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23AC" w:rsidRDefault="00623FAC" w:rsidP="00AD23AC">
      <w:pPr>
        <w:pStyle w:val="1"/>
      </w:pPr>
      <w:r>
        <w:rPr>
          <w:rFonts w:hint="eastAsia"/>
        </w:rPr>
        <w:t>创新想法</w:t>
      </w:r>
      <w:bookmarkStart w:id="0" w:name="_4、【重点1】TFR域的信号反演重构"/>
      <w:bookmarkStart w:id="1" w:name="_6、将4和5结合起来【参考文献】"/>
      <w:bookmarkEnd w:id="0"/>
      <w:bookmarkEnd w:id="1"/>
    </w:p>
    <w:p w:rsidR="00AD23AC" w:rsidRPr="00AD23AC" w:rsidRDefault="00AD23AC" w:rsidP="00AD23AC">
      <w:pPr>
        <w:pStyle w:val="2"/>
      </w:pPr>
      <w:r>
        <w:t>课题思路</w:t>
      </w:r>
    </w:p>
    <w:p w:rsidR="00D04F80" w:rsidRPr="00F622F8" w:rsidRDefault="001C0169" w:rsidP="00F622F8">
      <w:pPr>
        <w:rPr>
          <w:rStyle w:val="a6"/>
        </w:rPr>
      </w:pPr>
      <w:r w:rsidRPr="00F622F8">
        <w:rPr>
          <w:rStyle w:val="a6"/>
        </w:rPr>
        <w:t>信号反演问题的抽象</w:t>
      </w:r>
      <w:r w:rsidR="005730FA" w:rsidRPr="00F622F8">
        <w:rPr>
          <w:rStyle w:val="a6"/>
        </w:rPr>
        <w:t>——</w:t>
      </w:r>
      <w:r w:rsidR="00DF0C14" w:rsidRPr="00F622F8">
        <w:rPr>
          <w:rStyle w:val="a6"/>
        </w:rPr>
        <w:t>预测、去噪</w:t>
      </w:r>
    </w:p>
    <w:p w:rsidR="001C0169" w:rsidRDefault="001C0169" w:rsidP="001C0169">
      <w:r>
        <w:t>1</w:t>
      </w:r>
      <w:r>
        <w:rPr>
          <w:rFonts w:hint="eastAsia"/>
        </w:rPr>
        <w:t>、信号</w:t>
      </w:r>
      <w:r>
        <w:t>反演</w:t>
      </w:r>
      <w:r>
        <w:rPr>
          <w:rFonts w:hint="eastAsia"/>
        </w:rPr>
        <w:t>&gt;&gt;</w:t>
      </w:r>
      <w:r>
        <w:rPr>
          <w:rFonts w:hint="eastAsia"/>
        </w:rPr>
        <w:t>信号</w:t>
      </w:r>
      <w:r>
        <w:t>预测提前输出干扰</w:t>
      </w:r>
      <w:r>
        <w:rPr>
          <w:rFonts w:hint="eastAsia"/>
        </w:rPr>
        <w:t>&gt;&gt;</w:t>
      </w:r>
      <w:r w:rsidRPr="007D71A0">
        <w:rPr>
          <w:rStyle w:val="a6"/>
          <w:rFonts w:hint="eastAsia"/>
        </w:rPr>
        <w:t>线性</w:t>
      </w:r>
      <w:r w:rsidRPr="007D71A0">
        <w:rPr>
          <w:rStyle w:val="a6"/>
        </w:rPr>
        <w:t>自适应滤波器</w:t>
      </w:r>
      <w:r>
        <w:t>。</w:t>
      </w:r>
    </w:p>
    <w:p w:rsidR="001C0169" w:rsidRDefault="001C0169" w:rsidP="001C0169">
      <w:r>
        <w:t>2</w:t>
      </w:r>
      <w:r>
        <w:rPr>
          <w:rFonts w:hint="eastAsia"/>
        </w:rPr>
        <w:t>、</w:t>
      </w:r>
      <w:r>
        <w:t>信号反演</w:t>
      </w:r>
      <w:r>
        <w:rPr>
          <w:rFonts w:hint="eastAsia"/>
        </w:rPr>
        <w:t>&gt;&gt;</w:t>
      </w:r>
      <w:r>
        <w:rPr>
          <w:rFonts w:hint="eastAsia"/>
        </w:rPr>
        <w:t>小波</w:t>
      </w:r>
      <w:r>
        <w:t>去噪</w:t>
      </w:r>
      <w:r>
        <w:rPr>
          <w:rFonts w:hint="eastAsia"/>
        </w:rPr>
        <w:t>&gt;&gt;</w:t>
      </w:r>
      <w:r w:rsidRPr="007D71A0">
        <w:rPr>
          <w:rStyle w:val="a6"/>
          <w:rFonts w:hint="eastAsia"/>
        </w:rPr>
        <w:t>小波</w:t>
      </w:r>
      <w:r w:rsidRPr="007D71A0">
        <w:rPr>
          <w:rStyle w:val="a6"/>
        </w:rPr>
        <w:t>基的选择问题</w:t>
      </w:r>
      <w:r>
        <w:t>？</w:t>
      </w:r>
    </w:p>
    <w:p w:rsidR="009D5A00" w:rsidRPr="00426D65" w:rsidRDefault="00B40921" w:rsidP="009D5A00">
      <w:r>
        <w:rPr>
          <w:rFonts w:hint="eastAsia"/>
        </w:rPr>
        <w:t>3</w:t>
      </w:r>
      <w:r>
        <w:rPr>
          <w:rFonts w:hint="eastAsia"/>
        </w:rPr>
        <w:t>、</w:t>
      </w:r>
      <w:r w:rsidR="009D5A00">
        <w:rPr>
          <w:rFonts w:hint="eastAsia"/>
        </w:rPr>
        <w:t>EMD</w:t>
      </w:r>
      <w:r w:rsidR="009D5A00">
        <w:rPr>
          <w:rFonts w:hint="eastAsia"/>
        </w:rPr>
        <w:t>分解</w:t>
      </w:r>
      <w:r w:rsidR="009D5A00">
        <w:t>的插值用</w:t>
      </w:r>
      <w:r w:rsidR="009D5A00">
        <w:rPr>
          <w:rFonts w:hint="eastAsia"/>
        </w:rPr>
        <w:t>多相</w:t>
      </w:r>
      <w:r w:rsidR="009D5A00">
        <w:t>插值的方式，补</w:t>
      </w:r>
      <w:r w:rsidR="009D5A00">
        <w:rPr>
          <w:rFonts w:hint="eastAsia"/>
        </w:rPr>
        <w:t>0</w:t>
      </w:r>
      <w:r w:rsidR="009D5A00">
        <w:rPr>
          <w:rFonts w:hint="eastAsia"/>
        </w:rPr>
        <w:t>然后频域</w:t>
      </w:r>
      <w:r w:rsidR="009D5A00">
        <w:t>滤波放大。</w:t>
      </w:r>
      <w:r w:rsidR="009D5A00">
        <w:sym w:font="Wingdings" w:char="F0E8"/>
      </w:r>
      <w:r w:rsidR="009D5A00">
        <w:rPr>
          <w:rFonts w:hint="eastAsia"/>
        </w:rPr>
        <w:t>这样</w:t>
      </w:r>
      <w:r w:rsidR="009D5A00">
        <w:t>的好处时可以消除</w:t>
      </w:r>
      <w:r w:rsidR="009D5A00">
        <w:t>SPLINE</w:t>
      </w:r>
      <w:r w:rsidR="009D5A00">
        <w:rPr>
          <w:rFonts w:hint="eastAsia"/>
        </w:rPr>
        <w:t>插值</w:t>
      </w:r>
      <w:r w:rsidR="009D5A00">
        <w:t>的</w:t>
      </w:r>
      <w:r w:rsidR="009D5A00">
        <w:rPr>
          <w:rFonts w:hint="eastAsia"/>
        </w:rPr>
        <w:t>端点</w:t>
      </w:r>
      <w:r w:rsidR="009D5A00">
        <w:t>效应。</w:t>
      </w:r>
    </w:p>
    <w:p w:rsidR="009D5A00" w:rsidRPr="000428B4" w:rsidRDefault="009D5A00" w:rsidP="009D5A00">
      <w:r>
        <w:t>4</w:t>
      </w:r>
      <w:r>
        <w:rPr>
          <w:rFonts w:hint="eastAsia"/>
        </w:rPr>
        <w:t>、</w:t>
      </w:r>
      <w:r w:rsidRPr="00601EA9">
        <w:rPr>
          <w:rFonts w:hint="eastAsia"/>
        </w:rPr>
        <w:t>强噪声下使用选择性中值滤波去噪并增强连接信号</w:t>
      </w:r>
      <w:r>
        <w:sym w:font="Wingdings" w:char="F0E8"/>
      </w:r>
      <w:r w:rsidRPr="009D5A00">
        <w:rPr>
          <w:rStyle w:val="a7"/>
        </w:rPr>
        <w:t>选择性中值滤波</w:t>
      </w:r>
      <w:r>
        <w:t>的应用。</w:t>
      </w:r>
    </w:p>
    <w:p w:rsidR="00D04F80" w:rsidRDefault="00D04F80" w:rsidP="00623FAC"/>
    <w:p w:rsidR="00DA7900" w:rsidRDefault="00DA7900" w:rsidP="00623FAC">
      <w:r>
        <w:t>标题相关注释：</w:t>
      </w:r>
    </w:p>
    <w:p w:rsidR="00DA7900" w:rsidRDefault="00DA7900" w:rsidP="00DA7900">
      <w:r>
        <w:rPr>
          <w:rFonts w:hint="eastAsia"/>
        </w:rPr>
        <w:t>1</w:t>
      </w:r>
      <w:r>
        <w:rPr>
          <w:rFonts w:hint="eastAsia"/>
        </w:rPr>
        <w:t>、</w:t>
      </w:r>
      <w:r w:rsidRPr="00861BCE">
        <w:rPr>
          <w:rFonts w:hint="eastAsia"/>
          <w:i/>
        </w:rPr>
        <w:t>题目</w:t>
      </w:r>
      <w:r w:rsidRPr="00861BCE">
        <w:rPr>
          <w:i/>
        </w:rPr>
        <w:t>修改为：</w:t>
      </w:r>
      <w:r w:rsidRPr="00861BCE">
        <w:rPr>
          <w:rFonts w:hint="eastAsia"/>
          <w:i/>
        </w:rPr>
        <w:t>基于</w:t>
      </w:r>
      <w:r w:rsidRPr="00861BCE">
        <w:rPr>
          <w:rStyle w:val="a6"/>
          <w:rFonts w:hint="eastAsia"/>
          <w:i/>
        </w:rPr>
        <w:t>时频</w:t>
      </w:r>
      <w:r w:rsidRPr="00861BCE">
        <w:rPr>
          <w:rStyle w:val="a6"/>
          <w:i/>
        </w:rPr>
        <w:t>稀疏特性</w:t>
      </w:r>
      <w:r w:rsidRPr="00861BCE">
        <w:rPr>
          <w:i/>
        </w:rPr>
        <w:t>的</w:t>
      </w:r>
      <w:r w:rsidRPr="00861BCE">
        <w:rPr>
          <w:rStyle w:val="ac"/>
          <w:rFonts w:hint="eastAsia"/>
          <w:i/>
        </w:rPr>
        <w:t>FM</w:t>
      </w:r>
      <w:r w:rsidRPr="00861BCE">
        <w:rPr>
          <w:rFonts w:hint="eastAsia"/>
          <w:i/>
        </w:rPr>
        <w:t>雷达</w:t>
      </w:r>
      <w:r w:rsidRPr="00861BCE">
        <w:rPr>
          <w:i/>
        </w:rPr>
        <w:t>信号反演重构技术研究</w:t>
      </w:r>
      <w:r w:rsidRPr="00861BCE">
        <w:rPr>
          <w:rFonts w:hint="eastAsia"/>
          <w:i/>
        </w:rPr>
        <w:t>。必须</w:t>
      </w:r>
      <w:r w:rsidRPr="00861BCE">
        <w:rPr>
          <w:i/>
        </w:rPr>
        <w:t>是</w:t>
      </w:r>
      <w:r w:rsidRPr="00861BCE">
        <w:rPr>
          <w:rFonts w:hint="eastAsia"/>
          <w:i/>
        </w:rPr>
        <w:t>FM</w:t>
      </w:r>
      <w:r w:rsidRPr="00861BCE">
        <w:rPr>
          <w:rFonts w:hint="eastAsia"/>
          <w:i/>
        </w:rPr>
        <w:t>，</w:t>
      </w:r>
      <w:r w:rsidRPr="00861BCE">
        <w:rPr>
          <w:i/>
        </w:rPr>
        <w:t>如果包含</w:t>
      </w:r>
      <w:r w:rsidRPr="00861BCE">
        <w:rPr>
          <w:rFonts w:hint="eastAsia"/>
          <w:i/>
        </w:rPr>
        <w:t>PM</w:t>
      </w:r>
      <w:r w:rsidRPr="00861BCE">
        <w:rPr>
          <w:rFonts w:hint="eastAsia"/>
          <w:i/>
        </w:rPr>
        <w:t>那就</w:t>
      </w:r>
      <w:r w:rsidRPr="00861BCE">
        <w:rPr>
          <w:i/>
        </w:rPr>
        <w:t>没法估计了，</w:t>
      </w:r>
      <w:r w:rsidRPr="00861BCE">
        <w:rPr>
          <w:rFonts w:hint="eastAsia"/>
          <w:i/>
        </w:rPr>
        <w:t>因为所有</w:t>
      </w:r>
      <w:r w:rsidRPr="00861BCE">
        <w:rPr>
          <w:i/>
        </w:rPr>
        <w:t>技术对</w:t>
      </w:r>
      <w:r w:rsidRPr="00861BCE">
        <w:rPr>
          <w:rFonts w:hint="eastAsia"/>
          <w:i/>
        </w:rPr>
        <w:t>相位</w:t>
      </w:r>
      <w:r w:rsidRPr="00861BCE">
        <w:rPr>
          <w:i/>
        </w:rPr>
        <w:t>估计都不准确。</w:t>
      </w:r>
      <w:r w:rsidRPr="00861BCE">
        <w:rPr>
          <w:rFonts w:hint="eastAsia"/>
          <w:i/>
        </w:rPr>
        <w:t>时频</w:t>
      </w:r>
      <w:r w:rsidRPr="00861BCE">
        <w:rPr>
          <w:i/>
        </w:rPr>
        <w:t>稀疏特性可以修改一下</w:t>
      </w:r>
      <w:r>
        <w:t>。</w:t>
      </w:r>
    </w:p>
    <w:p w:rsidR="00DA7900" w:rsidRPr="00E65363" w:rsidRDefault="00DA7900" w:rsidP="00DA7900">
      <w:r>
        <w:rPr>
          <w:rFonts w:hint="eastAsia"/>
        </w:rPr>
        <w:t>2</w:t>
      </w:r>
      <w:r>
        <w:rPr>
          <w:rFonts w:hint="eastAsia"/>
        </w:rPr>
        <w:t>、基于</w:t>
      </w:r>
      <w:r w:rsidRPr="00363BFA">
        <w:rPr>
          <w:rStyle w:val="a6"/>
          <w:rFonts w:hint="eastAsia"/>
        </w:rPr>
        <w:t>时频分布</w:t>
      </w:r>
      <w:r>
        <w:rPr>
          <w:rFonts w:hint="eastAsia"/>
        </w:rPr>
        <w:t>的多分量信号</w:t>
      </w:r>
      <w:r w:rsidRPr="00363BFA">
        <w:rPr>
          <w:rStyle w:val="a6"/>
          <w:rFonts w:hint="eastAsia"/>
        </w:rPr>
        <w:t>提取与重建</w:t>
      </w:r>
      <w:r>
        <w:rPr>
          <w:rFonts w:hint="eastAsia"/>
        </w:rPr>
        <w:t>技术研究：提取就是把各个分量分离出来，重建是把分离的各个分量中丢失或者失真的部分恢复回去（另外充</w:t>
      </w:r>
      <w:r>
        <w:rPr>
          <w:rFonts w:hint="eastAsia"/>
        </w:rPr>
        <w:t>TFR</w:t>
      </w:r>
      <w:r>
        <w:rPr>
          <w:rFonts w:hint="eastAsia"/>
        </w:rPr>
        <w:t>上恢复信号也可以算一种重建过程）。两个操作都是在时频分布上实现的，因此标题取得非常准确。</w:t>
      </w:r>
    </w:p>
    <w:p w:rsidR="00DA7900" w:rsidRDefault="00DA7900" w:rsidP="00623FAC"/>
    <w:p w:rsidR="00AD23AC" w:rsidRDefault="00AD23AC" w:rsidP="00623FAC">
      <w:r>
        <w:t>课题思路：</w:t>
      </w:r>
    </w:p>
    <w:p w:rsidR="00AD23AC" w:rsidRDefault="00AD23AC" w:rsidP="00623FAC">
      <w:r>
        <w:rPr>
          <w:rFonts w:hint="eastAsia"/>
        </w:rPr>
        <w:t>1</w:t>
      </w:r>
      <w:r>
        <w:rPr>
          <w:rFonts w:hint="eastAsia"/>
        </w:rPr>
        <w:t>、</w:t>
      </w:r>
      <w:r>
        <w:rPr>
          <w:rFonts w:hint="eastAsia"/>
        </w:rPr>
        <w:t>IF</w:t>
      </w:r>
      <w:r>
        <w:rPr>
          <w:rFonts w:hint="eastAsia"/>
        </w:rPr>
        <w:t>估计</w:t>
      </w:r>
      <w:r w:rsidR="00761B12">
        <w:rPr>
          <w:rFonts w:hint="eastAsia"/>
        </w:rPr>
        <w:t>结合多个文章后的想法</w:t>
      </w:r>
      <w:r>
        <w:rPr>
          <w:rFonts w:hint="eastAsia"/>
        </w:rPr>
        <w:t>：多分量信号首先初步分离，然后针对分离后的各个单分量，求解其</w:t>
      </w:r>
      <w:r>
        <w:rPr>
          <w:rFonts w:hint="eastAsia"/>
        </w:rPr>
        <w:t>TFD</w:t>
      </w:r>
      <w:r>
        <w:rPr>
          <w:rFonts w:hint="eastAsia"/>
        </w:rPr>
        <w:t>分布，然后获取最大值的</w:t>
      </w:r>
      <w:r>
        <w:rPr>
          <w:rFonts w:hint="eastAsia"/>
        </w:rPr>
        <w:t>IF</w:t>
      </w:r>
      <w:r>
        <w:rPr>
          <w:rFonts w:hint="eastAsia"/>
        </w:rPr>
        <w:t>作为更加精确的</w:t>
      </w:r>
      <w:r>
        <w:rPr>
          <w:rFonts w:hint="eastAsia"/>
        </w:rPr>
        <w:t>IF</w:t>
      </w:r>
      <w:r>
        <w:rPr>
          <w:rFonts w:hint="eastAsia"/>
        </w:rPr>
        <w:t>估计</w:t>
      </w:r>
      <w:r>
        <w:rPr>
          <w:rFonts w:hint="eastAsia"/>
        </w:rPr>
        <w:t>&gt;&gt;</w:t>
      </w:r>
      <w:r>
        <w:rPr>
          <w:rFonts w:hint="eastAsia"/>
        </w:rPr>
        <w:t>如此反复迭代，直到</w:t>
      </w:r>
      <w:r>
        <w:rPr>
          <w:rFonts w:hint="eastAsia"/>
        </w:rPr>
        <w:t>IF</w:t>
      </w:r>
      <w:r>
        <w:rPr>
          <w:rFonts w:hint="eastAsia"/>
        </w:rPr>
        <w:t>收敛到一个稳定值。</w:t>
      </w:r>
    </w:p>
    <w:p w:rsidR="00AD23AC" w:rsidRDefault="00AD23AC" w:rsidP="00623FAC"/>
    <w:p w:rsidR="00486952" w:rsidRPr="00DA7900" w:rsidRDefault="00486952" w:rsidP="00623FAC"/>
    <w:p w:rsidR="009D5A00" w:rsidRPr="009D5A00" w:rsidRDefault="009D5A00" w:rsidP="00623FAC"/>
    <w:p w:rsidR="009D5A00" w:rsidRDefault="009D5A00" w:rsidP="00623FAC"/>
    <w:p w:rsidR="009D5A00" w:rsidRPr="001C0169" w:rsidRDefault="009D5A00" w:rsidP="00623FAC"/>
    <w:p w:rsidR="00D04F80" w:rsidRDefault="00D04F80" w:rsidP="00623FAC"/>
    <w:p w:rsidR="00090B68" w:rsidRDefault="0062214C" w:rsidP="006177BA">
      <w:pPr>
        <w:pStyle w:val="2"/>
      </w:pPr>
      <w:r>
        <w:rPr>
          <w:rFonts w:hint="eastAsia"/>
        </w:rPr>
        <w:t>论文撰写</w:t>
      </w:r>
    </w:p>
    <w:p w:rsidR="00FC1116" w:rsidRDefault="00FC1116" w:rsidP="00623FAC">
      <w:r w:rsidRPr="008F7ECE">
        <w:rPr>
          <w:rStyle w:val="a6"/>
        </w:rPr>
        <w:t>第一章</w:t>
      </w:r>
      <w:r w:rsidR="00336FB8" w:rsidRPr="008F7ECE">
        <w:rPr>
          <w:rStyle w:val="a6"/>
          <w:rFonts w:hint="eastAsia"/>
        </w:rPr>
        <w:t xml:space="preserve"> </w:t>
      </w:r>
      <w:r w:rsidR="00336FB8" w:rsidRPr="008F7ECE">
        <w:rPr>
          <w:rStyle w:val="a6"/>
          <w:rFonts w:hint="eastAsia"/>
        </w:rPr>
        <w:t>绪论</w:t>
      </w:r>
      <w:r>
        <w:t>：</w:t>
      </w:r>
    </w:p>
    <w:p w:rsidR="00FC1116" w:rsidRDefault="00FC1116" w:rsidP="00623FAC">
      <w:r w:rsidRPr="008F7ECE">
        <w:rPr>
          <w:rStyle w:val="a6"/>
        </w:rPr>
        <w:t>第二章</w:t>
      </w:r>
      <w:r w:rsidR="00336FB8" w:rsidRPr="008F7ECE">
        <w:rPr>
          <w:rStyle w:val="a6"/>
          <w:rFonts w:hint="eastAsia"/>
        </w:rPr>
        <w:t xml:space="preserve"> </w:t>
      </w:r>
      <w:r w:rsidR="00336FB8" w:rsidRPr="008F7ECE">
        <w:rPr>
          <w:rStyle w:val="a6"/>
          <w:rFonts w:hint="eastAsia"/>
        </w:rPr>
        <w:t>信号源建模及时频分析基本理论</w:t>
      </w:r>
      <w:r>
        <w:t>：</w:t>
      </w:r>
      <w:r w:rsidR="00B42E40">
        <w:t>信号模型、解析信号、各种时频分布介绍。</w:t>
      </w:r>
    </w:p>
    <w:p w:rsidR="001D7C74" w:rsidRDefault="001D7C74" w:rsidP="001D7C74">
      <w:pPr>
        <w:ind w:firstLine="420"/>
      </w:pPr>
      <w:r>
        <w:rPr>
          <w:rFonts w:hint="eastAsia"/>
        </w:rPr>
        <w:t>论文在信号模型处增加一小节</w:t>
      </w:r>
      <w:r w:rsidRPr="00C373D8">
        <w:rPr>
          <w:rStyle w:val="a7"/>
          <w:rFonts w:hint="eastAsia"/>
        </w:rPr>
        <w:t>介绍实信号和复数信号</w:t>
      </w:r>
      <w:r>
        <w:rPr>
          <w:rFonts w:hint="eastAsia"/>
        </w:rPr>
        <w:t>（为了说明周毅刚的频谱不对称问题），并解释希尔伯特变换可以把实数信号转化为解析信号，进一步提示因此本文主要以解析信号为目的，而实数信号则都可以转换为解析信号因此不再解释。</w:t>
      </w:r>
    </w:p>
    <w:p w:rsidR="000076AC" w:rsidRDefault="000076AC" w:rsidP="001D7C74">
      <w:pPr>
        <w:ind w:firstLine="420"/>
      </w:pPr>
      <w:r>
        <w:t>多分量信号模型产生</w:t>
      </w:r>
      <w:r w:rsidR="008946C1">
        <w:t>和处理</w:t>
      </w:r>
      <w:r>
        <w:t>框图：就是多个发射器发射的信号叠加到一起，然后发射出去。</w:t>
      </w:r>
      <w:r w:rsidR="008946C1">
        <w:t>接收后</w:t>
      </w:r>
      <w:r w:rsidR="008946C1">
        <w:rPr>
          <w:rFonts w:hint="eastAsia"/>
        </w:rPr>
        <w:t>T</w:t>
      </w:r>
      <w:r w:rsidR="008946C1">
        <w:t>FD</w:t>
      </w:r>
      <w:r w:rsidR="008946C1">
        <w:t>分布然后提取各个</w:t>
      </w:r>
      <w:r w:rsidR="008946C1">
        <w:rPr>
          <w:rFonts w:hint="eastAsia"/>
        </w:rPr>
        <w:t>IF</w:t>
      </w:r>
      <w:r w:rsidR="008946C1">
        <w:rPr>
          <w:rFonts w:hint="eastAsia"/>
        </w:rPr>
        <w:t>信息分别时变滤波得到原始信号分量。</w:t>
      </w:r>
    </w:p>
    <w:p w:rsidR="00FC1116" w:rsidRDefault="00FC1116" w:rsidP="00623FAC">
      <w:r w:rsidRPr="008F7ECE">
        <w:rPr>
          <w:rStyle w:val="a6"/>
        </w:rPr>
        <w:t>第三章</w:t>
      </w:r>
      <w:r w:rsidR="00336FB8" w:rsidRPr="008F7ECE">
        <w:rPr>
          <w:rStyle w:val="a6"/>
          <w:rFonts w:hint="eastAsia"/>
        </w:rPr>
        <w:t xml:space="preserve"> </w:t>
      </w:r>
      <w:r w:rsidR="00313345" w:rsidRPr="008F7ECE">
        <w:rPr>
          <w:rStyle w:val="a6"/>
          <w:rFonts w:hint="eastAsia"/>
        </w:rPr>
        <w:t>时频分布下的瞬时频率估计算法</w:t>
      </w:r>
      <w:r>
        <w:t>：</w:t>
      </w:r>
      <w:r w:rsidR="00B42E40">
        <w:t>多种</w:t>
      </w:r>
      <w:r w:rsidR="00B42E40">
        <w:rPr>
          <w:rFonts w:hint="eastAsia"/>
        </w:rPr>
        <w:t>IF</w:t>
      </w:r>
      <w:r w:rsidR="00B42E40">
        <w:rPr>
          <w:rFonts w:hint="eastAsia"/>
        </w:rPr>
        <w:t>估计算法，自己</w:t>
      </w:r>
      <w:r w:rsidR="00B42E40" w:rsidRPr="008F7ECE">
        <w:rPr>
          <w:rStyle w:val="ac"/>
          <w:rFonts w:hint="eastAsia"/>
        </w:rPr>
        <w:t>改进一种算法较好</w:t>
      </w:r>
      <w:r w:rsidR="00B42E40">
        <w:rPr>
          <w:rFonts w:hint="eastAsia"/>
        </w:rPr>
        <w:t>。</w:t>
      </w:r>
    </w:p>
    <w:p w:rsidR="00310A3C" w:rsidRDefault="00FC1116" w:rsidP="00623FAC">
      <w:r w:rsidRPr="008F7ECE">
        <w:rPr>
          <w:rStyle w:val="a6"/>
        </w:rPr>
        <w:t>第四章</w:t>
      </w:r>
      <w:r w:rsidR="00313345" w:rsidRPr="008F7ECE">
        <w:rPr>
          <w:rStyle w:val="a6"/>
          <w:rFonts w:hint="eastAsia"/>
        </w:rPr>
        <w:t xml:space="preserve"> </w:t>
      </w:r>
      <w:r w:rsidR="00313345" w:rsidRPr="008F7ECE">
        <w:rPr>
          <w:rStyle w:val="a6"/>
          <w:rFonts w:hint="eastAsia"/>
        </w:rPr>
        <w:t>时频分布下的时变滤波算法</w:t>
      </w:r>
      <w:r>
        <w:t>：</w:t>
      </w:r>
    </w:p>
    <w:p w:rsidR="00FC1116" w:rsidRDefault="00310A3C" w:rsidP="00310A3C">
      <w:pPr>
        <w:ind w:firstLine="420"/>
      </w:pPr>
      <w:r>
        <w:t>时变滤波算法</w:t>
      </w:r>
      <w:r w:rsidR="008F7ECE">
        <w:t>：</w:t>
      </w:r>
      <w:r>
        <w:t>因为需要可逆变换，主要介绍</w:t>
      </w:r>
      <w:r>
        <w:rPr>
          <w:rFonts w:hint="eastAsia"/>
        </w:rPr>
        <w:t>STFT</w:t>
      </w:r>
      <w:r>
        <w:rPr>
          <w:rFonts w:hint="eastAsia"/>
        </w:rPr>
        <w:t>下和同步压缩小波变换下的时变滤波，并指出该框架可以应用于很多其它可逆分布。</w:t>
      </w:r>
    </w:p>
    <w:p w:rsidR="008F7ECE" w:rsidRPr="008F7ECE" w:rsidRDefault="008965C8" w:rsidP="00310A3C">
      <w:pPr>
        <w:ind w:firstLine="420"/>
      </w:pPr>
      <w:r>
        <w:rPr>
          <w:rFonts w:hint="eastAsia"/>
        </w:rPr>
        <w:t>针对重建的分量</w:t>
      </w:r>
      <w:r>
        <w:rPr>
          <w:rFonts w:hint="eastAsia"/>
        </w:rPr>
        <w:t>AM</w:t>
      </w:r>
      <w:r>
        <w:rPr>
          <w:rFonts w:hint="eastAsia"/>
        </w:rPr>
        <w:t>问题进行改进</w:t>
      </w:r>
      <w:r w:rsidR="00311F0A">
        <w:rPr>
          <w:rFonts w:hint="eastAsia"/>
        </w:rPr>
        <w:t>：</w:t>
      </w:r>
      <w:r>
        <w:rPr>
          <w:rFonts w:hint="eastAsia"/>
        </w:rPr>
        <w:t>这是目前文献中都没有提到的问题。其原因是交叉，主要影响因素是交叉处的相位叠加情况</w:t>
      </w:r>
      <w:r>
        <w:t>—</w:t>
      </w:r>
      <w:r>
        <w:rPr>
          <w:rFonts w:hint="eastAsia"/>
        </w:rPr>
        <w:t>最好能分析出其数学原理。</w:t>
      </w:r>
    </w:p>
    <w:p w:rsidR="00E4724E" w:rsidRDefault="00FC1116" w:rsidP="00623FAC">
      <w:r w:rsidRPr="008F7ECE">
        <w:rPr>
          <w:rStyle w:val="a6"/>
        </w:rPr>
        <w:t>第五章</w:t>
      </w:r>
      <w:r w:rsidR="00313345" w:rsidRPr="008F7ECE">
        <w:rPr>
          <w:rStyle w:val="a6"/>
          <w:rFonts w:hint="eastAsia"/>
        </w:rPr>
        <w:t xml:space="preserve"> </w:t>
      </w:r>
      <w:r w:rsidR="00313345" w:rsidRPr="008F7ECE">
        <w:rPr>
          <w:rStyle w:val="a6"/>
          <w:rFonts w:hint="eastAsia"/>
        </w:rPr>
        <w:t>多分量信号分离框架概述</w:t>
      </w:r>
      <w:r>
        <w:t>：</w:t>
      </w:r>
    </w:p>
    <w:p w:rsidR="00E4724E" w:rsidRDefault="0035651C" w:rsidP="00E4724E">
      <w:pPr>
        <w:ind w:firstLine="420"/>
      </w:pPr>
      <w:r>
        <w:t>主要总结该框架下的信号分离，并总结其在各个环节需要的注意事项（例如无论采用何种</w:t>
      </w:r>
      <w:r>
        <w:rPr>
          <w:rFonts w:hint="eastAsia"/>
        </w:rPr>
        <w:t>TFR</w:t>
      </w:r>
      <w:r>
        <w:rPr>
          <w:rFonts w:hint="eastAsia"/>
        </w:rPr>
        <w:t>都会存在交叉分量</w:t>
      </w:r>
      <w:r w:rsidR="008965C8">
        <w:rPr>
          <w:rFonts w:hint="eastAsia"/>
        </w:rPr>
        <w:t>导致重建分量</w:t>
      </w:r>
      <w:r w:rsidR="008965C8">
        <w:rPr>
          <w:rFonts w:hint="eastAsia"/>
        </w:rPr>
        <w:t>AM</w:t>
      </w:r>
      <w:r w:rsidR="008965C8">
        <w:rPr>
          <w:rFonts w:hint="eastAsia"/>
        </w:rPr>
        <w:t>错误的问题</w:t>
      </w:r>
      <w:r>
        <w:t>）。</w:t>
      </w:r>
    </w:p>
    <w:p w:rsidR="00E4724E" w:rsidRPr="00E4724E" w:rsidRDefault="00E4724E" w:rsidP="00E4724E">
      <w:pPr>
        <w:ind w:firstLine="420"/>
      </w:pPr>
      <w:r>
        <w:t>信号增强的方法，比如</w:t>
      </w:r>
      <w:r>
        <w:rPr>
          <w:rFonts w:hint="eastAsia"/>
        </w:rPr>
        <w:t>TFPF</w:t>
      </w:r>
      <w:r>
        <w:rPr>
          <w:rFonts w:hint="eastAsia"/>
        </w:rPr>
        <w:t>算法等的介绍。</w:t>
      </w:r>
    </w:p>
    <w:p w:rsidR="00FC1116" w:rsidRDefault="00FC1116" w:rsidP="00623FAC">
      <w:r w:rsidRPr="008F7ECE">
        <w:rPr>
          <w:rStyle w:val="a6"/>
        </w:rPr>
        <w:t>总结</w:t>
      </w:r>
      <w:r>
        <w:t>：</w:t>
      </w:r>
    </w:p>
    <w:p w:rsidR="001E4094" w:rsidRDefault="001E4094" w:rsidP="00623FAC"/>
    <w:p w:rsidR="001E4094" w:rsidRPr="006E1567" w:rsidRDefault="001E4094" w:rsidP="00623FAC"/>
    <w:p w:rsidR="00541118" w:rsidRDefault="006564FB" w:rsidP="00541118">
      <w:r>
        <w:rPr>
          <w:rFonts w:hint="eastAsia"/>
        </w:rPr>
        <w:t>论文创新点：</w:t>
      </w:r>
    </w:p>
    <w:p w:rsidR="00C018E8" w:rsidRDefault="00C018E8" w:rsidP="00541118">
      <w:r>
        <w:t>主要创新点是</w:t>
      </w:r>
      <w:r w:rsidR="00F934AC" w:rsidRPr="00F934AC">
        <w:rPr>
          <w:rStyle w:val="a6"/>
        </w:rPr>
        <w:t>形成</w:t>
      </w:r>
      <w:r w:rsidRPr="00F934AC">
        <w:rPr>
          <w:rStyle w:val="a6"/>
        </w:rPr>
        <w:t>了一种多分量雷达</w:t>
      </w:r>
      <w:r w:rsidRPr="00F934AC">
        <w:rPr>
          <w:rStyle w:val="a6"/>
          <w:rFonts w:hint="eastAsia"/>
        </w:rPr>
        <w:t>AM-FM</w:t>
      </w:r>
      <w:r w:rsidRPr="00F934AC">
        <w:rPr>
          <w:rStyle w:val="a6"/>
        </w:rPr>
        <w:t>信号分离的整体框架</w:t>
      </w:r>
      <w:r>
        <w:t>，</w:t>
      </w:r>
      <w:r w:rsidR="00DD71F3">
        <w:t>并对该框架中很多细节的问题进行了重要的分析并给出了解决方案。</w:t>
      </w:r>
      <w:r w:rsidR="00D82838">
        <w:t>当前很多热门的文献都在某一些部分集中攻破难题，但是</w:t>
      </w:r>
      <w:r w:rsidR="00D82838" w:rsidRPr="00F934AC">
        <w:rPr>
          <w:rStyle w:val="a7"/>
        </w:rPr>
        <w:t>整体的分离框架还没有统一的</w:t>
      </w:r>
      <w:r w:rsidR="00F934AC" w:rsidRPr="00F934AC">
        <w:rPr>
          <w:rStyle w:val="a7"/>
        </w:rPr>
        <w:t>套路</w:t>
      </w:r>
      <w:r w:rsidR="004B10E4">
        <w:rPr>
          <w:rStyle w:val="a7"/>
        </w:rPr>
        <w:t>，而这正式本课题的目的</w:t>
      </w:r>
      <w:r w:rsidR="00DD71F3">
        <w:t>。</w:t>
      </w:r>
      <w:r w:rsidR="00D90FE8">
        <w:t>&gt;&gt;</w:t>
      </w:r>
      <w:r w:rsidR="00D90FE8" w:rsidRPr="004B10E4">
        <w:rPr>
          <w:i/>
        </w:rPr>
        <w:t>根据经验估计可以发表</w:t>
      </w:r>
      <w:r w:rsidR="00031B68" w:rsidRPr="004B10E4">
        <w:rPr>
          <w:i/>
        </w:rPr>
        <w:t>很多</w:t>
      </w:r>
      <w:r w:rsidR="00D90FE8" w:rsidRPr="004B10E4">
        <w:rPr>
          <w:i/>
        </w:rPr>
        <w:t>论文了</w:t>
      </w:r>
      <w:r w:rsidR="00D90FE8">
        <w:t>。</w:t>
      </w:r>
    </w:p>
    <w:p w:rsidR="00541118" w:rsidRDefault="00541118" w:rsidP="00541118">
      <w:r>
        <w:rPr>
          <w:rFonts w:hint="eastAsia"/>
        </w:rPr>
        <w:t>1</w:t>
      </w:r>
      <w:r>
        <w:rPr>
          <w:rFonts w:hint="eastAsia"/>
        </w:rPr>
        <w:t>针对时频分布的中峰值和噪声存在的问题，提出了</w:t>
      </w:r>
      <w:r w:rsidRPr="00D43CCF">
        <w:rPr>
          <w:rStyle w:val="a7"/>
          <w:rFonts w:hint="eastAsia"/>
        </w:rPr>
        <w:t>梯度图像修复的方法</w:t>
      </w:r>
      <w:r>
        <w:rPr>
          <w:rFonts w:hint="eastAsia"/>
        </w:rPr>
        <w:t>。</w:t>
      </w:r>
    </w:p>
    <w:p w:rsidR="00541118" w:rsidRDefault="00541118" w:rsidP="00541118">
      <w:r>
        <w:rPr>
          <w:rFonts w:hint="eastAsia"/>
        </w:rPr>
        <w:t>2</w:t>
      </w:r>
      <w:r>
        <w:rPr>
          <w:rFonts w:hint="eastAsia"/>
        </w:rPr>
        <w:t>根据正弦霍夫变换计算复杂度高的问题，采用图像形</w:t>
      </w:r>
      <w:r w:rsidRPr="00D43CCF">
        <w:rPr>
          <w:rStyle w:val="a7"/>
          <w:rFonts w:hint="eastAsia"/>
        </w:rPr>
        <w:t>态学提取和链接的方法实现瞬时频率提取</w:t>
      </w:r>
      <w:r>
        <w:rPr>
          <w:rFonts w:hint="eastAsia"/>
        </w:rPr>
        <w:t>。</w:t>
      </w:r>
    </w:p>
    <w:p w:rsidR="00541118" w:rsidRPr="00D82838" w:rsidRDefault="00541118" w:rsidP="00541118">
      <w:pPr>
        <w:rPr>
          <w:i/>
        </w:rPr>
      </w:pPr>
      <w:r w:rsidRPr="00D82838">
        <w:rPr>
          <w:rFonts w:hint="eastAsia"/>
          <w:i/>
        </w:rPr>
        <w:t>3</w:t>
      </w:r>
      <w:r w:rsidRPr="00D82838">
        <w:rPr>
          <w:rFonts w:hint="eastAsia"/>
          <w:i/>
        </w:rPr>
        <w:t>针对全局稀疏变换的干扰较大问题提出了局部稀疏变换的方法。</w:t>
      </w:r>
    </w:p>
    <w:p w:rsidR="000C3019" w:rsidRDefault="00541118" w:rsidP="00541118">
      <w:r>
        <w:rPr>
          <w:rFonts w:hint="eastAsia"/>
        </w:rPr>
        <w:t>4</w:t>
      </w:r>
      <w:r>
        <w:rPr>
          <w:rFonts w:hint="eastAsia"/>
        </w:rPr>
        <w:t>针对信号修复困难提出</w:t>
      </w:r>
      <w:r w:rsidRPr="006A7366">
        <w:rPr>
          <w:rStyle w:val="a7"/>
          <w:rFonts w:hint="eastAsia"/>
        </w:rPr>
        <w:t>采用时变滤波的方法分离各个信号</w:t>
      </w:r>
      <w:r>
        <w:rPr>
          <w:rFonts w:hint="eastAsia"/>
        </w:rPr>
        <w:t>。</w:t>
      </w:r>
    </w:p>
    <w:p w:rsidR="00DE1A34" w:rsidRDefault="00DE1A34" w:rsidP="00541118">
      <w:r>
        <w:rPr>
          <w:rFonts w:hint="eastAsia"/>
        </w:rPr>
        <w:lastRenderedPageBreak/>
        <w:t>5</w:t>
      </w:r>
      <w:r>
        <w:rPr>
          <w:rFonts w:hint="eastAsia"/>
        </w:rPr>
        <w:t>针对时频分布</w:t>
      </w:r>
      <w:r w:rsidRPr="006A7366">
        <w:rPr>
          <w:rStyle w:val="a7"/>
          <w:rFonts w:hint="eastAsia"/>
        </w:rPr>
        <w:t>存在交叉重叠的多分量信号，提出了修正的方案</w:t>
      </w:r>
      <w:r w:rsidRPr="006A7366">
        <w:rPr>
          <w:rStyle w:val="a7"/>
          <w:rFonts w:hint="eastAsia"/>
        </w:rPr>
        <w:t>&gt;&gt;</w:t>
      </w:r>
      <w:r w:rsidRPr="006A7366">
        <w:rPr>
          <w:rStyle w:val="a7"/>
          <w:rFonts w:hint="eastAsia"/>
        </w:rPr>
        <w:t>曲线提取处修正</w:t>
      </w:r>
      <w:r w:rsidRPr="006A7366">
        <w:rPr>
          <w:rStyle w:val="a7"/>
          <w:rFonts w:hint="eastAsia"/>
        </w:rPr>
        <w:t>+</w:t>
      </w:r>
      <w:r w:rsidRPr="006A7366">
        <w:rPr>
          <w:rStyle w:val="a7"/>
        </w:rPr>
        <w:t>STFT</w:t>
      </w:r>
      <w:r w:rsidRPr="006A7366">
        <w:rPr>
          <w:rStyle w:val="a7"/>
        </w:rPr>
        <w:t>处压低</w:t>
      </w:r>
      <w:r w:rsidR="006A7366">
        <w:rPr>
          <w:rStyle w:val="a7"/>
        </w:rPr>
        <w:t>，</w:t>
      </w:r>
      <w:r w:rsidR="00B41E68">
        <w:rPr>
          <w:rStyle w:val="a7"/>
          <w:rFonts w:hint="eastAsia"/>
        </w:rPr>
        <w:t>IA</w:t>
      </w:r>
      <w:r w:rsidR="00B41E68">
        <w:rPr>
          <w:rStyle w:val="a7"/>
          <w:rFonts w:hint="eastAsia"/>
        </w:rPr>
        <w:t>幅度</w:t>
      </w:r>
      <w:r w:rsidR="006A7366">
        <w:rPr>
          <w:rStyle w:val="a7"/>
          <w:rFonts w:hint="eastAsia"/>
        </w:rPr>
        <w:t>拟合</w:t>
      </w:r>
      <w:r>
        <w:rPr>
          <w:rFonts w:hint="eastAsia"/>
        </w:rPr>
        <w:t>。</w:t>
      </w:r>
    </w:p>
    <w:p w:rsidR="000B18E6" w:rsidRDefault="000630F9" w:rsidP="00623FAC">
      <w:r w:rsidRPr="000630F9">
        <w:rPr>
          <w:rFonts w:hint="eastAsia"/>
        </w:rPr>
        <w:t>对比</w:t>
      </w:r>
      <w:r>
        <w:rPr>
          <w:rFonts w:hint="eastAsia"/>
        </w:rPr>
        <w:t>：</w:t>
      </w:r>
    </w:p>
    <w:p w:rsidR="000C3019" w:rsidRDefault="007F68EF" w:rsidP="00623FAC">
      <w:r>
        <w:rPr>
          <w:rFonts w:hint="eastAsia"/>
        </w:rPr>
        <w:t>1</w:t>
      </w:r>
      <w:r w:rsidR="00A930EF">
        <w:rPr>
          <w:rFonts w:hint="eastAsia"/>
        </w:rPr>
        <w:t>瞬时频率提取的方法和传统的其他方法对比，在</w:t>
      </w:r>
      <w:r w:rsidR="000630F9" w:rsidRPr="000630F9">
        <w:rPr>
          <w:rFonts w:hint="eastAsia"/>
        </w:rPr>
        <w:t>多分量上存在较大优势。信号恢复的方法对比，只需要比较时变滤波和稀疏变换即可，因为目前没有这么做的。</w:t>
      </w:r>
    </w:p>
    <w:p w:rsidR="000B18E6" w:rsidRDefault="007F68EF" w:rsidP="00623FAC">
      <w:r>
        <w:rPr>
          <w:rFonts w:hint="eastAsia"/>
        </w:rPr>
        <w:t>2</w:t>
      </w:r>
      <w:r w:rsidR="000B18E6" w:rsidRPr="000B18E6">
        <w:rPr>
          <w:rFonts w:hint="eastAsia"/>
        </w:rPr>
        <w:t>提取出瞬时频率后，根据瞬时频率的特征，进行</w:t>
      </w:r>
      <w:r w:rsidR="000B18E6" w:rsidRPr="00D926F8">
        <w:rPr>
          <w:rStyle w:val="a7"/>
          <w:rFonts w:hint="eastAsia"/>
        </w:rPr>
        <w:t>时变滤波</w:t>
      </w:r>
      <w:r w:rsidR="000B18E6" w:rsidRPr="00D926F8">
        <w:rPr>
          <w:rStyle w:val="a7"/>
          <w:rFonts w:hint="eastAsia"/>
        </w:rPr>
        <w:t>+</w:t>
      </w:r>
      <w:r w:rsidR="000B18E6" w:rsidRPr="00D926F8">
        <w:rPr>
          <w:rStyle w:val="a7"/>
          <w:rFonts w:hint="eastAsia"/>
        </w:rPr>
        <w:t>局部稀疏域变换的效果对比</w:t>
      </w:r>
      <w:r w:rsidR="000B18E6" w:rsidRPr="000B18E6">
        <w:rPr>
          <w:rFonts w:hint="eastAsia"/>
        </w:rPr>
        <w:t>，实际上就非常完美了。</w:t>
      </w:r>
    </w:p>
    <w:p w:rsidR="000C4D51" w:rsidRDefault="000C4D51" w:rsidP="00623FAC">
      <w:r>
        <w:rPr>
          <w:rFonts w:hint="eastAsia"/>
        </w:rPr>
        <w:t>3</w:t>
      </w:r>
      <w:r w:rsidRPr="00447957">
        <w:rPr>
          <w:rStyle w:val="a6"/>
          <w:rFonts w:hint="eastAsia"/>
        </w:rPr>
        <w:t>针对不同的指标有不同的优化方案</w:t>
      </w:r>
      <w:r>
        <w:rPr>
          <w:rFonts w:hint="eastAsia"/>
        </w:rPr>
        <w:t>，比如针对</w:t>
      </w:r>
      <w:r>
        <w:rPr>
          <w:rFonts w:hint="eastAsia"/>
        </w:rPr>
        <w:t>MSE</w:t>
      </w:r>
      <w:r>
        <w:rPr>
          <w:rFonts w:hint="eastAsia"/>
        </w:rPr>
        <w:t>则采用时变滤波、针对相关系数则采用稀疏域变换</w:t>
      </w:r>
      <w:r w:rsidR="00447957">
        <w:rPr>
          <w:rFonts w:hint="eastAsia"/>
        </w:rPr>
        <w:t>？或者其它</w:t>
      </w:r>
      <w:r w:rsidR="00447957">
        <w:t>方案</w:t>
      </w:r>
      <w:r w:rsidR="00447957">
        <w:rPr>
          <w:rFonts w:hint="eastAsia"/>
        </w:rPr>
        <w:t>。</w:t>
      </w:r>
    </w:p>
    <w:p w:rsidR="00C4313A" w:rsidRPr="006E1567" w:rsidRDefault="00C4313A" w:rsidP="00C4313A">
      <w:r>
        <w:rPr>
          <w:rFonts w:hint="eastAsia"/>
        </w:rPr>
        <w:t>4</w:t>
      </w:r>
      <w:r w:rsidRPr="006E1567">
        <w:rPr>
          <w:rFonts w:hint="eastAsia"/>
        </w:rPr>
        <w:t>瞬时频率估计</w:t>
      </w:r>
      <w:r w:rsidRPr="005B0DB8">
        <w:rPr>
          <w:rStyle w:val="a6"/>
          <w:rFonts w:hint="eastAsia"/>
        </w:rPr>
        <w:t>精度对比</w:t>
      </w:r>
      <w:r>
        <w:rPr>
          <w:rFonts w:hint="eastAsia"/>
        </w:rPr>
        <w:t>：</w:t>
      </w:r>
      <w:r w:rsidRPr="006E1567">
        <w:rPr>
          <w:rFonts w:hint="eastAsia"/>
        </w:rPr>
        <w:t>单</w:t>
      </w:r>
      <w:r w:rsidRPr="006E1567">
        <w:rPr>
          <w:rFonts w:hint="eastAsia"/>
        </w:rPr>
        <w:t>_</w:t>
      </w:r>
      <w:r w:rsidRPr="006E1567">
        <w:rPr>
          <w:rFonts w:hint="eastAsia"/>
        </w:rPr>
        <w:t>多分量下的对比，</w:t>
      </w:r>
      <w:r>
        <w:t>BD</w:t>
      </w:r>
      <w:r>
        <w:rPr>
          <w:rFonts w:hint="eastAsia"/>
        </w:rPr>
        <w:t>谱上核心文献的</w:t>
      </w:r>
      <w:r>
        <w:rPr>
          <w:rFonts w:hint="eastAsia"/>
        </w:rPr>
        <w:t>IF</w:t>
      </w:r>
      <w:r>
        <w:rPr>
          <w:rFonts w:hint="eastAsia"/>
        </w:rPr>
        <w:t>估计</w:t>
      </w:r>
      <w:r w:rsidRPr="006E1567">
        <w:rPr>
          <w:rFonts w:hint="eastAsia"/>
        </w:rPr>
        <w:t>和现有工具箱内的方法比性能</w:t>
      </w:r>
      <w:r>
        <w:rPr>
          <w:rFonts w:hint="eastAsia"/>
        </w:rPr>
        <w:t>。</w:t>
      </w:r>
    </w:p>
    <w:p w:rsidR="002130C0" w:rsidRDefault="002130C0" w:rsidP="00623FAC"/>
    <w:p w:rsidR="001D7C74" w:rsidRDefault="001D7C74" w:rsidP="001D7C74">
      <w:r>
        <w:rPr>
          <w:rFonts w:hint="eastAsia"/>
        </w:rPr>
        <w:t>信号重建</w:t>
      </w:r>
      <w:r>
        <w:t>效果对比</w:t>
      </w:r>
      <w:r>
        <w:rPr>
          <w:rFonts w:hint="eastAsia"/>
        </w:rPr>
        <w:t>实验</w:t>
      </w:r>
      <w:r>
        <w:t>集合：</w:t>
      </w:r>
    </w:p>
    <w:p w:rsidR="001D7C74" w:rsidRDefault="001D7C74" w:rsidP="001D7C74">
      <w:r>
        <w:rPr>
          <w:rFonts w:hint="eastAsia"/>
        </w:rPr>
        <w:t>LFM</w:t>
      </w:r>
      <w:r>
        <w:rPr>
          <w:rFonts w:hint="eastAsia"/>
        </w:rPr>
        <w:t>信号</w:t>
      </w:r>
      <w:r>
        <w:t>在</w:t>
      </w:r>
      <w:r>
        <w:rPr>
          <w:rFonts w:hint="eastAsia"/>
        </w:rPr>
        <w:t>AWGN</w:t>
      </w:r>
      <w:r>
        <w:rPr>
          <w:rFonts w:hint="eastAsia"/>
        </w:rPr>
        <w:t>下的</w:t>
      </w:r>
      <w:r>
        <w:t>检测和恢复效果</w:t>
      </w:r>
    </w:p>
    <w:p w:rsidR="001D7C74" w:rsidRPr="00A63FB8" w:rsidRDefault="001D7C74" w:rsidP="001D7C74">
      <w:r>
        <w:t>LFM</w:t>
      </w:r>
      <w:r>
        <w:rPr>
          <w:rFonts w:hint="eastAsia"/>
        </w:rPr>
        <w:t>信号</w:t>
      </w:r>
      <w:r>
        <w:t>在</w:t>
      </w:r>
      <w:r>
        <w:t>LFM</w:t>
      </w:r>
      <w:r>
        <w:rPr>
          <w:rFonts w:hint="eastAsia"/>
        </w:rPr>
        <w:t>信号</w:t>
      </w:r>
      <w:r>
        <w:t>叠加下的检测和恢复效果</w:t>
      </w:r>
    </w:p>
    <w:p w:rsidR="001D7C74" w:rsidRDefault="001D7C74" w:rsidP="001D7C74">
      <w:r>
        <w:t>LFM</w:t>
      </w:r>
      <w:r>
        <w:rPr>
          <w:rFonts w:hint="eastAsia"/>
        </w:rPr>
        <w:t>信号</w:t>
      </w:r>
      <w:r>
        <w:t>在</w:t>
      </w:r>
      <w:r>
        <w:rPr>
          <w:rFonts w:hint="eastAsia"/>
        </w:rPr>
        <w:t>SFM</w:t>
      </w:r>
      <w:r>
        <w:rPr>
          <w:rFonts w:hint="eastAsia"/>
        </w:rPr>
        <w:t>信号</w:t>
      </w:r>
      <w:r>
        <w:t>叠加下的检测和恢复效果</w:t>
      </w:r>
    </w:p>
    <w:p w:rsidR="001D7C74" w:rsidRPr="00A63FB8" w:rsidRDefault="001D7C74" w:rsidP="001D7C74">
      <w:r>
        <w:t>SFM</w:t>
      </w:r>
      <w:r>
        <w:rPr>
          <w:rFonts w:hint="eastAsia"/>
        </w:rPr>
        <w:t>信号</w:t>
      </w:r>
      <w:r>
        <w:t>在</w:t>
      </w:r>
      <w:r>
        <w:rPr>
          <w:rFonts w:hint="eastAsia"/>
        </w:rPr>
        <w:t>AWGN</w:t>
      </w:r>
      <w:r>
        <w:rPr>
          <w:rFonts w:hint="eastAsia"/>
        </w:rPr>
        <w:t>下</w:t>
      </w:r>
      <w:r>
        <w:t>。。。</w:t>
      </w:r>
    </w:p>
    <w:p w:rsidR="001D7C74" w:rsidRDefault="001D7C74" w:rsidP="00623FAC"/>
    <w:p w:rsidR="001D7C74" w:rsidRDefault="001D7C74" w:rsidP="00623FAC"/>
    <w:p w:rsidR="001D7C74" w:rsidRDefault="001D7C74" w:rsidP="00623FAC"/>
    <w:p w:rsidR="001D7C74" w:rsidRDefault="001D7C74" w:rsidP="00623FAC"/>
    <w:p w:rsidR="000C4D51" w:rsidRDefault="000C4D51" w:rsidP="00623FAC"/>
    <w:p w:rsidR="00D60EC1" w:rsidRDefault="00D60EC1" w:rsidP="00623FAC"/>
    <w:p w:rsidR="00D60EC1" w:rsidRDefault="00D60EC1" w:rsidP="00623FAC"/>
    <w:p w:rsidR="00DA7900" w:rsidRPr="000C4D51" w:rsidRDefault="00DA7900" w:rsidP="00623FAC"/>
    <w:p w:rsidR="00575F3A" w:rsidRDefault="00575F3A" w:rsidP="00DA7900">
      <w:pPr>
        <w:pStyle w:val="2"/>
      </w:pPr>
      <w:r>
        <w:rPr>
          <w:rFonts w:hint="eastAsia"/>
        </w:rPr>
        <w:t>答辩</w:t>
      </w:r>
      <w:r>
        <w:t>技巧</w:t>
      </w:r>
    </w:p>
    <w:p w:rsidR="00575F3A" w:rsidRPr="00D46423" w:rsidRDefault="00575F3A" w:rsidP="00575F3A">
      <w:r w:rsidRPr="00D46423">
        <w:rPr>
          <w:rFonts w:hint="eastAsia"/>
        </w:rPr>
        <w:t>1</w:t>
      </w:r>
      <w:r w:rsidRPr="00D46423">
        <w:rPr>
          <w:rFonts w:hint="eastAsia"/>
        </w:rPr>
        <w:t>、</w:t>
      </w:r>
      <w:r w:rsidRPr="00D46423">
        <w:rPr>
          <w:rStyle w:val="a6"/>
        </w:rPr>
        <w:t>周毅刚</w:t>
      </w:r>
      <w:r w:rsidRPr="00D46423">
        <w:t>（</w:t>
      </w:r>
      <w:r w:rsidRPr="00D46423">
        <w:rPr>
          <w:rFonts w:hint="eastAsia"/>
        </w:rPr>
        <w:t>实用</w:t>
      </w:r>
      <w:r w:rsidRPr="00D46423">
        <w:t>考虑）</w:t>
      </w:r>
      <w:r w:rsidRPr="00D46423">
        <w:rPr>
          <w:rFonts w:hint="eastAsia"/>
        </w:rPr>
        <w:t>：</w:t>
      </w:r>
      <w:r w:rsidR="00E12BCD" w:rsidRPr="00D46423">
        <w:rPr>
          <w:rFonts w:hint="eastAsia"/>
        </w:rPr>
        <w:t>先肯定（老师</w:t>
      </w:r>
      <w:r w:rsidR="00E12BCD" w:rsidRPr="00D46423">
        <w:t>这个问题也是我</w:t>
      </w:r>
      <w:r w:rsidR="00E12BCD" w:rsidRPr="00D46423">
        <w:rPr>
          <w:rFonts w:hint="eastAsia"/>
        </w:rPr>
        <w:t>一直</w:t>
      </w:r>
      <w:r w:rsidR="00E12BCD" w:rsidRPr="00D46423">
        <w:t>….</w:t>
      </w:r>
      <w:r w:rsidR="00E12BCD" w:rsidRPr="00D46423">
        <w:rPr>
          <w:rFonts w:hint="eastAsia"/>
        </w:rPr>
        <w:t>，后来</w:t>
      </w:r>
      <w:r w:rsidR="00E12BCD" w:rsidRPr="00D46423">
        <w:t>….</w:t>
      </w:r>
      <w:r w:rsidR="00E12BCD" w:rsidRPr="00D46423">
        <w:rPr>
          <w:rFonts w:hint="eastAsia"/>
        </w:rPr>
        <w:t>得知</w:t>
      </w:r>
      <w:r w:rsidR="00E12BCD" w:rsidRPr="00D46423">
        <w:t>….</w:t>
      </w:r>
      <w:r w:rsidR="00E12BCD" w:rsidRPr="00D46423">
        <w:rPr>
          <w:rFonts w:hint="eastAsia"/>
        </w:rPr>
        <w:t>）</w:t>
      </w:r>
      <w:r w:rsidR="00B04B5F" w:rsidRPr="00D46423">
        <w:rPr>
          <w:rFonts w:hint="eastAsia"/>
        </w:rPr>
        <w:t>，</w:t>
      </w:r>
      <w:r w:rsidR="00B04B5F" w:rsidRPr="00D46423">
        <w:t>但是每个人都有自己的</w:t>
      </w:r>
      <w:r w:rsidR="00B04B5F" w:rsidRPr="00D46423">
        <w:rPr>
          <w:rFonts w:hint="eastAsia"/>
        </w:rPr>
        <w:t>研究</w:t>
      </w:r>
      <w:r w:rsidR="00B04B5F" w:rsidRPr="00D46423">
        <w:t>侧重点，如何实现</w:t>
      </w:r>
      <w:r w:rsidR="00B04B5F" w:rsidRPr="00D46423">
        <w:rPr>
          <w:rFonts w:hint="eastAsia"/>
        </w:rPr>
        <w:t>会有人</w:t>
      </w:r>
      <w:r w:rsidR="00B04B5F" w:rsidRPr="00D46423">
        <w:t>专门</w:t>
      </w:r>
      <w:r w:rsidR="00B04B5F" w:rsidRPr="00D46423">
        <w:rPr>
          <w:rFonts w:hint="eastAsia"/>
        </w:rPr>
        <w:t>研究，我</w:t>
      </w:r>
      <w:r w:rsidR="00B04B5F" w:rsidRPr="00D46423">
        <w:t>要把我的工作放到我的重点任务上</w:t>
      </w:r>
      <w:r w:rsidR="00B04B5F" w:rsidRPr="00D46423">
        <w:rPr>
          <w:rFonts w:hint="eastAsia"/>
        </w:rPr>
        <w:t>，</w:t>
      </w:r>
      <w:r w:rsidR="00B04B5F" w:rsidRPr="00D46423">
        <w:t>这个并非我的主要研究内容</w:t>
      </w:r>
      <w:r w:rsidR="002254BE" w:rsidRPr="00D46423">
        <w:rPr>
          <w:rFonts w:hint="eastAsia"/>
        </w:rPr>
        <w:t>（这不是导师</w:t>
      </w:r>
      <w:r w:rsidR="002254BE" w:rsidRPr="00D46423">
        <w:t>希望我完成的任务</w:t>
      </w:r>
      <w:r w:rsidR="002254BE" w:rsidRPr="00D46423">
        <w:rPr>
          <w:rFonts w:hint="eastAsia"/>
        </w:rPr>
        <w:t>）</w:t>
      </w:r>
      <w:r w:rsidR="00B04B5F" w:rsidRPr="00D46423">
        <w:t>。</w:t>
      </w:r>
    </w:p>
    <w:p w:rsidR="00575F3A" w:rsidRPr="00927330" w:rsidRDefault="002254BE" w:rsidP="00623FAC">
      <w:pPr>
        <w:rPr>
          <w:i/>
        </w:rPr>
      </w:pPr>
      <w:r w:rsidRPr="00927330">
        <w:rPr>
          <w:i/>
        </w:rPr>
        <w:t>2</w:t>
      </w:r>
      <w:r w:rsidRPr="00927330">
        <w:rPr>
          <w:rFonts w:hint="eastAsia"/>
          <w:i/>
        </w:rPr>
        <w:t>、</w:t>
      </w:r>
      <w:r w:rsidRPr="00927330">
        <w:rPr>
          <w:i/>
        </w:rPr>
        <w:t>邹斌：</w:t>
      </w:r>
      <w:r w:rsidR="00587786" w:rsidRPr="00927330">
        <w:rPr>
          <w:rFonts w:hint="eastAsia"/>
          <w:i/>
        </w:rPr>
        <w:t>不会</w:t>
      </w:r>
      <w:r w:rsidR="00587786" w:rsidRPr="00927330">
        <w:rPr>
          <w:i/>
        </w:rPr>
        <w:t>遇到了。</w:t>
      </w:r>
    </w:p>
    <w:p w:rsidR="006524FA" w:rsidRDefault="006524FA" w:rsidP="00623FAC">
      <w:r>
        <w:t>3</w:t>
      </w:r>
      <w:r>
        <w:rPr>
          <w:rFonts w:hint="eastAsia"/>
        </w:rPr>
        <w:t>、引用</w:t>
      </w:r>
      <w:r>
        <w:t>的文献在</w:t>
      </w:r>
      <w:r>
        <w:rPr>
          <w:rFonts w:hint="eastAsia"/>
        </w:rPr>
        <w:t>时频</w:t>
      </w:r>
      <w:r>
        <w:t>分布获取（</w:t>
      </w:r>
      <w:r>
        <w:rPr>
          <w:rFonts w:hint="eastAsia"/>
        </w:rPr>
        <w:t>也就是</w:t>
      </w:r>
      <w:r>
        <w:t>开始的</w:t>
      </w:r>
      <w:r>
        <w:t>20</w:t>
      </w:r>
      <w:r>
        <w:rPr>
          <w:rFonts w:hint="eastAsia"/>
        </w:rPr>
        <w:t>篇</w:t>
      </w:r>
      <w:r>
        <w:t>左右）</w:t>
      </w:r>
      <w:r w:rsidR="00702090">
        <w:t>文献都集中在</w:t>
      </w:r>
      <w:r w:rsidR="00702090">
        <w:rPr>
          <w:rFonts w:hint="eastAsia"/>
        </w:rPr>
        <w:t>2006</w:t>
      </w:r>
      <w:r w:rsidR="00702090">
        <w:rPr>
          <w:rFonts w:hint="eastAsia"/>
        </w:rPr>
        <w:t>年</w:t>
      </w:r>
      <w:r w:rsidR="00702090">
        <w:t>以前，主要是因为</w:t>
      </w:r>
      <w:r w:rsidR="00702090" w:rsidRPr="00B422D7">
        <w:rPr>
          <w:rStyle w:val="a6"/>
        </w:rPr>
        <w:t>近几年在时频分布图像</w:t>
      </w:r>
      <w:r w:rsidR="00702090" w:rsidRPr="00B422D7">
        <w:rPr>
          <w:rStyle w:val="a6"/>
          <w:rFonts w:hint="eastAsia"/>
        </w:rPr>
        <w:t>获取</w:t>
      </w:r>
      <w:r w:rsidR="00702090" w:rsidRPr="00B422D7">
        <w:rPr>
          <w:rStyle w:val="a6"/>
        </w:rPr>
        <w:t>的研究</w:t>
      </w:r>
      <w:r w:rsidR="00702090" w:rsidRPr="00B422D7">
        <w:rPr>
          <w:rStyle w:val="a6"/>
          <w:rFonts w:hint="eastAsia"/>
        </w:rPr>
        <w:t>上</w:t>
      </w:r>
      <w:r w:rsidR="00702090" w:rsidRPr="00B422D7">
        <w:rPr>
          <w:rStyle w:val="a6"/>
        </w:rPr>
        <w:t>比较少，而主要集中在其应</w:t>
      </w:r>
      <w:r w:rsidR="00702090" w:rsidRPr="00B422D7">
        <w:rPr>
          <w:rStyle w:val="a6"/>
          <w:rFonts w:hint="eastAsia"/>
        </w:rPr>
        <w:t>用</w:t>
      </w:r>
      <w:r w:rsidR="00702090" w:rsidRPr="00B422D7">
        <w:rPr>
          <w:rStyle w:val="a6"/>
        </w:rPr>
        <w:t>上了</w:t>
      </w:r>
      <w:r w:rsidR="009E4060">
        <w:rPr>
          <w:rFonts w:hint="eastAsia"/>
        </w:rPr>
        <w:t>。</w:t>
      </w:r>
    </w:p>
    <w:p w:rsidR="00AB4E78" w:rsidRPr="00AB4E78" w:rsidRDefault="00AB4E78" w:rsidP="00623FAC">
      <w:r>
        <w:t>4</w:t>
      </w:r>
      <w:r>
        <w:rPr>
          <w:rFonts w:hint="eastAsia"/>
        </w:rPr>
        <w:t>、</w:t>
      </w:r>
      <w:r w:rsidRPr="006000A4">
        <w:rPr>
          <w:rStyle w:val="a6"/>
          <w:rFonts w:hint="eastAsia"/>
        </w:rPr>
        <w:t>固定</w:t>
      </w:r>
      <w:r w:rsidRPr="006000A4">
        <w:rPr>
          <w:rStyle w:val="a6"/>
        </w:rPr>
        <w:t>频率调频信号也可以表示为</w:t>
      </w:r>
      <w:r w:rsidRPr="006000A4">
        <w:rPr>
          <w:rStyle w:val="a6"/>
          <w:rFonts w:hint="eastAsia"/>
        </w:rPr>
        <w:t>FRFT</w:t>
      </w:r>
      <w:r w:rsidRPr="006000A4">
        <w:rPr>
          <w:rStyle w:val="a6"/>
          <w:rFonts w:hint="eastAsia"/>
        </w:rPr>
        <w:t>域</w:t>
      </w:r>
      <w:r w:rsidRPr="006000A4">
        <w:rPr>
          <w:rStyle w:val="a6"/>
        </w:rPr>
        <w:t>的稀疏信号</w:t>
      </w:r>
      <w:r>
        <w:t>，只是在</w:t>
      </w:r>
      <w:r>
        <w:rPr>
          <w:rFonts w:hint="eastAsia"/>
        </w:rPr>
        <w:t>估计</w:t>
      </w:r>
      <w:r>
        <w:t>阶数的时候得到的阶数是</w:t>
      </w:r>
      <w:r>
        <w:rPr>
          <w:rFonts w:hint="eastAsia"/>
        </w:rPr>
        <w:t>1</w:t>
      </w:r>
      <w:r>
        <w:t>.</w:t>
      </w:r>
    </w:p>
    <w:p w:rsidR="00575F3A" w:rsidRDefault="00A14B83" w:rsidP="00623FAC">
      <w:r>
        <w:rPr>
          <w:rFonts w:hint="eastAsia"/>
        </w:rPr>
        <w:t>5</w:t>
      </w:r>
      <w:r>
        <w:rPr>
          <w:rFonts w:hint="eastAsia"/>
        </w:rPr>
        <w:t>、</w:t>
      </w:r>
      <w:r w:rsidR="00B82B0C">
        <w:rPr>
          <w:rFonts w:hint="eastAsia"/>
        </w:rPr>
        <w:t>重构</w:t>
      </w:r>
      <w:r w:rsidR="00B82B0C">
        <w:t>时域误差</w:t>
      </w:r>
      <w:r w:rsidR="000158BF">
        <w:rPr>
          <w:rFonts w:hint="eastAsia"/>
        </w:rPr>
        <w:t>的</w:t>
      </w:r>
      <w:r w:rsidR="000158BF">
        <w:t>分析</w:t>
      </w:r>
      <w:r w:rsidR="00B82B0C">
        <w:t>：</w:t>
      </w:r>
      <w:r>
        <w:rPr>
          <w:rFonts w:hint="eastAsia"/>
        </w:rPr>
        <w:t>TFR</w:t>
      </w:r>
      <w:r>
        <w:rPr>
          <w:rFonts w:hint="eastAsia"/>
        </w:rPr>
        <w:t>域</w:t>
      </w:r>
      <w:r>
        <w:t>重构时重点关注的其实是</w:t>
      </w:r>
      <w:r>
        <w:rPr>
          <w:rFonts w:hint="eastAsia"/>
        </w:rPr>
        <w:t>IF</w:t>
      </w:r>
      <w:r>
        <w:rPr>
          <w:rFonts w:hint="eastAsia"/>
        </w:rPr>
        <w:t>的</w:t>
      </w:r>
      <w:r>
        <w:t>提取效果，</w:t>
      </w:r>
      <w:r>
        <w:rPr>
          <w:rFonts w:hint="eastAsia"/>
        </w:rPr>
        <w:t>因为</w:t>
      </w:r>
      <w:r w:rsidRPr="00927330">
        <w:rPr>
          <w:rStyle w:val="a7"/>
          <w:rFonts w:hint="eastAsia"/>
        </w:rPr>
        <w:t>非平稳</w:t>
      </w:r>
      <w:r w:rsidRPr="00927330">
        <w:rPr>
          <w:rStyle w:val="a7"/>
          <w:rFonts w:hint="eastAsia"/>
        </w:rPr>
        <w:t>FM</w:t>
      </w:r>
      <w:r w:rsidRPr="00927330">
        <w:rPr>
          <w:rStyle w:val="a7"/>
          <w:rFonts w:hint="eastAsia"/>
        </w:rPr>
        <w:t>信号</w:t>
      </w:r>
      <w:r w:rsidRPr="00927330">
        <w:rPr>
          <w:rStyle w:val="a7"/>
        </w:rPr>
        <w:t>通常都用于</w:t>
      </w:r>
      <w:r w:rsidRPr="00927330">
        <w:rPr>
          <w:rStyle w:val="a7"/>
          <w:rFonts w:hint="eastAsia"/>
        </w:rPr>
        <w:t>速度测量</w:t>
      </w:r>
      <w:r w:rsidRPr="00927330">
        <w:rPr>
          <w:rStyle w:val="a7"/>
        </w:rPr>
        <w:t>而非</w:t>
      </w:r>
      <w:r w:rsidRPr="00927330">
        <w:rPr>
          <w:rStyle w:val="a7"/>
          <w:rFonts w:hint="eastAsia"/>
        </w:rPr>
        <w:t>通信</w:t>
      </w:r>
      <w:r w:rsidRPr="00927330">
        <w:rPr>
          <w:rStyle w:val="a7"/>
        </w:rPr>
        <w:t>，对相位要求并没有这么高，因此大致</w:t>
      </w:r>
      <w:r w:rsidRPr="00927330">
        <w:rPr>
          <w:rStyle w:val="a7"/>
          <w:rFonts w:hint="eastAsia"/>
        </w:rPr>
        <w:t>IF</w:t>
      </w:r>
      <w:r w:rsidRPr="00927330">
        <w:rPr>
          <w:rStyle w:val="a7"/>
          <w:rFonts w:hint="eastAsia"/>
        </w:rPr>
        <w:t>跟踪</w:t>
      </w:r>
      <w:r w:rsidRPr="00927330">
        <w:rPr>
          <w:rStyle w:val="a7"/>
        </w:rPr>
        <w:t>很完美就不错了</w:t>
      </w:r>
      <w:r>
        <w:t>。</w:t>
      </w:r>
      <w:r w:rsidR="00D54F39">
        <w:rPr>
          <w:rFonts w:hint="eastAsia"/>
        </w:rPr>
        <w:t>而</w:t>
      </w:r>
      <w:r w:rsidR="00D54F39">
        <w:t>本次重点是</w:t>
      </w:r>
      <w:r w:rsidR="00D54F39">
        <w:rPr>
          <w:rFonts w:hint="eastAsia"/>
        </w:rPr>
        <w:t>分离</w:t>
      </w:r>
      <w:r w:rsidR="00D54F39">
        <w:rPr>
          <w:rFonts w:hint="eastAsia"/>
        </w:rPr>
        <w:t>LFM</w:t>
      </w:r>
      <w:r w:rsidR="00D54F39">
        <w:rPr>
          <w:rFonts w:hint="eastAsia"/>
        </w:rPr>
        <w:t>和</w:t>
      </w:r>
      <w:r w:rsidR="00D54F39">
        <w:rPr>
          <w:rFonts w:hint="eastAsia"/>
        </w:rPr>
        <w:t>SFM</w:t>
      </w:r>
      <w:r w:rsidR="00D54F39">
        <w:rPr>
          <w:rFonts w:hint="eastAsia"/>
        </w:rPr>
        <w:t>的</w:t>
      </w:r>
      <w:r w:rsidR="00D54F39">
        <w:t>叠加信号。</w:t>
      </w:r>
    </w:p>
    <w:p w:rsidR="00C85DBA" w:rsidRDefault="00C85DBA" w:rsidP="00623FAC">
      <w:r>
        <w:t>6</w:t>
      </w:r>
      <w:r>
        <w:rPr>
          <w:rFonts w:hint="eastAsia"/>
        </w:rPr>
        <w:t>、</w:t>
      </w:r>
      <w:r>
        <w:rPr>
          <w:rFonts w:hint="eastAsia"/>
        </w:rPr>
        <w:t>TFR</w:t>
      </w:r>
      <w:r>
        <w:rPr>
          <w:rFonts w:hint="eastAsia"/>
        </w:rPr>
        <w:t>域</w:t>
      </w:r>
      <w:r>
        <w:t>重构的信号性能差</w:t>
      </w:r>
      <w:r w:rsidR="005B7FDD">
        <w:rPr>
          <w:rFonts w:hint="eastAsia"/>
        </w:rPr>
        <w:t>——</w:t>
      </w:r>
      <w:r w:rsidR="005B7FDD">
        <w:t>但是不可能不研究这个知识点</w:t>
      </w:r>
      <w:r>
        <w:t>，</w:t>
      </w:r>
      <w:r w:rsidRPr="00927330">
        <w:rPr>
          <w:rStyle w:val="a7"/>
        </w:rPr>
        <w:t>根据其</w:t>
      </w:r>
      <w:r w:rsidRPr="00927330">
        <w:rPr>
          <w:rStyle w:val="a7"/>
          <w:rFonts w:hint="eastAsia"/>
        </w:rPr>
        <w:t>IF</w:t>
      </w:r>
      <w:r w:rsidRPr="00927330">
        <w:rPr>
          <w:rStyle w:val="a7"/>
          <w:rFonts w:hint="eastAsia"/>
        </w:rPr>
        <w:t>特性</w:t>
      </w:r>
      <w:r w:rsidRPr="00927330">
        <w:rPr>
          <w:rStyle w:val="a7"/>
        </w:rPr>
        <w:t>也能重构</w:t>
      </w:r>
      <w:r w:rsidRPr="00927330">
        <w:rPr>
          <w:rStyle w:val="a7"/>
          <w:rFonts w:hint="eastAsia"/>
        </w:rPr>
        <w:t>。</w:t>
      </w:r>
      <w:r w:rsidRPr="00927330">
        <w:rPr>
          <w:rStyle w:val="a7"/>
        </w:rPr>
        <w:t>而且针对本次课题，就算不用他</w:t>
      </w:r>
      <w:r w:rsidRPr="00927330">
        <w:rPr>
          <w:rStyle w:val="a7"/>
          <w:rFonts w:hint="eastAsia"/>
        </w:rPr>
        <w:t>重构</w:t>
      </w:r>
      <w:r w:rsidRPr="00927330">
        <w:rPr>
          <w:rStyle w:val="a7"/>
        </w:rPr>
        <w:t>，也可以用他来进行信号参数估计，获得各个分量信号特征和参数</w:t>
      </w:r>
      <w:r w:rsidRPr="00927330">
        <w:rPr>
          <w:rStyle w:val="a7"/>
        </w:rPr>
        <w:t>——</w:t>
      </w:r>
      <w:r w:rsidRPr="00927330">
        <w:rPr>
          <w:rStyle w:val="a7"/>
          <w:rFonts w:hint="eastAsia"/>
        </w:rPr>
        <w:t>然后</w:t>
      </w:r>
      <w:r w:rsidRPr="00927330">
        <w:rPr>
          <w:rStyle w:val="a7"/>
        </w:rPr>
        <w:t>用于下一步</w:t>
      </w:r>
      <w:r w:rsidRPr="00927330">
        <w:rPr>
          <w:rStyle w:val="a7"/>
          <w:rFonts w:hint="eastAsia"/>
        </w:rPr>
        <w:t>的</w:t>
      </w:r>
      <w:r w:rsidRPr="00927330">
        <w:rPr>
          <w:rStyle w:val="a7"/>
        </w:rPr>
        <w:t>稀疏重构</w:t>
      </w:r>
      <w:r>
        <w:rPr>
          <w:rFonts w:hint="eastAsia"/>
        </w:rPr>
        <w:t>。</w:t>
      </w:r>
      <w:r w:rsidR="00AC2904">
        <w:rPr>
          <w:rFonts w:hint="eastAsia"/>
        </w:rPr>
        <w:t>——也许</w:t>
      </w:r>
      <w:r w:rsidR="00AC2904">
        <w:t>我</w:t>
      </w:r>
      <w:r w:rsidR="00AC2904">
        <w:rPr>
          <w:rFonts w:hint="eastAsia"/>
        </w:rPr>
        <w:t>研究这么多</w:t>
      </w:r>
      <w:r w:rsidR="00AC2904">
        <w:t>目的就是为了从</w:t>
      </w:r>
      <w:r w:rsidR="00AC2904">
        <w:rPr>
          <w:rFonts w:hint="eastAsia"/>
        </w:rPr>
        <w:t>TFR</w:t>
      </w:r>
      <w:r w:rsidR="00AC2904">
        <w:rPr>
          <w:rFonts w:hint="eastAsia"/>
        </w:rPr>
        <w:t>中</w:t>
      </w:r>
      <w:r w:rsidR="00AC2904">
        <w:t>得到信号的</w:t>
      </w:r>
      <w:r w:rsidR="00AC2904">
        <w:rPr>
          <w:rFonts w:hint="eastAsia"/>
        </w:rPr>
        <w:t>瞬时</w:t>
      </w:r>
      <w:r w:rsidR="00AC2904">
        <w:t>频率特征</w:t>
      </w:r>
      <w:r w:rsidR="00AC2904">
        <w:rPr>
          <w:rFonts w:hint="eastAsia"/>
        </w:rPr>
        <w:t>——</w:t>
      </w:r>
      <w:r w:rsidR="00AC2904">
        <w:t>这个很精确，然后根据其特征构造稀疏域重构信号。或者</w:t>
      </w:r>
      <w:r w:rsidR="00AC2904">
        <w:rPr>
          <w:rFonts w:hint="eastAsia"/>
        </w:rPr>
        <w:t>说</w:t>
      </w:r>
      <w:r w:rsidR="00AC2904" w:rsidRPr="00AC2904">
        <w:rPr>
          <w:rStyle w:val="a6"/>
        </w:rPr>
        <w:t>在</w:t>
      </w:r>
      <w:r w:rsidR="00AC2904" w:rsidRPr="00AC2904">
        <w:rPr>
          <w:rStyle w:val="a6"/>
          <w:rFonts w:hint="eastAsia"/>
        </w:rPr>
        <w:t>T</w:t>
      </w:r>
      <w:r w:rsidR="00AC2904" w:rsidRPr="00AC2904">
        <w:rPr>
          <w:rStyle w:val="a6"/>
        </w:rPr>
        <w:t>FR</w:t>
      </w:r>
      <w:r w:rsidR="00AC2904" w:rsidRPr="00AC2904">
        <w:rPr>
          <w:rStyle w:val="a6"/>
          <w:rFonts w:hint="eastAsia"/>
        </w:rPr>
        <w:t>中进行</w:t>
      </w:r>
      <w:r w:rsidR="00AC2904" w:rsidRPr="00AC2904">
        <w:rPr>
          <w:rStyle w:val="a6"/>
        </w:rPr>
        <w:t>时变滤波，提取各个信号分量！</w:t>
      </w:r>
      <w:r w:rsidR="00AC2904">
        <w:t>！！</w:t>
      </w:r>
    </w:p>
    <w:p w:rsidR="00FC0DD3" w:rsidRDefault="00FC0DD3" w:rsidP="00623FAC">
      <w:r>
        <w:rPr>
          <w:rFonts w:hint="eastAsia"/>
        </w:rPr>
        <w:t>7</w:t>
      </w:r>
      <w:r>
        <w:rPr>
          <w:rFonts w:hint="eastAsia"/>
        </w:rPr>
        <w:t>、</w:t>
      </w:r>
      <w:r w:rsidRPr="00E55523">
        <w:rPr>
          <w:rStyle w:val="a6"/>
          <w:rFonts w:hint="eastAsia"/>
        </w:rPr>
        <w:t>重构</w:t>
      </w:r>
      <w:r w:rsidRPr="00E55523">
        <w:rPr>
          <w:rStyle w:val="a6"/>
        </w:rPr>
        <w:t>效果对比</w:t>
      </w:r>
      <w:r>
        <w:t>：</w:t>
      </w:r>
      <w:r>
        <w:rPr>
          <w:rFonts w:hint="eastAsia"/>
        </w:rPr>
        <w:t>没有</w:t>
      </w:r>
      <w:r>
        <w:t>找到</w:t>
      </w:r>
      <w:r>
        <w:rPr>
          <w:rFonts w:hint="eastAsia"/>
        </w:rPr>
        <w:t>相同类型</w:t>
      </w:r>
      <w:r>
        <w:t>的</w:t>
      </w:r>
      <w:r>
        <w:rPr>
          <w:rFonts w:hint="eastAsia"/>
        </w:rPr>
        <w:t>算法</w:t>
      </w:r>
      <w:r>
        <w:t>来</w:t>
      </w:r>
      <w:r>
        <w:rPr>
          <w:rFonts w:hint="eastAsia"/>
        </w:rPr>
        <w:t>分离</w:t>
      </w:r>
      <w:r>
        <w:t>重构雷达信号的</w:t>
      </w:r>
      <w:r>
        <w:rPr>
          <w:rFonts w:hint="eastAsia"/>
        </w:rPr>
        <w:t>！</w:t>
      </w:r>
      <w:r>
        <w:t>我</w:t>
      </w:r>
      <w:r>
        <w:rPr>
          <w:rFonts w:hint="eastAsia"/>
        </w:rPr>
        <w:t>敢说</w:t>
      </w:r>
      <w:r>
        <w:t>我看了</w:t>
      </w:r>
      <w:r>
        <w:rPr>
          <w:rFonts w:hint="eastAsia"/>
        </w:rPr>
        <w:t>180</w:t>
      </w:r>
      <w:r>
        <w:rPr>
          <w:rFonts w:hint="eastAsia"/>
        </w:rPr>
        <w:t>多篇</w:t>
      </w:r>
      <w:r>
        <w:t>文献中只有一篇这么完整的实现了整个雷达信号分离</w:t>
      </w:r>
      <w:r>
        <w:rPr>
          <w:rFonts w:hint="eastAsia"/>
        </w:rPr>
        <w:t>重建的</w:t>
      </w:r>
      <w:r>
        <w:t>过程</w:t>
      </w:r>
      <w:r>
        <w:rPr>
          <w:rFonts w:hint="eastAsia"/>
        </w:rPr>
        <w:t>（至少</w:t>
      </w:r>
      <w:r>
        <w:t>摘要我都看完了，其中</w:t>
      </w:r>
      <w:r>
        <w:rPr>
          <w:rFonts w:hint="eastAsia"/>
        </w:rPr>
        <w:t>1/3</w:t>
      </w:r>
      <w:r>
        <w:rPr>
          <w:rFonts w:hint="eastAsia"/>
        </w:rPr>
        <w:t>研究的</w:t>
      </w:r>
      <w:r>
        <w:t>内容也大致</w:t>
      </w:r>
      <w:r>
        <w:rPr>
          <w:rFonts w:hint="eastAsia"/>
        </w:rPr>
        <w:t>了</w:t>
      </w:r>
      <w:r>
        <w:t>，</w:t>
      </w:r>
      <w:r>
        <w:rPr>
          <w:rFonts w:hint="eastAsia"/>
        </w:rPr>
        <w:t>1/5</w:t>
      </w:r>
      <w:r>
        <w:rPr>
          <w:rFonts w:hint="eastAsia"/>
        </w:rPr>
        <w:t>仔细看了）</w:t>
      </w:r>
      <w:r>
        <w:t>，</w:t>
      </w:r>
      <w:r w:rsidR="00324B07">
        <w:rPr>
          <w:rFonts w:hint="eastAsia"/>
        </w:rPr>
        <w:t>但是</w:t>
      </w:r>
      <w:r w:rsidR="00324B07">
        <w:t>他的方法我还没有完全浮现</w:t>
      </w:r>
      <w:r w:rsidR="00324B07">
        <w:t>——</w:t>
      </w:r>
      <w:r w:rsidR="00324B07">
        <w:t>和我</w:t>
      </w:r>
      <w:r w:rsidR="00324B07">
        <w:rPr>
          <w:rFonts w:hint="eastAsia"/>
        </w:rPr>
        <w:t>TFR</w:t>
      </w:r>
      <w:r w:rsidR="00324B07">
        <w:rPr>
          <w:rFonts w:hint="eastAsia"/>
        </w:rPr>
        <w:t>重构</w:t>
      </w:r>
      <w:r w:rsidR="00324B07">
        <w:t>的流程大致相同。</w:t>
      </w:r>
      <w:r w:rsidR="006C6217">
        <w:rPr>
          <w:rFonts w:hint="eastAsia"/>
        </w:rPr>
        <w:t>其它</w:t>
      </w:r>
      <w:r w:rsidR="006C6217">
        <w:t>文献</w:t>
      </w:r>
      <w:r w:rsidR="006C6217" w:rsidRPr="00927330">
        <w:rPr>
          <w:rStyle w:val="a7"/>
        </w:rPr>
        <w:t>大部分都</w:t>
      </w:r>
      <w:r w:rsidR="006C6217" w:rsidRPr="00927330">
        <w:rPr>
          <w:rStyle w:val="a7"/>
          <w:rFonts w:hint="eastAsia"/>
        </w:rPr>
        <w:t>只是</w:t>
      </w:r>
      <w:r w:rsidR="006C6217" w:rsidRPr="00927330">
        <w:rPr>
          <w:rStyle w:val="a7"/>
        </w:rPr>
        <w:t>在这个反演</w:t>
      </w:r>
      <w:r w:rsidR="006C6217" w:rsidRPr="00927330">
        <w:rPr>
          <w:rStyle w:val="a7"/>
          <w:rFonts w:hint="eastAsia"/>
        </w:rPr>
        <w:t>重构</w:t>
      </w:r>
      <w:r w:rsidR="006C6217" w:rsidRPr="00927330">
        <w:rPr>
          <w:rStyle w:val="a7"/>
        </w:rPr>
        <w:t>的某一个环节（</w:t>
      </w:r>
      <w:r w:rsidR="006C6217" w:rsidRPr="00927330">
        <w:rPr>
          <w:rStyle w:val="a7"/>
          <w:rFonts w:hint="eastAsia"/>
        </w:rPr>
        <w:t>比如</w:t>
      </w:r>
      <w:r w:rsidR="006C6217" w:rsidRPr="00927330">
        <w:rPr>
          <w:rStyle w:val="a7"/>
          <w:rFonts w:hint="eastAsia"/>
        </w:rPr>
        <w:t>TFR</w:t>
      </w:r>
      <w:r w:rsidR="006C6217" w:rsidRPr="00927330">
        <w:rPr>
          <w:rStyle w:val="a7"/>
          <w:rFonts w:hint="eastAsia"/>
        </w:rPr>
        <w:t>获取</w:t>
      </w:r>
      <w:r w:rsidR="006C6217" w:rsidRPr="00927330">
        <w:rPr>
          <w:rStyle w:val="a7"/>
        </w:rPr>
        <w:t>）</w:t>
      </w:r>
      <w:r w:rsidR="006C6217" w:rsidRPr="00927330">
        <w:rPr>
          <w:rStyle w:val="a7"/>
          <w:rFonts w:hint="eastAsia"/>
        </w:rPr>
        <w:t>上</w:t>
      </w:r>
      <w:r w:rsidR="006C6217" w:rsidRPr="00927330">
        <w:rPr>
          <w:rStyle w:val="a7"/>
        </w:rPr>
        <w:t>深入研究，我</w:t>
      </w:r>
      <w:r w:rsidR="006C6217" w:rsidRPr="00927330">
        <w:rPr>
          <w:rStyle w:val="a7"/>
          <w:rFonts w:hint="eastAsia"/>
        </w:rPr>
        <w:t>要</w:t>
      </w:r>
      <w:r w:rsidR="006C6217" w:rsidRPr="00927330">
        <w:rPr>
          <w:rStyle w:val="a7"/>
        </w:rPr>
        <w:t>完整的实现整个流程是项目需求不是我自己想这么做！</w:t>
      </w:r>
      <w:r w:rsidR="006C6217">
        <w:t>而且</w:t>
      </w:r>
      <w:r w:rsidR="006C6217">
        <w:rPr>
          <w:rFonts w:hint="eastAsia"/>
        </w:rPr>
        <w:t>我</w:t>
      </w:r>
      <w:r w:rsidR="006C6217">
        <w:t>并不像一个人做这么多，但是我没得选。。。。</w:t>
      </w:r>
    </w:p>
    <w:p w:rsidR="00D43E9F" w:rsidRDefault="00D43E9F" w:rsidP="00623FAC">
      <w:r>
        <w:rPr>
          <w:rFonts w:hint="eastAsia"/>
        </w:rPr>
        <w:t>8</w:t>
      </w:r>
      <w:r>
        <w:rPr>
          <w:rFonts w:hint="eastAsia"/>
        </w:rPr>
        <w:t>、老师</w:t>
      </w:r>
      <w:r>
        <w:t>您</w:t>
      </w:r>
      <w:r>
        <w:rPr>
          <w:rFonts w:hint="eastAsia"/>
        </w:rPr>
        <w:t>根据</w:t>
      </w:r>
      <w:r>
        <w:t>我的介绍，结合您</w:t>
      </w:r>
      <w:r>
        <w:rPr>
          <w:rFonts w:hint="eastAsia"/>
        </w:rPr>
        <w:t>丰富</w:t>
      </w:r>
      <w:r>
        <w:t>的知识面，</w:t>
      </w:r>
      <w:r w:rsidRPr="005A1FC1">
        <w:rPr>
          <w:rStyle w:val="a6"/>
        </w:rPr>
        <w:t>您觉得这个地方我应该怎么处理呢？</w:t>
      </w:r>
      <w:r w:rsidRPr="005A1FC1">
        <w:rPr>
          <w:rStyle w:val="a6"/>
          <w:rFonts w:hint="eastAsia"/>
        </w:rPr>
        <w:t>——我相信</w:t>
      </w:r>
      <w:r w:rsidRPr="005A1FC1">
        <w:rPr>
          <w:rStyle w:val="a6"/>
        </w:rPr>
        <w:t>老师来</w:t>
      </w:r>
      <w:r w:rsidRPr="005A1FC1">
        <w:rPr>
          <w:rStyle w:val="a6"/>
          <w:rFonts w:hint="eastAsia"/>
        </w:rPr>
        <w:t>参加这个答辩是</w:t>
      </w:r>
      <w:r w:rsidRPr="005A1FC1">
        <w:rPr>
          <w:rStyle w:val="a6"/>
        </w:rPr>
        <w:t>为了帮助我更好的</w:t>
      </w:r>
      <w:r w:rsidRPr="005A1FC1">
        <w:rPr>
          <w:rStyle w:val="a6"/>
          <w:rFonts w:hint="eastAsia"/>
        </w:rPr>
        <w:t>完善</w:t>
      </w:r>
      <w:r w:rsidRPr="005A1FC1">
        <w:rPr>
          <w:rStyle w:val="a6"/>
        </w:rPr>
        <w:t>我</w:t>
      </w:r>
      <w:r w:rsidRPr="005A1FC1">
        <w:rPr>
          <w:rStyle w:val="a6"/>
          <w:rFonts w:hint="eastAsia"/>
        </w:rPr>
        <w:t>的</w:t>
      </w:r>
      <w:r w:rsidRPr="005A1FC1">
        <w:rPr>
          <w:rStyle w:val="a6"/>
        </w:rPr>
        <w:t>科研</w:t>
      </w:r>
      <w:r w:rsidRPr="005A1FC1">
        <w:rPr>
          <w:rStyle w:val="a6"/>
          <w:rFonts w:hint="eastAsia"/>
        </w:rPr>
        <w:t>成果和</w:t>
      </w:r>
      <w:r w:rsidRPr="005A1FC1">
        <w:rPr>
          <w:rStyle w:val="a6"/>
        </w:rPr>
        <w:t>知识体系，</w:t>
      </w:r>
      <w:r w:rsidR="00CC2136" w:rsidRPr="005A1FC1">
        <w:rPr>
          <w:rStyle w:val="a6"/>
        </w:rPr>
        <w:t>我</w:t>
      </w:r>
      <w:r w:rsidRPr="005A1FC1">
        <w:rPr>
          <w:rStyle w:val="a6"/>
        </w:rPr>
        <w:t>确实很希望能听到老师的建议</w:t>
      </w:r>
      <w:r>
        <w:t>。</w:t>
      </w:r>
    </w:p>
    <w:p w:rsidR="002F535A" w:rsidRDefault="002F535A" w:rsidP="00623FAC">
      <w:r>
        <w:rPr>
          <w:rFonts w:hint="eastAsia"/>
        </w:rPr>
        <w:t>9</w:t>
      </w:r>
      <w:r>
        <w:rPr>
          <w:rFonts w:hint="eastAsia"/>
        </w:rPr>
        <w:t>、</w:t>
      </w:r>
      <w:r>
        <w:t>去噪和</w:t>
      </w:r>
      <w:r>
        <w:rPr>
          <w:rFonts w:hint="eastAsia"/>
        </w:rPr>
        <w:t>重建</w:t>
      </w:r>
      <w:r>
        <w:t>的</w:t>
      </w:r>
      <w:r>
        <w:rPr>
          <w:rFonts w:hint="eastAsia"/>
        </w:rPr>
        <w:t>区别</w:t>
      </w:r>
      <w:r>
        <w:t>对比</w:t>
      </w:r>
      <w:r>
        <w:rPr>
          <w:rFonts w:hint="eastAsia"/>
        </w:rPr>
        <w:t>：</w:t>
      </w:r>
      <w:r w:rsidR="00762CDC">
        <w:rPr>
          <w:rFonts w:hint="eastAsia"/>
        </w:rPr>
        <w:t>多个</w:t>
      </w:r>
      <w:r w:rsidR="00762CDC">
        <w:t>分量的参数测量出来以后，再进行</w:t>
      </w:r>
      <w:r w:rsidR="00FD77AF">
        <w:rPr>
          <w:rFonts w:hint="eastAsia"/>
        </w:rPr>
        <w:t>分离</w:t>
      </w:r>
      <w:r w:rsidR="00FD77AF">
        <w:t>和</w:t>
      </w:r>
      <w:r w:rsidR="00762CDC">
        <w:t>重建。去噪</w:t>
      </w:r>
      <w:r w:rsidR="00762CDC">
        <w:rPr>
          <w:rFonts w:hint="eastAsia"/>
        </w:rPr>
        <w:t>是</w:t>
      </w:r>
      <w:r w:rsidR="00762CDC">
        <w:t>对整个信号去噪，不一样。</w:t>
      </w:r>
    </w:p>
    <w:p w:rsidR="006F02E9" w:rsidRPr="002F535A" w:rsidRDefault="006F02E9" w:rsidP="00623FAC">
      <w:r>
        <w:rPr>
          <w:rFonts w:hint="eastAsia"/>
        </w:rPr>
        <w:t>10</w:t>
      </w:r>
      <w:r>
        <w:rPr>
          <w:rFonts w:hint="eastAsia"/>
        </w:rPr>
        <w:t>、</w:t>
      </w:r>
      <w:r w:rsidRPr="005D0D06">
        <w:rPr>
          <w:rStyle w:val="a6"/>
          <w:rFonts w:hint="eastAsia"/>
        </w:rPr>
        <w:t>研究</w:t>
      </w:r>
      <w:r w:rsidRPr="005D0D06">
        <w:rPr>
          <w:rStyle w:val="a6"/>
        </w:rPr>
        <w:t>现</w:t>
      </w:r>
      <w:r w:rsidRPr="00A72FCF">
        <w:rPr>
          <w:rStyle w:val="a6"/>
        </w:rPr>
        <w:t>状为什么没有对我说方法的对比方法</w:t>
      </w:r>
      <w:r>
        <w:t>：大部分</w:t>
      </w:r>
      <w:r>
        <w:rPr>
          <w:rFonts w:hint="eastAsia"/>
        </w:rPr>
        <w:t>文献</w:t>
      </w:r>
      <w:r>
        <w:t>和论文都只是集中在某一个</w:t>
      </w:r>
      <w:r>
        <w:rPr>
          <w:rFonts w:hint="eastAsia"/>
        </w:rPr>
        <w:t>步骤</w:t>
      </w:r>
      <w:r>
        <w:t>中去</w:t>
      </w:r>
      <w:r>
        <w:rPr>
          <w:rFonts w:hint="eastAsia"/>
        </w:rPr>
        <w:t>做</w:t>
      </w:r>
      <w:r>
        <w:t>，</w:t>
      </w:r>
      <w:r>
        <w:rPr>
          <w:rFonts w:hint="eastAsia"/>
        </w:rPr>
        <w:t>比如</w:t>
      </w:r>
      <w:r>
        <w:t>上一届师兄就针对时频分布</w:t>
      </w:r>
      <w:r>
        <w:rPr>
          <w:rFonts w:hint="eastAsia"/>
        </w:rPr>
        <w:t>去</w:t>
      </w:r>
      <w:r>
        <w:t>做，我则是一个顶层的方案研究，很少有文献对这</w:t>
      </w:r>
      <w:r>
        <w:rPr>
          <w:rFonts w:hint="eastAsia"/>
        </w:rPr>
        <w:t>整个</w:t>
      </w:r>
      <w:r>
        <w:t>方案进行研究的</w:t>
      </w:r>
      <w:r>
        <w:rPr>
          <w:rFonts w:hint="eastAsia"/>
        </w:rPr>
        <w:t>，</w:t>
      </w:r>
      <w:r>
        <w:t>毕竟我的整个方案中包含了两个方面的知识很难作为</w:t>
      </w:r>
      <w:r>
        <w:rPr>
          <w:rFonts w:hint="eastAsia"/>
        </w:rPr>
        <w:t>论文</w:t>
      </w:r>
      <w:r>
        <w:t>发表</w:t>
      </w:r>
      <w:r w:rsidR="00E93DF2">
        <w:rPr>
          <w:rFonts w:hint="eastAsia"/>
        </w:rPr>
        <w:t>，</w:t>
      </w:r>
      <w:r w:rsidR="00E93DF2">
        <w:t>正好我又将他们联系起来使用了</w:t>
      </w:r>
      <w:r>
        <w:rPr>
          <w:rFonts w:hint="eastAsia"/>
        </w:rPr>
        <w:t>。</w:t>
      </w:r>
      <w:r w:rsidR="00A72FCF">
        <w:rPr>
          <w:rFonts w:hint="eastAsia"/>
        </w:rPr>
        <w:t>因此</w:t>
      </w:r>
      <w:r w:rsidR="00A72FCF">
        <w:t>我要做的工作其实很多，可能遇到的</w:t>
      </w:r>
      <w:r w:rsidR="00A72FCF">
        <w:rPr>
          <w:rFonts w:hint="eastAsia"/>
        </w:rPr>
        <w:t>困难</w:t>
      </w:r>
      <w:r w:rsidR="00A72FCF">
        <w:t>也很多</w:t>
      </w:r>
      <w:r w:rsidR="00A72FCF">
        <w:rPr>
          <w:rFonts w:hint="eastAsia"/>
        </w:rPr>
        <w:t>。</w:t>
      </w:r>
    </w:p>
    <w:p w:rsidR="00FC0DD3" w:rsidRDefault="00FC0DD3" w:rsidP="00623FAC"/>
    <w:p w:rsidR="00927330" w:rsidRDefault="00927330" w:rsidP="00623FAC"/>
    <w:p w:rsidR="00411B7F" w:rsidRDefault="00411B7F" w:rsidP="00411B7F">
      <w:pPr>
        <w:pStyle w:val="2"/>
      </w:pPr>
      <w:r>
        <w:t>参考网站</w:t>
      </w:r>
    </w:p>
    <w:p w:rsidR="00411B7F" w:rsidRDefault="00411B7F" w:rsidP="00623FAC"/>
    <w:p w:rsidR="00411B7F" w:rsidRDefault="00411B7F" w:rsidP="00623FAC">
      <w:r>
        <w:t>1</w:t>
      </w:r>
      <w:r>
        <w:t>）牛人的网站：</w:t>
      </w:r>
      <w:hyperlink r:id="rId8" w:history="1">
        <w:r w:rsidRPr="000855AC">
          <w:rPr>
            <w:rStyle w:val="af0"/>
          </w:rPr>
          <w:t>http://otoolej.github.io/code/</w:t>
        </w:r>
      </w:hyperlink>
      <w:r>
        <w:t xml:space="preserve"> </w:t>
      </w:r>
      <w:r>
        <w:t>可以查看其</w:t>
      </w:r>
      <w:r>
        <w:rPr>
          <w:rFonts w:hint="eastAsia"/>
        </w:rPr>
        <w:t>publications</w:t>
      </w:r>
      <w:r>
        <w:rPr>
          <w:rFonts w:hint="eastAsia"/>
        </w:rPr>
        <w:t>下面的文章</w:t>
      </w:r>
      <w:hyperlink r:id="rId9" w:history="1">
        <w:r w:rsidR="004A20C2" w:rsidRPr="000855AC">
          <w:rPr>
            <w:rStyle w:val="af0"/>
          </w:rPr>
          <w:t>http://otoolej.github.io/pubs/</w:t>
        </w:r>
      </w:hyperlink>
      <w:r w:rsidR="004A20C2">
        <w:t xml:space="preserve"> </w:t>
      </w:r>
      <w:r w:rsidR="00993AFB">
        <w:t>（相关代码都在文章后面附着了）</w:t>
      </w:r>
      <w:r>
        <w:rPr>
          <w:rFonts w:hint="eastAsia"/>
        </w:rPr>
        <w:t>，相关的可以引用！！！很方便使用。</w:t>
      </w:r>
    </w:p>
    <w:p w:rsidR="00411B7F" w:rsidRDefault="000B20D3" w:rsidP="00623FAC">
      <w:r>
        <w:rPr>
          <w:rFonts w:hint="eastAsia"/>
        </w:rPr>
        <w:t>&gt;&gt;</w:t>
      </w:r>
      <w:r>
        <w:rPr>
          <w:rFonts w:hint="eastAsia"/>
        </w:rPr>
        <w:t>另外作者的</w:t>
      </w:r>
      <w:r>
        <w:rPr>
          <w:rFonts w:hint="eastAsia"/>
        </w:rPr>
        <w:t>github</w:t>
      </w:r>
      <w:r>
        <w:rPr>
          <w:rFonts w:hint="eastAsia"/>
        </w:rPr>
        <w:t>：</w:t>
      </w:r>
      <w:hyperlink r:id="rId10" w:history="1">
        <w:r w:rsidR="00542D1E" w:rsidRPr="000855AC">
          <w:rPr>
            <w:rStyle w:val="af0"/>
          </w:rPr>
          <w:t>https://github.com/otoolej</w:t>
        </w:r>
      </w:hyperlink>
      <w:r w:rsidR="00542D1E">
        <w:t xml:space="preserve"> </w:t>
      </w:r>
    </w:p>
    <w:p w:rsidR="00411B7F" w:rsidRDefault="00411B7F" w:rsidP="00623FAC"/>
    <w:p w:rsidR="000B20D3" w:rsidRPr="00542D1E" w:rsidRDefault="00542D1E" w:rsidP="00623FAC">
      <w:r>
        <w:t>2</w:t>
      </w:r>
      <w:r>
        <w:t>）</w:t>
      </w:r>
      <w:r w:rsidR="00821F4A">
        <w:t>常用文献查阅网站：</w:t>
      </w:r>
      <w:hyperlink r:id="rId11" w:history="1">
        <w:r w:rsidR="00821F4A" w:rsidRPr="000855AC">
          <w:rPr>
            <w:rStyle w:val="af0"/>
          </w:rPr>
          <w:t>https://www.researchgate.net</w:t>
        </w:r>
      </w:hyperlink>
      <w:r w:rsidR="00821F4A">
        <w:t>可以在线和</w:t>
      </w:r>
      <w:r w:rsidR="00822351">
        <w:t>作者</w:t>
      </w:r>
      <w:r w:rsidR="00821F4A">
        <w:t>交流</w:t>
      </w:r>
      <w:r w:rsidR="00822351">
        <w:t>，并查看作者的近期作品和项目</w:t>
      </w:r>
      <w:r w:rsidR="00821F4A">
        <w:t>。非常方便。</w:t>
      </w:r>
    </w:p>
    <w:p w:rsidR="00411B7F" w:rsidRDefault="00FB6E54" w:rsidP="00623FAC">
      <w:r>
        <w:rPr>
          <w:rFonts w:hint="eastAsia"/>
        </w:rPr>
        <w:t>&gt;&gt;</w:t>
      </w:r>
      <w:r>
        <w:rPr>
          <w:rFonts w:hint="eastAsia"/>
        </w:rPr>
        <w:t>几个牛人的主页很值得关注：</w:t>
      </w:r>
    </w:p>
    <w:p w:rsidR="00FB6E54" w:rsidRDefault="00A6795C" w:rsidP="00623FAC">
      <w:hyperlink r:id="rId12" w:history="1">
        <w:r w:rsidR="00311130" w:rsidRPr="000855AC">
          <w:rPr>
            <w:rStyle w:val="af0"/>
          </w:rPr>
          <w:t>https://www.researchgate.net/profile/Boualem_Boashash</w:t>
        </w:r>
      </w:hyperlink>
    </w:p>
    <w:p w:rsidR="00311130" w:rsidRDefault="00A6795C" w:rsidP="00623FAC">
      <w:hyperlink r:id="rId13" w:history="1">
        <w:r w:rsidR="00311130" w:rsidRPr="000855AC">
          <w:rPr>
            <w:rStyle w:val="af0"/>
          </w:rPr>
          <w:t>https://www.researchgate.net/profile/Nabeel_Khan3</w:t>
        </w:r>
      </w:hyperlink>
      <w:r w:rsidR="00311130">
        <w:t xml:space="preserve"> </w:t>
      </w:r>
    </w:p>
    <w:p w:rsidR="00311130" w:rsidRDefault="00311130" w:rsidP="00623FAC"/>
    <w:p w:rsidR="00E4098D" w:rsidRDefault="003104AD" w:rsidP="00623FAC">
      <w:r>
        <w:rPr>
          <w:rFonts w:hint="eastAsia"/>
        </w:rPr>
        <w:t>3</w:t>
      </w:r>
      <w:r>
        <w:rPr>
          <w:rFonts w:hint="eastAsia"/>
        </w:rPr>
        <w:t>）</w:t>
      </w:r>
      <w:r w:rsidR="00BE0D3C">
        <w:rPr>
          <w:rFonts w:hint="eastAsia"/>
        </w:rPr>
        <w:t>文献查阅网站：</w:t>
      </w:r>
      <w:hyperlink r:id="rId14" w:history="1">
        <w:r w:rsidR="00BE0D3C" w:rsidRPr="00370C3E">
          <w:rPr>
            <w:rStyle w:val="af0"/>
          </w:rPr>
          <w:t>https://arxiv.org/</w:t>
        </w:r>
      </w:hyperlink>
      <w:r w:rsidR="00BE0D3C">
        <w:t xml:space="preserve"> </w:t>
      </w:r>
      <w:r w:rsidR="00BE0D3C">
        <w:t>查找最先进</w:t>
      </w:r>
      <w:r w:rsidR="00314B16">
        <w:t>还未出版的优秀</w:t>
      </w:r>
      <w:r w:rsidR="00BE0D3C">
        <w:t>文献。</w:t>
      </w:r>
    </w:p>
    <w:p w:rsidR="00E4098D" w:rsidRDefault="00E4098D" w:rsidP="00623FAC"/>
    <w:p w:rsidR="00E4098D" w:rsidRDefault="00E4098D" w:rsidP="00623FAC"/>
    <w:p w:rsidR="00E4098D" w:rsidRDefault="00E4098D" w:rsidP="00623FAC"/>
    <w:p w:rsidR="00E4098D" w:rsidRDefault="00E4098D" w:rsidP="00623FAC"/>
    <w:p w:rsidR="00E4098D" w:rsidRDefault="00E4098D" w:rsidP="00623FAC"/>
    <w:p w:rsidR="00927330" w:rsidRDefault="00927330" w:rsidP="00623FAC"/>
    <w:p w:rsidR="00FC0DD3" w:rsidRPr="00FC0DD3" w:rsidRDefault="00FC0DD3" w:rsidP="00623FAC"/>
    <w:p w:rsidR="00623FAC" w:rsidRDefault="00623FAC" w:rsidP="00623FAC"/>
    <w:p w:rsidR="00623FAC" w:rsidRDefault="00623FAC" w:rsidP="00623FAC"/>
    <w:p w:rsidR="00E971FE" w:rsidRDefault="00E971FE" w:rsidP="00E971FE">
      <w:pPr>
        <w:pStyle w:val="1"/>
      </w:pPr>
      <w:r>
        <w:rPr>
          <w:rFonts w:hint="eastAsia"/>
        </w:rPr>
        <w:t>信号</w:t>
      </w:r>
      <w:r w:rsidR="00031C7F">
        <w:t>重建</w:t>
      </w:r>
    </w:p>
    <w:p w:rsidR="00E971FE" w:rsidRDefault="00E971FE" w:rsidP="00E971FE"/>
    <w:p w:rsidR="00E971FE" w:rsidRDefault="00115D20" w:rsidP="00E971FE">
      <w:pPr>
        <w:pStyle w:val="2"/>
      </w:pPr>
      <w:r>
        <w:t>稀疏变换</w:t>
      </w:r>
      <w:r w:rsidR="00E971FE">
        <w:t>中的重构</w:t>
      </w:r>
    </w:p>
    <w:p w:rsidR="006177BA" w:rsidRDefault="006177BA" w:rsidP="006177BA">
      <w:pPr>
        <w:ind w:firstLine="360"/>
      </w:pPr>
      <w:r>
        <w:rPr>
          <w:rFonts w:hint="eastAsia"/>
        </w:rPr>
        <w:t>对比</w:t>
      </w:r>
      <w:r>
        <w:rPr>
          <w:rFonts w:hint="eastAsia"/>
        </w:rPr>
        <w:t>FFT</w:t>
      </w:r>
      <w:r>
        <w:rPr>
          <w:rFonts w:hint="eastAsia"/>
        </w:rPr>
        <w:t>算子</w:t>
      </w:r>
      <w:r>
        <w:t>和</w:t>
      </w:r>
      <w:r>
        <w:rPr>
          <w:rFonts w:hint="eastAsia"/>
        </w:rPr>
        <w:t>FRFT</w:t>
      </w:r>
      <w:r>
        <w:rPr>
          <w:rFonts w:hint="eastAsia"/>
        </w:rPr>
        <w:t>算子</w:t>
      </w:r>
      <w:r>
        <w:t>的差异</w:t>
      </w:r>
      <w:r>
        <w:sym w:font="Wingdings" w:char="F0E8"/>
      </w:r>
      <w:r>
        <w:rPr>
          <w:rFonts w:hint="eastAsia"/>
        </w:rPr>
        <w:t>进一步</w:t>
      </w:r>
      <w:r>
        <w:t>推导寻找通用一些的算</w:t>
      </w:r>
      <w:r>
        <w:rPr>
          <w:rFonts w:hint="eastAsia"/>
        </w:rPr>
        <w:t>子</w:t>
      </w:r>
      <w:r>
        <w:t>以便适用于雷达信号分析和重建。</w:t>
      </w:r>
    </w:p>
    <w:p w:rsidR="00AD5479" w:rsidRPr="006177BA" w:rsidRDefault="006177BA" w:rsidP="00E971FE">
      <w:r>
        <w:rPr>
          <w:rFonts w:hint="eastAsia"/>
        </w:rPr>
        <w:t>&gt;&gt;</w:t>
      </w:r>
      <w:r>
        <w:rPr>
          <w:rFonts w:hint="eastAsia"/>
        </w:rPr>
        <w:t>针对</w:t>
      </w:r>
      <w:r>
        <w:rPr>
          <w:rFonts w:hint="eastAsia"/>
        </w:rPr>
        <w:t>LFM</w:t>
      </w:r>
      <w:r>
        <w:rPr>
          <w:rFonts w:hint="eastAsia"/>
        </w:rPr>
        <w:t>信号</w:t>
      </w:r>
      <w:r>
        <w:t>的深入研究，进而扩展到其它信号是否也行呢？</w:t>
      </w:r>
    </w:p>
    <w:p w:rsidR="00AD5479" w:rsidRDefault="00AD5479" w:rsidP="00E971FE"/>
    <w:p w:rsidR="00852CC7" w:rsidRDefault="00852CC7" w:rsidP="00E971FE"/>
    <w:p w:rsidR="00852CC7" w:rsidRDefault="00852CC7" w:rsidP="00852CC7">
      <w:pPr>
        <w:pStyle w:val="3"/>
      </w:pPr>
      <w:r>
        <w:rPr>
          <w:rFonts w:hint="eastAsia"/>
        </w:rPr>
        <w:t>固定</w:t>
      </w:r>
      <w:r>
        <w:t>频率信号</w:t>
      </w:r>
      <w:r w:rsidR="009B3377">
        <w:t>也是</w:t>
      </w:r>
      <w:r w:rsidR="009B3377">
        <w:rPr>
          <w:rFonts w:hint="eastAsia"/>
        </w:rPr>
        <w:t>LFM</w:t>
      </w:r>
    </w:p>
    <w:p w:rsidR="00852CC7" w:rsidRDefault="00852CC7" w:rsidP="00E971FE">
      <w:r>
        <w:rPr>
          <w:rFonts w:hint="eastAsia"/>
        </w:rPr>
        <w:t>多个</w:t>
      </w:r>
      <w:r>
        <w:t>频率点的信号在</w:t>
      </w:r>
      <w:r>
        <w:t>FFT</w:t>
      </w:r>
      <w:r>
        <w:rPr>
          <w:rFonts w:hint="eastAsia"/>
        </w:rPr>
        <w:t>域</w:t>
      </w:r>
      <w:r>
        <w:t>稀疏重构方法：</w:t>
      </w:r>
    </w:p>
    <w:p w:rsidR="00852CC7" w:rsidRPr="00852CC7" w:rsidRDefault="00057542" w:rsidP="00E971FE">
      <w:r>
        <w:rPr>
          <w:rFonts w:hint="eastAsia"/>
        </w:rPr>
        <w:t>实验</w:t>
      </w:r>
      <w:r>
        <w:t>程序</w:t>
      </w:r>
      <w:r>
        <w:rPr>
          <w:rFonts w:hint="eastAsia"/>
        </w:rPr>
        <w:t>：</w:t>
      </w:r>
      <w:r w:rsidRPr="00057542">
        <w:object w:dxaOrig="781" w:dyaOrig="8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45pt;height:41.95pt" o:ole="">
            <v:imagedata r:id="rId15" o:title=""/>
          </v:shape>
          <o:OLEObject Type="Embed" ProgID="Package" ShapeID="_x0000_i1025" DrawAspect="Content" ObjectID="_1545494160" r:id="rId16"/>
        </w:object>
      </w:r>
      <w:r w:rsidRPr="00057542">
        <w:object w:dxaOrig="3031" w:dyaOrig="841">
          <v:shape id="_x0000_i1026" type="#_x0000_t75" style="width:151.5pt;height:41.95pt" o:ole="">
            <v:imagedata r:id="rId17" o:title=""/>
          </v:shape>
          <o:OLEObject Type="Embed" ProgID="Package" ShapeID="_x0000_i1026" DrawAspect="Content" ObjectID="_1545494161" r:id="rId18"/>
        </w:object>
      </w:r>
      <w:r w:rsidRPr="00057542">
        <w:object w:dxaOrig="1740" w:dyaOrig="841">
          <v:shape id="_x0000_i1027" type="#_x0000_t75" style="width:87.05pt;height:41.95pt" o:ole="">
            <v:imagedata r:id="rId19" o:title=""/>
          </v:shape>
          <o:OLEObject Type="Embed" ProgID="Package" ShapeID="_x0000_i1027" DrawAspect="Content" ObjectID="_1545494162" r:id="rId20"/>
        </w:object>
      </w:r>
    </w:p>
    <w:p w:rsidR="00852CC7" w:rsidRDefault="00057542" w:rsidP="00E971FE">
      <w:r>
        <w:rPr>
          <w:rFonts w:hint="eastAsia"/>
        </w:rPr>
        <w:t>实验</w:t>
      </w:r>
      <w:r>
        <w:t>结果：</w:t>
      </w:r>
    </w:p>
    <w:p w:rsidR="001C0AB5" w:rsidRDefault="001C0AB5" w:rsidP="00E971FE">
      <w:r w:rsidRPr="001C0AB5">
        <w:rPr>
          <w:rFonts w:hint="eastAsia"/>
          <w:noProof/>
        </w:rPr>
        <w:drawing>
          <wp:inline distT="0" distB="0" distL="0" distR="0">
            <wp:extent cx="5761355" cy="2883535"/>
            <wp:effectExtent l="0" t="0" r="0" b="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61355" cy="2883535"/>
                    </a:xfrm>
                    <a:prstGeom prst="rect">
                      <a:avLst/>
                    </a:prstGeom>
                    <a:noFill/>
                    <a:ln>
                      <a:noFill/>
                    </a:ln>
                  </pic:spPr>
                </pic:pic>
              </a:graphicData>
            </a:graphic>
          </wp:inline>
        </w:drawing>
      </w:r>
    </w:p>
    <w:p w:rsidR="001C0AB5" w:rsidRDefault="001C0AB5" w:rsidP="00E971FE">
      <w:r>
        <w:rPr>
          <w:rFonts w:hint="eastAsia"/>
        </w:rPr>
        <w:t>实验</w:t>
      </w:r>
      <w:r>
        <w:t>结论：对比可以看出重构效果还算比较理想，但是噪声的影响在频域也存在，因此不能</w:t>
      </w:r>
      <w:r>
        <w:rPr>
          <w:rFonts w:hint="eastAsia"/>
        </w:rPr>
        <w:t>非常</w:t>
      </w:r>
      <w:r w:rsidR="008F00D8">
        <w:t>理想的</w:t>
      </w:r>
      <w:r w:rsidR="008F00D8">
        <w:rPr>
          <w:rFonts w:hint="eastAsia"/>
        </w:rPr>
        <w:t>完美</w:t>
      </w:r>
      <w:r>
        <w:t>重构。</w:t>
      </w:r>
      <w:r w:rsidR="008F00D8">
        <w:rPr>
          <w:rFonts w:hint="eastAsia"/>
        </w:rPr>
        <w:t>如果噪声</w:t>
      </w:r>
      <w:r w:rsidR="008F00D8">
        <w:t>再继续增大的话将会带来更大的误差</w:t>
      </w:r>
    </w:p>
    <w:p w:rsidR="001D6B8A" w:rsidRDefault="001D6B8A" w:rsidP="00E971FE">
      <w:r>
        <w:rPr>
          <w:rFonts w:hint="eastAsia"/>
        </w:rPr>
        <w:t>注：</w:t>
      </w:r>
      <w:r>
        <w:t>使用傅立叶域稀疏分解时</w:t>
      </w:r>
      <w:r>
        <w:rPr>
          <w:rFonts w:hint="eastAsia"/>
        </w:rPr>
        <w:t>本文</w:t>
      </w:r>
      <w:r>
        <w:t>构造</w:t>
      </w:r>
      <w:r>
        <w:rPr>
          <w:rFonts w:hint="eastAsia"/>
        </w:rPr>
        <w:t>正交基</w:t>
      </w:r>
      <w:r>
        <w:t>的方法是</w:t>
      </w:r>
      <w:r>
        <w:rPr>
          <w:rFonts w:hint="eastAsia"/>
        </w:rPr>
        <w:t>：</w:t>
      </w:r>
    </w:p>
    <w:p w:rsidR="00852CC7" w:rsidRPr="001D6B8A" w:rsidRDefault="001D6B8A" w:rsidP="00E971FE">
      <w:r w:rsidRPr="001D6B8A">
        <w:rPr>
          <w:rStyle w:val="ac"/>
        </w:rPr>
        <w:t>Psi=fft(eye(N,N))/sqrt(N);</w:t>
      </w:r>
      <w:r>
        <w:t>%</w:t>
      </w:r>
      <w:r>
        <w:rPr>
          <w:rFonts w:hint="eastAsia"/>
        </w:rPr>
        <w:t>也就是</w:t>
      </w:r>
      <w:r>
        <w:t>说</w:t>
      </w:r>
      <w:r>
        <w:rPr>
          <w:rFonts w:hint="eastAsia"/>
        </w:rPr>
        <w:t>傅立叶</w:t>
      </w:r>
      <w:r>
        <w:t>的正交基</w:t>
      </w:r>
      <w:r>
        <w:rPr>
          <w:rFonts w:hint="eastAsia"/>
        </w:rPr>
        <w:t>就是正交基</w:t>
      </w:r>
      <w:r>
        <w:t>的傅立叶变换</w:t>
      </w:r>
    </w:p>
    <w:p w:rsidR="00852CC7" w:rsidRDefault="00A82BCA" w:rsidP="00E971FE">
      <w:r>
        <w:rPr>
          <w:rFonts w:hint="eastAsia"/>
        </w:rPr>
        <w:t>而此处由于是</w:t>
      </w:r>
      <w:r>
        <w:t>实信号因此稀疏度是信号个数的</w:t>
      </w:r>
      <w:r>
        <w:rPr>
          <w:rFonts w:hint="eastAsia"/>
        </w:rPr>
        <w:t>2</w:t>
      </w:r>
      <w:r>
        <w:rPr>
          <w:rFonts w:hint="eastAsia"/>
        </w:rPr>
        <w:t>倍</w:t>
      </w:r>
      <w:r>
        <w:t>，如果是解析信号的话稀疏度就是信号个数。</w:t>
      </w:r>
      <w:r w:rsidR="00B861B9">
        <w:rPr>
          <w:rFonts w:hint="eastAsia"/>
        </w:rPr>
        <w:t>正交基</w:t>
      </w:r>
      <w:r w:rsidR="00B861B9">
        <w:t>的</w:t>
      </w:r>
      <w:r w:rsidR="00B861B9">
        <w:rPr>
          <w:rFonts w:hint="eastAsia"/>
        </w:rPr>
        <w:t>图形</w:t>
      </w:r>
      <w:r w:rsidR="00B861B9">
        <w:t>如下：</w:t>
      </w:r>
    </w:p>
    <w:p w:rsidR="00B861B9" w:rsidRDefault="00CF5B23" w:rsidP="00E971FE">
      <w:r w:rsidRPr="00CF5B23">
        <w:rPr>
          <w:rFonts w:hint="eastAsia"/>
          <w:noProof/>
        </w:rPr>
        <w:lastRenderedPageBreak/>
        <w:drawing>
          <wp:inline distT="0" distB="0" distL="0" distR="0">
            <wp:extent cx="1800000" cy="1800000"/>
            <wp:effectExtent l="0" t="0" r="0"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r w:rsidRPr="00CF5B23">
        <w:rPr>
          <w:rFonts w:hint="eastAsia"/>
          <w:noProof/>
        </w:rPr>
        <w:drawing>
          <wp:inline distT="0" distB="0" distL="0" distR="0">
            <wp:extent cx="1800000" cy="1800000"/>
            <wp:effectExtent l="0" t="0" r="0"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r w:rsidR="00550CD4" w:rsidRPr="00550CD4">
        <w:rPr>
          <w:noProof/>
        </w:rPr>
        <w:drawing>
          <wp:inline distT="0" distB="0" distL="0" distR="0">
            <wp:extent cx="1800000" cy="1800000"/>
            <wp:effectExtent l="0" t="0" r="0" b="0"/>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p w:rsidR="00CF5B23" w:rsidRDefault="00CF5B23" w:rsidP="00E971FE">
      <w:r>
        <w:rPr>
          <w:rFonts w:hint="eastAsia"/>
        </w:rPr>
        <w:t>实部</w:t>
      </w:r>
      <w:r>
        <w:t>、虚部</w:t>
      </w:r>
      <w:r w:rsidR="0024097A">
        <w:rPr>
          <w:rFonts w:hint="eastAsia"/>
        </w:rPr>
        <w:t>、</w:t>
      </w:r>
      <w:r w:rsidR="0024097A">
        <w:t>幅度</w:t>
      </w:r>
      <w:r w:rsidR="0024097A">
        <w:rPr>
          <w:rFonts w:hint="eastAsia"/>
        </w:rPr>
        <w:t>谱</w:t>
      </w:r>
      <w:r w:rsidR="0092178B">
        <w:rPr>
          <w:rFonts w:hint="eastAsia"/>
        </w:rPr>
        <w:t>（复读谱</w:t>
      </w:r>
      <w:r w:rsidR="0092178B">
        <w:t>实际上只有一个数值都是相同的</w:t>
      </w:r>
      <w:r w:rsidR="0092178B">
        <w:rPr>
          <w:rFonts w:hint="eastAsia"/>
        </w:rPr>
        <w:t>）</w:t>
      </w:r>
    </w:p>
    <w:p w:rsidR="00A82BCA" w:rsidRDefault="00A82BCA" w:rsidP="00E971FE"/>
    <w:p w:rsidR="00852CC7" w:rsidRDefault="00852CC7" w:rsidP="00E971FE"/>
    <w:p w:rsidR="00C555D5" w:rsidRDefault="00C555D5" w:rsidP="00E971FE"/>
    <w:p w:rsidR="00E971FE" w:rsidRDefault="00E50120" w:rsidP="009D7805">
      <w:pPr>
        <w:pStyle w:val="3"/>
      </w:pPr>
      <w:r>
        <w:rPr>
          <w:rFonts w:hint="eastAsia"/>
        </w:rPr>
        <w:t>LFM</w:t>
      </w:r>
      <w:r>
        <w:rPr>
          <w:rFonts w:hint="eastAsia"/>
        </w:rPr>
        <w:t>信号</w:t>
      </w:r>
      <w:r w:rsidR="00C67E78">
        <w:rPr>
          <w:rFonts w:hint="eastAsia"/>
        </w:rPr>
        <w:t>分析</w:t>
      </w:r>
    </w:p>
    <w:p w:rsidR="00E971FE" w:rsidRDefault="00280321" w:rsidP="00E50120">
      <w:pPr>
        <w:ind w:firstLine="420"/>
      </w:pPr>
      <w:r>
        <w:rPr>
          <w:rFonts w:hint="eastAsia"/>
        </w:rPr>
        <w:t>参考</w:t>
      </w:r>
      <w:r>
        <w:t>文献：</w:t>
      </w:r>
      <w:r w:rsidRPr="00280321">
        <w:rPr>
          <w:rFonts w:hint="eastAsia"/>
        </w:rPr>
        <w:t>陈艳丽</w:t>
      </w:r>
      <w:r w:rsidRPr="00280321">
        <w:rPr>
          <w:rFonts w:hint="eastAsia"/>
        </w:rPr>
        <w:t>, et al. (2015). "</w:t>
      </w:r>
      <w:r w:rsidRPr="00280321">
        <w:rPr>
          <w:rFonts w:hint="eastAsia"/>
        </w:rPr>
        <w:t>简明分数阶傅里叶变换及其对线性调频信号的检测和参数估计</w:t>
      </w:r>
      <w:r w:rsidRPr="00280321">
        <w:rPr>
          <w:rFonts w:hint="eastAsia"/>
        </w:rPr>
        <w:t xml:space="preserve">." </w:t>
      </w:r>
      <w:r w:rsidRPr="00280321">
        <w:rPr>
          <w:rFonts w:hint="eastAsia"/>
        </w:rPr>
        <w:t>声学学报</w:t>
      </w:r>
      <w:r w:rsidRPr="00280321">
        <w:rPr>
          <w:rFonts w:hint="eastAsia"/>
        </w:rPr>
        <w:t>(06): 761-771</w:t>
      </w:r>
    </w:p>
    <w:p w:rsidR="00502B49" w:rsidRDefault="00502B49" w:rsidP="00502B49">
      <w:r w:rsidRPr="00623425">
        <w:rPr>
          <w:rStyle w:val="a6"/>
          <w:rFonts w:hint="eastAsia"/>
        </w:rPr>
        <w:t>实验程序</w:t>
      </w:r>
      <w:r>
        <w:t>：</w:t>
      </w:r>
      <w:r w:rsidR="00592E03" w:rsidRPr="00592E03">
        <w:object w:dxaOrig="1081" w:dyaOrig="841">
          <v:shape id="_x0000_i1028" type="#_x0000_t75" style="width:53.2pt;height:41.95pt" o:ole="">
            <v:imagedata r:id="rId25" o:title=""/>
          </v:shape>
          <o:OLEObject Type="Embed" ProgID="Package" ShapeID="_x0000_i1028" DrawAspect="Content" ObjectID="_1545494163" r:id="rId26"/>
        </w:object>
      </w:r>
      <w:r w:rsidR="00592E03" w:rsidRPr="00592E03">
        <w:object w:dxaOrig="600" w:dyaOrig="841">
          <v:shape id="_x0000_i1029" type="#_x0000_t75" style="width:30.05pt;height:41.95pt" o:ole="">
            <v:imagedata r:id="rId27" o:title=""/>
          </v:shape>
          <o:OLEObject Type="Embed" ProgID="Package" ShapeID="_x0000_i1029" DrawAspect="Content" ObjectID="_1545494164" r:id="rId28"/>
        </w:object>
      </w:r>
    </w:p>
    <w:p w:rsidR="00506905" w:rsidRDefault="00506905" w:rsidP="00502B49">
      <w:r w:rsidRPr="00506905">
        <w:rPr>
          <w:rStyle w:val="a6"/>
          <w:rFonts w:hint="eastAsia"/>
        </w:rPr>
        <w:t>实验</w:t>
      </w:r>
      <w:r w:rsidRPr="00506905">
        <w:rPr>
          <w:rStyle w:val="a6"/>
        </w:rPr>
        <w:t>原理</w:t>
      </w:r>
      <w:r>
        <w:t>：</w:t>
      </w:r>
    </w:p>
    <w:p w:rsidR="006E70D4" w:rsidRPr="006E70D4" w:rsidRDefault="006E70D4" w:rsidP="000214A8">
      <w:pPr>
        <w:ind w:firstLine="420"/>
      </w:pPr>
      <w:r w:rsidRPr="006E70D4">
        <w:rPr>
          <w:rFonts w:hint="eastAsia"/>
        </w:rPr>
        <w:t>调频</w:t>
      </w:r>
      <w:r w:rsidRPr="006E70D4">
        <w:t>斜率：</w:t>
      </w:r>
      <w:r w:rsidRPr="006E70D4">
        <w:rPr>
          <w:position w:val="-24"/>
        </w:rPr>
        <w:object w:dxaOrig="2079" w:dyaOrig="620">
          <v:shape id="_x0000_i1030" type="#_x0000_t75" style="width:104.55pt;height:31.95pt" o:ole="">
            <v:imagedata r:id="rId29" o:title=""/>
          </v:shape>
          <o:OLEObject Type="Embed" ProgID="Equation.DSMT4" ShapeID="_x0000_i1030" DrawAspect="Content" ObjectID="_1545494165" r:id="rId30"/>
        </w:object>
      </w:r>
      <w:r w:rsidRPr="006E70D4">
        <w:t xml:space="preserve"> </w:t>
      </w:r>
      <w:r w:rsidRPr="006E70D4">
        <w:rPr>
          <w:rFonts w:hint="eastAsia"/>
        </w:rPr>
        <w:t>，</w:t>
      </w:r>
      <w:r w:rsidRPr="006E70D4">
        <w:t>其中</w:t>
      </w:r>
      <w:r w:rsidRPr="006E70D4">
        <w:t>a</w:t>
      </w:r>
      <w:r w:rsidRPr="006E70D4">
        <w:t>是阶数。</w:t>
      </w:r>
      <w:r w:rsidRPr="006E70D4">
        <w:rPr>
          <w:rFonts w:hint="eastAsia"/>
        </w:rPr>
        <w:t>实际</w:t>
      </w:r>
      <w:r w:rsidRPr="006E70D4">
        <w:t>计算</w:t>
      </w:r>
      <w:r w:rsidRPr="006E70D4">
        <w:rPr>
          <w:rFonts w:hint="eastAsia"/>
        </w:rPr>
        <w:t>时将其</w:t>
      </w:r>
      <w:r w:rsidRPr="006E70D4">
        <w:t>调整为</w:t>
      </w:r>
      <w:r w:rsidRPr="006E70D4">
        <w:rPr>
          <w:rFonts w:hint="eastAsia"/>
        </w:rPr>
        <w:t>实际</w:t>
      </w:r>
      <w:r w:rsidRPr="006E70D4">
        <w:t>频率了，也就是</w:t>
      </w:r>
      <w:r w:rsidRPr="006E70D4">
        <w:rPr>
          <w:position w:val="-24"/>
        </w:rPr>
        <w:object w:dxaOrig="1960" w:dyaOrig="620">
          <v:shape id="_x0000_i1031" type="#_x0000_t75" style="width:96.4pt;height:31.95pt" o:ole="">
            <v:imagedata r:id="rId31" o:title=""/>
          </v:shape>
          <o:OLEObject Type="Embed" ProgID="Equation.DSMT4" ShapeID="_x0000_i1031" DrawAspect="Content" ObjectID="_1545494166" r:id="rId32"/>
        </w:object>
      </w:r>
      <w:r w:rsidRPr="006E70D4">
        <w:rPr>
          <w:rFonts w:hint="eastAsia"/>
        </w:rPr>
        <w:t>，就是</w:t>
      </w:r>
      <w:r w:rsidRPr="006E70D4">
        <w:t>将</w:t>
      </w:r>
      <w:r w:rsidRPr="006E70D4">
        <w:rPr>
          <w:rFonts w:hint="eastAsia"/>
        </w:rPr>
        <w:t>N</w:t>
      </w:r>
      <w:r w:rsidRPr="006E70D4">
        <w:rPr>
          <w:rFonts w:hint="eastAsia"/>
        </w:rPr>
        <w:t>归一化</w:t>
      </w:r>
      <w:r w:rsidRPr="006E70D4">
        <w:t>为</w:t>
      </w:r>
      <w:r w:rsidRPr="006E70D4">
        <w:rPr>
          <w:rFonts w:hint="eastAsia"/>
        </w:rPr>
        <w:t>fs</w:t>
      </w:r>
      <w:r w:rsidRPr="006E70D4">
        <w:rPr>
          <w:rFonts w:hint="eastAsia"/>
        </w:rPr>
        <w:t>了</w:t>
      </w:r>
      <w:r w:rsidRPr="006E70D4">
        <w:t>。很好理解</w:t>
      </w:r>
      <w:r w:rsidRPr="006E70D4">
        <w:rPr>
          <w:rFonts w:hint="eastAsia"/>
        </w:rPr>
        <w:t>。</w:t>
      </w:r>
    </w:p>
    <w:p w:rsidR="00506905" w:rsidRDefault="00E1640D" w:rsidP="000214A8">
      <w:pPr>
        <w:ind w:firstLine="420"/>
      </w:pPr>
      <w:r>
        <w:rPr>
          <w:rFonts w:hint="eastAsia"/>
        </w:rPr>
        <w:t>中心</w:t>
      </w:r>
      <w:r w:rsidR="006E70D4" w:rsidRPr="006E70D4">
        <w:rPr>
          <w:rFonts w:hint="eastAsia"/>
        </w:rPr>
        <w:t>频率</w:t>
      </w:r>
      <w:r w:rsidR="006E70D4" w:rsidRPr="006E70D4">
        <w:t>：</w:t>
      </w:r>
      <w:r w:rsidR="006E70D4" w:rsidRPr="006E70D4">
        <w:rPr>
          <w:position w:val="-24"/>
        </w:rPr>
        <w:object w:dxaOrig="2680" w:dyaOrig="620">
          <v:shape id="_x0000_i1032" type="#_x0000_t75" style="width:132.75pt;height:31.95pt" o:ole="">
            <v:imagedata r:id="rId33" o:title=""/>
          </v:shape>
          <o:OLEObject Type="Embed" ProgID="Equation.DSMT4" ShapeID="_x0000_i1032" DrawAspect="Content" ObjectID="_1545494167" r:id="rId34"/>
        </w:object>
      </w:r>
      <w:r w:rsidR="006E70D4" w:rsidRPr="006E70D4">
        <w:t xml:space="preserve"> </w:t>
      </w:r>
      <w:r w:rsidR="006E70D4" w:rsidRPr="006E70D4">
        <w:rPr>
          <w:rFonts w:hint="eastAsia"/>
        </w:rPr>
        <w:t>，</w:t>
      </w:r>
      <w:r w:rsidR="006E70D4" w:rsidRPr="006E70D4">
        <w:t>其中</w:t>
      </w:r>
      <w:r w:rsidR="006E70D4" w:rsidRPr="006E70D4">
        <w:rPr>
          <w:rFonts w:hint="eastAsia"/>
        </w:rPr>
        <w:t>u</w:t>
      </w:r>
      <w:r w:rsidR="006E70D4" w:rsidRPr="006E70D4">
        <w:rPr>
          <w:vertAlign w:val="subscript"/>
        </w:rPr>
        <w:t>0</w:t>
      </w:r>
      <w:r w:rsidR="006E70D4" w:rsidRPr="006E70D4">
        <w:rPr>
          <w:rFonts w:hint="eastAsia"/>
        </w:rPr>
        <w:t>是</w:t>
      </w:r>
      <w:r w:rsidR="006E70D4" w:rsidRPr="006E70D4">
        <w:t>变换域的最大值频点，</w:t>
      </w:r>
      <w:r w:rsidR="006E70D4" w:rsidRPr="006E70D4">
        <w:rPr>
          <w:rFonts w:hint="eastAsia"/>
        </w:rPr>
        <w:t>a</w:t>
      </w:r>
      <w:r w:rsidR="006E70D4" w:rsidRPr="006E70D4">
        <w:rPr>
          <w:rFonts w:hint="eastAsia"/>
        </w:rPr>
        <w:t>是</w:t>
      </w:r>
      <w:r w:rsidR="006E70D4" w:rsidRPr="006E70D4">
        <w:t>阶数</w:t>
      </w:r>
      <w:r w:rsidR="006E70D4" w:rsidRPr="006E70D4">
        <w:rPr>
          <w:rFonts w:hint="eastAsia"/>
        </w:rPr>
        <w:t>。</w:t>
      </w:r>
    </w:p>
    <w:p w:rsidR="00E1640D" w:rsidRDefault="00E1640D" w:rsidP="000214A8">
      <w:pPr>
        <w:ind w:firstLine="420"/>
      </w:pPr>
      <w:r>
        <w:rPr>
          <w:rFonts w:hint="eastAsia"/>
        </w:rPr>
        <w:t>关键</w:t>
      </w:r>
      <w:r>
        <w:t>在于理解下图：</w:t>
      </w:r>
    </w:p>
    <w:p w:rsidR="00E1640D" w:rsidRPr="006E70D4" w:rsidRDefault="0098159F" w:rsidP="00C96D9A">
      <w:pPr>
        <w:jc w:val="center"/>
      </w:pPr>
      <w:r>
        <w:rPr>
          <w:noProof/>
        </w:rPr>
        <w:drawing>
          <wp:inline distT="0" distB="0" distL="0" distR="0" wp14:anchorId="6B7AD34B" wp14:editId="6208E725">
            <wp:extent cx="2901729" cy="2509225"/>
            <wp:effectExtent l="0" t="0" r="0" b="5715"/>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906049" cy="2512960"/>
                    </a:xfrm>
                    <a:prstGeom prst="rect">
                      <a:avLst/>
                    </a:prstGeom>
                  </pic:spPr>
                </pic:pic>
              </a:graphicData>
            </a:graphic>
          </wp:inline>
        </w:drawing>
      </w:r>
    </w:p>
    <w:p w:rsidR="00E45903" w:rsidRDefault="00C66CEA" w:rsidP="00152A63">
      <w:r w:rsidRPr="00623425">
        <w:rPr>
          <w:rStyle w:val="a6"/>
          <w:rFonts w:hint="eastAsia"/>
        </w:rPr>
        <w:t>实验结果</w:t>
      </w:r>
      <w:r>
        <w:t>：</w:t>
      </w:r>
    </w:p>
    <w:p w:rsidR="00152A63" w:rsidRDefault="00152A63" w:rsidP="00E45903">
      <w:pPr>
        <w:ind w:leftChars="100" w:left="200"/>
      </w:pPr>
      <w:r>
        <w:rPr>
          <w:rFonts w:hint="eastAsia"/>
        </w:rPr>
        <w:t>&gt;&gt;</w:t>
      </w:r>
      <w:r>
        <w:rPr>
          <w:rFonts w:hint="eastAsia"/>
        </w:rPr>
        <w:t>产生：调频斜率</w:t>
      </w:r>
      <w:r>
        <w:rPr>
          <w:rFonts w:hint="eastAsia"/>
        </w:rPr>
        <w:t>=-0.006250</w:t>
      </w:r>
      <w:r>
        <w:rPr>
          <w:rFonts w:hint="eastAsia"/>
        </w:rPr>
        <w:t>，</w:t>
      </w:r>
      <w:r>
        <w:rPr>
          <w:rFonts w:hint="eastAsia"/>
        </w:rPr>
        <w:t xml:space="preserve"> </w:t>
      </w:r>
      <w:r>
        <w:rPr>
          <w:rFonts w:hint="eastAsia"/>
        </w:rPr>
        <w:t>中心频率为</w:t>
      </w:r>
      <w:r>
        <w:rPr>
          <w:rFonts w:hint="eastAsia"/>
        </w:rPr>
        <w:t xml:space="preserve">=-0.100000 </w:t>
      </w:r>
    </w:p>
    <w:p w:rsidR="004F5244" w:rsidRPr="00506905" w:rsidRDefault="00152A63" w:rsidP="00506905">
      <w:pPr>
        <w:ind w:leftChars="100" w:left="200"/>
      </w:pPr>
      <w:r>
        <w:rPr>
          <w:rFonts w:hint="eastAsia"/>
        </w:rPr>
        <w:t>&gt;&gt;</w:t>
      </w:r>
      <w:r>
        <w:rPr>
          <w:rFonts w:hint="eastAsia"/>
        </w:rPr>
        <w:t>估计：调频斜率</w:t>
      </w:r>
      <w:r>
        <w:rPr>
          <w:rFonts w:hint="eastAsia"/>
        </w:rPr>
        <w:t>=-0.006514</w:t>
      </w:r>
      <w:r>
        <w:rPr>
          <w:rFonts w:hint="eastAsia"/>
        </w:rPr>
        <w:t>，</w:t>
      </w:r>
      <w:r>
        <w:rPr>
          <w:rFonts w:hint="eastAsia"/>
        </w:rPr>
        <w:t xml:space="preserve"> </w:t>
      </w:r>
      <w:r>
        <w:rPr>
          <w:rFonts w:hint="eastAsia"/>
        </w:rPr>
        <w:t>中心频率为</w:t>
      </w:r>
      <w:r>
        <w:rPr>
          <w:rFonts w:hint="eastAsia"/>
        </w:rPr>
        <w:t>=-0.097082</w:t>
      </w:r>
    </w:p>
    <w:p w:rsidR="004B7CD8" w:rsidRDefault="004B7CD8" w:rsidP="004B7CD8">
      <w:r w:rsidRPr="00623425">
        <w:rPr>
          <w:rStyle w:val="a6"/>
          <w:rFonts w:hint="eastAsia"/>
        </w:rPr>
        <w:t>待改进</w:t>
      </w:r>
      <w:r>
        <w:t>：</w:t>
      </w:r>
      <w:r w:rsidR="007200F9">
        <w:rPr>
          <w:rFonts w:hint="eastAsia"/>
        </w:rPr>
        <w:t>运算量</w:t>
      </w:r>
      <w:r w:rsidR="007200F9">
        <w:t>太大，对</w:t>
      </w:r>
      <w:r w:rsidR="007200F9">
        <w:rPr>
          <w:rFonts w:hint="eastAsia"/>
        </w:rPr>
        <w:t>阶数</w:t>
      </w:r>
      <w:r w:rsidR="007200F9">
        <w:rPr>
          <w:rFonts w:hint="eastAsia"/>
        </w:rPr>
        <w:t>a</w:t>
      </w:r>
      <w:r w:rsidR="007200F9">
        <w:rPr>
          <w:rFonts w:hint="eastAsia"/>
        </w:rPr>
        <w:t>的搜索</w:t>
      </w:r>
      <w:r w:rsidR="007200F9">
        <w:t>太</w:t>
      </w:r>
      <w:r w:rsidR="007200F9">
        <w:rPr>
          <w:rFonts w:hint="eastAsia"/>
        </w:rPr>
        <w:t>耗时</w:t>
      </w:r>
      <w:r w:rsidR="007200F9">
        <w:t>也太慢。</w:t>
      </w:r>
    </w:p>
    <w:p w:rsidR="00E50120" w:rsidRDefault="009F6DDC" w:rsidP="009F6DDC">
      <w:pPr>
        <w:ind w:firstLine="420"/>
      </w:pPr>
      <w:r>
        <w:rPr>
          <w:rFonts w:hint="eastAsia"/>
        </w:rPr>
        <w:t>很显然</w:t>
      </w:r>
      <w:r w:rsidRPr="004B203B">
        <w:rPr>
          <w:rStyle w:val="a6"/>
        </w:rPr>
        <w:t>选择</w:t>
      </w:r>
      <w:r w:rsidRPr="004B203B">
        <w:rPr>
          <w:rStyle w:val="a6"/>
          <w:rFonts w:hint="eastAsia"/>
        </w:rPr>
        <w:t>FRFT</w:t>
      </w:r>
      <w:r w:rsidRPr="004B203B">
        <w:rPr>
          <w:rStyle w:val="a6"/>
          <w:rFonts w:hint="eastAsia"/>
        </w:rPr>
        <w:t>是</w:t>
      </w:r>
      <w:r w:rsidRPr="004B203B">
        <w:rPr>
          <w:rStyle w:val="a6"/>
          <w:rFonts w:hint="eastAsia"/>
        </w:rPr>
        <w:t>LFM</w:t>
      </w:r>
      <w:r w:rsidRPr="004B203B">
        <w:rPr>
          <w:rStyle w:val="a6"/>
          <w:rFonts w:hint="eastAsia"/>
        </w:rPr>
        <w:t>信号</w:t>
      </w:r>
      <w:r w:rsidRPr="004B203B">
        <w:rPr>
          <w:rStyle w:val="a6"/>
        </w:rPr>
        <w:t>的最稀疏表示了</w:t>
      </w:r>
      <w:r>
        <w:rPr>
          <w:rFonts w:hint="eastAsia"/>
        </w:rPr>
        <w:t>。</w:t>
      </w:r>
      <w:r>
        <w:t>可以</w:t>
      </w:r>
      <w:r w:rsidRPr="001511AA">
        <w:rPr>
          <w:rStyle w:val="a6"/>
          <w:rFonts w:hint="eastAsia"/>
        </w:rPr>
        <w:t>在</w:t>
      </w:r>
      <w:r w:rsidRPr="001511AA">
        <w:rPr>
          <w:rStyle w:val="a6"/>
        </w:rPr>
        <w:t>阶数域设置不同的阶数</w:t>
      </w:r>
      <w:r w:rsidRPr="001511AA">
        <w:rPr>
          <w:rStyle w:val="a6"/>
          <w:rFonts w:hint="eastAsia"/>
        </w:rPr>
        <w:t>a</w:t>
      </w:r>
      <w:r w:rsidRPr="001511AA">
        <w:rPr>
          <w:rStyle w:val="a6"/>
          <w:rFonts w:hint="eastAsia"/>
        </w:rPr>
        <w:t>搜索</w:t>
      </w:r>
      <w:r w:rsidRPr="001511AA">
        <w:rPr>
          <w:rStyle w:val="a6"/>
        </w:rPr>
        <w:t>最大点对应的值，然后恢复该信号分量，然后原始信号减去该分量</w:t>
      </w:r>
      <w:r w:rsidRPr="001511AA">
        <w:rPr>
          <w:rStyle w:val="a6"/>
          <w:rFonts w:hint="eastAsia"/>
        </w:rPr>
        <w:t>后</w:t>
      </w:r>
      <w:r w:rsidRPr="001511AA">
        <w:rPr>
          <w:rStyle w:val="a6"/>
        </w:rPr>
        <w:t>继续做</w:t>
      </w:r>
      <w:r w:rsidRPr="001511AA">
        <w:rPr>
          <w:rStyle w:val="a6"/>
          <w:rFonts w:hint="eastAsia"/>
        </w:rPr>
        <w:t xml:space="preserve"> FRFT</w:t>
      </w:r>
      <w:r w:rsidRPr="001511AA">
        <w:rPr>
          <w:rStyle w:val="a6"/>
          <w:rFonts w:hint="eastAsia"/>
        </w:rPr>
        <w:t>搜索</w:t>
      </w:r>
      <w:r w:rsidRPr="001511AA">
        <w:rPr>
          <w:rStyle w:val="a6"/>
        </w:rPr>
        <w:t>寻找下一个信号分量</w:t>
      </w:r>
      <w:r>
        <w:t>。</w:t>
      </w:r>
      <w:r w:rsidR="001D6C64">
        <w:rPr>
          <w:rFonts w:hint="eastAsia"/>
        </w:rPr>
        <w:t>或者</w:t>
      </w:r>
      <w:r w:rsidR="001D6C64" w:rsidRPr="001511AA">
        <w:rPr>
          <w:rStyle w:val="a6"/>
        </w:rPr>
        <w:t>设置不同的</w:t>
      </w:r>
      <w:r w:rsidR="001D6C64" w:rsidRPr="001511AA">
        <w:rPr>
          <w:rStyle w:val="a6"/>
          <w:rFonts w:hint="eastAsia"/>
        </w:rPr>
        <w:t>a</w:t>
      </w:r>
      <w:r w:rsidR="001D6C64" w:rsidRPr="001511AA">
        <w:rPr>
          <w:rStyle w:val="a6"/>
          <w:rFonts w:hint="eastAsia"/>
        </w:rPr>
        <w:t>构造</w:t>
      </w:r>
      <w:r w:rsidR="001D6C64" w:rsidRPr="001511AA">
        <w:rPr>
          <w:rStyle w:val="a6"/>
        </w:rPr>
        <w:t>一个超级大的搜索字典，然后使用</w:t>
      </w:r>
      <w:r w:rsidR="001D6C64" w:rsidRPr="001511AA">
        <w:rPr>
          <w:rStyle w:val="a6"/>
          <w:rFonts w:hint="eastAsia"/>
        </w:rPr>
        <w:t>OMP</w:t>
      </w:r>
      <w:r w:rsidR="001D6C64" w:rsidRPr="001511AA">
        <w:rPr>
          <w:rStyle w:val="a6"/>
          <w:rFonts w:hint="eastAsia"/>
        </w:rPr>
        <w:t>算法</w:t>
      </w:r>
      <w:r w:rsidR="001D6C64" w:rsidRPr="001511AA">
        <w:rPr>
          <w:rStyle w:val="a6"/>
        </w:rPr>
        <w:t>搜索多个分量</w:t>
      </w:r>
      <w:r w:rsidR="001D6C64" w:rsidRPr="001511AA">
        <w:rPr>
          <w:rStyle w:val="a6"/>
          <w:rFonts w:hint="eastAsia"/>
        </w:rPr>
        <w:t>，</w:t>
      </w:r>
      <w:r w:rsidR="001D6C64" w:rsidRPr="001511AA">
        <w:rPr>
          <w:rStyle w:val="a6"/>
        </w:rPr>
        <w:t>不用每次都采用相同的搜索字典去操作了就</w:t>
      </w:r>
      <w:r w:rsidR="00E10D30">
        <w:rPr>
          <w:rFonts w:hint="eastAsia"/>
        </w:rPr>
        <w:t>（可以</w:t>
      </w:r>
      <w:r w:rsidR="00E10D30" w:rsidRPr="001511AA">
        <w:rPr>
          <w:rStyle w:val="a7"/>
        </w:rPr>
        <w:t>初步的通过</w:t>
      </w:r>
      <w:r w:rsidR="00E10D30" w:rsidRPr="001511AA">
        <w:rPr>
          <w:rStyle w:val="a7"/>
          <w:rFonts w:hint="eastAsia"/>
        </w:rPr>
        <w:t>FFT</w:t>
      </w:r>
      <w:r w:rsidR="00E10D30" w:rsidRPr="001511AA">
        <w:rPr>
          <w:rStyle w:val="a7"/>
          <w:rFonts w:hint="eastAsia"/>
        </w:rPr>
        <w:t>判断</w:t>
      </w:r>
      <w:r w:rsidR="00E10D30" w:rsidRPr="001511AA">
        <w:rPr>
          <w:rStyle w:val="a7"/>
        </w:rPr>
        <w:t>斜率</w:t>
      </w:r>
      <w:r w:rsidR="00E10D30" w:rsidRPr="001511AA">
        <w:rPr>
          <w:rStyle w:val="a7"/>
          <w:rFonts w:hint="eastAsia"/>
        </w:rPr>
        <w:t>K</w:t>
      </w:r>
      <w:r w:rsidR="00E10D30" w:rsidRPr="001511AA">
        <w:rPr>
          <w:rStyle w:val="a7"/>
          <w:rFonts w:hint="eastAsia"/>
        </w:rPr>
        <w:t>的</w:t>
      </w:r>
      <w:r w:rsidR="00E10D30" w:rsidRPr="001511AA">
        <w:rPr>
          <w:rStyle w:val="a7"/>
        </w:rPr>
        <w:t>范围从而确定</w:t>
      </w:r>
      <w:r w:rsidR="00E10D30" w:rsidRPr="001511AA">
        <w:rPr>
          <w:rStyle w:val="a7"/>
          <w:rFonts w:hint="eastAsia"/>
        </w:rPr>
        <w:t>结束</w:t>
      </w:r>
      <w:r w:rsidR="00E10D30" w:rsidRPr="001511AA">
        <w:rPr>
          <w:rStyle w:val="a7"/>
          <w:rFonts w:hint="eastAsia"/>
        </w:rPr>
        <w:t>a</w:t>
      </w:r>
      <w:r w:rsidR="00E10D30" w:rsidRPr="001511AA">
        <w:rPr>
          <w:rStyle w:val="a7"/>
          <w:rFonts w:hint="eastAsia"/>
        </w:rPr>
        <w:t>的</w:t>
      </w:r>
      <w:r w:rsidR="00E10D30" w:rsidRPr="001511AA">
        <w:rPr>
          <w:rStyle w:val="a7"/>
        </w:rPr>
        <w:t>范围来</w:t>
      </w:r>
      <w:r w:rsidR="00E10D30" w:rsidRPr="001511AA">
        <w:rPr>
          <w:rStyle w:val="a7"/>
          <w:rFonts w:hint="eastAsia"/>
        </w:rPr>
        <w:t>搜索</w:t>
      </w:r>
      <w:r w:rsidR="00E10D30">
        <w:rPr>
          <w:rFonts w:hint="eastAsia"/>
        </w:rPr>
        <w:t>）</w:t>
      </w:r>
      <w:r w:rsidR="001D6C64">
        <w:t>。</w:t>
      </w:r>
    </w:p>
    <w:p w:rsidR="00F853A2" w:rsidRDefault="00F853A2" w:rsidP="009F6DDC">
      <w:pPr>
        <w:ind w:firstLine="420"/>
      </w:pPr>
    </w:p>
    <w:p w:rsidR="00E50120" w:rsidRDefault="00E50120" w:rsidP="00E971FE"/>
    <w:p w:rsidR="003760C9" w:rsidRPr="003760C9" w:rsidRDefault="003760C9" w:rsidP="00E971FE">
      <w:r>
        <w:rPr>
          <w:rFonts w:hint="eastAsia"/>
        </w:rPr>
        <w:lastRenderedPageBreak/>
        <w:t>另外</w:t>
      </w:r>
      <w:r w:rsidRPr="006512A4">
        <w:rPr>
          <w:rStyle w:val="a6"/>
          <w:rFonts w:hint="eastAsia"/>
        </w:rPr>
        <w:t>FRFT</w:t>
      </w:r>
      <w:r w:rsidRPr="006512A4">
        <w:rPr>
          <w:rStyle w:val="a6"/>
          <w:rFonts w:hint="eastAsia"/>
        </w:rPr>
        <w:t>的</w:t>
      </w:r>
      <w:r w:rsidRPr="006512A4">
        <w:rPr>
          <w:rStyle w:val="a6"/>
        </w:rPr>
        <w:t>逆变换就是将</w:t>
      </w:r>
      <w:r w:rsidRPr="006512A4">
        <w:rPr>
          <w:rStyle w:val="a6"/>
          <w:rFonts w:hint="eastAsia"/>
        </w:rPr>
        <w:t>p</w:t>
      </w:r>
      <w:r w:rsidRPr="006512A4">
        <w:rPr>
          <w:rStyle w:val="a6"/>
          <w:rFonts w:hint="eastAsia"/>
        </w:rPr>
        <w:t>取</w:t>
      </w:r>
      <w:r w:rsidRPr="006512A4">
        <w:rPr>
          <w:rStyle w:val="a6"/>
          <w:rFonts w:hint="eastAsia"/>
        </w:rPr>
        <w:t>-</w:t>
      </w:r>
      <w:r w:rsidRPr="006512A4">
        <w:rPr>
          <w:rStyle w:val="a6"/>
        </w:rPr>
        <w:t>p</w:t>
      </w:r>
      <w:r w:rsidRPr="006512A4">
        <w:rPr>
          <w:rStyle w:val="a6"/>
          <w:rFonts w:hint="eastAsia"/>
        </w:rPr>
        <w:t>时</w:t>
      </w:r>
      <w:r w:rsidRPr="006512A4">
        <w:rPr>
          <w:rStyle w:val="a6"/>
        </w:rPr>
        <w:t>的表达式</w:t>
      </w:r>
      <w:r>
        <w:t>。参考</w:t>
      </w:r>
      <w:r>
        <w:rPr>
          <w:rFonts w:hint="eastAsia"/>
        </w:rPr>
        <w:t>：</w:t>
      </w:r>
      <w:r w:rsidRPr="003760C9">
        <w:rPr>
          <w:rFonts w:hint="eastAsia"/>
        </w:rPr>
        <w:t>方标</w:t>
      </w:r>
      <w:r w:rsidRPr="003760C9">
        <w:rPr>
          <w:rFonts w:hint="eastAsia"/>
        </w:rPr>
        <w:t xml:space="preserve">, </w:t>
      </w:r>
      <w:r w:rsidRPr="003760C9">
        <w:rPr>
          <w:rFonts w:hint="eastAsia"/>
        </w:rPr>
        <w:t>黄高明</w:t>
      </w:r>
      <w:r w:rsidRPr="003760C9">
        <w:rPr>
          <w:rFonts w:hint="eastAsia"/>
        </w:rPr>
        <w:t xml:space="preserve">, </w:t>
      </w:r>
      <w:r w:rsidRPr="003760C9">
        <w:rPr>
          <w:rFonts w:hint="eastAsia"/>
        </w:rPr>
        <w:t>高俊</w:t>
      </w:r>
      <w:r w:rsidRPr="003760C9">
        <w:rPr>
          <w:rFonts w:hint="eastAsia"/>
        </w:rPr>
        <w:t>. LFM</w:t>
      </w:r>
      <w:r w:rsidRPr="003760C9">
        <w:rPr>
          <w:rFonts w:hint="eastAsia"/>
        </w:rPr>
        <w:t>宽带雷达信号的盲压缩感知模型</w:t>
      </w:r>
      <w:r w:rsidRPr="003760C9">
        <w:rPr>
          <w:rFonts w:hint="eastAsia"/>
        </w:rPr>
        <w:t xml:space="preserve"> [J]. </w:t>
      </w:r>
      <w:r w:rsidRPr="003760C9">
        <w:rPr>
          <w:rFonts w:hint="eastAsia"/>
        </w:rPr>
        <w:t>航空学报</w:t>
      </w:r>
      <w:r w:rsidRPr="003760C9">
        <w:rPr>
          <w:rFonts w:hint="eastAsia"/>
        </w:rPr>
        <w:t>, 2014, 08): 2261-70.</w:t>
      </w:r>
    </w:p>
    <w:p w:rsidR="003760C9" w:rsidRDefault="003760C9" w:rsidP="00E971FE"/>
    <w:p w:rsidR="00B40921" w:rsidRDefault="00B40921" w:rsidP="00E971FE">
      <w:r>
        <w:rPr>
          <w:rFonts w:hint="eastAsia"/>
        </w:rPr>
        <w:t>困难</w:t>
      </w:r>
      <w:r>
        <w:t>：</w:t>
      </w:r>
      <w:r w:rsidRPr="00B40921">
        <w:rPr>
          <w:rStyle w:val="ac"/>
        </w:rPr>
        <w:t>存在噪声时对恢复的影响非常大</w:t>
      </w:r>
      <w:r>
        <w:t>，如何去除噪声的影响？毕竟</w:t>
      </w:r>
      <w:r>
        <w:rPr>
          <w:rFonts w:hint="eastAsia"/>
        </w:rPr>
        <w:t>噪声</w:t>
      </w:r>
      <w:r>
        <w:t>在指定的</w:t>
      </w:r>
      <w:r>
        <w:rPr>
          <w:rFonts w:hint="eastAsia"/>
        </w:rPr>
        <w:t>FRFT</w:t>
      </w:r>
      <w:r>
        <w:t>频点上也是存在</w:t>
      </w:r>
      <w:r>
        <w:rPr>
          <w:rFonts w:hint="eastAsia"/>
        </w:rPr>
        <w:t>的</w:t>
      </w:r>
      <w:r>
        <w:t>，因此对相位和幅度有一定的影响，因此有必要将其干掉。</w:t>
      </w:r>
      <w:r>
        <w:rPr>
          <w:rFonts w:hint="eastAsia"/>
        </w:rPr>
        <w:t>最直观</w:t>
      </w:r>
      <w:r>
        <w:t>的方法就是</w:t>
      </w:r>
      <w:r>
        <w:rPr>
          <w:rFonts w:hint="eastAsia"/>
        </w:rPr>
        <w:t>减去其它</w:t>
      </w:r>
      <w:r>
        <w:t>非信号分量的噪声</w:t>
      </w:r>
      <w:r>
        <w:rPr>
          <w:rFonts w:hint="eastAsia"/>
        </w:rPr>
        <w:t>均值</w:t>
      </w:r>
      <w:r>
        <w:t>？</w:t>
      </w:r>
      <w:r w:rsidR="00E31EE5">
        <w:rPr>
          <w:rFonts w:hint="eastAsia"/>
        </w:rPr>
        <w:t>或者</w:t>
      </w:r>
      <w:r w:rsidR="00E31EE5" w:rsidRPr="00E31EE5">
        <w:rPr>
          <w:rStyle w:val="ac"/>
        </w:rPr>
        <w:t>在</w:t>
      </w:r>
      <w:r w:rsidR="00E31EE5" w:rsidRPr="00E31EE5">
        <w:rPr>
          <w:rStyle w:val="ac"/>
          <w:rFonts w:hint="eastAsia"/>
        </w:rPr>
        <w:t>指定</w:t>
      </w:r>
      <w:r w:rsidR="00E31EE5" w:rsidRPr="00E31EE5">
        <w:rPr>
          <w:rStyle w:val="ac"/>
          <w:rFonts w:hint="eastAsia"/>
        </w:rPr>
        <w:t>p</w:t>
      </w:r>
      <w:r w:rsidR="00E31EE5" w:rsidRPr="00E31EE5">
        <w:rPr>
          <w:rStyle w:val="ac"/>
          <w:rFonts w:hint="eastAsia"/>
        </w:rPr>
        <w:t>阶次</w:t>
      </w:r>
      <w:r w:rsidR="00E31EE5" w:rsidRPr="00E31EE5">
        <w:rPr>
          <w:rStyle w:val="ac"/>
        </w:rPr>
        <w:t>的</w:t>
      </w:r>
      <w:r w:rsidR="00E31EE5" w:rsidRPr="00E31EE5">
        <w:rPr>
          <w:rStyle w:val="ac"/>
          <w:rFonts w:hint="eastAsia"/>
        </w:rPr>
        <w:t>FRFT</w:t>
      </w:r>
      <w:r w:rsidR="00E31EE5" w:rsidRPr="00E31EE5">
        <w:rPr>
          <w:rStyle w:val="ac"/>
          <w:rFonts w:hint="eastAsia"/>
        </w:rPr>
        <w:t>上</w:t>
      </w:r>
      <w:r w:rsidR="00E31EE5" w:rsidRPr="00E31EE5">
        <w:rPr>
          <w:rStyle w:val="ac"/>
        </w:rPr>
        <w:t>进行</w:t>
      </w:r>
      <w:r w:rsidR="00E31EE5" w:rsidRPr="00E31EE5">
        <w:rPr>
          <w:rStyle w:val="ac"/>
          <w:rFonts w:hint="eastAsia"/>
        </w:rPr>
        <w:t>reassigned</w:t>
      </w:r>
      <w:r w:rsidR="00E31EE5">
        <w:rPr>
          <w:rFonts w:hint="eastAsia"/>
        </w:rPr>
        <w:t>。</w:t>
      </w:r>
    </w:p>
    <w:p w:rsidR="00B40921" w:rsidRDefault="00B40921" w:rsidP="00E971FE"/>
    <w:p w:rsidR="00B40921" w:rsidRDefault="00B40921" w:rsidP="00E971FE"/>
    <w:p w:rsidR="00C24FA1" w:rsidRDefault="00C24FA1" w:rsidP="009D7805">
      <w:pPr>
        <w:pStyle w:val="4"/>
      </w:pPr>
      <w:r>
        <w:rPr>
          <w:rFonts w:hint="eastAsia"/>
        </w:rPr>
        <w:t>注</w:t>
      </w:r>
      <w:r>
        <w:t>：分数阶傅立叶变换的</w:t>
      </w:r>
      <w:r>
        <w:rPr>
          <w:rFonts w:hint="eastAsia"/>
        </w:rPr>
        <w:t>常见误解</w:t>
      </w:r>
    </w:p>
    <w:p w:rsidR="00C24FA1" w:rsidRDefault="00C24FA1" w:rsidP="00C24FA1">
      <w:pPr>
        <w:pStyle w:val="a8"/>
      </w:pPr>
      <w:r>
        <w:rPr>
          <w:rFonts w:hint="eastAsia"/>
        </w:rPr>
        <w:t>参考</w:t>
      </w:r>
      <w:r>
        <w:t>：</w:t>
      </w:r>
      <w:hyperlink r:id="rId36" w:history="1">
        <w:r w:rsidRPr="00262AD3">
          <w:rPr>
            <w:rStyle w:val="af0"/>
          </w:rPr>
          <w:t>http://blog.sina.com.cn/s/blog_411dd07b0100049a.html</w:t>
        </w:r>
      </w:hyperlink>
      <w:r>
        <w:t xml:space="preserve"> </w:t>
      </w:r>
    </w:p>
    <w:p w:rsidR="00C24FA1" w:rsidRDefault="00C24FA1" w:rsidP="00C24FA1">
      <w:pPr>
        <w:pStyle w:val="a8"/>
        <w:ind w:firstLine="420"/>
      </w:pPr>
      <w:r>
        <w:rPr>
          <w:rFonts w:hint="eastAsia"/>
        </w:rPr>
        <w:t>首先，是关于分数阶傅里叶变换阶次的表示问题。现在很多研究者都习惯用分数阶傅里叶域相对时域的旋转角度来表示相对分数阶傅里叶域的阶次，这没有对“分数阶”三字的进行充分认识。所谓</w:t>
      </w:r>
      <w:r w:rsidRPr="008A6260">
        <w:rPr>
          <w:rStyle w:val="a6"/>
          <w:rFonts w:hint="eastAsia"/>
        </w:rPr>
        <w:t>分数阶傅里叶域是指该变换域相对时域的旋转角度是</w:t>
      </w:r>
      <w:r w:rsidRPr="008A6260">
        <w:rPr>
          <w:rStyle w:val="a6"/>
          <w:rFonts w:hint="eastAsia"/>
        </w:rPr>
        <w:t>90</w:t>
      </w:r>
      <w:r w:rsidRPr="008A6260">
        <w:rPr>
          <w:rStyle w:val="a6"/>
          <w:rFonts w:hint="eastAsia"/>
        </w:rPr>
        <w:t>度的分数倍，不同于以往的</w:t>
      </w:r>
      <w:r w:rsidRPr="008A6260">
        <w:rPr>
          <w:rStyle w:val="a6"/>
          <w:rFonts w:hint="eastAsia"/>
        </w:rPr>
        <w:t>FFT</w:t>
      </w:r>
      <w:r w:rsidRPr="008A6260">
        <w:rPr>
          <w:rStyle w:val="a6"/>
          <w:rFonts w:hint="eastAsia"/>
        </w:rPr>
        <w:t>、</w:t>
      </w:r>
      <w:r w:rsidRPr="008A6260">
        <w:rPr>
          <w:rStyle w:val="a6"/>
          <w:rFonts w:hint="eastAsia"/>
        </w:rPr>
        <w:t>IFFT</w:t>
      </w:r>
      <w:r w:rsidRPr="008A6260">
        <w:rPr>
          <w:rStyle w:val="a6"/>
          <w:rFonts w:hint="eastAsia"/>
        </w:rPr>
        <w:t>分别为</w:t>
      </w:r>
      <w:r w:rsidRPr="008A6260">
        <w:rPr>
          <w:rStyle w:val="a6"/>
          <w:rFonts w:hint="eastAsia"/>
        </w:rPr>
        <w:t>90</w:t>
      </w:r>
      <w:r w:rsidRPr="008A6260">
        <w:rPr>
          <w:rStyle w:val="a6"/>
          <w:rFonts w:hint="eastAsia"/>
        </w:rPr>
        <w:t>度的</w:t>
      </w:r>
      <w:r w:rsidRPr="008A6260">
        <w:rPr>
          <w:rStyle w:val="a6"/>
          <w:rFonts w:hint="eastAsia"/>
        </w:rPr>
        <w:t>+1</w:t>
      </w:r>
      <w:r w:rsidRPr="008A6260">
        <w:rPr>
          <w:rStyle w:val="a6"/>
          <w:rFonts w:hint="eastAsia"/>
        </w:rPr>
        <w:t>、</w:t>
      </w:r>
      <w:r w:rsidRPr="008A6260">
        <w:rPr>
          <w:rStyle w:val="a6"/>
          <w:rFonts w:hint="eastAsia"/>
        </w:rPr>
        <w:t>-1</w:t>
      </w:r>
      <w:r w:rsidRPr="008A6260">
        <w:rPr>
          <w:rStyle w:val="a6"/>
          <w:rFonts w:hint="eastAsia"/>
        </w:rPr>
        <w:t>倍，因此称该种变换为分数阶傅里叶变换</w:t>
      </w:r>
      <w:r>
        <w:rPr>
          <w:rFonts w:hint="eastAsia"/>
        </w:rPr>
        <w:t>，因此，使用旋转角度来表示分数阶的阶次极为不妥。</w:t>
      </w:r>
    </w:p>
    <w:p w:rsidR="00C24FA1" w:rsidRDefault="00C24FA1" w:rsidP="00C24FA1">
      <w:pPr>
        <w:pStyle w:val="a8"/>
        <w:ind w:firstLine="420"/>
      </w:pPr>
      <w:r>
        <w:rPr>
          <w:rFonts w:hint="eastAsia"/>
        </w:rPr>
        <w:t>其次，是现在很多研究者总喜欢拿分数阶傅里叶变换与短时傅里叶变换、小波变换以及威格纳变换这些时频分析做比较，从此怀疑分数阶傅里叶变换的实用价值。我认为，这是对分数阶傅里叶变化的广义时频分析特点认识不足所致。首先，必须声明的一点是</w:t>
      </w:r>
      <w:r w:rsidRPr="008A6260">
        <w:rPr>
          <w:rStyle w:val="a7"/>
          <w:rFonts w:hint="eastAsia"/>
        </w:rPr>
        <w:t>分数阶傅里叶变换并不是传统意义上的时频分析，它只是一种广义的时频分析，它并没有完全解决传统傅里叶变换在时频定位以及分辨率上的局限性</w:t>
      </w:r>
      <w:r>
        <w:rPr>
          <w:rFonts w:hint="eastAsia"/>
        </w:rPr>
        <w:t>。所以，我们</w:t>
      </w:r>
      <w:r w:rsidRPr="008A6260">
        <w:rPr>
          <w:rStyle w:val="a7"/>
          <w:rFonts w:hint="eastAsia"/>
        </w:rPr>
        <w:t>要做的工作是在分数阶傅里叶变换的基础上构建新的时频分析体系，例如短时分数阶傅里叶变换、分数阶小波包变换等</w:t>
      </w:r>
      <w:r>
        <w:rPr>
          <w:rFonts w:hint="eastAsia"/>
        </w:rPr>
        <w:t>。</w:t>
      </w:r>
    </w:p>
    <w:p w:rsidR="00C24FA1" w:rsidRDefault="00C24FA1" w:rsidP="00C24FA1">
      <w:pPr>
        <w:pStyle w:val="a8"/>
        <w:ind w:firstLine="420"/>
      </w:pPr>
      <w:r>
        <w:rPr>
          <w:rFonts w:hint="eastAsia"/>
        </w:rPr>
        <w:t>最后，就是现在部分研究者总是用</w:t>
      </w:r>
      <w:r>
        <w:rPr>
          <w:rFonts w:hint="eastAsia"/>
        </w:rPr>
        <w:t>D-CHIRP</w:t>
      </w:r>
      <w:r>
        <w:rPr>
          <w:rFonts w:hint="eastAsia"/>
        </w:rPr>
        <w:t>变换替代分数阶傅里叶变换，也就是说忽略最后一个</w:t>
      </w:r>
      <w:r>
        <w:rPr>
          <w:rFonts w:hint="eastAsia"/>
        </w:rPr>
        <w:t>chirp</w:t>
      </w:r>
      <w:r>
        <w:rPr>
          <w:rFonts w:hint="eastAsia"/>
        </w:rPr>
        <w:t>乘积。我认为这并没有将信号变换到分数阶傅里叶域，也就是说只是变换到传统的傅里叶域，并没有真正意义上用</w:t>
      </w:r>
      <w:r>
        <w:rPr>
          <w:rFonts w:hint="eastAsia"/>
        </w:rPr>
        <w:t>chirp</w:t>
      </w:r>
      <w:r>
        <w:rPr>
          <w:rFonts w:hint="eastAsia"/>
        </w:rPr>
        <w:t>信号做载波。在分数阶傅里叶变换可分为三步进行，</w:t>
      </w:r>
      <w:r w:rsidRPr="00BE5F16">
        <w:rPr>
          <w:rStyle w:val="a6"/>
          <w:rFonts w:hint="eastAsia"/>
        </w:rPr>
        <w:t>第一步，乘以时间</w:t>
      </w:r>
      <w:r w:rsidRPr="00BE5F16">
        <w:rPr>
          <w:rStyle w:val="a6"/>
          <w:rFonts w:hint="eastAsia"/>
        </w:rPr>
        <w:t>chirp</w:t>
      </w:r>
      <w:r w:rsidRPr="00BE5F16">
        <w:rPr>
          <w:rStyle w:val="a6"/>
          <w:rFonts w:hint="eastAsia"/>
        </w:rPr>
        <w:t>基；第二步，做</w:t>
      </w:r>
      <w:r w:rsidRPr="00BE5F16">
        <w:rPr>
          <w:rStyle w:val="a6"/>
          <w:rFonts w:hint="eastAsia"/>
        </w:rPr>
        <w:t>FFT</w:t>
      </w:r>
      <w:r w:rsidRPr="00BE5F16">
        <w:rPr>
          <w:rStyle w:val="a6"/>
          <w:rFonts w:hint="eastAsia"/>
        </w:rPr>
        <w:t>运算；第三步，乘以频率</w:t>
      </w:r>
      <w:r w:rsidRPr="00BE5F16">
        <w:rPr>
          <w:rStyle w:val="a6"/>
          <w:rFonts w:hint="eastAsia"/>
        </w:rPr>
        <w:t>chirp</w:t>
      </w:r>
      <w:r w:rsidRPr="00BE5F16">
        <w:rPr>
          <w:rStyle w:val="a6"/>
          <w:rFonts w:hint="eastAsia"/>
        </w:rPr>
        <w:t>基</w:t>
      </w:r>
      <w:r>
        <w:rPr>
          <w:rFonts w:hint="eastAsia"/>
        </w:rPr>
        <w:t>。信号分数阶傅里叶域波形由</w:t>
      </w:r>
      <w:r>
        <w:rPr>
          <w:rFonts w:hint="eastAsia"/>
        </w:rPr>
        <w:t>FFT</w:t>
      </w:r>
      <w:r>
        <w:rPr>
          <w:rFonts w:hint="eastAsia"/>
        </w:rPr>
        <w:t>确定，而在这之前必须弥补载波中</w:t>
      </w:r>
      <w:r>
        <w:rPr>
          <w:rFonts w:hint="eastAsia"/>
        </w:rPr>
        <w:t>chirp</w:t>
      </w:r>
      <w:r>
        <w:rPr>
          <w:rFonts w:hint="eastAsia"/>
        </w:rPr>
        <w:t>基的影响，这也就是第一步的作用，而第三步才是将信号由傅里叶域调制到分数阶傅里叶域。</w:t>
      </w:r>
    </w:p>
    <w:p w:rsidR="00C24FA1" w:rsidRDefault="00C24FA1" w:rsidP="00C24FA1">
      <w:pPr>
        <w:pStyle w:val="a8"/>
      </w:pPr>
      <w:r>
        <w:rPr>
          <w:rFonts w:hint="eastAsia"/>
        </w:rPr>
        <w:t>&gt;&gt;</w:t>
      </w:r>
      <w:r>
        <w:rPr>
          <w:rFonts w:hint="eastAsia"/>
        </w:rPr>
        <w:t>该作者</w:t>
      </w:r>
      <w:r>
        <w:t>（</w:t>
      </w:r>
      <w:r w:rsidRPr="00CC1ACD">
        <w:rPr>
          <w:rFonts w:hint="eastAsia"/>
        </w:rPr>
        <w:t>孟祥意</w:t>
      </w:r>
      <w:r>
        <w:t>）还有很多论文可以参考，</w:t>
      </w:r>
      <w:r>
        <w:rPr>
          <w:rFonts w:hint="eastAsia"/>
        </w:rPr>
        <w:t>感觉</w:t>
      </w:r>
      <w:r>
        <w:t>介绍</w:t>
      </w:r>
      <w:r>
        <w:rPr>
          <w:rFonts w:hint="eastAsia"/>
        </w:rPr>
        <w:t>都</w:t>
      </w:r>
      <w:r>
        <w:t>非常精辟</w:t>
      </w:r>
      <w:r>
        <w:rPr>
          <w:rFonts w:hint="eastAsia"/>
        </w:rPr>
        <w:t>。</w:t>
      </w:r>
      <w:bookmarkStart w:id="2" w:name="OLE_LINK19"/>
      <w:r w:rsidR="00C43501" w:rsidRPr="00900E32">
        <w:rPr>
          <w:rStyle w:val="ac"/>
          <w:rFonts w:hint="eastAsia"/>
        </w:rPr>
        <w:t>该作者将</w:t>
      </w:r>
      <w:r w:rsidR="00C43501" w:rsidRPr="00900E32">
        <w:rPr>
          <w:rStyle w:val="ac"/>
        </w:rPr>
        <w:t>大部分</w:t>
      </w:r>
      <w:r w:rsidR="00C43501" w:rsidRPr="00900E32">
        <w:rPr>
          <w:rStyle w:val="ac"/>
          <w:rFonts w:hint="eastAsia"/>
        </w:rPr>
        <w:t>傅立叶</w:t>
      </w:r>
      <w:r w:rsidR="00C43501" w:rsidRPr="00900E32">
        <w:rPr>
          <w:rStyle w:val="ac"/>
        </w:rPr>
        <w:t>变换理论</w:t>
      </w:r>
      <w:r w:rsidR="00C43501" w:rsidRPr="00900E32">
        <w:rPr>
          <w:rStyle w:val="ac"/>
          <w:rFonts w:hint="eastAsia"/>
        </w:rPr>
        <w:t>扩展</w:t>
      </w:r>
      <w:r w:rsidR="00C43501" w:rsidRPr="00900E32">
        <w:rPr>
          <w:rStyle w:val="ac"/>
        </w:rPr>
        <w:t>到了</w:t>
      </w:r>
      <w:r w:rsidR="00C43501" w:rsidRPr="00900E32">
        <w:rPr>
          <w:rStyle w:val="ac"/>
          <w:rFonts w:hint="eastAsia"/>
        </w:rPr>
        <w:t>FRFT</w:t>
      </w:r>
      <w:r w:rsidR="00C43501" w:rsidRPr="00900E32">
        <w:rPr>
          <w:rStyle w:val="ac"/>
          <w:rFonts w:hint="eastAsia"/>
        </w:rPr>
        <w:t>中</w:t>
      </w:r>
      <w:r w:rsidR="00C43501" w:rsidRPr="00900E32">
        <w:rPr>
          <w:rStyle w:val="ac"/>
        </w:rPr>
        <w:t>，包括</w:t>
      </w:r>
      <w:r w:rsidR="00C43501" w:rsidRPr="00900E32">
        <w:rPr>
          <w:rStyle w:val="ac"/>
          <w:rFonts w:hint="eastAsia"/>
        </w:rPr>
        <w:t>圆周</w:t>
      </w:r>
      <w:r w:rsidR="00C43501" w:rsidRPr="00900E32">
        <w:rPr>
          <w:rStyle w:val="ac"/>
        </w:rPr>
        <w:t>卷积、</w:t>
      </w:r>
      <w:r w:rsidR="00C43501" w:rsidRPr="00900E32">
        <w:rPr>
          <w:rStyle w:val="ac"/>
          <w:rFonts w:hint="eastAsia"/>
        </w:rPr>
        <w:t>FRFT</w:t>
      </w:r>
      <w:r w:rsidR="00C43501" w:rsidRPr="00900E32">
        <w:rPr>
          <w:rStyle w:val="ac"/>
          <w:rFonts w:hint="eastAsia"/>
        </w:rPr>
        <w:t>的</w:t>
      </w:r>
      <w:r w:rsidR="00C43501" w:rsidRPr="00900E32">
        <w:rPr>
          <w:rStyle w:val="ac"/>
          <w:rFonts w:hint="eastAsia"/>
        </w:rPr>
        <w:t>OFDM</w:t>
      </w:r>
      <w:r w:rsidR="00C43501" w:rsidRPr="00900E32">
        <w:rPr>
          <w:rStyle w:val="ac"/>
          <w:rFonts w:hint="eastAsia"/>
        </w:rPr>
        <w:t>通信系统</w:t>
      </w:r>
      <w:r w:rsidR="00C43501" w:rsidRPr="00900E32">
        <w:rPr>
          <w:rStyle w:val="ac"/>
        </w:rPr>
        <w:t>、</w:t>
      </w:r>
      <w:r w:rsidR="00C43501" w:rsidRPr="00900E32">
        <w:rPr>
          <w:rStyle w:val="ac"/>
          <w:rFonts w:hint="eastAsia"/>
        </w:rPr>
        <w:t>多</w:t>
      </w:r>
      <w:r w:rsidR="00C43501" w:rsidRPr="00900E32">
        <w:rPr>
          <w:rStyle w:val="ac"/>
        </w:rPr>
        <w:t>采样率、</w:t>
      </w:r>
      <w:r w:rsidR="00C43501" w:rsidRPr="00900E32">
        <w:rPr>
          <w:rStyle w:val="ac"/>
          <w:rFonts w:hint="eastAsia"/>
        </w:rPr>
        <w:t>滤波器组设计等</w:t>
      </w:r>
      <w:bookmarkEnd w:id="2"/>
      <w:r w:rsidR="00C43501">
        <w:t>。</w:t>
      </w:r>
    </w:p>
    <w:p w:rsidR="00C24FA1" w:rsidRPr="00C43501" w:rsidRDefault="00C24FA1" w:rsidP="00C24FA1">
      <w:pPr>
        <w:pStyle w:val="a8"/>
      </w:pPr>
    </w:p>
    <w:p w:rsidR="00C24FA1" w:rsidRDefault="00C24FA1" w:rsidP="00C24FA1"/>
    <w:p w:rsidR="00F94E32" w:rsidRDefault="005A3C4C" w:rsidP="005A3C4C">
      <w:pPr>
        <w:pStyle w:val="4"/>
      </w:pPr>
      <w:r>
        <w:rPr>
          <w:rFonts w:hint="eastAsia"/>
        </w:rPr>
        <w:t>单位阵</w:t>
      </w:r>
      <w:r>
        <w:t>FRFT</w:t>
      </w:r>
      <w:r>
        <w:rPr>
          <w:rFonts w:hint="eastAsia"/>
        </w:rPr>
        <w:t>变换</w:t>
      </w:r>
      <w:r>
        <w:t>—</w:t>
      </w:r>
      <w:r>
        <w:rPr>
          <w:rFonts w:hint="eastAsia"/>
        </w:rPr>
        <w:t>非</w:t>
      </w:r>
      <w:r>
        <w:t>正交矩阵</w:t>
      </w:r>
    </w:p>
    <w:p w:rsidR="005A3C4C" w:rsidRDefault="005A3C4C" w:rsidP="00D40BFE">
      <w:pPr>
        <w:ind w:firstLine="420"/>
      </w:pPr>
      <w:r>
        <w:rPr>
          <w:rFonts w:hint="eastAsia"/>
        </w:rPr>
        <w:t>仿造</w:t>
      </w:r>
      <w:r w:rsidR="00852CC7">
        <w:rPr>
          <w:rFonts w:hint="eastAsia"/>
        </w:rPr>
        <w:t>FFT</w:t>
      </w:r>
      <w:r w:rsidR="00852CC7">
        <w:rPr>
          <w:rFonts w:hint="eastAsia"/>
        </w:rPr>
        <w:t>正交基</w:t>
      </w:r>
      <w:r w:rsidR="00852CC7">
        <w:t>的构造</w:t>
      </w:r>
      <w:r w:rsidR="00B861B9">
        <w:rPr>
          <w:rFonts w:hint="eastAsia"/>
        </w:rPr>
        <w:t>方法</w:t>
      </w:r>
      <w:r w:rsidR="00B861B9">
        <w:t>使用单位阵的</w:t>
      </w:r>
      <w:r w:rsidR="00B861B9">
        <w:rPr>
          <w:rFonts w:hint="eastAsia"/>
        </w:rPr>
        <w:t>FRFT</w:t>
      </w:r>
      <w:r w:rsidR="00B861B9">
        <w:rPr>
          <w:rFonts w:hint="eastAsia"/>
        </w:rPr>
        <w:t>作为</w:t>
      </w:r>
      <w:r w:rsidR="00D92851">
        <w:t>正交基</w:t>
      </w:r>
      <w:r w:rsidR="00D92851">
        <w:rPr>
          <w:rFonts w:hint="eastAsia"/>
        </w:rPr>
        <w:t>：</w:t>
      </w:r>
    </w:p>
    <w:p w:rsidR="00031622" w:rsidRDefault="00031622" w:rsidP="00031622">
      <w:r>
        <w:rPr>
          <w:rFonts w:hint="eastAsia"/>
        </w:rPr>
        <w:t>需要</w:t>
      </w:r>
      <w:r>
        <w:t>注意：</w:t>
      </w:r>
      <w:r>
        <w:rPr>
          <w:rFonts w:hint="eastAsia"/>
        </w:rPr>
        <w:t>FRFT</w:t>
      </w:r>
      <w:r>
        <w:rPr>
          <w:rFonts w:hint="eastAsia"/>
        </w:rPr>
        <w:t>的</w:t>
      </w:r>
      <w:r>
        <w:t>最佳阶数和调制斜率的关系为</w:t>
      </w:r>
    </w:p>
    <w:p w:rsidR="00031622" w:rsidRPr="00031622" w:rsidRDefault="00031622" w:rsidP="00031622">
      <w:r w:rsidRPr="00031622">
        <w:rPr>
          <w:position w:val="-64"/>
        </w:rPr>
        <w:object w:dxaOrig="2240" w:dyaOrig="1400">
          <v:shape id="_x0000_i1033" type="#_x0000_t75" style="width:112.05pt;height:69.5pt" o:ole="">
            <v:imagedata r:id="rId37" o:title=""/>
          </v:shape>
          <o:OLEObject Type="Embed" ProgID="Equation.DSMT4" ShapeID="_x0000_i1033" DrawAspect="Content" ObjectID="_1545494168" r:id="rId38"/>
        </w:object>
      </w:r>
      <w:r>
        <w:t xml:space="preserve"> </w:t>
      </w:r>
      <w:r w:rsidR="000C0F6A">
        <w:rPr>
          <w:rFonts w:hint="eastAsia"/>
        </w:rPr>
        <w:t>，</w:t>
      </w:r>
      <w:r w:rsidR="000C0F6A">
        <w:t>其中</w:t>
      </w:r>
      <w:r w:rsidR="000C0F6A" w:rsidRPr="000C0F6A">
        <w:rPr>
          <w:position w:val="-30"/>
        </w:rPr>
        <w:object w:dxaOrig="1400" w:dyaOrig="680">
          <v:shape id="_x0000_i1034" type="#_x0000_t75" style="width:69.5pt;height:32.55pt" o:ole="">
            <v:imagedata r:id="rId39" o:title=""/>
          </v:shape>
          <o:OLEObject Type="Embed" ProgID="Equation.DSMT4" ShapeID="_x0000_i1034" DrawAspect="Content" ObjectID="_1545494169" r:id="rId40"/>
        </w:object>
      </w:r>
    </w:p>
    <w:p w:rsidR="00031622" w:rsidRDefault="00C55D42" w:rsidP="00020BA4">
      <w:r w:rsidRPr="000B45B8">
        <w:rPr>
          <w:rStyle w:val="a6"/>
          <w:rFonts w:hint="eastAsia"/>
        </w:rPr>
        <w:t>关于</w:t>
      </w:r>
      <w:r w:rsidRPr="000B45B8">
        <w:rPr>
          <w:rStyle w:val="a6"/>
        </w:rPr>
        <w:t>基是否正确的讨论</w:t>
      </w:r>
      <w:r>
        <w:t>：</w:t>
      </w:r>
    </w:p>
    <w:p w:rsidR="000B45B8" w:rsidRPr="000B45B8" w:rsidRDefault="000B45B8" w:rsidP="00031622">
      <w:r>
        <w:t>%</w:t>
      </w:r>
      <w:r>
        <w:t>构造过程</w:t>
      </w:r>
    </w:p>
    <w:p w:rsidR="009930FC" w:rsidRDefault="009930FC" w:rsidP="009930FC">
      <w:r>
        <w:t>bais=eye(N,N);%</w:t>
      </w:r>
      <w:r>
        <w:rPr>
          <w:rFonts w:hint="eastAsia"/>
        </w:rPr>
        <w:t>单位矩阵</w:t>
      </w:r>
    </w:p>
    <w:p w:rsidR="009930FC" w:rsidRDefault="009930FC" w:rsidP="009930FC">
      <w:r>
        <w:t>p=1.29;</w:t>
      </w:r>
    </w:p>
    <w:p w:rsidR="009930FC" w:rsidRDefault="009930FC" w:rsidP="009930FC">
      <w:r>
        <w:t>Psi = zeros(size(bais));</w:t>
      </w:r>
    </w:p>
    <w:p w:rsidR="009930FC" w:rsidRDefault="009930FC" w:rsidP="009930FC">
      <w:r>
        <w:t>for k = 1:N</w:t>
      </w:r>
    </w:p>
    <w:p w:rsidR="009930FC" w:rsidRDefault="009930FC" w:rsidP="009930FC">
      <w:r>
        <w:t xml:space="preserve">    Psi(:,k) = frft(bais(:,k),p);%</w:t>
      </w:r>
      <w:r w:rsidRPr="009F05C2">
        <w:rPr>
          <w:rStyle w:val="a7"/>
        </w:rPr>
        <w:t>各</w:t>
      </w:r>
      <w:r w:rsidRPr="009F05C2">
        <w:rPr>
          <w:rStyle w:val="a7"/>
          <w:rFonts w:hint="eastAsia"/>
        </w:rPr>
        <w:t>列</w:t>
      </w:r>
      <w:r w:rsidRPr="009F05C2">
        <w:rPr>
          <w:rStyle w:val="a7"/>
        </w:rPr>
        <w:t>（</w:t>
      </w:r>
      <w:r w:rsidRPr="009F05C2">
        <w:rPr>
          <w:rStyle w:val="a7"/>
          <w:rFonts w:hint="eastAsia"/>
        </w:rPr>
        <w:t>基</w:t>
      </w:r>
      <w:r w:rsidRPr="009F05C2">
        <w:rPr>
          <w:rStyle w:val="a7"/>
        </w:rPr>
        <w:t>）</w:t>
      </w:r>
      <w:r w:rsidRPr="009F05C2">
        <w:rPr>
          <w:rStyle w:val="a7"/>
          <w:rFonts w:hint="eastAsia"/>
        </w:rPr>
        <w:t>坐</w:t>
      </w:r>
      <w:r w:rsidRPr="009F05C2">
        <w:rPr>
          <w:rStyle w:val="a7"/>
          <w:rFonts w:hint="eastAsia"/>
        </w:rPr>
        <w:t>FRFT</w:t>
      </w:r>
      <w:r w:rsidRPr="009F05C2">
        <w:rPr>
          <w:rStyle w:val="a7"/>
          <w:rFonts w:hint="eastAsia"/>
        </w:rPr>
        <w:t>变换</w:t>
      </w:r>
    </w:p>
    <w:p w:rsidR="009930FC" w:rsidRDefault="009930FC" w:rsidP="009930FC">
      <w:r>
        <w:t>end</w:t>
      </w:r>
    </w:p>
    <w:p w:rsidR="00D92851" w:rsidRPr="00D92851" w:rsidRDefault="009930FC" w:rsidP="009930FC">
      <w:r>
        <w:t>imagesc(real(Psi));</w:t>
      </w:r>
    </w:p>
    <w:p w:rsidR="005A3C4C" w:rsidRDefault="008B36D2" w:rsidP="005A3C4C">
      <w:r>
        <w:rPr>
          <w:rFonts w:hint="eastAsia"/>
        </w:rPr>
        <w:t>得到</w:t>
      </w:r>
      <w:r>
        <w:t>的正交基实部和虚部如下：</w:t>
      </w:r>
    </w:p>
    <w:p w:rsidR="008B36D2" w:rsidRPr="008B36D2" w:rsidRDefault="00036BAC" w:rsidP="005A3C4C">
      <w:r w:rsidRPr="00036BAC">
        <w:rPr>
          <w:rFonts w:hint="eastAsia"/>
          <w:noProof/>
        </w:rPr>
        <w:lastRenderedPageBreak/>
        <w:drawing>
          <wp:inline distT="0" distB="0" distL="0" distR="0">
            <wp:extent cx="1800000" cy="1800000"/>
            <wp:effectExtent l="0" t="0" r="0"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r w:rsidR="0069626E" w:rsidRPr="0069626E">
        <w:rPr>
          <w:rFonts w:hint="eastAsia"/>
          <w:noProof/>
        </w:rPr>
        <w:drawing>
          <wp:inline distT="0" distB="0" distL="0" distR="0">
            <wp:extent cx="1800000" cy="1800000"/>
            <wp:effectExtent l="0" t="0" r="0" b="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r w:rsidR="001D037F" w:rsidRPr="001D037F">
        <w:rPr>
          <w:rFonts w:hint="eastAsia"/>
          <w:noProof/>
        </w:rPr>
        <w:drawing>
          <wp:inline distT="0" distB="0" distL="0" distR="0">
            <wp:extent cx="1800000" cy="1800000"/>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p w:rsidR="005A3C4C" w:rsidRDefault="001D037F" w:rsidP="005A3C4C">
      <w:r>
        <w:rPr>
          <w:rFonts w:hint="eastAsia"/>
        </w:rPr>
        <w:t>实部</w:t>
      </w:r>
      <w:r>
        <w:t>、虚部、幅度谱</w:t>
      </w:r>
      <w:r w:rsidR="00C6066B">
        <w:rPr>
          <w:rFonts w:hint="eastAsia"/>
        </w:rPr>
        <w:t>（复读谱</w:t>
      </w:r>
      <w:r w:rsidR="00C6066B">
        <w:t>不满足</w:t>
      </w:r>
      <w:r w:rsidR="00C6066B">
        <w:rPr>
          <w:rFonts w:hint="eastAsia"/>
        </w:rPr>
        <w:t>FFT</w:t>
      </w:r>
      <w:r w:rsidR="00C6066B">
        <w:rPr>
          <w:rFonts w:hint="eastAsia"/>
        </w:rPr>
        <w:t>那个</w:t>
      </w:r>
      <w:r w:rsidR="00F32C33">
        <w:rPr>
          <w:rFonts w:hint="eastAsia"/>
        </w:rPr>
        <w:t>规律</w:t>
      </w:r>
      <w:r w:rsidR="00C6066B">
        <w:rPr>
          <w:rFonts w:hint="eastAsia"/>
        </w:rPr>
        <w:t>）</w:t>
      </w:r>
    </w:p>
    <w:p w:rsidR="006B3ED4" w:rsidRPr="00CA312C" w:rsidRDefault="00F32C33" w:rsidP="00020BA4">
      <w:r>
        <w:rPr>
          <w:rFonts w:hint="eastAsia"/>
        </w:rPr>
        <w:t>对比</w:t>
      </w:r>
      <w:r>
        <w:t>傅里叶谱发现</w:t>
      </w:r>
      <w:r w:rsidR="009F05C2">
        <w:rPr>
          <w:rFonts w:hint="eastAsia"/>
        </w:rPr>
        <w:t>该</w:t>
      </w:r>
      <w:r w:rsidR="009F05C2">
        <w:t>基是存在问题的，但是哪儿有问题还有待讨论</w:t>
      </w:r>
      <w:r w:rsidR="00B55B0D">
        <w:t>！</w:t>
      </w:r>
      <w:r w:rsidR="00020BA4">
        <w:rPr>
          <w:rFonts w:hint="eastAsia"/>
        </w:rPr>
        <w:t>参考</w:t>
      </w:r>
      <w:r w:rsidR="00020BA4">
        <w:t>下一节。</w:t>
      </w:r>
    </w:p>
    <w:p w:rsidR="00E538B2" w:rsidRDefault="00E538B2" w:rsidP="00C24FA1"/>
    <w:p w:rsidR="00E538B2" w:rsidRDefault="00E538B2" w:rsidP="00C24FA1"/>
    <w:p w:rsidR="000F047A" w:rsidRDefault="000F047A" w:rsidP="00C24FA1">
      <w:r>
        <w:rPr>
          <w:rFonts w:hint="eastAsia"/>
        </w:rPr>
        <w:t>实验</w:t>
      </w:r>
      <w:r>
        <w:t>程序</w:t>
      </w:r>
      <w:r>
        <w:rPr>
          <w:rFonts w:hint="eastAsia"/>
        </w:rPr>
        <w:t>：</w:t>
      </w:r>
      <w:r w:rsidR="00E72AE6" w:rsidRPr="00E72AE6">
        <w:object w:dxaOrig="3000" w:dyaOrig="841">
          <v:shape id="_x0000_i1035" type="#_x0000_t75" style="width:149.65pt;height:41.95pt" o:ole="">
            <v:imagedata r:id="rId44" o:title=""/>
          </v:shape>
          <o:OLEObject Type="Embed" ProgID="Package" ShapeID="_x0000_i1035" DrawAspect="Content" ObjectID="_1545494170" r:id="rId45"/>
        </w:object>
      </w:r>
    </w:p>
    <w:p w:rsidR="00B55B0D" w:rsidRDefault="00E72AE6" w:rsidP="00C24FA1">
      <w:r>
        <w:rPr>
          <w:rFonts w:hint="eastAsia"/>
        </w:rPr>
        <w:t>实验</w:t>
      </w:r>
      <w:r>
        <w:t>结果：</w:t>
      </w:r>
    </w:p>
    <w:p w:rsidR="00E72AE6" w:rsidRDefault="004D5390" w:rsidP="002167AA">
      <w:pPr>
        <w:jc w:val="center"/>
      </w:pPr>
      <w:r w:rsidRPr="004D5390">
        <w:rPr>
          <w:noProof/>
        </w:rPr>
        <w:drawing>
          <wp:inline distT="0" distB="0" distL="0" distR="0">
            <wp:extent cx="2889250" cy="1441450"/>
            <wp:effectExtent l="0" t="0" r="6350" b="635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89250" cy="1441450"/>
                    </a:xfrm>
                    <a:prstGeom prst="rect">
                      <a:avLst/>
                    </a:prstGeom>
                    <a:noFill/>
                    <a:ln>
                      <a:noFill/>
                    </a:ln>
                  </pic:spPr>
                </pic:pic>
              </a:graphicData>
            </a:graphic>
          </wp:inline>
        </w:drawing>
      </w:r>
      <w:r w:rsidRPr="004D5390">
        <w:rPr>
          <w:noProof/>
        </w:rPr>
        <w:drawing>
          <wp:inline distT="0" distB="0" distL="0" distR="0">
            <wp:extent cx="2889250" cy="1441450"/>
            <wp:effectExtent l="0" t="0" r="6350" b="635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89250" cy="1441450"/>
                    </a:xfrm>
                    <a:prstGeom prst="rect">
                      <a:avLst/>
                    </a:prstGeom>
                    <a:noFill/>
                    <a:ln>
                      <a:noFill/>
                    </a:ln>
                  </pic:spPr>
                </pic:pic>
              </a:graphicData>
            </a:graphic>
          </wp:inline>
        </w:drawing>
      </w:r>
      <w:r w:rsidR="002167AA" w:rsidRPr="002167AA">
        <w:rPr>
          <w:noProof/>
        </w:rPr>
        <w:drawing>
          <wp:inline distT="0" distB="0" distL="0" distR="0">
            <wp:extent cx="2889250" cy="1441450"/>
            <wp:effectExtent l="0" t="0" r="6350" b="635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89250" cy="1441450"/>
                    </a:xfrm>
                    <a:prstGeom prst="rect">
                      <a:avLst/>
                    </a:prstGeom>
                    <a:noFill/>
                    <a:ln>
                      <a:noFill/>
                    </a:ln>
                  </pic:spPr>
                </pic:pic>
              </a:graphicData>
            </a:graphic>
          </wp:inline>
        </w:drawing>
      </w:r>
    </w:p>
    <w:p w:rsidR="003E7B8D" w:rsidRDefault="003E7B8D" w:rsidP="003E7B8D">
      <w:r>
        <w:rPr>
          <w:rFonts w:hint="eastAsia"/>
        </w:rPr>
        <w:t>结果</w:t>
      </w:r>
      <w:r>
        <w:t>分析：</w:t>
      </w:r>
      <w:r>
        <w:rPr>
          <w:rFonts w:hint="eastAsia"/>
        </w:rPr>
        <w:t>实验重构</w:t>
      </w:r>
      <w:r>
        <w:t>的数据非常完美，带有小点噪声但是差别不是非常大！</w:t>
      </w:r>
      <w:r w:rsidR="00030323">
        <w:rPr>
          <w:rFonts w:hint="eastAsia"/>
        </w:rPr>
        <w:t>MSE</w:t>
      </w:r>
      <w:r w:rsidR="00030323">
        <w:rPr>
          <w:rFonts w:hint="eastAsia"/>
        </w:rPr>
        <w:t>只是</w:t>
      </w:r>
      <w:r w:rsidR="00030323">
        <w:rPr>
          <w:rFonts w:hint="eastAsia"/>
        </w:rPr>
        <w:t>3</w:t>
      </w:r>
      <w:r w:rsidR="00030323">
        <w:t>-6</w:t>
      </w:r>
      <w:r w:rsidR="00030323">
        <w:rPr>
          <w:rFonts w:hint="eastAsia"/>
        </w:rPr>
        <w:t>左右</w:t>
      </w:r>
      <w:r w:rsidR="00030323">
        <w:t>而已还可以</w:t>
      </w:r>
      <w:r w:rsidR="00030323">
        <w:rPr>
          <w:rFonts w:hint="eastAsia"/>
        </w:rPr>
        <w:t>接受</w:t>
      </w:r>
      <w:r w:rsidR="004347E2">
        <w:rPr>
          <w:rFonts w:hint="eastAsia"/>
        </w:rPr>
        <w:t>，</w:t>
      </w:r>
      <w:r w:rsidR="004347E2">
        <w:t>相比于信号功率</w:t>
      </w:r>
      <w:r w:rsidR="004347E2">
        <w:rPr>
          <w:rFonts w:hint="eastAsia"/>
        </w:rPr>
        <w:t>24</w:t>
      </w:r>
      <w:r w:rsidR="004347E2">
        <w:rPr>
          <w:rFonts w:hint="eastAsia"/>
        </w:rPr>
        <w:t>提升了</w:t>
      </w:r>
      <w:r w:rsidR="004A1D7E">
        <w:t>不少</w:t>
      </w:r>
      <w:r w:rsidR="00030323">
        <w:t>。</w:t>
      </w:r>
    </w:p>
    <w:p w:rsidR="002167AA" w:rsidRDefault="002167AA" w:rsidP="00C24FA1"/>
    <w:p w:rsidR="004347E2" w:rsidRDefault="004347E2" w:rsidP="00020BA4">
      <w:pPr>
        <w:pStyle w:val="4"/>
      </w:pPr>
      <w:r>
        <w:rPr>
          <w:rFonts w:hint="eastAsia"/>
        </w:rPr>
        <w:t>优化正交基</w:t>
      </w:r>
      <w:r>
        <w:t>后的实验结果</w:t>
      </w:r>
    </w:p>
    <w:p w:rsidR="00020BA4" w:rsidRDefault="00020BA4" w:rsidP="00020BA4">
      <w:r>
        <w:rPr>
          <w:rFonts w:hint="eastAsia"/>
        </w:rPr>
        <w:t>可以</w:t>
      </w:r>
      <w:r w:rsidRPr="00450864">
        <w:rPr>
          <w:rStyle w:val="ac"/>
        </w:rPr>
        <w:t>参考如下几篇文献</w:t>
      </w:r>
      <w:r w:rsidRPr="00450864">
        <w:rPr>
          <w:rStyle w:val="ac"/>
          <w:rFonts w:hint="eastAsia"/>
        </w:rPr>
        <w:t>来</w:t>
      </w:r>
      <w:r w:rsidRPr="00450864">
        <w:rPr>
          <w:rStyle w:val="ac"/>
        </w:rPr>
        <w:t>重新构</w:t>
      </w:r>
      <w:r>
        <w:rPr>
          <w:rStyle w:val="ac"/>
          <w:rFonts w:hint="eastAsia"/>
        </w:rPr>
        <w:t>更加</w:t>
      </w:r>
      <w:r>
        <w:rPr>
          <w:rStyle w:val="ac"/>
        </w:rPr>
        <w:t>完美</w:t>
      </w:r>
      <w:r w:rsidRPr="00450864">
        <w:rPr>
          <w:rStyle w:val="ac"/>
        </w:rPr>
        <w:t>造基向量</w:t>
      </w:r>
      <w:r>
        <w:t>：</w:t>
      </w:r>
    </w:p>
    <w:p w:rsidR="00020BA4" w:rsidRPr="009F05C2" w:rsidRDefault="00020BA4" w:rsidP="00020BA4">
      <w:r w:rsidRPr="00BD1238">
        <w:t>[1] Li X, Liu Y, Zhao S, et al. Parameter Estimation of LFM Signal Based on Bayesian Compressive Sensing via Fractional Fourier Transform [J]. Journal of Communications, 2016, 11(7): 693-701.</w:t>
      </w:r>
      <w:r>
        <w:t>——</w:t>
      </w:r>
      <w:r>
        <w:t>矩阵</w:t>
      </w:r>
      <w:r>
        <w:rPr>
          <w:rFonts w:hint="eastAsia"/>
        </w:rPr>
        <w:t>相乘非常</w:t>
      </w:r>
      <w:r>
        <w:t>容易</w:t>
      </w:r>
    </w:p>
    <w:p w:rsidR="00020BA4" w:rsidRDefault="00020BA4" w:rsidP="00020BA4">
      <w:r w:rsidRPr="00FD4E9A">
        <w:t>[</w:t>
      </w:r>
      <w:r>
        <w:t>2</w:t>
      </w:r>
      <w:r w:rsidRPr="00FD4E9A">
        <w:t>] Fang B, Huang G M, Gao J. Sub-Nyquist Sampling and Reconstruction Model of LFM Signals Based on Blind Compressed Sensing in FRFT Domain [J]. Circuits Syst Signal Process, 2015, 34(2): 419-39.</w:t>
      </w:r>
      <w:r>
        <w:t>——</w:t>
      </w:r>
      <w:r>
        <w:t>构造的基如下</w:t>
      </w:r>
      <w:r>
        <w:rPr>
          <w:rFonts w:hint="eastAsia"/>
        </w:rPr>
        <w:t>比较</w:t>
      </w:r>
      <w:r>
        <w:t>完美：</w:t>
      </w:r>
    </w:p>
    <w:p w:rsidR="00020BA4" w:rsidRDefault="00020BA4" w:rsidP="00020BA4">
      <w:r>
        <w:rPr>
          <w:noProof/>
        </w:rPr>
        <w:drawing>
          <wp:inline distT="0" distB="0" distL="0" distR="0" wp14:anchorId="3BD0A8C5" wp14:editId="4EE75460">
            <wp:extent cx="1860550" cy="1756994"/>
            <wp:effectExtent l="0" t="0" r="6350" b="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861614" cy="1757998"/>
                    </a:xfrm>
                    <a:prstGeom prst="rect">
                      <a:avLst/>
                    </a:prstGeom>
                  </pic:spPr>
                </pic:pic>
              </a:graphicData>
            </a:graphic>
          </wp:inline>
        </w:drawing>
      </w:r>
      <w:r w:rsidRPr="007C7583">
        <w:rPr>
          <w:noProof/>
        </w:rPr>
        <w:t xml:space="preserve"> </w:t>
      </w:r>
      <w:r>
        <w:rPr>
          <w:noProof/>
        </w:rPr>
        <w:drawing>
          <wp:inline distT="0" distB="0" distL="0" distR="0" wp14:anchorId="1B9CB34E" wp14:editId="6597754D">
            <wp:extent cx="2206680" cy="1730375"/>
            <wp:effectExtent l="0" t="0" r="3175" b="3175"/>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213764" cy="1735930"/>
                    </a:xfrm>
                    <a:prstGeom prst="rect">
                      <a:avLst/>
                    </a:prstGeom>
                  </pic:spPr>
                </pic:pic>
              </a:graphicData>
            </a:graphic>
          </wp:inline>
        </w:drawing>
      </w:r>
    </w:p>
    <w:p w:rsidR="00020BA4" w:rsidRDefault="00020BA4" w:rsidP="00020BA4">
      <w:r w:rsidRPr="00CA312C">
        <w:lastRenderedPageBreak/>
        <w:t>[</w:t>
      </w:r>
      <w:r>
        <w:t>3</w:t>
      </w:r>
      <w:r w:rsidRPr="00CA312C">
        <w:t>] Ren Z, Chen L, Lin X, et al. LFM signal sampling and reconstruction based on compressed sensing and swept-frequency theory [C].Proceedings of the 6th International Conference on Wireless, Mobile and Multi-Media (ICWMMN 2015), 2015: 137-42.</w:t>
      </w:r>
      <w:r>
        <w:t>——</w:t>
      </w:r>
      <w:r>
        <w:rPr>
          <w:rFonts w:hint="eastAsia"/>
        </w:rPr>
        <w:t>公式</w:t>
      </w:r>
      <w:r>
        <w:rPr>
          <w:rFonts w:hint="eastAsia"/>
        </w:rPr>
        <w:t>6</w:t>
      </w:r>
      <w:r>
        <w:rPr>
          <w:rFonts w:hint="eastAsia"/>
        </w:rPr>
        <w:t>为</w:t>
      </w:r>
      <w:r>
        <w:rPr>
          <w:rFonts w:hint="eastAsia"/>
        </w:rPr>
        <w:t>FRFT</w:t>
      </w:r>
      <w:r>
        <w:rPr>
          <w:rFonts w:hint="eastAsia"/>
        </w:rPr>
        <w:t>核</w:t>
      </w:r>
    </w:p>
    <w:p w:rsidR="00020BA4" w:rsidRPr="00CA312C" w:rsidRDefault="00020BA4" w:rsidP="00020BA4">
      <w:r>
        <w:t>[4]</w:t>
      </w:r>
      <w:r w:rsidRPr="00071082">
        <w:rPr>
          <w:rFonts w:hint="eastAsia"/>
        </w:rPr>
        <w:t>方标</w:t>
      </w:r>
      <w:r w:rsidRPr="00071082">
        <w:rPr>
          <w:rFonts w:hint="eastAsia"/>
        </w:rPr>
        <w:t xml:space="preserve">, </w:t>
      </w:r>
      <w:r w:rsidRPr="00071082">
        <w:rPr>
          <w:rFonts w:hint="eastAsia"/>
        </w:rPr>
        <w:t>黄高明</w:t>
      </w:r>
      <w:r w:rsidRPr="00071082">
        <w:rPr>
          <w:rFonts w:hint="eastAsia"/>
        </w:rPr>
        <w:t xml:space="preserve">, </w:t>
      </w:r>
      <w:r w:rsidRPr="00071082">
        <w:rPr>
          <w:rFonts w:hint="eastAsia"/>
        </w:rPr>
        <w:t>高俊</w:t>
      </w:r>
      <w:r w:rsidRPr="00071082">
        <w:rPr>
          <w:rFonts w:hint="eastAsia"/>
        </w:rPr>
        <w:t>. LFM</w:t>
      </w:r>
      <w:r w:rsidRPr="00071082">
        <w:rPr>
          <w:rFonts w:hint="eastAsia"/>
        </w:rPr>
        <w:t>宽带雷达信号的盲压缩感知模型</w:t>
      </w:r>
      <w:r w:rsidRPr="00071082">
        <w:rPr>
          <w:rFonts w:hint="eastAsia"/>
        </w:rPr>
        <w:t xml:space="preserve"> [J]. </w:t>
      </w:r>
      <w:r w:rsidRPr="00071082">
        <w:rPr>
          <w:rFonts w:hint="eastAsia"/>
        </w:rPr>
        <w:t>航空学报</w:t>
      </w:r>
      <w:r w:rsidRPr="00071082">
        <w:rPr>
          <w:rFonts w:hint="eastAsia"/>
        </w:rPr>
        <w:t>, 2014, 35(8): 2261-70.</w:t>
      </w:r>
      <w:r>
        <w:t>——</w:t>
      </w:r>
      <w:r>
        <w:rPr>
          <w:rFonts w:hint="eastAsia"/>
        </w:rPr>
        <w:t>构造</w:t>
      </w:r>
      <w:r>
        <w:t>的基同上一样完美。</w:t>
      </w:r>
    </w:p>
    <w:p w:rsidR="00020BA4" w:rsidRPr="00020BA4" w:rsidRDefault="00020BA4" w:rsidP="00020BA4"/>
    <w:p w:rsidR="00020BA4" w:rsidRDefault="00020BA4" w:rsidP="00020BA4"/>
    <w:p w:rsidR="00020BA4" w:rsidRDefault="00020BA4" w:rsidP="00020BA4"/>
    <w:p w:rsidR="00020BA4" w:rsidRPr="00020BA4" w:rsidRDefault="00020BA4" w:rsidP="00020BA4"/>
    <w:p w:rsidR="00E72AE6" w:rsidRPr="00B55B0D" w:rsidRDefault="00E72AE6" w:rsidP="00C24FA1"/>
    <w:p w:rsidR="009D7805" w:rsidRPr="006D7B72" w:rsidRDefault="009D7805" w:rsidP="00C24FA1"/>
    <w:p w:rsidR="00C24FA1" w:rsidRDefault="00C24FA1" w:rsidP="00C24FA1"/>
    <w:p w:rsidR="00942AE3" w:rsidRPr="001D6C64" w:rsidRDefault="00942AE3" w:rsidP="009D7805">
      <w:pPr>
        <w:pStyle w:val="3"/>
      </w:pPr>
      <w:r>
        <w:rPr>
          <w:rFonts w:hint="eastAsia"/>
        </w:rPr>
        <w:t>SFM</w:t>
      </w:r>
      <w:r>
        <w:rPr>
          <w:rFonts w:hint="eastAsia"/>
        </w:rPr>
        <w:t>信号</w:t>
      </w:r>
      <w:r w:rsidR="00C67E78">
        <w:rPr>
          <w:rFonts w:hint="eastAsia"/>
        </w:rPr>
        <w:t>分析</w:t>
      </w:r>
      <w:r w:rsidR="001B4F68">
        <w:rPr>
          <w:rFonts w:hint="eastAsia"/>
        </w:rPr>
        <w:t>（失败）</w:t>
      </w:r>
    </w:p>
    <w:p w:rsidR="00F80039" w:rsidRDefault="00F80039" w:rsidP="00E971FE"/>
    <w:p w:rsidR="00F80039" w:rsidRDefault="00F80039" w:rsidP="00F80039">
      <w:pPr>
        <w:ind w:firstLine="420"/>
      </w:pPr>
      <w:r>
        <w:rPr>
          <w:rFonts w:hint="eastAsia"/>
        </w:rPr>
        <w:t>根据高频电子线路</w:t>
      </w:r>
      <w:r>
        <w:t>中的分析，对</w:t>
      </w:r>
      <w:r>
        <w:rPr>
          <w:rFonts w:hint="eastAsia"/>
        </w:rPr>
        <w:t>cos(</w:t>
      </w:r>
      <w:r>
        <w:t>m*cos(oun*t)</w:t>
      </w:r>
      <w:r>
        <w:rPr>
          <w:rFonts w:hint="eastAsia"/>
        </w:rPr>
        <w:t>)</w:t>
      </w:r>
      <w:r>
        <w:t xml:space="preserve"> = J</w:t>
      </w:r>
      <w:r>
        <w:rPr>
          <w:vertAlign w:val="subscript"/>
        </w:rPr>
        <w:t>0</w:t>
      </w:r>
      <w:r>
        <w:rPr>
          <w:rFonts w:hint="eastAsia"/>
        </w:rPr>
        <w:t>(</w:t>
      </w:r>
      <w:r>
        <w:t>m</w:t>
      </w:r>
      <w:r>
        <w:rPr>
          <w:rFonts w:hint="eastAsia"/>
        </w:rPr>
        <w:t>)</w:t>
      </w:r>
      <w:r>
        <w:t xml:space="preserve"> + J</w:t>
      </w:r>
      <w:r>
        <w:rPr>
          <w:vertAlign w:val="subscript"/>
        </w:rPr>
        <w:t>1</w:t>
      </w:r>
      <w:r>
        <w:t>(m)cos(2*oun*t)+…</w:t>
      </w:r>
      <w:r>
        <w:rPr>
          <w:rFonts w:hint="eastAsia"/>
        </w:rPr>
        <w:t>可以</w:t>
      </w:r>
      <w:r>
        <w:t>将正弦调频信号进行贝塞尔函数展开进行分析，也许能找到一些规律？用于</w:t>
      </w:r>
      <w:r>
        <w:rPr>
          <w:rFonts w:hint="eastAsia"/>
        </w:rPr>
        <w:t>数学</w:t>
      </w:r>
      <w:r>
        <w:t>的迭代求解</w:t>
      </w:r>
      <w:r>
        <w:rPr>
          <w:rFonts w:hint="eastAsia"/>
        </w:rPr>
        <w:t>？</w:t>
      </w:r>
    </w:p>
    <w:p w:rsidR="00F80039" w:rsidRPr="00F80039" w:rsidRDefault="00F80039" w:rsidP="00E971FE"/>
    <w:p w:rsidR="00F80039" w:rsidRDefault="00F80039" w:rsidP="00E971FE"/>
    <w:p w:rsidR="00F80039" w:rsidRDefault="00F80039" w:rsidP="00E971FE"/>
    <w:p w:rsidR="00E50120" w:rsidRDefault="0017580F" w:rsidP="00E971FE">
      <w:r>
        <w:rPr>
          <w:rFonts w:hint="eastAsia"/>
        </w:rPr>
        <w:t>1</w:t>
      </w:r>
      <w:r>
        <w:rPr>
          <w:rFonts w:hint="eastAsia"/>
        </w:rPr>
        <w:t>）参考文献：</w:t>
      </w:r>
      <w:r w:rsidRPr="0017580F">
        <w:rPr>
          <w:rFonts w:hint="eastAsia"/>
        </w:rPr>
        <w:t>孙志国</w:t>
      </w:r>
      <w:r w:rsidRPr="0017580F">
        <w:rPr>
          <w:rFonts w:hint="eastAsia"/>
        </w:rPr>
        <w:t xml:space="preserve">, </w:t>
      </w:r>
      <w:r w:rsidRPr="0017580F">
        <w:rPr>
          <w:rFonts w:hint="eastAsia"/>
        </w:rPr>
        <w:t>陈晶</w:t>
      </w:r>
      <w:r w:rsidRPr="0017580F">
        <w:rPr>
          <w:rFonts w:hint="eastAsia"/>
        </w:rPr>
        <w:t xml:space="preserve">, </w:t>
      </w:r>
      <w:r w:rsidRPr="0017580F">
        <w:rPr>
          <w:rFonts w:hint="eastAsia"/>
        </w:rPr>
        <w:t>曹雪</w:t>
      </w:r>
      <w:r w:rsidRPr="0017580F">
        <w:rPr>
          <w:rFonts w:hint="eastAsia"/>
        </w:rPr>
        <w:t xml:space="preserve">, et al. </w:t>
      </w:r>
      <w:r w:rsidRPr="0017580F">
        <w:rPr>
          <w:rFonts w:hint="eastAsia"/>
        </w:rPr>
        <w:t>基于离散正弦调频变换的多分量正弦调频信号参数估计方法</w:t>
      </w:r>
      <w:r w:rsidRPr="0017580F">
        <w:rPr>
          <w:rFonts w:hint="eastAsia"/>
        </w:rPr>
        <w:t xml:space="preserve">[J]. </w:t>
      </w:r>
      <w:r w:rsidRPr="0017580F">
        <w:rPr>
          <w:rFonts w:hint="eastAsia"/>
        </w:rPr>
        <w:t>系统工程与电子技术</w:t>
      </w:r>
      <w:r w:rsidRPr="0017580F">
        <w:rPr>
          <w:rFonts w:hint="eastAsia"/>
        </w:rPr>
        <w:t>, 2012(10): 1973-1979.</w:t>
      </w:r>
    </w:p>
    <w:p w:rsidR="00C67E78" w:rsidRDefault="0017580F" w:rsidP="00E971FE">
      <w:pPr>
        <w:pBdr>
          <w:bottom w:val="single" w:sz="6" w:space="1" w:color="auto"/>
        </w:pBdr>
      </w:pPr>
      <w:r>
        <w:t>实现公式</w:t>
      </w:r>
      <w:r>
        <w:rPr>
          <w:rFonts w:hint="eastAsia"/>
        </w:rPr>
        <w:t>5</w:t>
      </w:r>
      <w:r>
        <w:rPr>
          <w:rFonts w:hint="eastAsia"/>
        </w:rPr>
        <w:t>（信号产生）和公式</w:t>
      </w:r>
      <w:r>
        <w:rPr>
          <w:rFonts w:hint="eastAsia"/>
        </w:rPr>
        <w:t>8</w:t>
      </w:r>
      <w:r>
        <w:rPr>
          <w:rFonts w:hint="eastAsia"/>
        </w:rPr>
        <w:t>（</w:t>
      </w:r>
      <w:r>
        <w:rPr>
          <w:rFonts w:hint="eastAsia"/>
        </w:rPr>
        <w:t>SFMT</w:t>
      </w:r>
      <w:r>
        <w:rPr>
          <w:rFonts w:hint="eastAsia"/>
        </w:rPr>
        <w:t>变换）。</w:t>
      </w:r>
      <w:r w:rsidR="008D10AD" w:rsidRPr="008D10AD">
        <w:object w:dxaOrig="751" w:dyaOrig="841">
          <v:shape id="_x0000_i1036" type="#_x0000_t75" style="width:37.55pt;height:41.95pt" o:ole="">
            <v:imagedata r:id="rId51" o:title=""/>
          </v:shape>
          <o:OLEObject Type="Embed" ProgID="Package" ShapeID="_x0000_i1036" DrawAspect="Content" ObjectID="_1545494171" r:id="rId52"/>
        </w:object>
      </w:r>
    </w:p>
    <w:p w:rsidR="00BD0633" w:rsidRDefault="00BD0633" w:rsidP="00BD0633">
      <w:r>
        <w:t>N = 128;</w:t>
      </w:r>
    </w:p>
    <w:p w:rsidR="00BD0633" w:rsidRDefault="00BD0633" w:rsidP="00BD0633">
      <w:r>
        <w:t>k0 = 1;</w:t>
      </w:r>
    </w:p>
    <w:p w:rsidR="00BD0633" w:rsidRDefault="00BD0633" w:rsidP="00BD0633">
      <w:r>
        <w:t>l0 = 16;</w:t>
      </w:r>
    </w:p>
    <w:p w:rsidR="00BD0633" w:rsidRDefault="00BD0633" w:rsidP="00BD0633">
      <w:r>
        <w:t>t = [0:N-1]';</w:t>
      </w:r>
    </w:p>
    <w:p w:rsidR="00BD0633" w:rsidRDefault="00BD0633" w:rsidP="00BD0633">
      <w:r>
        <w:rPr>
          <w:rFonts w:hint="eastAsia"/>
        </w:rPr>
        <w:t>s = exp(1i*l0/k0*sin(2*pi*k0*t/N));%plot(t,real(s),'.-') %</w:t>
      </w:r>
      <w:r>
        <w:rPr>
          <w:rFonts w:hint="eastAsia"/>
        </w:rPr>
        <w:t>公式</w:t>
      </w:r>
      <w:r>
        <w:rPr>
          <w:rFonts w:hint="eastAsia"/>
        </w:rPr>
        <w:t>5</w:t>
      </w:r>
      <w:r>
        <w:rPr>
          <w:rFonts w:hint="eastAsia"/>
        </w:rPr>
        <w:t>，已知</w:t>
      </w:r>
      <w:r>
        <w:rPr>
          <w:rFonts w:hint="eastAsia"/>
        </w:rPr>
        <w:t>k0</w:t>
      </w:r>
      <w:r>
        <w:rPr>
          <w:rFonts w:hint="eastAsia"/>
        </w:rPr>
        <w:t>和</w:t>
      </w:r>
      <w:r>
        <w:rPr>
          <w:rFonts w:hint="eastAsia"/>
        </w:rPr>
        <w:t>l0</w:t>
      </w:r>
      <w:r>
        <w:rPr>
          <w:rFonts w:hint="eastAsia"/>
        </w:rPr>
        <w:t>时恢复原始信号的方法</w:t>
      </w:r>
    </w:p>
    <w:p w:rsidR="00BD0633" w:rsidRDefault="00BD0633" w:rsidP="00BD0633">
      <w:r>
        <w:t>% stft = tfrstft(s);imagesc(abs(stft));</w:t>
      </w:r>
    </w:p>
    <w:p w:rsidR="00BD0633" w:rsidRDefault="00BD0633" w:rsidP="00BD0633">
      <w:r>
        <w:t>[X,s_hat] = sfmt(s);</w:t>
      </w:r>
    </w:p>
    <w:p w:rsidR="00BD0633" w:rsidRDefault="00BD0633" w:rsidP="00BD0633">
      <w:pPr>
        <w:pBdr>
          <w:bottom w:val="single" w:sz="6" w:space="1" w:color="auto"/>
        </w:pBdr>
      </w:pPr>
      <w:r>
        <w:rPr>
          <w:rFonts w:hint="eastAsia"/>
        </w:rPr>
        <w:t>stft = tfrstft(s_hat);imagesc(abs(stft));%</w:t>
      </w:r>
      <w:r>
        <w:rPr>
          <w:rFonts w:hint="eastAsia"/>
        </w:rPr>
        <w:t>可以发现此处正确</w:t>
      </w:r>
    </w:p>
    <w:p w:rsidR="00BD0633" w:rsidRDefault="00751BFF" w:rsidP="00702AF4">
      <w:pPr>
        <w:jc w:val="center"/>
      </w:pPr>
      <w:r w:rsidRPr="00751BFF">
        <w:rPr>
          <w:rFonts w:hint="eastAsia"/>
          <w:noProof/>
        </w:rPr>
        <w:drawing>
          <wp:inline distT="0" distB="0" distL="0" distR="0">
            <wp:extent cx="2165350" cy="2165350"/>
            <wp:effectExtent l="0" t="0" r="6350" b="6350"/>
            <wp:docPr id="363"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65350" cy="2165350"/>
                    </a:xfrm>
                    <a:prstGeom prst="rect">
                      <a:avLst/>
                    </a:prstGeom>
                    <a:noFill/>
                    <a:ln>
                      <a:noFill/>
                    </a:ln>
                  </pic:spPr>
                </pic:pic>
              </a:graphicData>
            </a:graphic>
          </wp:inline>
        </w:drawing>
      </w:r>
      <w:r w:rsidR="009C68AF" w:rsidRPr="009C68AF">
        <w:rPr>
          <w:noProof/>
        </w:rPr>
        <w:drawing>
          <wp:inline distT="0" distB="0" distL="0" distR="0">
            <wp:extent cx="2165350" cy="2165350"/>
            <wp:effectExtent l="0" t="0" r="6350" b="6350"/>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165350" cy="2165350"/>
                    </a:xfrm>
                    <a:prstGeom prst="rect">
                      <a:avLst/>
                    </a:prstGeom>
                    <a:noFill/>
                    <a:ln>
                      <a:noFill/>
                    </a:ln>
                  </pic:spPr>
                </pic:pic>
              </a:graphicData>
            </a:graphic>
          </wp:inline>
        </w:drawing>
      </w:r>
      <w:r w:rsidR="00992180" w:rsidRPr="00992180">
        <w:rPr>
          <w:noProof/>
        </w:rPr>
        <w:drawing>
          <wp:inline distT="0" distB="0" distL="0" distR="0">
            <wp:extent cx="2160000" cy="2160000"/>
            <wp:effectExtent l="0" t="0" r="0" b="0"/>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8D10AD" w:rsidRDefault="008D10AD" w:rsidP="00BD0633">
      <w:pPr>
        <w:pBdr>
          <w:bottom w:val="single" w:sz="6" w:space="1" w:color="auto"/>
        </w:pBdr>
      </w:pPr>
      <w:r>
        <w:rPr>
          <w:rFonts w:hint="eastAsia"/>
        </w:rPr>
        <w:t>&gt;&gt;</w:t>
      </w:r>
      <w:r w:rsidR="00702AF4">
        <w:rPr>
          <w:rFonts w:hint="eastAsia"/>
        </w:rPr>
        <w:t>由此</w:t>
      </w:r>
      <w:r w:rsidR="00F77EBC">
        <w:rPr>
          <w:rFonts w:hint="eastAsia"/>
        </w:rPr>
        <w:t>可见，其输出的</w:t>
      </w:r>
      <w:r w:rsidR="00F77EBC">
        <w:rPr>
          <w:rFonts w:hint="eastAsia"/>
        </w:rPr>
        <w:t>SFMT</w:t>
      </w:r>
      <w:r w:rsidR="00F77EBC">
        <w:rPr>
          <w:rFonts w:hint="eastAsia"/>
        </w:rPr>
        <w:t>谱和论文相同，</w:t>
      </w:r>
      <w:r w:rsidR="00F77EBC" w:rsidRPr="00B3694F">
        <w:rPr>
          <w:rStyle w:val="a7"/>
          <w:rFonts w:hint="eastAsia"/>
        </w:rPr>
        <w:t>针对论文提出的信号模型也是正确的结果</w:t>
      </w:r>
      <w:r w:rsidR="00F77EBC">
        <w:rPr>
          <w:rFonts w:hint="eastAsia"/>
        </w:rPr>
        <w:t>。</w:t>
      </w:r>
    </w:p>
    <w:p w:rsidR="00FF61DC" w:rsidRDefault="00FF61DC" w:rsidP="00BD0633">
      <w:pPr>
        <w:pBdr>
          <w:bottom w:val="single" w:sz="6" w:space="1" w:color="auto"/>
        </w:pBdr>
      </w:pPr>
      <w:r>
        <w:t>注：这里</w:t>
      </w:r>
      <w:r w:rsidRPr="00FF61DC">
        <w:rPr>
          <w:rStyle w:val="a7"/>
        </w:rPr>
        <w:t>产生的信号</w:t>
      </w:r>
      <w:r w:rsidRPr="00FF61DC">
        <w:rPr>
          <w:rStyle w:val="a7"/>
          <w:rFonts w:hint="eastAsia"/>
        </w:rPr>
        <w:t>s</w:t>
      </w:r>
      <w:r w:rsidRPr="00FF61DC">
        <w:rPr>
          <w:rStyle w:val="a7"/>
          <w:rFonts w:hint="eastAsia"/>
        </w:rPr>
        <w:t>不是解析信号</w:t>
      </w:r>
      <w:r>
        <w:rPr>
          <w:rFonts w:hint="eastAsia"/>
        </w:rPr>
        <w:t>，因此不能用</w:t>
      </w:r>
      <w:r>
        <w:rPr>
          <w:rFonts w:hint="eastAsia"/>
        </w:rPr>
        <w:t>SPWV</w:t>
      </w:r>
      <w:r>
        <w:rPr>
          <w:rFonts w:hint="eastAsia"/>
        </w:rPr>
        <w:t>之类的方法，最佳的就是</w:t>
      </w:r>
      <w:r>
        <w:rPr>
          <w:rFonts w:hint="eastAsia"/>
        </w:rPr>
        <w:t>STFT</w:t>
      </w:r>
      <w:r>
        <w:rPr>
          <w:rFonts w:hint="eastAsia"/>
        </w:rPr>
        <w:t>，因为它保留了负频率信息。</w:t>
      </w:r>
    </w:p>
    <w:p w:rsidR="00026642" w:rsidRDefault="00026642" w:rsidP="00026642">
      <w:r>
        <w:t>s = fmsin(128);</w:t>
      </w:r>
    </w:p>
    <w:p w:rsidR="0046003C" w:rsidRDefault="007D1D83" w:rsidP="00026642">
      <w:r w:rsidRPr="007D1D83">
        <w:rPr>
          <w:rFonts w:hint="eastAsia"/>
        </w:rPr>
        <w:t>stft = tfrstft(s);imagesc(abs(stft));%</w:t>
      </w:r>
      <w:r w:rsidRPr="007D1D83">
        <w:rPr>
          <w:rFonts w:hint="eastAsia"/>
        </w:rPr>
        <w:t>可以发现此处不正确</w:t>
      </w:r>
      <w:r w:rsidRPr="007D1D83">
        <w:rPr>
          <w:rFonts w:hint="eastAsia"/>
        </w:rPr>
        <w:t>&gt;&gt;</w:t>
      </w:r>
      <w:r w:rsidRPr="007D1D83">
        <w:rPr>
          <w:rFonts w:hint="eastAsia"/>
        </w:rPr>
        <w:t>在存在</w:t>
      </w:r>
      <w:r w:rsidRPr="007D1D83">
        <w:rPr>
          <w:rFonts w:hint="eastAsia"/>
        </w:rPr>
        <w:t>f0</w:t>
      </w:r>
      <w:r w:rsidRPr="007D1D83">
        <w:rPr>
          <w:rFonts w:hint="eastAsia"/>
        </w:rPr>
        <w:t>的情况下会错误</w:t>
      </w:r>
    </w:p>
    <w:p w:rsidR="00026642" w:rsidRDefault="00026642" w:rsidP="00026642">
      <w:r>
        <w:t>[X, s_hat] = sfmt(s);</w:t>
      </w:r>
    </w:p>
    <w:p w:rsidR="003F4A35" w:rsidRDefault="00026642" w:rsidP="00026642">
      <w:pPr>
        <w:pBdr>
          <w:bottom w:val="single" w:sz="6" w:space="1" w:color="auto"/>
        </w:pBdr>
      </w:pPr>
      <w:r>
        <w:rPr>
          <w:rFonts w:hint="eastAsia"/>
        </w:rPr>
        <w:t>stft = tfrstft(s_hat);imagesc(abs(stft));%</w:t>
      </w:r>
      <w:r>
        <w:rPr>
          <w:rFonts w:hint="eastAsia"/>
        </w:rPr>
        <w:t>可以发现此处不正确</w:t>
      </w:r>
      <w:r>
        <w:rPr>
          <w:rFonts w:hint="eastAsia"/>
        </w:rPr>
        <w:t>&gt;&gt;</w:t>
      </w:r>
      <w:r>
        <w:rPr>
          <w:rFonts w:hint="eastAsia"/>
        </w:rPr>
        <w:t>在存在</w:t>
      </w:r>
      <w:r>
        <w:rPr>
          <w:rFonts w:hint="eastAsia"/>
        </w:rPr>
        <w:t>f0</w:t>
      </w:r>
      <w:r>
        <w:rPr>
          <w:rFonts w:hint="eastAsia"/>
        </w:rPr>
        <w:t>的情况下会错误</w:t>
      </w:r>
    </w:p>
    <w:p w:rsidR="00026642" w:rsidRPr="006B639A" w:rsidRDefault="006B639A" w:rsidP="00026642">
      <w:r w:rsidRPr="006B639A">
        <w:rPr>
          <w:rFonts w:hint="eastAsia"/>
          <w:noProof/>
        </w:rPr>
        <w:lastRenderedPageBreak/>
        <w:drawing>
          <wp:inline distT="0" distB="0" distL="0" distR="0">
            <wp:extent cx="2165350" cy="2165350"/>
            <wp:effectExtent l="0" t="0" r="6350" b="635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165350" cy="2165350"/>
                    </a:xfrm>
                    <a:prstGeom prst="rect">
                      <a:avLst/>
                    </a:prstGeom>
                    <a:noFill/>
                    <a:ln>
                      <a:noFill/>
                    </a:ln>
                  </pic:spPr>
                </pic:pic>
              </a:graphicData>
            </a:graphic>
          </wp:inline>
        </w:drawing>
      </w:r>
      <w:r w:rsidRPr="006B639A">
        <w:rPr>
          <w:rFonts w:hint="eastAsia"/>
          <w:noProof/>
        </w:rPr>
        <w:drawing>
          <wp:inline distT="0" distB="0" distL="0" distR="0">
            <wp:extent cx="2165350" cy="2165350"/>
            <wp:effectExtent l="0" t="0" r="6350" b="6350"/>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65350" cy="2165350"/>
                    </a:xfrm>
                    <a:prstGeom prst="rect">
                      <a:avLst/>
                    </a:prstGeom>
                    <a:noFill/>
                    <a:ln>
                      <a:noFill/>
                    </a:ln>
                  </pic:spPr>
                </pic:pic>
              </a:graphicData>
            </a:graphic>
          </wp:inline>
        </w:drawing>
      </w:r>
      <w:r w:rsidR="00FF61DC" w:rsidRPr="00FF61DC">
        <w:rPr>
          <w:rFonts w:hint="eastAsia"/>
        </w:rPr>
        <w:t xml:space="preserve"> </w:t>
      </w:r>
      <w:r w:rsidR="00FF61DC" w:rsidRPr="00FF61DC">
        <w:rPr>
          <w:rFonts w:hint="eastAsia"/>
          <w:noProof/>
        </w:rPr>
        <w:drawing>
          <wp:inline distT="0" distB="0" distL="0" distR="0">
            <wp:extent cx="2160000" cy="2160000"/>
            <wp:effectExtent l="0" t="0" r="0" b="0"/>
            <wp:docPr id="371"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17580F" w:rsidRDefault="00FF61DC" w:rsidP="00E971FE">
      <w:r>
        <w:rPr>
          <w:rFonts w:hint="eastAsia"/>
        </w:rPr>
        <w:t>&gt;&gt;</w:t>
      </w:r>
      <w:r>
        <w:rPr>
          <w:rFonts w:hint="eastAsia"/>
        </w:rPr>
        <w:t>由此可见：</w:t>
      </w:r>
      <w:r w:rsidRPr="00FF61DC">
        <w:rPr>
          <w:rStyle w:val="a7"/>
          <w:rFonts w:hint="eastAsia"/>
        </w:rPr>
        <w:t>针对存在固定频率偏移的</w:t>
      </w:r>
      <w:r w:rsidRPr="00FF61DC">
        <w:rPr>
          <w:rStyle w:val="a7"/>
          <w:rFonts w:hint="eastAsia"/>
        </w:rPr>
        <w:t>SFM</w:t>
      </w:r>
      <w:r w:rsidRPr="00FF61DC">
        <w:rPr>
          <w:rStyle w:val="a7"/>
          <w:rFonts w:hint="eastAsia"/>
        </w:rPr>
        <w:t>信号，该方法会出错！！</w:t>
      </w:r>
      <w:r>
        <w:rPr>
          <w:rFonts w:hint="eastAsia"/>
        </w:rPr>
        <w:t>！如果要解决的话需要先将频率偏移移到</w:t>
      </w:r>
      <w:r>
        <w:rPr>
          <w:rFonts w:hint="eastAsia"/>
        </w:rPr>
        <w:t>0</w:t>
      </w:r>
      <w:r>
        <w:rPr>
          <w:rFonts w:hint="eastAsia"/>
        </w:rPr>
        <w:t>频附近，那么如何确定偏移的频率又成了麻烦事！因此放弃</w:t>
      </w:r>
      <w:r>
        <w:rPr>
          <w:rFonts w:hint="eastAsia"/>
        </w:rPr>
        <w:t>SFMT</w:t>
      </w:r>
      <w:r>
        <w:rPr>
          <w:rFonts w:hint="eastAsia"/>
        </w:rPr>
        <w:t>方法、</w:t>
      </w:r>
    </w:p>
    <w:p w:rsidR="0017580F" w:rsidRDefault="0017580F" w:rsidP="00E971FE"/>
    <w:p w:rsidR="0017580F" w:rsidRPr="00EB52A2" w:rsidRDefault="00EB52A2" w:rsidP="00E971FE">
      <w:r>
        <w:rPr>
          <w:rFonts w:hint="eastAsia"/>
        </w:rPr>
        <w:t>总结：陈晶等人提出的</w:t>
      </w:r>
      <w:r>
        <w:rPr>
          <w:rFonts w:hint="eastAsia"/>
        </w:rPr>
        <w:t>SFMT</w:t>
      </w:r>
      <w:r>
        <w:rPr>
          <w:rFonts w:hint="eastAsia"/>
        </w:rPr>
        <w:t>非常受限于他们的信号模型</w:t>
      </w:r>
      <w:r w:rsidR="00127FAE" w:rsidRPr="00127FAE">
        <w:rPr>
          <w:noProof/>
        </w:rPr>
        <w:t>s = exp(1i*l0/k0*sin(2*pi*k0*t/N))</w:t>
      </w:r>
      <w:r w:rsidR="00127FAE">
        <w:rPr>
          <w:noProof/>
        </w:rPr>
        <w:t>，针对</w:t>
      </w:r>
      <w:r w:rsidR="00127FAE" w:rsidRPr="00127FAE">
        <w:rPr>
          <w:noProof/>
        </w:rPr>
        <w:t>s = exp(1i*l0/k0*</w:t>
      </w:r>
      <w:r w:rsidR="00127FAE">
        <w:rPr>
          <w:noProof/>
        </w:rPr>
        <w:t xml:space="preserve"> </w:t>
      </w:r>
      <w:r w:rsidR="00127FAE" w:rsidRPr="00127FAE">
        <w:rPr>
          <w:noProof/>
        </w:rPr>
        <w:t>sin(2*pi*k0*t/N)</w:t>
      </w:r>
      <w:r w:rsidR="00127FAE">
        <w:rPr>
          <w:noProof/>
        </w:rPr>
        <w:t xml:space="preserve"> + 2*pi*f*t</w:t>
      </w:r>
      <w:r w:rsidR="00127FAE" w:rsidRPr="00127FAE">
        <w:rPr>
          <w:noProof/>
        </w:rPr>
        <w:t>)</w:t>
      </w:r>
      <w:r w:rsidR="00127FAE">
        <w:rPr>
          <w:noProof/>
        </w:rPr>
        <w:t>的信号不适用！该参考文献的主要目标是针对多分量所提信号模型的参数估计，并不实用！！</w:t>
      </w:r>
      <w:r w:rsidR="00127FAE" w:rsidRPr="00127FAE">
        <w:rPr>
          <w:rStyle w:val="ab"/>
        </w:rPr>
        <w:t>文章亮点是经过推导得出了参数估计的下限</w:t>
      </w:r>
      <w:r w:rsidR="00E341DD">
        <w:rPr>
          <w:noProof/>
        </w:rPr>
        <w:t>而已，但是本主题不需要。</w:t>
      </w:r>
    </w:p>
    <w:p w:rsidR="0017580F" w:rsidRDefault="0017580F" w:rsidP="00E971FE"/>
    <w:p w:rsidR="000829D3" w:rsidRDefault="000829D3" w:rsidP="000829D3">
      <w:r>
        <w:rPr>
          <w:rFonts w:hint="eastAsia"/>
        </w:rPr>
        <w:t>2</w:t>
      </w:r>
      <w:r>
        <w:rPr>
          <w:rFonts w:hint="eastAsia"/>
        </w:rPr>
        <w:t>）</w:t>
      </w:r>
      <w:r w:rsidRPr="00C555D5">
        <w:rPr>
          <w:rFonts w:hint="eastAsia"/>
        </w:rPr>
        <w:t>陈晶</w:t>
      </w:r>
      <w:r w:rsidRPr="00C555D5">
        <w:rPr>
          <w:rFonts w:hint="eastAsia"/>
        </w:rPr>
        <w:t xml:space="preserve">. </w:t>
      </w:r>
      <w:r w:rsidRPr="00C555D5">
        <w:rPr>
          <w:rFonts w:hint="eastAsia"/>
        </w:rPr>
        <w:t>线性调频信号与正弦调频信号参数估计方法</w:t>
      </w:r>
      <w:r w:rsidRPr="00C555D5">
        <w:rPr>
          <w:rFonts w:hint="eastAsia"/>
        </w:rPr>
        <w:t xml:space="preserve"> [D]; </w:t>
      </w:r>
      <w:r w:rsidRPr="00C555D5">
        <w:rPr>
          <w:rFonts w:hint="eastAsia"/>
        </w:rPr>
        <w:t>哈尔滨工程大学</w:t>
      </w:r>
      <w:r w:rsidRPr="00C555D5">
        <w:rPr>
          <w:rFonts w:hint="eastAsia"/>
        </w:rPr>
        <w:t>, 2012.</w:t>
      </w:r>
    </w:p>
    <w:p w:rsidR="0017580F" w:rsidRDefault="00721426" w:rsidP="00E971FE">
      <w:r>
        <w:rPr>
          <w:rFonts w:hint="eastAsia"/>
        </w:rPr>
        <w:t>&gt;&gt;</w:t>
      </w:r>
      <w:r>
        <w:rPr>
          <w:rFonts w:hint="eastAsia"/>
        </w:rPr>
        <w:t>文献和上一篇的</w:t>
      </w:r>
      <w:r>
        <w:rPr>
          <w:rFonts w:hint="eastAsia"/>
        </w:rPr>
        <w:t>D</w:t>
      </w:r>
      <w:r>
        <w:t>SFMT</w:t>
      </w:r>
      <w:r>
        <w:t>相同，只是分析了其基的正交性！</w:t>
      </w:r>
      <w:r w:rsidR="00840BCF" w:rsidRPr="00840BCF">
        <w:rPr>
          <w:rStyle w:val="a7"/>
        </w:rPr>
        <w:t>并补充了固定频偏时的频移操作处理，原理很简单。</w:t>
      </w:r>
      <w:r w:rsidRPr="00840BCF">
        <w:rPr>
          <w:rStyle w:val="a7"/>
        </w:rPr>
        <w:t>可以参考</w:t>
      </w:r>
      <w:r w:rsidR="00840BCF" w:rsidRPr="00840BCF">
        <w:rPr>
          <w:rStyle w:val="a7"/>
        </w:rPr>
        <w:t>引用</w:t>
      </w:r>
      <w:r w:rsidRPr="00840BCF">
        <w:rPr>
          <w:rStyle w:val="a7"/>
        </w:rPr>
        <w:t>，但是方法并不适用于本目标信号</w:t>
      </w:r>
      <w:r>
        <w:t>。</w:t>
      </w:r>
    </w:p>
    <w:p w:rsidR="000829D3" w:rsidRDefault="000829D3" w:rsidP="00E971FE"/>
    <w:p w:rsidR="001328EC" w:rsidRDefault="001328EC" w:rsidP="00E971FE"/>
    <w:p w:rsidR="001328EC" w:rsidRDefault="001328EC" w:rsidP="00E971FE"/>
    <w:p w:rsidR="001328EC" w:rsidRDefault="001328EC" w:rsidP="00E971FE"/>
    <w:p w:rsidR="000829D3" w:rsidRDefault="000829D3" w:rsidP="00E971FE"/>
    <w:p w:rsidR="000829D3" w:rsidRPr="000829D3" w:rsidRDefault="000829D3" w:rsidP="00E971FE"/>
    <w:p w:rsidR="00C67E78" w:rsidRDefault="00C67E78" w:rsidP="00E971FE"/>
    <w:p w:rsidR="00C67E78" w:rsidRDefault="00C67E78" w:rsidP="00E971FE"/>
    <w:p w:rsidR="009D7805" w:rsidRDefault="009D7805" w:rsidP="00E971FE"/>
    <w:p w:rsidR="00DB262C" w:rsidRDefault="00DB262C" w:rsidP="00E971FE"/>
    <w:p w:rsidR="005713BD" w:rsidRDefault="005713BD" w:rsidP="00E971FE"/>
    <w:p w:rsidR="005713BD" w:rsidRDefault="005713BD" w:rsidP="00E971FE"/>
    <w:p w:rsidR="00F31FC9" w:rsidRDefault="00F31FC9" w:rsidP="00F31FC9">
      <w:pPr>
        <w:pStyle w:val="3"/>
      </w:pPr>
      <w:r>
        <w:t>信号的</w:t>
      </w:r>
      <w:r>
        <w:rPr>
          <w:rFonts w:hint="eastAsia"/>
        </w:rPr>
        <w:t>稀疏域</w:t>
      </w:r>
      <w:r>
        <w:t>重构</w:t>
      </w:r>
      <w:r w:rsidR="0082501F">
        <w:rPr>
          <w:rFonts w:hint="eastAsia"/>
        </w:rPr>
        <w:t>（舍弃</w:t>
      </w:r>
      <w:r>
        <w:rPr>
          <w:rFonts w:hint="eastAsia"/>
        </w:rPr>
        <w:t>）</w:t>
      </w:r>
    </w:p>
    <w:p w:rsidR="00F31FC9" w:rsidRDefault="00F31FC9" w:rsidP="00F31FC9">
      <w:pPr>
        <w:ind w:firstLine="420"/>
      </w:pPr>
      <w:r>
        <w:rPr>
          <w:rFonts w:hint="eastAsia"/>
        </w:rPr>
        <w:t>参考压缩</w:t>
      </w:r>
      <w:r>
        <w:t>感知理论中的重构方法，寻找</w:t>
      </w:r>
      <w:r>
        <w:rPr>
          <w:rFonts w:hint="eastAsia"/>
        </w:rPr>
        <w:t>多种</w:t>
      </w:r>
      <w:r>
        <w:t>信号</w:t>
      </w:r>
      <w:r>
        <w:rPr>
          <w:rFonts w:hint="eastAsia"/>
        </w:rPr>
        <w:t>的</w:t>
      </w:r>
      <w:r>
        <w:t>稀疏域，然后在稀疏域上对信号进行重构。</w:t>
      </w:r>
      <w:r>
        <w:rPr>
          <w:rFonts w:hint="eastAsia"/>
        </w:rPr>
        <w:t>因此</w:t>
      </w:r>
      <w:r w:rsidRPr="00E92677">
        <w:rPr>
          <w:rStyle w:val="a6"/>
        </w:rPr>
        <w:t>这个问题转化为寻找各种信号</w:t>
      </w:r>
      <w:r w:rsidRPr="00E92677">
        <w:rPr>
          <w:rStyle w:val="a6"/>
          <w:rFonts w:hint="eastAsia"/>
        </w:rPr>
        <w:t>类型</w:t>
      </w:r>
      <w:r w:rsidRPr="00E92677">
        <w:rPr>
          <w:rStyle w:val="a6"/>
        </w:rPr>
        <w:t>的稀疏域</w:t>
      </w:r>
      <w:r w:rsidRPr="00E92677">
        <w:rPr>
          <w:rStyle w:val="a6"/>
          <w:rFonts w:hint="eastAsia"/>
        </w:rPr>
        <w:t>问题</w:t>
      </w:r>
      <w:r>
        <w:t>。</w:t>
      </w:r>
    </w:p>
    <w:p w:rsidR="00F31FC9" w:rsidRDefault="00F31FC9" w:rsidP="00F31FC9"/>
    <w:p w:rsidR="00F31FC9" w:rsidRDefault="00F31FC9" w:rsidP="00F31FC9"/>
    <w:p w:rsidR="00F31FC9" w:rsidRDefault="00F31FC9" w:rsidP="00F31FC9">
      <w:r>
        <w:rPr>
          <w:rFonts w:hint="eastAsia"/>
        </w:rPr>
        <w:t>OMP</w:t>
      </w:r>
      <w:r>
        <w:rPr>
          <w:rFonts w:hint="eastAsia"/>
        </w:rPr>
        <w:t>算法</w:t>
      </w:r>
      <w:r>
        <w:t>的</w:t>
      </w:r>
      <w:r>
        <w:rPr>
          <w:rFonts w:hint="eastAsia"/>
        </w:rPr>
        <w:t>CS</w:t>
      </w:r>
      <w:r>
        <w:rPr>
          <w:rFonts w:hint="eastAsia"/>
        </w:rPr>
        <w:t>对</w:t>
      </w:r>
      <w:r>
        <w:rPr>
          <w:rFonts w:hint="eastAsia"/>
        </w:rPr>
        <w:t>COS</w:t>
      </w:r>
      <w:r>
        <w:rPr>
          <w:rFonts w:hint="eastAsia"/>
        </w:rPr>
        <w:t>信号</w:t>
      </w:r>
      <w:r>
        <w:t>的重构算法</w:t>
      </w:r>
      <w:r>
        <w:rPr>
          <w:rFonts w:hint="eastAsia"/>
        </w:rPr>
        <w:t>研究</w:t>
      </w:r>
      <w:r>
        <w:t>笔记：</w:t>
      </w:r>
    </w:p>
    <w:p w:rsidR="00F31FC9" w:rsidRDefault="00F31FC9" w:rsidP="00F31FC9">
      <w:r>
        <w:rPr>
          <w:rFonts w:hint="eastAsia"/>
        </w:rPr>
        <w:t>重点代码</w:t>
      </w:r>
      <w:r>
        <w:t>：</w:t>
      </w:r>
      <w:r w:rsidRPr="00CE19A1">
        <w:object w:dxaOrig="781" w:dyaOrig="841">
          <v:shape id="_x0000_i1037" type="#_x0000_t75" style="width:39.45pt;height:41.95pt" o:ole="">
            <v:imagedata r:id="rId59" o:title=""/>
          </v:shape>
          <o:OLEObject Type="Embed" ProgID="Package" ShapeID="_x0000_i1037" DrawAspect="Content" ObjectID="_1545494172" r:id="rId60"/>
        </w:object>
      </w:r>
      <w:r w:rsidRPr="00CE19A1">
        <w:object w:dxaOrig="3031" w:dyaOrig="841">
          <v:shape id="_x0000_i1038" type="#_x0000_t75" style="width:151.5pt;height:41.95pt" o:ole="">
            <v:imagedata r:id="rId61" o:title=""/>
          </v:shape>
          <o:OLEObject Type="Embed" ProgID="Package" ShapeID="_x0000_i1038" DrawAspect="Content" ObjectID="_1545494173" r:id="rId62"/>
        </w:object>
      </w:r>
      <w:r w:rsidRPr="00CE19A1">
        <w:object w:dxaOrig="1740" w:dyaOrig="841">
          <v:shape id="_x0000_i1039" type="#_x0000_t75" style="width:87.05pt;height:41.95pt" o:ole="">
            <v:imagedata r:id="rId63" o:title=""/>
          </v:shape>
          <o:OLEObject Type="Embed" ProgID="Package" ShapeID="_x0000_i1039" DrawAspect="Content" ObjectID="_1545494174" r:id="rId64"/>
        </w:object>
      </w:r>
    </w:p>
    <w:p w:rsidR="00F31FC9" w:rsidRDefault="00F31FC9" w:rsidP="00F31FC9">
      <w:pPr>
        <w:jc w:val="center"/>
      </w:pPr>
      <w:r w:rsidRPr="00305A33">
        <w:rPr>
          <w:noProof/>
        </w:rPr>
        <w:drawing>
          <wp:inline distT="0" distB="0" distL="0" distR="0" wp14:anchorId="4ADD6C57" wp14:editId="2B921E66">
            <wp:extent cx="5764530" cy="2162810"/>
            <wp:effectExtent l="0" t="0" r="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764530" cy="2162810"/>
                    </a:xfrm>
                    <a:prstGeom prst="rect">
                      <a:avLst/>
                    </a:prstGeom>
                    <a:noFill/>
                    <a:ln>
                      <a:noFill/>
                    </a:ln>
                  </pic:spPr>
                </pic:pic>
              </a:graphicData>
            </a:graphic>
          </wp:inline>
        </w:drawing>
      </w:r>
    </w:p>
    <w:p w:rsidR="00F31FC9" w:rsidRDefault="00F31FC9" w:rsidP="00F31FC9">
      <w:r>
        <w:rPr>
          <w:rFonts w:hint="eastAsia"/>
        </w:rPr>
        <w:lastRenderedPageBreak/>
        <w:t>结论</w:t>
      </w:r>
      <w:r>
        <w:t>：</w:t>
      </w:r>
      <w:r>
        <w:rPr>
          <w:rFonts w:hint="eastAsia"/>
        </w:rPr>
        <w:t>在</w:t>
      </w:r>
      <w:r>
        <w:t>噪声不是很大的情况下重构效果</w:t>
      </w:r>
      <w:r>
        <w:rPr>
          <w:rFonts w:hint="eastAsia"/>
        </w:rPr>
        <w:t>还不错</w:t>
      </w:r>
      <w:r>
        <w:t>，</w:t>
      </w:r>
      <w:r w:rsidRPr="00202312">
        <w:rPr>
          <w:rStyle w:val="a6"/>
        </w:rPr>
        <w:t>和传统的</w:t>
      </w:r>
      <w:r w:rsidRPr="00202312">
        <w:rPr>
          <w:rStyle w:val="a6"/>
          <w:rFonts w:hint="eastAsia"/>
        </w:rPr>
        <w:t>正弦</w:t>
      </w:r>
      <w:r w:rsidRPr="00202312">
        <w:rPr>
          <w:rStyle w:val="a6"/>
        </w:rPr>
        <w:t>信号采用</w:t>
      </w:r>
      <w:r w:rsidRPr="00202312">
        <w:rPr>
          <w:rStyle w:val="a6"/>
          <w:rFonts w:hint="eastAsia"/>
        </w:rPr>
        <w:t>FFT</w:t>
      </w:r>
      <w:r w:rsidRPr="00202312">
        <w:rPr>
          <w:rStyle w:val="a6"/>
          <w:rFonts w:hint="eastAsia"/>
        </w:rPr>
        <w:t>去噪</w:t>
      </w:r>
      <w:r w:rsidRPr="00202312">
        <w:rPr>
          <w:rStyle w:val="a6"/>
        </w:rPr>
        <w:t>重构效果以及本质原理相同</w:t>
      </w:r>
      <w:r>
        <w:t>。</w:t>
      </w:r>
      <w:r>
        <w:rPr>
          <w:rFonts w:hint="eastAsia"/>
        </w:rPr>
        <w:t>那么</w:t>
      </w:r>
      <w:r>
        <w:t>可以认为</w:t>
      </w:r>
      <w:r>
        <w:rPr>
          <w:rFonts w:hint="eastAsia"/>
        </w:rPr>
        <w:t>重构</w:t>
      </w:r>
      <w:r>
        <w:t>就是</w:t>
      </w:r>
      <w:r>
        <w:rPr>
          <w:rFonts w:hint="eastAsia"/>
        </w:rPr>
        <w:t>针对信号</w:t>
      </w:r>
      <w:r>
        <w:t>形式的去噪了</w:t>
      </w:r>
      <w:r>
        <w:rPr>
          <w:rFonts w:hint="eastAsia"/>
        </w:rPr>
        <w:t>是么</w:t>
      </w:r>
      <w:r>
        <w:t>？</w:t>
      </w:r>
    </w:p>
    <w:p w:rsidR="00F31FC9" w:rsidRDefault="00F31FC9" w:rsidP="00F31FC9">
      <w:r>
        <w:rPr>
          <w:rFonts w:hint="eastAsia"/>
        </w:rPr>
        <w:t>记录：</w:t>
      </w:r>
    </w:p>
    <w:p w:rsidR="00F31FC9" w:rsidRDefault="00F31FC9" w:rsidP="00F31FC9">
      <w:r>
        <w:rPr>
          <w:rFonts w:hint="eastAsia"/>
        </w:rPr>
        <w:t>1</w:t>
      </w:r>
      <w:r>
        <w:rPr>
          <w:rFonts w:hint="eastAsia"/>
        </w:rPr>
        <w:t>）</w:t>
      </w:r>
      <w:r w:rsidRPr="00C30059">
        <w:rPr>
          <w:rStyle w:val="a6"/>
          <w:rFonts w:hint="eastAsia"/>
        </w:rPr>
        <w:t>每次</w:t>
      </w:r>
      <w:r w:rsidRPr="00C30059">
        <w:rPr>
          <w:rStyle w:val="a6"/>
          <w:rFonts w:hint="eastAsia"/>
        </w:rPr>
        <w:t>OMP</w:t>
      </w:r>
      <w:r w:rsidRPr="00C30059">
        <w:rPr>
          <w:rStyle w:val="a6"/>
          <w:rFonts w:hint="eastAsia"/>
        </w:rPr>
        <w:t>都输出</w:t>
      </w:r>
      <w:r w:rsidRPr="00C30059">
        <w:rPr>
          <w:rStyle w:val="a6"/>
        </w:rPr>
        <w:t>残差</w:t>
      </w:r>
      <w:r>
        <w:t>，</w:t>
      </w:r>
      <w:r w:rsidRPr="00840F8F">
        <w:rPr>
          <w:rStyle w:val="a6"/>
          <w:rFonts w:hint="eastAsia"/>
        </w:rPr>
        <w:t>以便提取</w:t>
      </w:r>
      <w:r w:rsidRPr="00840F8F">
        <w:rPr>
          <w:rStyle w:val="a6"/>
        </w:rPr>
        <w:t>出一个类型的信号分量后使用残差提取下一个信号分量</w:t>
      </w:r>
      <w:r>
        <w:t>。</w:t>
      </w:r>
    </w:p>
    <w:p w:rsidR="00F31FC9" w:rsidRDefault="00F31FC9" w:rsidP="00F31FC9">
      <w:r>
        <w:t>2</w:t>
      </w:r>
      <w:r>
        <w:rPr>
          <w:rFonts w:hint="eastAsia"/>
        </w:rPr>
        <w:t>）</w:t>
      </w:r>
      <w:r w:rsidRPr="00C30059">
        <w:rPr>
          <w:rStyle w:val="a6"/>
        </w:rPr>
        <w:t>每次提取信号分量可以</w:t>
      </w:r>
      <w:r w:rsidRPr="00C30059">
        <w:rPr>
          <w:rStyle w:val="a6"/>
          <w:rFonts w:hint="eastAsia"/>
        </w:rPr>
        <w:t>根据</w:t>
      </w:r>
      <w:r w:rsidRPr="00C30059">
        <w:rPr>
          <w:rStyle w:val="a6"/>
        </w:rPr>
        <w:t>输入信号特征输入不同的恢复矩阵</w:t>
      </w:r>
      <w:r w:rsidRPr="00C30059">
        <w:rPr>
          <w:rStyle w:val="a6"/>
          <w:rFonts w:hint="eastAsia"/>
        </w:rPr>
        <w:t>T</w:t>
      </w:r>
      <w:r>
        <w:rPr>
          <w:rFonts w:hint="eastAsia"/>
        </w:rPr>
        <w:t>，</w:t>
      </w:r>
      <w:r>
        <w:t>以便</w:t>
      </w:r>
      <w:r w:rsidRPr="00840F8F">
        <w:rPr>
          <w:rStyle w:val="a6"/>
        </w:rPr>
        <w:t>在该</w:t>
      </w:r>
      <w:r w:rsidRPr="00840F8F">
        <w:rPr>
          <w:rStyle w:val="a6"/>
          <w:rFonts w:hint="eastAsia"/>
        </w:rPr>
        <w:t>恢复矩阵</w:t>
      </w:r>
      <w:r w:rsidRPr="00840F8F">
        <w:rPr>
          <w:rStyle w:val="a6"/>
        </w:rPr>
        <w:t>中可以最大</w:t>
      </w:r>
      <w:r w:rsidRPr="00840F8F">
        <w:rPr>
          <w:rStyle w:val="a6"/>
          <w:rFonts w:hint="eastAsia"/>
        </w:rPr>
        <w:t>限度</w:t>
      </w:r>
      <w:r w:rsidRPr="00840F8F">
        <w:rPr>
          <w:rStyle w:val="a6"/>
        </w:rPr>
        <w:t>的</w:t>
      </w:r>
      <w:r>
        <w:rPr>
          <w:rStyle w:val="a6"/>
          <w:rFonts w:hint="eastAsia"/>
        </w:rPr>
        <w:t>找到</w:t>
      </w:r>
      <w:r w:rsidRPr="00840F8F">
        <w:rPr>
          <w:rStyle w:val="a6"/>
        </w:rPr>
        <w:t>匹配上该</w:t>
      </w:r>
      <w:r w:rsidRPr="00840F8F">
        <w:rPr>
          <w:rStyle w:val="a6"/>
          <w:rFonts w:hint="eastAsia"/>
        </w:rPr>
        <w:t>分量</w:t>
      </w:r>
      <w:r>
        <w:rPr>
          <w:rStyle w:val="a6"/>
          <w:rFonts w:hint="eastAsia"/>
        </w:rPr>
        <w:t>的</w:t>
      </w:r>
      <w:r>
        <w:rPr>
          <w:rStyle w:val="a6"/>
        </w:rPr>
        <w:t>基</w:t>
      </w:r>
      <w:r>
        <w:t>。</w:t>
      </w:r>
    </w:p>
    <w:p w:rsidR="00F31FC9" w:rsidRPr="005A7E24" w:rsidRDefault="00F31FC9" w:rsidP="00F31FC9">
      <w:r>
        <w:rPr>
          <w:rFonts w:hint="eastAsia"/>
        </w:rPr>
        <w:t>3</w:t>
      </w:r>
      <w:r>
        <w:rPr>
          <w:rFonts w:hint="eastAsia"/>
        </w:rPr>
        <w:t>）</w:t>
      </w:r>
      <w:r w:rsidRPr="007B3E30">
        <w:rPr>
          <w:rStyle w:val="a6"/>
        </w:rPr>
        <w:t>COS</w:t>
      </w:r>
      <w:r w:rsidRPr="007B3E30">
        <w:rPr>
          <w:rStyle w:val="a6"/>
          <w:rFonts w:hint="eastAsia"/>
        </w:rPr>
        <w:t>信号</w:t>
      </w:r>
      <w:r w:rsidRPr="007B3E30">
        <w:rPr>
          <w:rStyle w:val="a6"/>
        </w:rPr>
        <w:t>的</w:t>
      </w:r>
      <w:r w:rsidRPr="007B3E30">
        <w:rPr>
          <w:rStyle w:val="a6"/>
          <w:rFonts w:hint="eastAsia"/>
        </w:rPr>
        <w:t>稀疏正交</w:t>
      </w:r>
      <w:r w:rsidRPr="007B3E30">
        <w:rPr>
          <w:rStyle w:val="a6"/>
        </w:rPr>
        <w:t>基</w:t>
      </w:r>
      <w:r w:rsidRPr="007B3E30">
        <w:rPr>
          <w:rStyle w:val="a6"/>
          <w:rFonts w:hint="eastAsia"/>
        </w:rPr>
        <w:t>是通过</w:t>
      </w:r>
      <w:r w:rsidRPr="007B3E30">
        <w:rPr>
          <w:rStyle w:val="a6"/>
        </w:rPr>
        <w:t>不同频点为</w:t>
      </w:r>
      <w:r w:rsidRPr="007B3E30">
        <w:rPr>
          <w:rStyle w:val="a6"/>
          <w:rFonts w:hint="eastAsia"/>
        </w:rPr>
        <w:t>1</w:t>
      </w:r>
      <w:r w:rsidRPr="007B3E30">
        <w:rPr>
          <w:rStyle w:val="a6"/>
          <w:rFonts w:hint="eastAsia"/>
        </w:rPr>
        <w:t>的</w:t>
      </w:r>
      <w:r w:rsidRPr="007B3E30">
        <w:rPr>
          <w:rStyle w:val="a6"/>
        </w:rPr>
        <w:t>频率基</w:t>
      </w:r>
      <w:r w:rsidRPr="007B3E30">
        <w:rPr>
          <w:rStyle w:val="a6"/>
          <w:rFonts w:hint="eastAsia"/>
        </w:rPr>
        <w:t>向量</w:t>
      </w:r>
      <w:r w:rsidRPr="007B3E30">
        <w:rPr>
          <w:rStyle w:val="a6"/>
        </w:rPr>
        <w:t>做</w:t>
      </w:r>
      <w:r w:rsidRPr="007B3E30">
        <w:rPr>
          <w:rStyle w:val="a6"/>
          <w:rFonts w:hint="eastAsia"/>
        </w:rPr>
        <w:t>FFT</w:t>
      </w:r>
      <w:r w:rsidRPr="007B3E30">
        <w:rPr>
          <w:rStyle w:val="a6"/>
          <w:rFonts w:hint="eastAsia"/>
        </w:rPr>
        <w:t>变换</w:t>
      </w:r>
      <w:r w:rsidRPr="007B3E30">
        <w:rPr>
          <w:rStyle w:val="a6"/>
        </w:rPr>
        <w:t>为时域信号构成</w:t>
      </w:r>
      <w:r>
        <w:t>，因此</w:t>
      </w:r>
      <w:r w:rsidRPr="007B3E30">
        <w:rPr>
          <w:rStyle w:val="a6"/>
          <w:rFonts w:hint="eastAsia"/>
        </w:rPr>
        <w:t>Chirp</w:t>
      </w:r>
      <w:r w:rsidRPr="007B3E30">
        <w:rPr>
          <w:rStyle w:val="a6"/>
          <w:rFonts w:hint="eastAsia"/>
        </w:rPr>
        <w:t>信号</w:t>
      </w:r>
      <w:r w:rsidRPr="007B3E30">
        <w:rPr>
          <w:rStyle w:val="a6"/>
        </w:rPr>
        <w:t>的</w:t>
      </w:r>
      <w:r w:rsidRPr="007B3E30">
        <w:rPr>
          <w:rStyle w:val="a6"/>
          <w:rFonts w:hint="eastAsia"/>
        </w:rPr>
        <w:t>稀疏</w:t>
      </w:r>
      <w:r w:rsidRPr="007B3E30">
        <w:rPr>
          <w:rStyle w:val="a6"/>
        </w:rPr>
        <w:t>正交基</w:t>
      </w:r>
      <w:r>
        <w:t>是否也可以采用不同频点为</w:t>
      </w:r>
      <w:r>
        <w:rPr>
          <w:rFonts w:hint="eastAsia"/>
        </w:rPr>
        <w:t>1</w:t>
      </w:r>
      <w:r>
        <w:rPr>
          <w:rFonts w:hint="eastAsia"/>
        </w:rPr>
        <w:t>的</w:t>
      </w:r>
      <w:r>
        <w:t>频率基向量作</w:t>
      </w:r>
      <w:r>
        <w:t>FRFT</w:t>
      </w:r>
      <w:r>
        <w:rPr>
          <w:rFonts w:hint="eastAsia"/>
        </w:rPr>
        <w:t>变换</w:t>
      </w:r>
      <w:r>
        <w:t>的时域信号构成呢？</w:t>
      </w:r>
      <w:r>
        <w:rPr>
          <w:rFonts w:hint="eastAsia"/>
        </w:rPr>
        <w:t>但是</w:t>
      </w:r>
      <w:r w:rsidRPr="008D2E9E">
        <w:rPr>
          <w:rStyle w:val="a6"/>
        </w:rPr>
        <w:t>每次需要</w:t>
      </w:r>
      <w:r w:rsidRPr="008D2E9E">
        <w:rPr>
          <w:rStyle w:val="a6"/>
          <w:rFonts w:hint="eastAsia"/>
        </w:rPr>
        <w:t>指定阶数</w:t>
      </w:r>
      <w:r w:rsidRPr="008D2E9E">
        <w:rPr>
          <w:rStyle w:val="a6"/>
          <w:rFonts w:hint="eastAsia"/>
        </w:rPr>
        <w:t>p</w:t>
      </w:r>
      <w:r w:rsidRPr="008D2E9E">
        <w:rPr>
          <w:rStyle w:val="a6"/>
        </w:rPr>
        <w:sym w:font="Wingdings" w:char="F0E8"/>
      </w:r>
      <w:r w:rsidRPr="008D2E9E">
        <w:rPr>
          <w:rStyle w:val="a6"/>
          <w:rFonts w:hint="eastAsia"/>
        </w:rPr>
        <w:t>将</w:t>
      </w:r>
      <w:r w:rsidRPr="008D2E9E">
        <w:rPr>
          <w:rStyle w:val="a6"/>
        </w:rPr>
        <w:t>阶数</w:t>
      </w:r>
      <w:r w:rsidRPr="008D2E9E">
        <w:rPr>
          <w:rStyle w:val="a6"/>
          <w:rFonts w:hint="eastAsia"/>
        </w:rPr>
        <w:t>P</w:t>
      </w:r>
      <w:r w:rsidRPr="008D2E9E">
        <w:rPr>
          <w:rStyle w:val="a6"/>
          <w:rFonts w:hint="eastAsia"/>
        </w:rPr>
        <w:t>作为搜索</w:t>
      </w:r>
      <w:r w:rsidRPr="008D2E9E">
        <w:rPr>
          <w:rStyle w:val="a6"/>
        </w:rPr>
        <w:t>参数来搜索最优</w:t>
      </w:r>
      <w:r w:rsidRPr="008D2E9E">
        <w:rPr>
          <w:rStyle w:val="a6"/>
          <w:rFonts w:hint="eastAsia"/>
        </w:rPr>
        <w:t>P</w:t>
      </w:r>
      <w:r w:rsidRPr="008D2E9E">
        <w:rPr>
          <w:rStyle w:val="a6"/>
          <w:rFonts w:hint="eastAsia"/>
        </w:rPr>
        <w:t>值</w:t>
      </w:r>
      <w:r w:rsidRPr="008D2E9E">
        <w:rPr>
          <w:rStyle w:val="a6"/>
        </w:rPr>
        <w:t>，并通过</w:t>
      </w:r>
      <w:r w:rsidRPr="008D2E9E">
        <w:rPr>
          <w:rStyle w:val="a6"/>
          <w:rFonts w:hint="eastAsia"/>
        </w:rPr>
        <w:t>OMP</w:t>
      </w:r>
      <w:r w:rsidRPr="008D2E9E">
        <w:rPr>
          <w:rStyle w:val="a6"/>
          <w:rFonts w:hint="eastAsia"/>
        </w:rPr>
        <w:t>算法</w:t>
      </w:r>
      <w:r w:rsidRPr="008D2E9E">
        <w:rPr>
          <w:rStyle w:val="a6"/>
        </w:rPr>
        <w:t>得到其最大频率值，进而得到</w:t>
      </w:r>
      <w:r w:rsidRPr="008D2E9E">
        <w:rPr>
          <w:rStyle w:val="a6"/>
          <w:rFonts w:hint="eastAsia"/>
        </w:rPr>
        <w:t>FRFT</w:t>
      </w:r>
      <w:r w:rsidRPr="008D2E9E">
        <w:rPr>
          <w:rStyle w:val="a6"/>
          <w:rFonts w:hint="eastAsia"/>
        </w:rPr>
        <w:t>域</w:t>
      </w:r>
      <w:r w:rsidRPr="008D2E9E">
        <w:rPr>
          <w:rStyle w:val="a6"/>
        </w:rPr>
        <w:t>的最佳重构</w:t>
      </w:r>
      <w:r>
        <w:t>。</w:t>
      </w:r>
    </w:p>
    <w:p w:rsidR="00F31FC9" w:rsidRDefault="00F31FC9" w:rsidP="00F31FC9"/>
    <w:p w:rsidR="00F31FC9" w:rsidRDefault="00F31FC9" w:rsidP="00F31FC9"/>
    <w:p w:rsidR="00186DF5" w:rsidRDefault="00186DF5" w:rsidP="00F31FC9"/>
    <w:p w:rsidR="00186DF5" w:rsidRDefault="00186DF5" w:rsidP="00186DF5">
      <w:r>
        <w:t>验证两分量信号的稀疏分离实验设计：</w:t>
      </w:r>
    </w:p>
    <w:p w:rsidR="00186DF5" w:rsidRDefault="00186DF5" w:rsidP="00186DF5">
      <w:r>
        <w:rPr>
          <w:rFonts w:hint="eastAsia"/>
        </w:rPr>
        <w:t>目的</w:t>
      </w:r>
      <w:r>
        <w:t>：验证</w:t>
      </w:r>
      <w:r>
        <w:rPr>
          <w:rFonts w:hint="eastAsia"/>
        </w:rPr>
        <w:t>两个</w:t>
      </w:r>
      <w:r>
        <w:rPr>
          <w:rFonts w:hint="eastAsia"/>
        </w:rPr>
        <w:t>LFM</w:t>
      </w:r>
      <w:r>
        <w:rPr>
          <w:rFonts w:hint="eastAsia"/>
        </w:rPr>
        <w:t>复合</w:t>
      </w:r>
      <w:r>
        <w:t>信号可以</w:t>
      </w:r>
      <w:r>
        <w:rPr>
          <w:rFonts w:hint="eastAsia"/>
        </w:rPr>
        <w:t>在稀疏域</w:t>
      </w:r>
      <w:r>
        <w:t>上分别抽离重构，和去噪是两回事。</w:t>
      </w:r>
    </w:p>
    <w:p w:rsidR="00186DF5" w:rsidRDefault="00186DF5" w:rsidP="00186DF5">
      <w:r>
        <w:rPr>
          <w:rFonts w:hint="eastAsia"/>
        </w:rPr>
        <w:t>条件</w:t>
      </w:r>
      <w:r>
        <w:t>：误差的</w:t>
      </w:r>
      <w:r>
        <w:rPr>
          <w:rFonts w:hint="eastAsia"/>
        </w:rPr>
        <w:t>测量</w:t>
      </w:r>
      <w:r>
        <w:t>可以假设信号幅度都是</w:t>
      </w:r>
      <w:r>
        <w:rPr>
          <w:rFonts w:hint="eastAsia"/>
        </w:rPr>
        <w:t>1</w:t>
      </w:r>
      <w:r>
        <w:rPr>
          <w:rFonts w:hint="eastAsia"/>
        </w:rPr>
        <w:t>，</w:t>
      </w:r>
      <w:r>
        <w:t>则可以忽略信号幅度的估计。假设</w:t>
      </w:r>
      <w:r>
        <w:rPr>
          <w:rFonts w:hint="eastAsia"/>
        </w:rPr>
        <w:t>相位</w:t>
      </w:r>
      <w:r>
        <w:t>起始点都是</w:t>
      </w:r>
      <w:r>
        <w:rPr>
          <w:rFonts w:hint="eastAsia"/>
        </w:rPr>
        <w:t>0</w:t>
      </w:r>
      <w:r>
        <w:rPr>
          <w:rFonts w:hint="eastAsia"/>
        </w:rPr>
        <w:t>，</w:t>
      </w:r>
      <w:r>
        <w:t>则可以忽略初始相位的估计。</w:t>
      </w:r>
    </w:p>
    <w:p w:rsidR="00186DF5" w:rsidRPr="00186DF5" w:rsidRDefault="00186DF5" w:rsidP="00F31FC9"/>
    <w:p w:rsidR="00186DF5" w:rsidRDefault="00186DF5" w:rsidP="00F31FC9"/>
    <w:p w:rsidR="00186DF5" w:rsidRDefault="00186DF5" w:rsidP="00F31FC9"/>
    <w:p w:rsidR="00186DF5" w:rsidRDefault="00186DF5" w:rsidP="00F31FC9"/>
    <w:p w:rsidR="00F31FC9" w:rsidRDefault="00F31FC9" w:rsidP="00F31FC9"/>
    <w:p w:rsidR="005713BD" w:rsidRDefault="00EA278A" w:rsidP="005713BD">
      <w:pPr>
        <w:pStyle w:val="2"/>
      </w:pPr>
      <w:r>
        <w:rPr>
          <w:rFonts w:hint="eastAsia"/>
        </w:rPr>
        <w:t>时频</w:t>
      </w:r>
      <w:r w:rsidR="00927AD7">
        <w:rPr>
          <w:rFonts w:hint="eastAsia"/>
        </w:rPr>
        <w:t>分布改进和曲线检测</w:t>
      </w:r>
    </w:p>
    <w:p w:rsidR="000E09C9" w:rsidRDefault="000E09C9" w:rsidP="00E971FE"/>
    <w:p w:rsidR="000E09C9" w:rsidRDefault="000E09C9" w:rsidP="00E971FE"/>
    <w:p w:rsidR="000E09C9" w:rsidRDefault="000E09C9" w:rsidP="000E09C9">
      <w:pPr>
        <w:pStyle w:val="3"/>
      </w:pPr>
      <w:r>
        <w:rPr>
          <w:rFonts w:hint="eastAsia"/>
        </w:rPr>
        <w:t>核心文献算法</w:t>
      </w:r>
      <w:r w:rsidR="00EA278A">
        <w:rPr>
          <w:rFonts w:hint="eastAsia"/>
        </w:rPr>
        <w:t>【待优化】</w:t>
      </w:r>
    </w:p>
    <w:p w:rsidR="000E09C9" w:rsidRDefault="000E09C9" w:rsidP="000E09C9">
      <w:r>
        <w:rPr>
          <w:rFonts w:hint="eastAsia"/>
        </w:rPr>
        <w:t>核心文献：</w:t>
      </w:r>
      <w:r w:rsidRPr="000E09C9">
        <w:t>Zhang H, Bi G, Yang W, et al. IF estimation of FM signals based on time-frequency image[J]. IEEE Transactions on Aerospace and Electronic Systems, 2015, 51(1): 326-343.</w:t>
      </w:r>
    </w:p>
    <w:p w:rsidR="000E09C9" w:rsidRDefault="00454E8C" w:rsidP="000E09C9">
      <w:r>
        <w:rPr>
          <w:rFonts w:hint="eastAsia"/>
        </w:rPr>
        <w:t>1</w:t>
      </w:r>
      <w:r>
        <w:rPr>
          <w:rFonts w:hint="eastAsia"/>
        </w:rPr>
        <w:t>）</w:t>
      </w:r>
      <w:r w:rsidR="00280353">
        <w:rPr>
          <w:rFonts w:hint="eastAsia"/>
        </w:rPr>
        <w:t>采用</w:t>
      </w:r>
      <w:r w:rsidR="00280353">
        <w:rPr>
          <w:rFonts w:hint="eastAsia"/>
        </w:rPr>
        <w:t>SPWVD</w:t>
      </w:r>
      <w:r w:rsidR="00280353">
        <w:rPr>
          <w:rFonts w:hint="eastAsia"/>
        </w:rPr>
        <w:t>得到的</w:t>
      </w:r>
      <w:r w:rsidR="000E09C9">
        <w:rPr>
          <w:rFonts w:hint="eastAsia"/>
        </w:rPr>
        <w:t>原始</w:t>
      </w:r>
      <w:r w:rsidR="00280353">
        <w:rPr>
          <w:rFonts w:hint="eastAsia"/>
        </w:rPr>
        <w:t>TFD</w:t>
      </w:r>
      <w:r w:rsidR="000E09C9">
        <w:rPr>
          <w:rFonts w:hint="eastAsia"/>
        </w:rPr>
        <w:t>图像</w:t>
      </w:r>
      <w:r w:rsidR="00280353">
        <w:rPr>
          <w:rFonts w:hint="eastAsia"/>
        </w:rPr>
        <w:t>&gt;&gt;</w:t>
      </w:r>
      <w:r w:rsidR="00280353">
        <w:rPr>
          <w:rFonts w:hint="eastAsia"/>
        </w:rPr>
        <w:t>梯度向量</w:t>
      </w:r>
      <w:r w:rsidR="00280353">
        <w:rPr>
          <w:rFonts w:hint="eastAsia"/>
        </w:rPr>
        <w:t>&gt;&gt;</w:t>
      </w:r>
      <w:r w:rsidR="00280353">
        <w:rPr>
          <w:rFonts w:hint="eastAsia"/>
        </w:rPr>
        <w:t>修正梯度向量</w:t>
      </w:r>
      <w:r w:rsidR="00B23312">
        <w:rPr>
          <w:rFonts w:hint="eastAsia"/>
        </w:rPr>
        <w:t>：</w:t>
      </w:r>
    </w:p>
    <w:p w:rsidR="00280353" w:rsidRDefault="00280353" w:rsidP="000E09C9">
      <w:r w:rsidRPr="00280353">
        <w:rPr>
          <w:rFonts w:hint="eastAsia"/>
          <w:noProof/>
        </w:rPr>
        <w:drawing>
          <wp:inline distT="0" distB="0" distL="0" distR="0">
            <wp:extent cx="2160000" cy="2160000"/>
            <wp:effectExtent l="0" t="0" r="0" b="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Pr>
          <w:rFonts w:hint="eastAsia"/>
        </w:rPr>
        <w:t xml:space="preserve"> </w:t>
      </w:r>
      <w:r w:rsidRPr="00280353">
        <w:rPr>
          <w:rFonts w:hint="eastAsia"/>
          <w:noProof/>
        </w:rPr>
        <w:drawing>
          <wp:inline distT="0" distB="0" distL="0" distR="0">
            <wp:extent cx="2160000" cy="2160000"/>
            <wp:effectExtent l="0" t="0" r="0"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t xml:space="preserve"> </w:t>
      </w:r>
      <w:r w:rsidRPr="00280353">
        <w:rPr>
          <w:noProof/>
        </w:rPr>
        <w:drawing>
          <wp:inline distT="0" distB="0" distL="0" distR="0">
            <wp:extent cx="2160000" cy="2160000"/>
            <wp:effectExtent l="0" t="0" r="0" b="0"/>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985703" w:rsidRDefault="00985703" w:rsidP="000E09C9">
      <w:r>
        <w:t>&gt;&gt;</w:t>
      </w:r>
      <w:r>
        <w:rPr>
          <w:rFonts w:hint="eastAsia"/>
        </w:rPr>
        <w:t>注：方向问题的来源是核心文献中图像坐标系和</w:t>
      </w:r>
      <w:r>
        <w:rPr>
          <w:rFonts w:hint="eastAsia"/>
        </w:rPr>
        <w:t>matlab</w:t>
      </w:r>
      <w:r>
        <w:rPr>
          <w:rFonts w:hint="eastAsia"/>
        </w:rPr>
        <w:t>储存坐标系不一致导致的，应该不影响结论。</w:t>
      </w:r>
    </w:p>
    <w:p w:rsidR="00454E8C" w:rsidRDefault="00454E8C" w:rsidP="000E09C9"/>
    <w:p w:rsidR="00C11AAF" w:rsidRPr="00454E8C" w:rsidRDefault="00C11AAF" w:rsidP="00C11AAF">
      <w:pPr>
        <w:pStyle w:val="4"/>
      </w:pPr>
      <w:r>
        <w:rPr>
          <w:rFonts w:hint="eastAsia"/>
        </w:rPr>
        <w:t>自适应窗长度</w:t>
      </w:r>
      <w:r w:rsidR="00EA278A">
        <w:rPr>
          <w:rFonts w:hint="eastAsia"/>
        </w:rPr>
        <w:t>【未完成】</w:t>
      </w:r>
    </w:p>
    <w:p w:rsidR="00280353" w:rsidRDefault="00454E8C" w:rsidP="000E09C9">
      <w:r>
        <w:rPr>
          <w:rFonts w:hint="eastAsia"/>
        </w:rPr>
        <w:t>2</w:t>
      </w:r>
      <w:r>
        <w:rPr>
          <w:rFonts w:hint="eastAsia"/>
        </w:rPr>
        <w:t>）参考计算平均梯度率图像的方法中自适应窗的计算结果</w:t>
      </w:r>
      <w:r w:rsidR="00086F39">
        <w:rPr>
          <w:rFonts w:hint="eastAsia"/>
        </w:rPr>
        <w:t>（自适应</w:t>
      </w:r>
      <w:r w:rsidR="005A35F4">
        <w:rPr>
          <w:rFonts w:hint="eastAsia"/>
        </w:rPr>
        <w:t>向量</w:t>
      </w:r>
      <w:r w:rsidR="00086F39">
        <w:rPr>
          <w:rFonts w:hint="eastAsia"/>
        </w:rPr>
        <w:t>的方向</w:t>
      </w:r>
      <w:r w:rsidR="00086F39">
        <w:rPr>
          <w:rFonts w:hint="eastAsia"/>
        </w:rPr>
        <w:t>+</w:t>
      </w:r>
      <w:r w:rsidR="00086F39">
        <w:rPr>
          <w:rFonts w:hint="eastAsia"/>
        </w:rPr>
        <w:t>自适应向量的幅度）</w:t>
      </w:r>
      <w:r>
        <w:rPr>
          <w:rFonts w:hint="eastAsia"/>
        </w:rPr>
        <w:t>：</w:t>
      </w:r>
    </w:p>
    <w:p w:rsidR="00454E8C" w:rsidRDefault="00F6408B" w:rsidP="000E09C9">
      <w:r w:rsidRPr="00F6408B">
        <w:rPr>
          <w:noProof/>
        </w:rPr>
        <w:lastRenderedPageBreak/>
        <w:drawing>
          <wp:inline distT="0" distB="0" distL="0" distR="0">
            <wp:extent cx="2160000" cy="2160000"/>
            <wp:effectExtent l="0" t="0" r="0" b="0"/>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00890663" w:rsidRPr="00890663">
        <w:rPr>
          <w:noProof/>
        </w:rPr>
        <w:drawing>
          <wp:inline distT="0" distB="0" distL="0" distR="0">
            <wp:extent cx="2160000" cy="2160000"/>
            <wp:effectExtent l="0" t="0" r="0" b="0"/>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00DC5340" w:rsidRPr="00DC5340">
        <w:rPr>
          <w:noProof/>
        </w:rPr>
        <w:drawing>
          <wp:inline distT="0" distB="0" distL="0" distR="0">
            <wp:extent cx="2160000" cy="2160000"/>
            <wp:effectExtent l="0" t="0" r="0" b="0"/>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890663" w:rsidRDefault="00890663" w:rsidP="000E09C9">
      <w:r>
        <w:rPr>
          <w:rFonts w:hint="eastAsia"/>
        </w:rPr>
        <w:t>&gt;&gt;</w:t>
      </w:r>
      <w:r>
        <w:rPr>
          <w:rFonts w:hint="eastAsia"/>
        </w:rPr>
        <w:t>发现窗的方向正确，那个幅度中可以看出这个初始窗长度应该给得比较大</w:t>
      </w:r>
      <w:r w:rsidR="002D50D8">
        <w:rPr>
          <w:rFonts w:hint="eastAsia"/>
        </w:rPr>
        <w:t>——默认选择好得了</w:t>
      </w:r>
      <w:r>
        <w:rPr>
          <w:rFonts w:hint="eastAsia"/>
        </w:rPr>
        <w:t>，</w:t>
      </w:r>
      <w:r w:rsidR="006176B4">
        <w:rPr>
          <w:rFonts w:hint="eastAsia"/>
        </w:rPr>
        <w:t>可以</w:t>
      </w:r>
      <w:r w:rsidR="006176B4" w:rsidRPr="006176B4">
        <w:rPr>
          <w:rStyle w:val="ac"/>
          <w:rFonts w:hint="eastAsia"/>
        </w:rPr>
        <w:t>根据</w:t>
      </w:r>
      <w:r w:rsidR="006176B4" w:rsidRPr="006176B4">
        <w:rPr>
          <w:rStyle w:val="ac"/>
          <w:rFonts w:hint="eastAsia"/>
        </w:rPr>
        <w:t>TFD</w:t>
      </w:r>
      <w:r w:rsidR="006176B4" w:rsidRPr="006176B4">
        <w:rPr>
          <w:rStyle w:val="ac"/>
          <w:rFonts w:hint="eastAsia"/>
        </w:rPr>
        <w:t>中的曲线宽度确定一个比较合理的初值！</w:t>
      </w:r>
      <w:r w:rsidR="006176B4">
        <w:rPr>
          <w:rFonts w:hint="eastAsia"/>
        </w:rPr>
        <w:t>！</w:t>
      </w:r>
      <w:r w:rsidR="006176B4">
        <w:rPr>
          <w:rFonts w:hint="eastAsia"/>
        </w:rPr>
        <w:t xml:space="preserve"> </w:t>
      </w:r>
      <w:r w:rsidR="006176B4">
        <w:rPr>
          <w:rFonts w:hint="eastAsia"/>
        </w:rPr>
        <w:t>目前采用人工确定，后期可以增加自定义判决。</w:t>
      </w:r>
      <w:r w:rsidR="001B2FFE" w:rsidRPr="001B2FFE">
        <w:rPr>
          <w:rFonts w:hint="eastAsia"/>
        </w:rPr>
        <w:t>最好是根据</w:t>
      </w:r>
      <w:r w:rsidR="001B2FFE" w:rsidRPr="001B2FFE">
        <w:rPr>
          <w:rFonts w:hint="eastAsia"/>
        </w:rPr>
        <w:t>TFD</w:t>
      </w:r>
      <w:r w:rsidR="001B2FFE" w:rsidRPr="001B2FFE">
        <w:rPr>
          <w:rFonts w:hint="eastAsia"/>
        </w:rPr>
        <w:t>选择，</w:t>
      </w:r>
      <w:r w:rsidR="001B2FFE" w:rsidRPr="004C0A2B">
        <w:rPr>
          <w:rStyle w:val="a6"/>
          <w:rFonts w:hint="eastAsia"/>
        </w:rPr>
        <w:t>和</w:t>
      </w:r>
      <w:r w:rsidR="001B2FFE" w:rsidRPr="004C0A2B">
        <w:rPr>
          <w:rStyle w:val="a6"/>
          <w:rFonts w:hint="eastAsia"/>
        </w:rPr>
        <w:t>TFD</w:t>
      </w:r>
      <w:r w:rsidR="001B2FFE" w:rsidRPr="004C0A2B">
        <w:rPr>
          <w:rStyle w:val="a6"/>
          <w:rFonts w:hint="eastAsia"/>
        </w:rPr>
        <w:t>曲线宽度近似比较好</w:t>
      </w:r>
      <w:r w:rsidR="004C0A2B">
        <w:rPr>
          <w:rFonts w:hint="eastAsia"/>
        </w:rPr>
        <w:t>。</w:t>
      </w:r>
      <w:r w:rsidR="008451F3">
        <w:rPr>
          <w:rFonts w:hint="eastAsia"/>
        </w:rPr>
        <w:t>比如针对以上图像，选择</w:t>
      </w:r>
      <w:r w:rsidR="008451F3" w:rsidRPr="008451F3">
        <w:t>iniLen</w:t>
      </w:r>
      <w:r w:rsidR="008451F3">
        <w:rPr>
          <w:rFonts w:hint="eastAsia"/>
        </w:rPr>
        <w:t>=</w:t>
      </w:r>
      <w:r w:rsidR="008451F3">
        <w:t>5</w:t>
      </w:r>
      <w:r w:rsidR="008451F3">
        <w:rPr>
          <w:rFonts w:hint="eastAsia"/>
        </w:rPr>
        <w:t>时效果如中间图像，</w:t>
      </w:r>
      <w:r w:rsidR="008451F3" w:rsidRPr="008451F3">
        <w:rPr>
          <w:rStyle w:val="a7"/>
          <w:rFonts w:hint="eastAsia"/>
        </w:rPr>
        <w:t>选择</w:t>
      </w:r>
      <w:r w:rsidR="008451F3" w:rsidRPr="008451F3">
        <w:rPr>
          <w:rStyle w:val="a7"/>
        </w:rPr>
        <w:t>iniLen</w:t>
      </w:r>
      <w:r w:rsidR="008451F3" w:rsidRPr="008451F3">
        <w:rPr>
          <w:rStyle w:val="a7"/>
          <w:rFonts w:hint="eastAsia"/>
        </w:rPr>
        <w:t>=</w:t>
      </w:r>
      <w:r w:rsidR="008451F3" w:rsidRPr="008451F3">
        <w:rPr>
          <w:rStyle w:val="a7"/>
        </w:rPr>
        <w:t>3</w:t>
      </w:r>
      <w:r w:rsidR="008451F3" w:rsidRPr="008451F3">
        <w:rPr>
          <w:rStyle w:val="a7"/>
        </w:rPr>
        <w:t>时效果如最后一幅图所示</w:t>
      </w:r>
      <w:r w:rsidR="008451F3">
        <w:rPr>
          <w:rFonts w:hint="eastAsia"/>
        </w:rPr>
        <w:t>。</w:t>
      </w:r>
    </w:p>
    <w:p w:rsidR="002336C5" w:rsidRDefault="00413D78" w:rsidP="000E09C9">
      <w:r>
        <w:rPr>
          <w:rFonts w:hint="eastAsia"/>
        </w:rPr>
        <w:t>&gt;&gt;</w:t>
      </w:r>
      <w:r>
        <w:rPr>
          <w:rFonts w:hint="eastAsia"/>
        </w:rPr>
        <w:t>这里首先需要解决的是自适应窗的水平长度如何确定！！</w:t>
      </w:r>
      <w:r w:rsidR="00CC310B">
        <w:rPr>
          <w:rFonts w:hint="eastAsia"/>
        </w:rPr>
        <w:t>想来需要和这个幅度相关，首先将幅度归一化？</w:t>
      </w:r>
      <w:r w:rsidR="00CD02F1">
        <w:rPr>
          <w:rFonts w:hint="eastAsia"/>
        </w:rPr>
        <w:t>选择</w:t>
      </w:r>
      <w:r w:rsidR="00CD02F1">
        <w:rPr>
          <w:rFonts w:hint="eastAsia"/>
        </w:rPr>
        <w:t>sigmoid</w:t>
      </w:r>
      <w:r w:rsidR="00CD02F1">
        <w:rPr>
          <w:rFonts w:hint="eastAsia"/>
        </w:rPr>
        <w:t>函数应该是比较好的（最大值可以控制，梯度减小）</w:t>
      </w:r>
      <w:r w:rsidR="00F226F4">
        <w:rPr>
          <w:rFonts w:hint="eastAsia"/>
        </w:rPr>
        <w:t>：</w:t>
      </w:r>
    </w:p>
    <w:p w:rsidR="00C41434" w:rsidRDefault="002336C5" w:rsidP="000E09C9">
      <w:r w:rsidRPr="002336C5">
        <w:t xml:space="preserve">sigmoid = @(x) </w:t>
      </w:r>
      <w:r w:rsidRPr="002336C5">
        <w:rPr>
          <w:rStyle w:val="ac"/>
        </w:rPr>
        <w:t>20</w:t>
      </w:r>
      <w:r w:rsidRPr="002336C5">
        <w:t>*(1./(1+exp(-</w:t>
      </w:r>
      <w:r w:rsidRPr="002336C5">
        <w:rPr>
          <w:rStyle w:val="ac"/>
        </w:rPr>
        <w:t>0.1</w:t>
      </w:r>
      <w:r w:rsidRPr="002336C5">
        <w:t xml:space="preserve">*x)) - 0.5) + </w:t>
      </w:r>
      <w:r w:rsidRPr="002336C5">
        <w:rPr>
          <w:rStyle w:val="ac"/>
        </w:rPr>
        <w:t>1</w:t>
      </w:r>
      <w:r w:rsidRPr="002336C5">
        <w:t>;</w:t>
      </w:r>
      <w:r>
        <w:t>%</w:t>
      </w:r>
      <w:r w:rsidRPr="0018527E">
        <w:rPr>
          <w:rStyle w:val="a7"/>
          <w:rFonts w:hint="eastAsia"/>
        </w:rPr>
        <w:t>最大窗长度为</w:t>
      </w:r>
      <w:r w:rsidR="00C41434" w:rsidRPr="0018527E">
        <w:rPr>
          <w:rStyle w:val="a7"/>
          <w:rFonts w:hint="eastAsia"/>
        </w:rPr>
        <w:t>11</w:t>
      </w:r>
      <w:r w:rsidR="00C41434" w:rsidRPr="0018527E">
        <w:rPr>
          <w:rStyle w:val="a7"/>
          <w:rFonts w:hint="eastAsia"/>
        </w:rPr>
        <w:t>，最小窗长度为</w:t>
      </w:r>
      <w:r w:rsidR="00C41434" w:rsidRPr="0018527E">
        <w:rPr>
          <w:rStyle w:val="a7"/>
          <w:rFonts w:hint="eastAsia"/>
        </w:rPr>
        <w:t>1</w:t>
      </w:r>
      <w:r w:rsidR="00C41434" w:rsidRPr="0018527E">
        <w:rPr>
          <w:rStyle w:val="a7"/>
          <w:rFonts w:hint="eastAsia"/>
        </w:rPr>
        <w:t>，</w:t>
      </w:r>
      <w:r w:rsidR="00C41434" w:rsidRPr="0018527E">
        <w:rPr>
          <w:rStyle w:val="a7"/>
          <w:rFonts w:hint="eastAsia"/>
        </w:rPr>
        <w:t>-</w:t>
      </w:r>
      <w:r w:rsidR="00C41434" w:rsidRPr="0018527E">
        <w:rPr>
          <w:rStyle w:val="a7"/>
        </w:rPr>
        <w:t>0.1</w:t>
      </w:r>
      <w:r w:rsidR="00C41434" w:rsidRPr="0018527E">
        <w:rPr>
          <w:rStyle w:val="a7"/>
        </w:rPr>
        <w:t>让窗大概在</w:t>
      </w:r>
      <w:r w:rsidR="00C41434" w:rsidRPr="0018527E">
        <w:rPr>
          <w:rStyle w:val="a7"/>
          <w:rFonts w:hint="eastAsia"/>
        </w:rPr>
        <w:t>输入</w:t>
      </w:r>
      <w:r w:rsidR="00C41434" w:rsidRPr="0018527E">
        <w:rPr>
          <w:rStyle w:val="a7"/>
          <w:rFonts w:hint="eastAsia"/>
        </w:rPr>
        <w:t>50</w:t>
      </w:r>
      <w:r w:rsidR="00C41434" w:rsidRPr="0018527E">
        <w:rPr>
          <w:rStyle w:val="a7"/>
          <w:rFonts w:hint="eastAsia"/>
        </w:rPr>
        <w:t>时最长</w:t>
      </w:r>
      <w:r w:rsidR="00C41434">
        <w:rPr>
          <w:rFonts w:hint="eastAsia"/>
        </w:rPr>
        <w:t>。（注：</w:t>
      </w:r>
      <w:r w:rsidR="00C41434">
        <w:rPr>
          <w:rFonts w:hint="eastAsia"/>
        </w:rPr>
        <w:t>-0.1</w:t>
      </w:r>
      <w:r w:rsidR="00C41434">
        <w:rPr>
          <w:rFonts w:hint="eastAsia"/>
        </w:rPr>
        <w:t>绝对值越大曲线达到最大值的速度越快，因此选择时根据需要选择）</w:t>
      </w:r>
    </w:p>
    <w:p w:rsidR="004D5CF6" w:rsidRPr="004D5CF6" w:rsidRDefault="004D5CF6" w:rsidP="004D5CF6">
      <w:pPr>
        <w:pBdr>
          <w:bottom w:val="single" w:sz="6" w:space="1" w:color="auto"/>
        </w:pBdr>
        <w:jc w:val="center"/>
      </w:pPr>
      <w:r w:rsidRPr="004D5CF6">
        <w:rPr>
          <w:rFonts w:hint="eastAsia"/>
          <w:noProof/>
        </w:rPr>
        <w:drawing>
          <wp:inline distT="0" distB="0" distL="0" distR="0">
            <wp:extent cx="5759450" cy="1439545"/>
            <wp:effectExtent l="0" t="0" r="0" b="8255"/>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759450" cy="1439545"/>
                    </a:xfrm>
                    <a:prstGeom prst="rect">
                      <a:avLst/>
                    </a:prstGeom>
                    <a:noFill/>
                    <a:ln>
                      <a:noFill/>
                    </a:ln>
                  </pic:spPr>
                </pic:pic>
              </a:graphicData>
            </a:graphic>
          </wp:inline>
        </w:drawing>
      </w:r>
    </w:p>
    <w:p w:rsidR="00885D9B" w:rsidRDefault="00885D9B" w:rsidP="00885D9B">
      <w:r>
        <w:t>sigmoid = @(x) 20*(1./(1+exp(-0.1*x)) - 0.5) + 1;</w:t>
      </w:r>
    </w:p>
    <w:p w:rsidR="00885D9B" w:rsidRDefault="00885D9B" w:rsidP="00885D9B">
      <w:r>
        <w:t>t=0:50;plot(t,sigmoid(t),'r.-'); hold on;grid on;</w:t>
      </w:r>
    </w:p>
    <w:p w:rsidR="00885D9B" w:rsidRDefault="00885D9B" w:rsidP="00885D9B">
      <w:r>
        <w:t>sigmoid = @(x) 20*(1./(1+exp(-0.06*x)) - 0.5) + 1;</w:t>
      </w:r>
    </w:p>
    <w:p w:rsidR="00885D9B" w:rsidRDefault="00885D9B" w:rsidP="00885D9B">
      <w:r>
        <w:t>t=0:50;plot(t,sigmoid(t),'b--');axis tight</w:t>
      </w:r>
    </w:p>
    <w:p w:rsidR="00885D9B" w:rsidRDefault="00885D9B" w:rsidP="00885D9B">
      <w:r>
        <w:t>sigmoid = @(x) 20*(1./(1+exp(-0.15*x)) - 0.5) + 1;</w:t>
      </w:r>
    </w:p>
    <w:p w:rsidR="00885D9B" w:rsidRDefault="00885D9B" w:rsidP="00885D9B">
      <w:pPr>
        <w:pBdr>
          <w:bottom w:val="single" w:sz="6" w:space="1" w:color="auto"/>
        </w:pBdr>
      </w:pPr>
      <w:r>
        <w:t>t=0:50;plot(t,sigmoid(t),'kx-');legend('-0.1','-0.06','-0.15')</w:t>
      </w:r>
    </w:p>
    <w:p w:rsidR="00885D9B" w:rsidRDefault="00E467DF" w:rsidP="00885D9B">
      <w:r>
        <w:t>&gt;&gt;</w:t>
      </w:r>
      <w:r>
        <w:rPr>
          <w:rFonts w:hint="eastAsia"/>
        </w:rPr>
        <w:t>注：此处发现前面的公式稍微有误，窗口均值写成了</w:t>
      </w:r>
      <w:r w:rsidR="00BA1CFE">
        <w:rPr>
          <w:rFonts w:hint="eastAsia"/>
        </w:rPr>
        <w:t>均值</w:t>
      </w:r>
      <w:r>
        <w:rPr>
          <w:rFonts w:hint="eastAsia"/>
        </w:rPr>
        <w:t>/</w:t>
      </w:r>
      <w:r>
        <w:rPr>
          <w:rFonts w:hint="eastAsia"/>
        </w:rPr>
        <w:t>窗长度，应该是</w:t>
      </w:r>
      <w:r w:rsidRPr="0018527E">
        <w:rPr>
          <w:rStyle w:val="a7"/>
          <w:rFonts w:hint="eastAsia"/>
        </w:rPr>
        <w:t>和</w:t>
      </w:r>
      <w:r w:rsidRPr="0018527E">
        <w:rPr>
          <w:rStyle w:val="a7"/>
          <w:rFonts w:hint="eastAsia"/>
        </w:rPr>
        <w:t>/</w:t>
      </w:r>
      <w:r w:rsidRPr="0018527E">
        <w:rPr>
          <w:rStyle w:val="a7"/>
          <w:rFonts w:hint="eastAsia"/>
        </w:rPr>
        <w:t>窗长度平方</w:t>
      </w:r>
      <w:r>
        <w:rPr>
          <w:rFonts w:hint="eastAsia"/>
        </w:rPr>
        <w:t>，</w:t>
      </w:r>
      <w:r w:rsidR="003D254F">
        <w:rPr>
          <w:rFonts w:hint="eastAsia"/>
        </w:rPr>
        <w:t>修正后的图像如下</w:t>
      </w:r>
      <w:r w:rsidR="006143E8">
        <w:rPr>
          <w:rFonts w:hint="eastAsia"/>
        </w:rPr>
        <w:t>左图。修正的公式为</w:t>
      </w:r>
      <w:r w:rsidR="002F1271" w:rsidRPr="002F1271">
        <w:rPr>
          <w:rStyle w:val="ac"/>
          <w:rFonts w:hint="eastAsia"/>
        </w:rPr>
        <w:t>sigmoid</w:t>
      </w:r>
      <w:r w:rsidR="002F1271" w:rsidRPr="002823B7">
        <w:rPr>
          <w:rFonts w:hint="eastAsia"/>
        </w:rPr>
        <w:t xml:space="preserve"> = @(x) </w:t>
      </w:r>
      <w:r w:rsidR="00733927">
        <w:t>16</w:t>
      </w:r>
      <w:r w:rsidR="002F1271" w:rsidRPr="002823B7">
        <w:rPr>
          <w:rFonts w:hint="eastAsia"/>
        </w:rPr>
        <w:t>*(1./(1+exp(</w:t>
      </w:r>
      <w:r w:rsidR="002F1271" w:rsidRPr="002823B7">
        <w:rPr>
          <w:rStyle w:val="ac"/>
          <w:rFonts w:hint="eastAsia"/>
        </w:rPr>
        <w:t>-</w:t>
      </w:r>
      <w:r w:rsidR="00BA1CFE">
        <w:rPr>
          <w:rStyle w:val="ac"/>
        </w:rPr>
        <w:t>0.</w:t>
      </w:r>
      <w:r w:rsidR="00733927">
        <w:rPr>
          <w:rStyle w:val="ac"/>
        </w:rPr>
        <w:t>1</w:t>
      </w:r>
      <w:r w:rsidR="00BA1CFE">
        <w:rPr>
          <w:rStyle w:val="ac"/>
        </w:rPr>
        <w:t>2</w:t>
      </w:r>
      <w:r w:rsidR="002F1271" w:rsidRPr="002823B7">
        <w:rPr>
          <w:rFonts w:hint="eastAsia"/>
        </w:rPr>
        <w:t>*x)) - 0.5) + 1;</w:t>
      </w:r>
      <w:r w:rsidR="006143E8">
        <w:rPr>
          <w:rFonts w:hint="eastAsia"/>
        </w:rPr>
        <w:t>。使用公式</w:t>
      </w:r>
      <w:r w:rsidR="002823B7">
        <w:rPr>
          <w:rFonts w:hint="eastAsia"/>
        </w:rPr>
        <w:t>放大</w:t>
      </w:r>
      <w:r w:rsidR="006143E8">
        <w:rPr>
          <w:rFonts w:hint="eastAsia"/>
        </w:rPr>
        <w:t>后的图像变为</w:t>
      </w:r>
      <w:r w:rsidR="00733927">
        <w:rPr>
          <w:rFonts w:hint="eastAsia"/>
        </w:rPr>
        <w:t>（要想压下右下角的数据可以然</w:t>
      </w:r>
      <w:r w:rsidR="00733927">
        <w:rPr>
          <w:rFonts w:hint="eastAsia"/>
        </w:rPr>
        <w:t>-0.12</w:t>
      </w:r>
      <w:r w:rsidR="00733927">
        <w:rPr>
          <w:rFonts w:hint="eastAsia"/>
        </w:rPr>
        <w:t>绝对值变得更小，要想提升</w:t>
      </w:r>
      <w:r w:rsidR="00733927">
        <w:rPr>
          <w:rFonts w:hint="eastAsia"/>
        </w:rPr>
        <w:t>SIN</w:t>
      </w:r>
      <w:r w:rsidR="00733927">
        <w:rPr>
          <w:rFonts w:hint="eastAsia"/>
        </w:rPr>
        <w:t>曲线的弯曲部分赋值可以把</w:t>
      </w:r>
      <w:r w:rsidR="00733927">
        <w:rPr>
          <w:rFonts w:hint="eastAsia"/>
        </w:rPr>
        <w:t>-0.12</w:t>
      </w:r>
      <w:r w:rsidR="00733927">
        <w:rPr>
          <w:rFonts w:hint="eastAsia"/>
        </w:rPr>
        <w:t>绝对值变大</w:t>
      </w:r>
      <w:r w:rsidR="00C820CA">
        <w:rPr>
          <w:rFonts w:hint="eastAsia"/>
        </w:rPr>
        <w:t>一些</w:t>
      </w:r>
      <w:r w:rsidR="00733927">
        <w:rPr>
          <w:rFonts w:hint="eastAsia"/>
        </w:rPr>
        <w:t>）</w:t>
      </w:r>
      <w:r w:rsidR="006143E8">
        <w:rPr>
          <w:rFonts w:hint="eastAsia"/>
        </w:rPr>
        <w:t>：</w:t>
      </w:r>
    </w:p>
    <w:p w:rsidR="0000270B" w:rsidRDefault="00733927" w:rsidP="000E09C9">
      <w:r w:rsidRPr="00733927">
        <w:rPr>
          <w:noProof/>
        </w:rPr>
        <w:drawing>
          <wp:inline distT="0" distB="0" distL="0" distR="0">
            <wp:extent cx="2160000" cy="2160000"/>
            <wp:effectExtent l="0" t="0" r="0" b="0"/>
            <wp:docPr id="339"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Pr>
          <w:rFonts w:hint="eastAsia"/>
        </w:rPr>
        <w:t xml:space="preserve"> </w:t>
      </w:r>
      <w:r w:rsidRPr="00733927">
        <w:rPr>
          <w:rFonts w:hint="eastAsia"/>
          <w:noProof/>
        </w:rPr>
        <w:drawing>
          <wp:inline distT="0" distB="0" distL="0" distR="0">
            <wp:extent cx="2160000" cy="2160000"/>
            <wp:effectExtent l="0" t="0" r="0" b="0"/>
            <wp:docPr id="34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42362B" w:rsidRDefault="0042362B" w:rsidP="000E09C9">
      <w:r>
        <w:t>&gt;&gt;</w:t>
      </w:r>
      <w:r>
        <w:rPr>
          <w:rFonts w:hint="eastAsia"/>
        </w:rPr>
        <w:t>上图右图表示的仅仅是自适应窗的窗口长度，后期可能需要修改！！！（想法，</w:t>
      </w:r>
      <w:r w:rsidRPr="0042362B">
        <w:rPr>
          <w:rStyle w:val="ac"/>
          <w:rFonts w:hint="eastAsia"/>
        </w:rPr>
        <w:t>自适应滤波的时候可以采用这个宽度作为滤波器的宽度，非常完美！</w:t>
      </w:r>
      <w:r>
        <w:rPr>
          <w:rFonts w:hint="eastAsia"/>
        </w:rPr>
        <w:t>）</w:t>
      </w:r>
    </w:p>
    <w:p w:rsidR="002265D1" w:rsidRDefault="002265D1" w:rsidP="000E09C9">
      <w:r>
        <w:rPr>
          <w:rFonts w:hint="eastAsia"/>
        </w:rPr>
        <w:t>&gt;&gt;</w:t>
      </w:r>
      <w:r>
        <w:rPr>
          <w:rFonts w:hint="eastAsia"/>
        </w:rPr>
        <w:t>综合</w:t>
      </w:r>
      <w:r w:rsidR="00E30ADA">
        <w:rPr>
          <w:rFonts w:hint="eastAsia"/>
        </w:rPr>
        <w:t>初始长度（优点：和曲线宽度有关）</w:t>
      </w:r>
      <w:r>
        <w:rPr>
          <w:rFonts w:hint="eastAsia"/>
        </w:rPr>
        <w:t>权衡后修改为：</w:t>
      </w:r>
      <w:r w:rsidR="00E30ADA" w:rsidRPr="00E30ADA">
        <w:t xml:space="preserve">sigmoid = @(x) </w:t>
      </w:r>
      <w:r w:rsidR="00E30ADA" w:rsidRPr="006878BC">
        <w:rPr>
          <w:rStyle w:val="a6"/>
        </w:rPr>
        <w:t>2*iniLen</w:t>
      </w:r>
      <w:r w:rsidR="00E30ADA" w:rsidRPr="00E30ADA">
        <w:t>*(1./(1+exp(</w:t>
      </w:r>
      <w:r w:rsidR="00E30ADA" w:rsidRPr="006878BC">
        <w:rPr>
          <w:rStyle w:val="a6"/>
        </w:rPr>
        <w:t>-0.12</w:t>
      </w:r>
      <w:r w:rsidR="00E30ADA" w:rsidRPr="00E30ADA">
        <w:t>*x)) - 0.5) + 1;</w:t>
      </w:r>
    </w:p>
    <w:p w:rsidR="0000270B" w:rsidRDefault="0000270B" w:rsidP="000E09C9"/>
    <w:p w:rsidR="0000270B" w:rsidRDefault="00F10670" w:rsidP="000E09C9">
      <w:r>
        <w:rPr>
          <w:rFonts w:hint="eastAsia"/>
        </w:rPr>
        <w:lastRenderedPageBreak/>
        <w:t>3</w:t>
      </w:r>
      <w:r>
        <w:rPr>
          <w:rFonts w:hint="eastAsia"/>
        </w:rPr>
        <w:t>）自适应窗坐标的获取：有上面得到的幅度，可以的得到自适应窗的长宽。</w:t>
      </w:r>
      <w:r w:rsidR="007E7BEE">
        <w:rPr>
          <w:rFonts w:hint="eastAsia"/>
        </w:rPr>
        <w:t>如何根据窗的长宽得到</w:t>
      </w:r>
      <w:r w:rsidR="007902F8">
        <w:rPr>
          <w:rFonts w:hint="eastAsia"/>
        </w:rPr>
        <w:t>倾斜邻域的矩形窗坐标矩阵呢？？？</w:t>
      </w:r>
    </w:p>
    <w:p w:rsidR="00454E8C" w:rsidRDefault="00454E8C" w:rsidP="000E09C9"/>
    <w:p w:rsidR="00C11AAF" w:rsidRDefault="00C11AAF" w:rsidP="00C11AAF">
      <w:pPr>
        <w:pStyle w:val="4"/>
      </w:pPr>
      <w:bookmarkStart w:id="3" w:name="_固定窗长度"/>
      <w:bookmarkEnd w:id="3"/>
      <w:r>
        <w:rPr>
          <w:rFonts w:hint="eastAsia"/>
        </w:rPr>
        <w:t>固定窗长度</w:t>
      </w:r>
      <w:r w:rsidR="00EA278A">
        <w:rPr>
          <w:rFonts w:hint="eastAsia"/>
        </w:rPr>
        <w:t>【已完成】</w:t>
      </w:r>
    </w:p>
    <w:p w:rsidR="00A0418D" w:rsidRDefault="00F44FD1" w:rsidP="000E09C9">
      <w:r>
        <w:t>2</w:t>
      </w:r>
      <w:r>
        <w:rPr>
          <w:rFonts w:hint="eastAsia"/>
        </w:rPr>
        <w:t>）</w:t>
      </w:r>
      <w:r w:rsidR="00A963F8">
        <w:rPr>
          <w:rFonts w:hint="eastAsia"/>
        </w:rPr>
        <w:t>&gt;</w:t>
      </w:r>
      <w:r w:rsidR="00A963F8">
        <w:t>&gt;</w:t>
      </w:r>
      <w:r w:rsidR="00A963F8">
        <w:rPr>
          <w:rFonts w:hint="eastAsia"/>
        </w:rPr>
        <w:t>艹，自适应窗长度太麻烦了！！暂且改为固定窗长度获得大致的图像看看是否理想。</w:t>
      </w:r>
      <w:r w:rsidR="00C11AAF">
        <w:rPr>
          <w:rFonts w:hint="eastAsia"/>
        </w:rPr>
        <w:t>经测试，选择如下公式</w:t>
      </w:r>
      <w:r w:rsidR="00735EBE">
        <w:rPr>
          <w:rFonts w:hint="eastAsia"/>
        </w:rPr>
        <w:t>9</w:t>
      </w:r>
      <w:r w:rsidR="00C9038C">
        <w:rPr>
          <w:rFonts w:hint="eastAsia"/>
        </w:rPr>
        <w:t>（</w:t>
      </w:r>
      <w:r w:rsidR="00C9038C" w:rsidRPr="009262E5">
        <w:rPr>
          <w:rStyle w:val="ac"/>
          <w:rFonts w:hint="eastAsia"/>
        </w:rPr>
        <w:t>该公式的益处</w:t>
      </w:r>
      <w:r w:rsidR="00A0418D">
        <w:rPr>
          <w:rFonts w:hint="eastAsia"/>
        </w:rPr>
        <w:t>：</w:t>
      </w:r>
    </w:p>
    <w:p w:rsidR="00A0418D" w:rsidRDefault="00A0418D" w:rsidP="000E09C9">
      <w:r>
        <w:rPr>
          <w:rFonts w:hint="eastAsia"/>
        </w:rPr>
        <w:t>1</w:t>
      </w:r>
      <w:r>
        <w:rPr>
          <w:rFonts w:hint="eastAsia"/>
        </w:rPr>
        <w:t>）</w:t>
      </w:r>
      <w:r w:rsidR="00C9038C">
        <w:rPr>
          <w:rFonts w:hint="eastAsia"/>
        </w:rPr>
        <w:t>是把方向掰往一个方向的修正梯度</w:t>
      </w:r>
      <w:r>
        <w:rPr>
          <w:rFonts w:hint="eastAsia"/>
        </w:rPr>
        <w:t>V*</w:t>
      </w:r>
      <w:r w:rsidR="00C9038C">
        <w:rPr>
          <w:rFonts w:hint="eastAsia"/>
        </w:rPr>
        <w:t>窗内在</w:t>
      </w:r>
      <w:r w:rsidR="00C9038C" w:rsidRPr="009262E5">
        <w:rPr>
          <w:rStyle w:val="a6"/>
          <w:rFonts w:hint="eastAsia"/>
        </w:rPr>
        <w:t>有曲线的地方</w:t>
      </w:r>
      <w:r w:rsidR="00C9038C">
        <w:rPr>
          <w:rFonts w:hint="eastAsia"/>
        </w:rPr>
        <w:t>都是朝着曲线方向，累加和较大；而非修正的梯度</w:t>
      </w:r>
      <w:r w:rsidR="00C9038C">
        <w:rPr>
          <w:rFonts w:hint="eastAsia"/>
        </w:rPr>
        <w:t>V</w:t>
      </w:r>
      <w:r w:rsidR="00C9038C">
        <w:rPr>
          <w:rFonts w:hint="eastAsia"/>
        </w:rPr>
        <w:t>在</w:t>
      </w:r>
      <w:r>
        <w:rPr>
          <w:rFonts w:hint="eastAsia"/>
        </w:rPr>
        <w:t>曲线</w:t>
      </w:r>
      <w:r>
        <w:t>的地方都是</w:t>
      </w:r>
      <w:r>
        <w:rPr>
          <w:rFonts w:hint="eastAsia"/>
        </w:rPr>
        <w:t>指向</w:t>
      </w:r>
      <w:r>
        <w:t>曲线中心，</w:t>
      </w:r>
      <w:r>
        <w:rPr>
          <w:rFonts w:hint="eastAsia"/>
        </w:rPr>
        <w:t>累加</w:t>
      </w:r>
      <w:r>
        <w:t>后相互抵消导致累加和很小</w:t>
      </w:r>
      <w:r>
        <w:rPr>
          <w:rFonts w:hint="eastAsia"/>
        </w:rPr>
        <w:t>；</w:t>
      </w:r>
      <w:r>
        <w:t>两者相除则</w:t>
      </w:r>
      <w:r>
        <w:rPr>
          <w:rFonts w:hint="eastAsia"/>
        </w:rPr>
        <w:t>在</w:t>
      </w:r>
      <w:r>
        <w:t>有曲线的地方赋值指数增大！</w:t>
      </w:r>
    </w:p>
    <w:p w:rsidR="00F10670" w:rsidRDefault="00A0418D" w:rsidP="000E09C9">
      <w:r>
        <w:t>2</w:t>
      </w:r>
      <w:r>
        <w:rPr>
          <w:rFonts w:hint="eastAsia"/>
        </w:rPr>
        <w:t>）在</w:t>
      </w:r>
      <w:r w:rsidRPr="009262E5">
        <w:rPr>
          <w:rStyle w:val="a6"/>
        </w:rPr>
        <w:t>没有曲线的地方</w:t>
      </w:r>
      <w:r>
        <w:t>从上面的</w:t>
      </w:r>
      <w:r>
        <w:rPr>
          <w:rFonts w:hint="eastAsia"/>
        </w:rPr>
        <w:t>结论</w:t>
      </w:r>
      <w:r>
        <w:t>可以看出来，其实梯度的赋值本身都很小了，因此</w:t>
      </w:r>
      <w:r>
        <w:rPr>
          <w:rFonts w:hint="eastAsia"/>
        </w:rPr>
        <w:t>设置一个</w:t>
      </w:r>
      <w:r>
        <w:t>超过</w:t>
      </w:r>
      <w:r>
        <w:rPr>
          <w:rFonts w:hint="eastAsia"/>
        </w:rPr>
        <w:t>梯度幅值</w:t>
      </w:r>
      <w:r>
        <w:t>的</w:t>
      </w:r>
      <w:r>
        <w:rPr>
          <w:rFonts w:hint="eastAsia"/>
        </w:rPr>
        <w:t>ep</w:t>
      </w:r>
      <w:r>
        <w:t>后，无论他们之间的</w:t>
      </w:r>
      <w:r>
        <w:rPr>
          <w:rFonts w:hint="eastAsia"/>
        </w:rPr>
        <w:t>累加和</w:t>
      </w:r>
      <w:r>
        <w:t>多大，除</w:t>
      </w:r>
      <w:r>
        <w:rPr>
          <w:rFonts w:hint="eastAsia"/>
        </w:rPr>
        <w:t>都会</w:t>
      </w:r>
      <w:r>
        <w:t>选择</w:t>
      </w:r>
      <w:r>
        <w:rPr>
          <w:rFonts w:hint="eastAsia"/>
        </w:rPr>
        <w:t>ep</w:t>
      </w:r>
      <w:r>
        <w:t>作为分子，因此除之后的值就非常小了</w:t>
      </w:r>
      <w:r w:rsidR="00C9038C">
        <w:rPr>
          <w:rFonts w:hint="eastAsia"/>
        </w:rPr>
        <w:t>）</w:t>
      </w:r>
      <w:r w:rsidR="00735EBE">
        <w:rPr>
          <w:rFonts w:hint="eastAsia"/>
        </w:rPr>
        <w:t>：</w:t>
      </w:r>
    </w:p>
    <w:p w:rsidR="00A963F8" w:rsidRDefault="00C11AAF" w:rsidP="000E09C9">
      <w:r w:rsidRPr="00C11AAF">
        <w:t xml:space="preserve">rImg(k1,k2) = </w:t>
      </w:r>
      <w:r w:rsidRPr="00735EBE">
        <w:rPr>
          <w:rStyle w:val="ac"/>
        </w:rPr>
        <w:t>beta0</w:t>
      </w:r>
      <w:r w:rsidRPr="00C11AAF">
        <w:t>(k1,k2) * (cImen1.^2 +cImen2.^2) /max([</w:t>
      </w:r>
      <w:r w:rsidRPr="00735EBE">
        <w:rPr>
          <w:rStyle w:val="ac"/>
        </w:rPr>
        <w:t>ep</w:t>
      </w:r>
      <w:r w:rsidRPr="00C11AAF">
        <w:t>,cImen3.^2 +cImen4.^2]);</w:t>
      </w:r>
    </w:p>
    <w:p w:rsidR="00A963F8" w:rsidRPr="00A963F8" w:rsidRDefault="00735EBE" w:rsidP="00C9038C">
      <w:pPr>
        <w:ind w:firstLine="420"/>
      </w:pPr>
      <w:r>
        <w:rPr>
          <w:rFonts w:hint="eastAsia"/>
        </w:rPr>
        <w:t>公式中</w:t>
      </w:r>
      <w:r>
        <w:rPr>
          <w:rFonts w:hint="eastAsia"/>
        </w:rPr>
        <w:t>beta0</w:t>
      </w:r>
      <w:r>
        <w:rPr>
          <w:rFonts w:hint="eastAsia"/>
        </w:rPr>
        <w:t>的作用是借助其本身的幅值优势抑制掉一些虚假的集中方向梯度，而</w:t>
      </w:r>
      <w:r>
        <w:rPr>
          <w:rFonts w:hint="eastAsia"/>
        </w:rPr>
        <w:t>ep</w:t>
      </w:r>
      <w:r>
        <w:rPr>
          <w:rFonts w:hint="eastAsia"/>
        </w:rPr>
        <w:t>的作用是放置虚假</w:t>
      </w:r>
      <w:r w:rsidR="007B382E">
        <w:rPr>
          <w:rFonts w:hint="eastAsia"/>
        </w:rPr>
        <w:t>集中</w:t>
      </w:r>
      <w:r w:rsidR="007B382E">
        <w:t>梯度的</w:t>
      </w:r>
      <w:r w:rsidR="007B382E">
        <w:rPr>
          <w:rFonts w:hint="eastAsia"/>
        </w:rPr>
        <w:t>V</w:t>
      </w:r>
      <w:r w:rsidR="007B382E">
        <w:t>*</w:t>
      </w:r>
      <w:r w:rsidR="007B382E">
        <w:t>和</w:t>
      </w:r>
      <w:r w:rsidR="007B382E">
        <w:rPr>
          <w:rFonts w:hint="eastAsia"/>
        </w:rPr>
        <w:t>V</w:t>
      </w:r>
      <w:r w:rsidR="004958D3">
        <w:rPr>
          <w:rFonts w:hint="eastAsia"/>
        </w:rPr>
        <w:t>都</w:t>
      </w:r>
      <w:r w:rsidR="004958D3">
        <w:t>太小导致的</w:t>
      </w:r>
      <w:r w:rsidR="004958D3">
        <w:rPr>
          <w:rFonts w:hint="eastAsia"/>
        </w:rPr>
        <w:t>虚假</w:t>
      </w:r>
      <w:r w:rsidR="004958D3">
        <w:t>峰值！</w:t>
      </w:r>
      <w:r w:rsidR="004958D3">
        <w:rPr>
          <w:rFonts w:hint="eastAsia"/>
        </w:rPr>
        <w:t>经过测试发现针对本次实验数据，</w:t>
      </w:r>
      <w:r w:rsidR="004958D3">
        <w:rPr>
          <w:rFonts w:hint="eastAsia"/>
        </w:rPr>
        <w:t>ep</w:t>
      </w:r>
      <w:r w:rsidR="004958D3">
        <w:rPr>
          <w:rFonts w:hint="eastAsia"/>
        </w:rPr>
        <w:t>取</w:t>
      </w:r>
      <w:r w:rsidR="004958D3">
        <w:rPr>
          <w:rFonts w:hint="eastAsia"/>
        </w:rPr>
        <w:t>0.5-1</w:t>
      </w:r>
      <w:r w:rsidR="004958D3">
        <w:rPr>
          <w:rFonts w:hint="eastAsia"/>
        </w:rPr>
        <w:t>之间效果较好，而固定窗口半径取为</w:t>
      </w:r>
      <w:r w:rsidR="004958D3">
        <w:rPr>
          <w:rFonts w:hint="eastAsia"/>
        </w:rPr>
        <w:t>2-</w:t>
      </w:r>
      <w:r w:rsidR="004958D3">
        <w:t>3</w:t>
      </w:r>
      <w:r w:rsidR="004958D3">
        <w:rPr>
          <w:rFonts w:hint="eastAsia"/>
        </w:rPr>
        <w:t>时效果</w:t>
      </w:r>
      <w:r w:rsidR="001B41E3">
        <w:rPr>
          <w:rFonts w:hint="eastAsia"/>
        </w:rPr>
        <w:t>较好。下面</w:t>
      </w:r>
      <w:r w:rsidR="00F86FA3">
        <w:rPr>
          <w:rFonts w:hint="eastAsia"/>
        </w:rPr>
        <w:t>（</w:t>
      </w:r>
      <w:r w:rsidR="00F86FA3">
        <w:rPr>
          <w:rFonts w:hint="eastAsia"/>
        </w:rPr>
        <w:t>winLen=2, ep=0.9</w:t>
      </w:r>
      <w:r w:rsidR="00F86FA3">
        <w:rPr>
          <w:rFonts w:hint="eastAsia"/>
        </w:rPr>
        <w:t>）</w:t>
      </w:r>
      <w:r w:rsidR="001B41E3">
        <w:rPr>
          <w:rFonts w:hint="eastAsia"/>
        </w:rPr>
        <w:t>左图表示不乘</w:t>
      </w:r>
      <w:r w:rsidR="001B41E3">
        <w:rPr>
          <w:rFonts w:hint="eastAsia"/>
        </w:rPr>
        <w:t>beta0</w:t>
      </w:r>
      <w:r w:rsidR="001B41E3">
        <w:rPr>
          <w:rFonts w:hint="eastAsia"/>
        </w:rPr>
        <w:t>计算得到的图像</w:t>
      </w:r>
      <w:r w:rsidR="00E5114D">
        <w:rPr>
          <w:rFonts w:hint="eastAsia"/>
        </w:rPr>
        <w:t>(</w:t>
      </w:r>
      <w:r w:rsidR="00E5114D">
        <w:t>log10</w:t>
      </w:r>
      <w:r w:rsidR="00E5114D">
        <w:rPr>
          <w:rFonts w:hint="eastAsia"/>
        </w:rPr>
        <w:t>)</w:t>
      </w:r>
      <w:r w:rsidR="001B41E3">
        <w:rPr>
          <w:rFonts w:hint="eastAsia"/>
        </w:rPr>
        <w:t>，右图表示乘了</w:t>
      </w:r>
      <w:r w:rsidR="001B41E3">
        <w:rPr>
          <w:rFonts w:hint="eastAsia"/>
        </w:rPr>
        <w:t>Beta</w:t>
      </w:r>
      <w:r w:rsidR="001B41E3">
        <w:t>0</w:t>
      </w:r>
      <w:r w:rsidR="001B41E3">
        <w:rPr>
          <w:rFonts w:hint="eastAsia"/>
        </w:rPr>
        <w:t>得到的图像</w:t>
      </w:r>
      <w:r w:rsidR="00E5114D">
        <w:rPr>
          <w:rFonts w:hint="eastAsia"/>
        </w:rPr>
        <w:t>(</w:t>
      </w:r>
      <w:r w:rsidR="00E5114D">
        <w:t>log10</w:t>
      </w:r>
      <w:r w:rsidR="00E5114D">
        <w:rPr>
          <w:rFonts w:hint="eastAsia"/>
        </w:rPr>
        <w:t>)</w:t>
      </w:r>
      <w:r w:rsidR="001B41E3">
        <w:rPr>
          <w:rFonts w:hint="eastAsia"/>
        </w:rPr>
        <w:t>：</w:t>
      </w:r>
    </w:p>
    <w:p w:rsidR="00454E8C" w:rsidRDefault="00DC72B1" w:rsidP="000E09C9">
      <w:r w:rsidRPr="00DC72B1">
        <w:rPr>
          <w:noProof/>
        </w:rPr>
        <w:drawing>
          <wp:inline distT="0" distB="0" distL="0" distR="0">
            <wp:extent cx="2160000" cy="2160000"/>
            <wp:effectExtent l="0" t="0" r="0" b="0"/>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00C9038C" w:rsidRPr="00C9038C">
        <w:rPr>
          <w:noProof/>
        </w:rPr>
        <w:drawing>
          <wp:inline distT="0" distB="0" distL="0" distR="0">
            <wp:extent cx="2160000" cy="2160000"/>
            <wp:effectExtent l="0" t="0" r="0" b="0"/>
            <wp:docPr id="338"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00826FAF" w:rsidRPr="00826FAF">
        <w:rPr>
          <w:rFonts w:hint="eastAsia"/>
          <w:noProof/>
        </w:rPr>
        <w:drawing>
          <wp:inline distT="0" distB="0" distL="0" distR="0">
            <wp:extent cx="1902653" cy="2160000"/>
            <wp:effectExtent l="0" t="0" r="2540"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77">
                      <a:extLst>
                        <a:ext uri="{28A0092B-C50C-407E-A947-70E740481C1C}">
                          <a14:useLocalDpi xmlns:a14="http://schemas.microsoft.com/office/drawing/2010/main" val="0"/>
                        </a:ext>
                      </a:extLst>
                    </a:blip>
                    <a:srcRect t="5569" b="9349"/>
                    <a:stretch/>
                  </pic:blipFill>
                  <pic:spPr bwMode="auto">
                    <a:xfrm>
                      <a:off x="0" y="0"/>
                      <a:ext cx="1902653"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C9038C" w:rsidRPr="00454E8C" w:rsidRDefault="00C9038C" w:rsidP="000E09C9">
      <w:r>
        <w:rPr>
          <w:rFonts w:hint="eastAsia"/>
        </w:rPr>
        <w:t>&gt;&gt;</w:t>
      </w:r>
      <w:r>
        <w:rPr>
          <w:rFonts w:hint="eastAsia"/>
        </w:rPr>
        <w:t>上图可以看出乘</w:t>
      </w:r>
      <w:r>
        <w:rPr>
          <w:rFonts w:hint="eastAsia"/>
        </w:rPr>
        <w:t>beta0</w:t>
      </w:r>
      <w:r>
        <w:rPr>
          <w:rFonts w:hint="eastAsia"/>
        </w:rPr>
        <w:t>后图像更完美一些，</w:t>
      </w:r>
      <w:r w:rsidR="00277160">
        <w:rPr>
          <w:rFonts w:hint="eastAsia"/>
        </w:rPr>
        <w:t>但不乘</w:t>
      </w:r>
      <w:r w:rsidR="00277160">
        <w:rPr>
          <w:rFonts w:hint="eastAsia"/>
        </w:rPr>
        <w:t>beta0</w:t>
      </w:r>
      <w:r w:rsidR="00277160">
        <w:t>的图像则</w:t>
      </w:r>
      <w:r w:rsidR="00277160">
        <w:rPr>
          <w:rFonts w:hint="eastAsia"/>
        </w:rPr>
        <w:t>存在</w:t>
      </w:r>
      <w:r w:rsidR="00277160">
        <w:t>两边的突起，正好</w:t>
      </w:r>
      <w:r w:rsidR="00277160">
        <w:t>beta0</w:t>
      </w:r>
      <w:r w:rsidR="00277160">
        <w:t>在其突起的地方是很小的值，因此互相抵消了。</w:t>
      </w:r>
    </w:p>
    <w:p w:rsidR="00454E8C" w:rsidRDefault="00454E8C" w:rsidP="000E09C9"/>
    <w:p w:rsidR="00F44FD1" w:rsidRDefault="00F44FD1" w:rsidP="000E09C9">
      <w:r>
        <w:t>3</w:t>
      </w:r>
      <w:r>
        <w:rPr>
          <w:rFonts w:hint="eastAsia"/>
        </w:rPr>
        <w:t>）对上面获取的图像进行直方图，丢掉</w:t>
      </w:r>
      <w:r>
        <w:rPr>
          <w:rFonts w:hint="eastAsia"/>
        </w:rPr>
        <w:t>94%</w:t>
      </w:r>
      <w:r>
        <w:rPr>
          <w:rFonts w:hint="eastAsia"/>
        </w:rPr>
        <w:t>的幅值较小的部分，保留</w:t>
      </w:r>
      <w:r>
        <w:rPr>
          <w:rFonts w:hint="eastAsia"/>
        </w:rPr>
        <w:t>6%</w:t>
      </w:r>
      <w:r>
        <w:rPr>
          <w:rFonts w:hint="eastAsia"/>
        </w:rPr>
        <w:t>的较大幅值，则可以得到上图最右边的二值化图像</w:t>
      </w:r>
      <w:r w:rsidR="00CD0D18">
        <w:rPr>
          <w:rFonts w:hint="eastAsia"/>
        </w:rPr>
        <w:t>，以及对其进行细化后的图像</w:t>
      </w:r>
      <w:r>
        <w:rPr>
          <w:rFonts w:hint="eastAsia"/>
        </w:rPr>
        <w:t>。相对而言比较完美</w:t>
      </w:r>
      <w:r w:rsidR="006E2261">
        <w:rPr>
          <w:rFonts w:hint="eastAsia"/>
        </w:rPr>
        <w:t>了。</w:t>
      </w:r>
      <w:r w:rsidR="003644B4">
        <w:rPr>
          <w:rStyle w:val="a7"/>
          <w:rFonts w:hint="eastAsia"/>
        </w:rPr>
        <w:t>因此接下来</w:t>
      </w:r>
      <w:r w:rsidR="006E2261" w:rsidRPr="006E2261">
        <w:rPr>
          <w:rStyle w:val="a7"/>
          <w:rFonts w:hint="eastAsia"/>
        </w:rPr>
        <w:t>可以对其进行细化，然后提取各个分量的信息</w:t>
      </w:r>
      <w:r w:rsidR="006E2261">
        <w:rPr>
          <w:rFonts w:hint="eastAsia"/>
        </w:rPr>
        <w:t>。</w:t>
      </w:r>
      <w:r w:rsidR="006B102E">
        <w:rPr>
          <w:rFonts w:hint="eastAsia"/>
        </w:rPr>
        <w:t>提取出来的轮廓如下：</w:t>
      </w:r>
    </w:p>
    <w:p w:rsidR="00F44FD1" w:rsidRDefault="005C23DD" w:rsidP="000E09C9">
      <w:r>
        <w:rPr>
          <w:noProof/>
        </w:rPr>
        <w:drawing>
          <wp:inline distT="0" distB="0" distL="0" distR="0" wp14:anchorId="13570862" wp14:editId="32182B75">
            <wp:extent cx="5480050" cy="2266686"/>
            <wp:effectExtent l="0" t="0" r="6350" b="635"/>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482608" cy="2267744"/>
                    </a:xfrm>
                    <a:prstGeom prst="rect">
                      <a:avLst/>
                    </a:prstGeom>
                  </pic:spPr>
                </pic:pic>
              </a:graphicData>
            </a:graphic>
          </wp:inline>
        </w:drawing>
      </w:r>
    </w:p>
    <w:p w:rsidR="009447F8" w:rsidRDefault="009447F8" w:rsidP="000E09C9"/>
    <w:p w:rsidR="009447F8" w:rsidRDefault="009447F8" w:rsidP="000E09C9">
      <w:r>
        <w:rPr>
          <w:rFonts w:hint="eastAsia"/>
        </w:rPr>
        <w:t>4</w:t>
      </w:r>
      <w:r>
        <w:rPr>
          <w:rFonts w:hint="eastAsia"/>
        </w:rPr>
        <w:t>）</w:t>
      </w:r>
      <w:r w:rsidR="00692D4A">
        <w:rPr>
          <w:rFonts w:hint="eastAsia"/>
        </w:rPr>
        <w:t>针对上面这个信号发现，窗长度为</w:t>
      </w:r>
      <w:r w:rsidR="00692D4A" w:rsidRPr="00692D4A">
        <w:t>winLen = ceil(length(img)/50);</w:t>
      </w:r>
      <w:r w:rsidR="00692D4A">
        <w:rPr>
          <w:rFonts w:hint="eastAsia"/>
        </w:rPr>
        <w:t>且</w:t>
      </w:r>
      <w:r w:rsidR="00692D4A" w:rsidRPr="00692D4A">
        <w:t>portion</w:t>
      </w:r>
      <w:r w:rsidR="00692D4A">
        <w:rPr>
          <w:rFonts w:hint="eastAsia"/>
        </w:rPr>
        <w:t>=</w:t>
      </w:r>
      <w:r w:rsidR="00692D4A">
        <w:t>0.94</w:t>
      </w:r>
      <w:r w:rsidR="00692D4A">
        <w:rPr>
          <w:rFonts w:hint="eastAsia"/>
        </w:rPr>
        <w:t>时得到的检测结果非常优秀。而针对重新产生的信号如下，其检测结果在</w:t>
      </w:r>
      <w:r w:rsidR="00692D4A">
        <w:t>portion=0.95</w:t>
      </w:r>
      <w:r w:rsidR="00692D4A">
        <w:rPr>
          <w:rFonts w:hint="eastAsia"/>
        </w:rPr>
        <w:t>时则较好。</w:t>
      </w:r>
      <w:r w:rsidR="008D7B83">
        <w:rPr>
          <w:rFonts w:hint="eastAsia"/>
        </w:rPr>
        <w:t>但是</w:t>
      </w:r>
      <w:r w:rsidR="008D7B83">
        <w:rPr>
          <w:rFonts w:hint="eastAsia"/>
        </w:rPr>
        <w:t>SFM</w:t>
      </w:r>
      <w:r w:rsidR="008D7B83">
        <w:rPr>
          <w:rFonts w:hint="eastAsia"/>
        </w:rPr>
        <w:t>信号的损失还是比较大，很难</w:t>
      </w:r>
      <w:r w:rsidR="00E25C9D">
        <w:rPr>
          <w:rFonts w:hint="eastAsia"/>
        </w:rPr>
        <w:t>协调参数</w:t>
      </w:r>
      <w:r w:rsidR="008D7B83">
        <w:rPr>
          <w:rFonts w:hint="eastAsia"/>
        </w:rPr>
        <w:t>。</w:t>
      </w:r>
      <w:r w:rsidR="006E2B9F">
        <w:rPr>
          <w:rFonts w:hint="eastAsia"/>
        </w:rPr>
        <w:t>针对新产生的信号各个流程如下：</w:t>
      </w:r>
    </w:p>
    <w:p w:rsidR="00692D4A" w:rsidRDefault="00B96E9E" w:rsidP="000E09C9">
      <w:r w:rsidRPr="00B96E9E">
        <w:rPr>
          <w:rFonts w:hint="eastAsia"/>
          <w:noProof/>
        </w:rPr>
        <w:lastRenderedPageBreak/>
        <w:drawing>
          <wp:inline distT="0" distB="0" distL="0" distR="0">
            <wp:extent cx="2160000" cy="2160000"/>
            <wp:effectExtent l="0" t="0" r="0" b="0"/>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008D6488" w:rsidRPr="008D6488">
        <w:rPr>
          <w:rFonts w:hint="eastAsia"/>
        </w:rPr>
        <w:t xml:space="preserve"> </w:t>
      </w:r>
      <w:r w:rsidR="00E92C88" w:rsidRPr="00E92C88">
        <w:rPr>
          <w:rFonts w:hint="eastAsia"/>
          <w:noProof/>
        </w:rPr>
        <w:drawing>
          <wp:inline distT="0" distB="0" distL="0" distR="0">
            <wp:extent cx="2160000" cy="2160000"/>
            <wp:effectExtent l="0" t="0" r="0" b="0"/>
            <wp:docPr id="34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008D6488" w:rsidRPr="008D6488">
        <w:rPr>
          <w:rFonts w:hint="eastAsia"/>
          <w:noProof/>
        </w:rPr>
        <w:drawing>
          <wp:inline distT="0" distB="0" distL="0" distR="0">
            <wp:extent cx="2160000" cy="2160000"/>
            <wp:effectExtent l="0" t="0" r="0" b="0"/>
            <wp:docPr id="344"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00C9014A" w:rsidRPr="00C9014A">
        <w:rPr>
          <w:rFonts w:hint="eastAsia"/>
        </w:rPr>
        <w:t xml:space="preserve"> </w:t>
      </w:r>
      <w:r w:rsidR="00C9014A" w:rsidRPr="00C9014A">
        <w:rPr>
          <w:rFonts w:hint="eastAsia"/>
          <w:noProof/>
        </w:rPr>
        <w:drawing>
          <wp:inline distT="0" distB="0" distL="0" distR="0">
            <wp:extent cx="2160000" cy="2160000"/>
            <wp:effectExtent l="0" t="0" r="0" b="0"/>
            <wp:docPr id="345"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0070550E" w:rsidRPr="0070550E">
        <w:rPr>
          <w:rFonts w:hint="eastAsia"/>
        </w:rPr>
        <w:t xml:space="preserve"> </w:t>
      </w:r>
      <w:r w:rsidR="0070550E" w:rsidRPr="0070550E">
        <w:rPr>
          <w:rFonts w:hint="eastAsia"/>
          <w:noProof/>
        </w:rPr>
        <w:drawing>
          <wp:inline distT="0" distB="0" distL="0" distR="0">
            <wp:extent cx="2160000" cy="2160000"/>
            <wp:effectExtent l="0" t="0" r="0" b="0"/>
            <wp:docPr id="347"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70550E" w:rsidRDefault="0070550E" w:rsidP="000E09C9">
      <w:r>
        <w:rPr>
          <w:rFonts w:hint="eastAsia"/>
        </w:rPr>
        <w:t>（</w:t>
      </w:r>
      <w:r>
        <w:rPr>
          <w:rFonts w:hint="eastAsia"/>
        </w:rPr>
        <w:t>SPWVD</w:t>
      </w:r>
      <w:r>
        <w:rPr>
          <w:rFonts w:hint="eastAsia"/>
        </w:rPr>
        <w:t>、</w:t>
      </w:r>
      <w:r>
        <w:rPr>
          <w:rFonts w:hint="eastAsia"/>
        </w:rPr>
        <w:t>rImg</w:t>
      </w:r>
      <w:r>
        <w:rPr>
          <w:rFonts w:hint="eastAsia"/>
        </w:rPr>
        <w:t>、</w:t>
      </w:r>
      <w:r w:rsidRPr="0070550E">
        <w:t>rBin</w:t>
      </w:r>
      <w:r>
        <w:rPr>
          <w:rFonts w:hint="eastAsia"/>
        </w:rPr>
        <w:t>、检测到的曲线片段</w:t>
      </w:r>
      <w:r>
        <w:t>—</w:t>
      </w:r>
      <w:r>
        <w:rPr>
          <w:rFonts w:hint="eastAsia"/>
        </w:rPr>
        <w:t>各个折线都已经分离、</w:t>
      </w:r>
      <w:r>
        <w:rPr>
          <w:rFonts w:hint="eastAsia"/>
        </w:rPr>
        <w:t>BD</w:t>
      </w:r>
      <w:r>
        <w:rPr>
          <w:rFonts w:hint="eastAsia"/>
        </w:rPr>
        <w:t>谱</w:t>
      </w:r>
      <w:r w:rsidR="00D014D9">
        <w:t>—</w:t>
      </w:r>
      <w:r w:rsidR="00D014D9">
        <w:rPr>
          <w:rFonts w:hint="eastAsia"/>
        </w:rPr>
        <w:t>并没有</w:t>
      </w:r>
      <w:r w:rsidR="00D014D9">
        <w:rPr>
          <w:rFonts w:hint="eastAsia"/>
        </w:rPr>
        <w:t>SPWVD</w:t>
      </w:r>
      <w:r w:rsidR="00D014D9">
        <w:rPr>
          <w:rFonts w:hint="eastAsia"/>
        </w:rPr>
        <w:t>好</w:t>
      </w:r>
      <w:r>
        <w:rPr>
          <w:rFonts w:hint="eastAsia"/>
        </w:rPr>
        <w:t>）</w:t>
      </w:r>
    </w:p>
    <w:p w:rsidR="00C9014A" w:rsidRDefault="00C9014A" w:rsidP="000E09C9">
      <w:r>
        <w:t>&gt;&gt;</w:t>
      </w:r>
      <w:r>
        <w:rPr>
          <w:rFonts w:hint="eastAsia"/>
        </w:rPr>
        <w:t>很明显需要拼接一下才可以，</w:t>
      </w:r>
      <w:r w:rsidRPr="000A6EA4">
        <w:rPr>
          <w:rStyle w:val="a7"/>
          <w:rFonts w:hint="eastAsia"/>
        </w:rPr>
        <w:t>另外虚假分量也需要消除一下！不然容易导致错误</w:t>
      </w:r>
      <w:r>
        <w:rPr>
          <w:rFonts w:hint="eastAsia"/>
        </w:rPr>
        <w:t>。</w:t>
      </w:r>
      <w:r w:rsidR="00882353">
        <w:rPr>
          <w:rFonts w:hint="eastAsia"/>
        </w:rPr>
        <w:t>另外发现这个错误原因主要是</w:t>
      </w:r>
      <w:r w:rsidR="00882353">
        <w:rPr>
          <w:rFonts w:hint="eastAsia"/>
        </w:rPr>
        <w:t>LFM</w:t>
      </w:r>
      <w:r w:rsidR="00882353">
        <w:rPr>
          <w:rFonts w:hint="eastAsia"/>
        </w:rPr>
        <w:t>交叉的时候出现了一个凹的地方，导致了后面的判断全部错误！！！</w:t>
      </w:r>
      <w:r w:rsidR="0070550E">
        <w:rPr>
          <w:rFonts w:hint="eastAsia"/>
        </w:rPr>
        <w:t>如何解决呢？</w:t>
      </w:r>
    </w:p>
    <w:p w:rsidR="008C2E98" w:rsidRDefault="008C2E98" w:rsidP="000E09C9">
      <w:r>
        <w:rPr>
          <w:rFonts w:hint="eastAsia"/>
        </w:rPr>
        <w:t>&gt;&gt;</w:t>
      </w:r>
      <w:r w:rsidR="00D71C66">
        <w:rPr>
          <w:rFonts w:hint="eastAsia"/>
        </w:rPr>
        <w:t>基于</w:t>
      </w:r>
      <w:r w:rsidR="00D71C66">
        <w:t>STFT</w:t>
      </w:r>
      <w:r w:rsidR="00D71C66">
        <w:t>的功率谱也不是在交叉处存在凹槽的吧！！！而是两条水平平行线，到底如何处理呢？</w:t>
      </w:r>
    </w:p>
    <w:p w:rsidR="00442A57" w:rsidRDefault="00442A57" w:rsidP="000E09C9">
      <w:r>
        <w:t>另外针对双</w:t>
      </w:r>
      <w:r>
        <w:rPr>
          <w:rFonts w:hint="eastAsia"/>
        </w:rPr>
        <w:t>SFM</w:t>
      </w:r>
      <w:r>
        <w:rPr>
          <w:rFonts w:hint="eastAsia"/>
        </w:rPr>
        <w:t>信号，</w:t>
      </w:r>
      <w:r w:rsidR="00130E36">
        <w:rPr>
          <w:rFonts w:hint="eastAsia"/>
        </w:rPr>
        <w:t>使用</w:t>
      </w:r>
      <w:r w:rsidR="00130E36">
        <w:rPr>
          <w:rFonts w:hint="eastAsia"/>
        </w:rPr>
        <w:t>EMBD</w:t>
      </w:r>
      <w:r w:rsidR="00130E36">
        <w:rPr>
          <w:rFonts w:hint="eastAsia"/>
        </w:rPr>
        <w:t>较好，且</w:t>
      </w:r>
      <w:r>
        <w:rPr>
          <w:rFonts w:hint="eastAsia"/>
        </w:rPr>
        <w:t>各阶段如下：</w:t>
      </w:r>
    </w:p>
    <w:p w:rsidR="00F57900" w:rsidRDefault="00130E36" w:rsidP="000E09C9">
      <w:r w:rsidRPr="00130E36">
        <w:rPr>
          <w:noProof/>
        </w:rPr>
        <w:drawing>
          <wp:inline distT="0" distB="0" distL="0" distR="0">
            <wp:extent cx="2160000" cy="2160000"/>
            <wp:effectExtent l="0" t="0" r="0" b="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Pr="00130E36">
        <w:rPr>
          <w:noProof/>
        </w:rPr>
        <w:drawing>
          <wp:inline distT="0" distB="0" distL="0" distR="0">
            <wp:extent cx="3600000" cy="1800000"/>
            <wp:effectExtent l="0" t="0" r="635"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600000" cy="1800000"/>
                    </a:xfrm>
                    <a:prstGeom prst="rect">
                      <a:avLst/>
                    </a:prstGeom>
                    <a:noFill/>
                    <a:ln>
                      <a:noFill/>
                    </a:ln>
                  </pic:spPr>
                </pic:pic>
              </a:graphicData>
            </a:graphic>
          </wp:inline>
        </w:drawing>
      </w:r>
    </w:p>
    <w:p w:rsidR="00D00BDB" w:rsidRDefault="00D00BDB" w:rsidP="000E09C9">
      <w:r w:rsidRPr="00D00BDB">
        <w:rPr>
          <w:rFonts w:hint="eastAsia"/>
          <w:noProof/>
        </w:rPr>
        <w:drawing>
          <wp:inline distT="0" distB="0" distL="0" distR="0">
            <wp:extent cx="2160000" cy="2160000"/>
            <wp:effectExtent l="0" t="0" r="0" b="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00F57900" w:rsidRPr="00F57900">
        <w:rPr>
          <w:rFonts w:hint="eastAsia"/>
          <w:noProof/>
        </w:rPr>
        <w:drawing>
          <wp:inline distT="0" distB="0" distL="0" distR="0">
            <wp:extent cx="2160000" cy="2160000"/>
            <wp:effectExtent l="0" t="0" r="0" b="0"/>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130E36" w:rsidRPr="00130E36" w:rsidRDefault="00130E36" w:rsidP="000E09C9"/>
    <w:p w:rsidR="00442A57" w:rsidRDefault="00442A57" w:rsidP="000E09C9"/>
    <w:p w:rsidR="00442A57" w:rsidRDefault="00442A57" w:rsidP="000E09C9"/>
    <w:p w:rsidR="00E92C88" w:rsidRPr="00692D4A" w:rsidRDefault="00E92C88" w:rsidP="000E09C9"/>
    <w:p w:rsidR="009447F8" w:rsidRDefault="009447F8" w:rsidP="000E09C9"/>
    <w:p w:rsidR="00434887" w:rsidRDefault="00030CD0" w:rsidP="00EA278A">
      <w:pPr>
        <w:pStyle w:val="4"/>
      </w:pPr>
      <w:r>
        <w:rPr>
          <w:rFonts w:hint="eastAsia"/>
        </w:rPr>
        <w:t>曲线拼接</w:t>
      </w:r>
    </w:p>
    <w:p w:rsidR="00434887" w:rsidRDefault="00335E75" w:rsidP="00995775">
      <w:pPr>
        <w:ind w:firstLine="420"/>
      </w:pPr>
      <w:r>
        <w:rPr>
          <w:rFonts w:hint="eastAsia"/>
        </w:rPr>
        <w:t>1</w:t>
      </w:r>
      <w:r>
        <w:rPr>
          <w:rFonts w:hint="eastAsia"/>
        </w:rPr>
        <w:t>、</w:t>
      </w:r>
      <w:r w:rsidR="00030CD0">
        <w:t>在曲线拼接的过程中需要首先把曲线简化一下，主要是去除一些</w:t>
      </w:r>
      <w:r w:rsidR="00995775">
        <w:t>可能的曲线重叠错误，实现思路就是</w:t>
      </w:r>
    </w:p>
    <w:p w:rsidR="00A72658" w:rsidRDefault="00A72658" w:rsidP="00A72658">
      <w:r>
        <w:t>1</w:t>
      </w:r>
      <w:r>
        <w:t>）</w:t>
      </w:r>
      <w:r>
        <w:rPr>
          <w:rFonts w:hint="eastAsia"/>
        </w:rPr>
        <w:t>对于</w:t>
      </w:r>
      <w:r>
        <w:rPr>
          <w:rFonts w:hint="eastAsia"/>
        </w:rPr>
        <w:t>IfLineSegmentDetection</w:t>
      </w:r>
      <w:r>
        <w:rPr>
          <w:rFonts w:hint="eastAsia"/>
        </w:rPr>
        <w:t>检测到的</w:t>
      </w:r>
      <w:r>
        <w:rPr>
          <w:rFonts w:hint="eastAsia"/>
        </w:rPr>
        <w:t>lines</w:t>
      </w:r>
      <w:r>
        <w:rPr>
          <w:rFonts w:hint="eastAsia"/>
        </w:rPr>
        <w:t>，由于是轮廓所以对某个很坐标其纵坐标值可能存在很多相同值，针对这种情况需要去除相同的值。</w:t>
      </w:r>
    </w:p>
    <w:p w:rsidR="00A72658" w:rsidRPr="00030CD0" w:rsidRDefault="00A72658" w:rsidP="00A72658">
      <w:r>
        <w:t>2</w:t>
      </w:r>
      <w:r>
        <w:t>）</w:t>
      </w:r>
      <w:r>
        <w:rPr>
          <w:rFonts w:hint="eastAsia"/>
        </w:rPr>
        <w:t>另外需要分别判断其各个横坐标对应的纵坐标有没有可能是多条线段的！如果是，则需要抛弃该总的线段，并标记错误！</w:t>
      </w:r>
      <w:r w:rsidR="002B2348">
        <w:rPr>
          <w:rFonts w:hint="eastAsia"/>
        </w:rPr>
        <w:t>&gt;&gt;</w:t>
      </w:r>
      <w:r w:rsidR="004D26E8">
        <w:rPr>
          <w:rFonts w:hint="eastAsia"/>
        </w:rPr>
        <w:t>改：尽可取靠近前一个值的点</w:t>
      </w:r>
      <w:r w:rsidR="002B2348">
        <w:rPr>
          <w:rFonts w:hint="eastAsia"/>
        </w:rPr>
        <w:t>！</w:t>
      </w:r>
      <w:r w:rsidR="009C52F2">
        <w:rPr>
          <w:rFonts w:hint="eastAsia"/>
        </w:rPr>
        <w:t>必须</w:t>
      </w:r>
      <w:r w:rsidR="002B2348">
        <w:rPr>
          <w:rFonts w:hint="eastAsia"/>
        </w:rPr>
        <w:t>标记</w:t>
      </w:r>
      <w:r w:rsidR="004D26E8">
        <w:rPr>
          <w:rFonts w:hint="eastAsia"/>
        </w:rPr>
        <w:t>注释</w:t>
      </w:r>
      <w:r w:rsidR="002B2348">
        <w:rPr>
          <w:rFonts w:hint="eastAsia"/>
        </w:rPr>
        <w:t>一下</w:t>
      </w:r>
      <w:r w:rsidR="002B2348">
        <w:rPr>
          <w:rFonts w:hint="eastAsia"/>
        </w:rPr>
        <w:t>-</w:t>
      </w:r>
    </w:p>
    <w:p w:rsidR="00434887" w:rsidRPr="00235144" w:rsidRDefault="00235144" w:rsidP="000E09C9">
      <w:r>
        <w:rPr>
          <w:rFonts w:hint="eastAsia"/>
        </w:rPr>
        <w:t>&gt;&gt;</w:t>
      </w:r>
      <w:r>
        <w:rPr>
          <w:rFonts w:hint="eastAsia"/>
        </w:rPr>
        <w:t>完成函数：</w:t>
      </w:r>
      <w:r w:rsidR="00161030" w:rsidRPr="00161030">
        <w:object w:dxaOrig="1606" w:dyaOrig="841">
          <v:shape id="_x0000_i1040" type="#_x0000_t75" style="width:80.15pt;height:41.95pt" o:ole="">
            <v:imagedata r:id="rId88" o:title=""/>
          </v:shape>
          <o:OLEObject Type="Embed" ProgID="Package" ShapeID="_x0000_i1040" DrawAspect="Content" ObjectID="_1545494175" r:id="rId89"/>
        </w:object>
      </w:r>
      <w:r w:rsidR="00064FE7" w:rsidRPr="00064FE7">
        <w:rPr>
          <w:rFonts w:hint="eastAsia"/>
        </w:rPr>
        <w:t xml:space="preserve"> linesSim = linesSimplify(lines);%</w:t>
      </w:r>
      <w:r w:rsidR="00064FE7" w:rsidRPr="00064FE7">
        <w:rPr>
          <w:rFonts w:hint="eastAsia"/>
        </w:rPr>
        <w:t>曲线去重</w:t>
      </w:r>
    </w:p>
    <w:p w:rsidR="00E659F9" w:rsidRDefault="00E659F9" w:rsidP="000E09C9"/>
    <w:p w:rsidR="00E659F9" w:rsidRDefault="00335E75" w:rsidP="000E09C9">
      <w:r>
        <w:rPr>
          <w:rFonts w:hint="eastAsia"/>
        </w:rPr>
        <w:t>2</w:t>
      </w:r>
      <w:r>
        <w:rPr>
          <w:rFonts w:hint="eastAsia"/>
        </w:rPr>
        <w:t>、</w:t>
      </w:r>
      <w:r w:rsidR="00141124">
        <w:rPr>
          <w:rFonts w:hint="eastAsia"/>
        </w:rPr>
        <w:t>在判断两个线段是否需要连接时需要用到线段的</w:t>
      </w:r>
      <w:r w:rsidR="009A13DB">
        <w:rPr>
          <w:rFonts w:hint="eastAsia"/>
        </w:rPr>
        <w:t>端点导数、线段之间的横纵距离梯度。因此为了方便得到准确的导数，可以调用之前的函数</w:t>
      </w:r>
      <w:r w:rsidR="009A13DB" w:rsidRPr="009A13DB">
        <w:t>curveModify</w:t>
      </w:r>
      <w:r w:rsidR="009A13DB">
        <w:t>将曲线拟合平滑一下再进行拼接操作。但是这里并不希望执行</w:t>
      </w:r>
      <w:r w:rsidR="009A13DB" w:rsidRPr="009A13DB">
        <w:t>curveModify</w:t>
      </w:r>
      <w:r w:rsidR="009A13DB">
        <w:t>时两边延长太多，因为很可能</w:t>
      </w:r>
      <w:r w:rsidR="001F6A48">
        <w:t>延长太多导致边缘导数</w:t>
      </w:r>
      <w:r w:rsidR="009A13DB">
        <w:t>错误！！！</w:t>
      </w:r>
      <w:r w:rsidR="00064FE7">
        <w:rPr>
          <w:rFonts w:hint="eastAsia"/>
        </w:rPr>
        <w:t>&gt;&gt;</w:t>
      </w:r>
      <w:r w:rsidR="00064FE7" w:rsidRPr="00064FE7">
        <w:t xml:space="preserve"> linesInfo = curveModify(linesSim,length(s),1);</w:t>
      </w:r>
      <w:r w:rsidR="00E50254">
        <w:t>甚至延迟</w:t>
      </w:r>
      <w:r w:rsidR="00E50254">
        <w:t>-1</w:t>
      </w:r>
      <w:r w:rsidR="00E50254">
        <w:t>的值也是合理可以接受的！！！</w:t>
      </w:r>
    </w:p>
    <w:p w:rsidR="00E659F9" w:rsidRDefault="00E659F9" w:rsidP="000E09C9"/>
    <w:p w:rsidR="00E659F9" w:rsidRDefault="001F6A48" w:rsidP="000E09C9">
      <w:r>
        <w:rPr>
          <w:rFonts w:hint="eastAsia"/>
        </w:rPr>
        <w:t>3</w:t>
      </w:r>
      <w:r>
        <w:rPr>
          <w:rFonts w:hint="eastAsia"/>
        </w:rPr>
        <w:t>、</w:t>
      </w:r>
      <w:r w:rsidR="007A7291">
        <w:rPr>
          <w:rFonts w:hint="eastAsia"/>
        </w:rPr>
        <w:t>编写</w:t>
      </w:r>
      <w:r w:rsidR="007A7291" w:rsidRPr="00EE54C7">
        <w:rPr>
          <w:rStyle w:val="a6"/>
          <w:rFonts w:hint="eastAsia"/>
        </w:rPr>
        <w:t>曲线连接函数</w:t>
      </w:r>
      <w:r w:rsidR="00FC40BD">
        <w:rPr>
          <w:rFonts w:hint="eastAsia"/>
        </w:rPr>
        <w:t>，其实现原理如下：</w:t>
      </w:r>
    </w:p>
    <w:p w:rsidR="00FC40BD" w:rsidRDefault="00FC40BD" w:rsidP="000E09C9">
      <w:r>
        <w:rPr>
          <w:rFonts w:hint="eastAsia"/>
        </w:rPr>
        <w:t>1</w:t>
      </w:r>
      <w:r>
        <w:rPr>
          <w:rFonts w:hint="eastAsia"/>
        </w:rPr>
        <w:t>）</w:t>
      </w:r>
      <w:r w:rsidR="002A41FC">
        <w:rPr>
          <w:rFonts w:hint="eastAsia"/>
        </w:rPr>
        <w:t>首先找到连接矩阵，由于前面的操作规范，因此输入的两个线段横坐标都是连续的，很容易判断任意两条线断的前后关系，分为一下三种情况：</w:t>
      </w:r>
    </w:p>
    <w:p w:rsidR="002A41FC" w:rsidRDefault="002A41FC" w:rsidP="000E09C9">
      <w:r>
        <w:rPr>
          <w:rFonts w:hint="eastAsia"/>
        </w:rPr>
        <w:t>A</w:t>
      </w:r>
      <w:r>
        <w:rPr>
          <w:rFonts w:hint="eastAsia"/>
        </w:rPr>
        <w:t>：</w:t>
      </w:r>
      <w:r w:rsidR="00295A7F">
        <w:rPr>
          <w:rFonts w:hint="eastAsia"/>
        </w:rPr>
        <w:t>两条线断横坐标有重叠！肯定不会连接，设置连接矩阵</w:t>
      </w:r>
      <w:r w:rsidR="00295A7F">
        <w:rPr>
          <w:rFonts w:hint="eastAsia"/>
        </w:rPr>
        <w:t>con(</w:t>
      </w:r>
      <w:r w:rsidR="00295A7F">
        <w:t>k1,k2</w:t>
      </w:r>
      <w:r w:rsidR="00295A7F">
        <w:rPr>
          <w:rFonts w:hint="eastAsia"/>
        </w:rPr>
        <w:t>)</w:t>
      </w:r>
      <w:r w:rsidR="00295A7F">
        <w:t>=0</w:t>
      </w:r>
      <w:r w:rsidR="00295A7F">
        <w:t>；</w:t>
      </w:r>
    </w:p>
    <w:p w:rsidR="00295A7F" w:rsidRDefault="00295A7F" w:rsidP="000E09C9">
      <w:r>
        <w:rPr>
          <w:rFonts w:hint="eastAsia"/>
        </w:rPr>
        <w:t>B</w:t>
      </w:r>
      <w:r>
        <w:rPr>
          <w:rFonts w:hint="eastAsia"/>
        </w:rPr>
        <w:t>：线段</w:t>
      </w:r>
      <w:r>
        <w:rPr>
          <w:rFonts w:hint="eastAsia"/>
        </w:rPr>
        <w:t>k1</w:t>
      </w:r>
      <w:r>
        <w:rPr>
          <w:rFonts w:hint="eastAsia"/>
        </w:rPr>
        <w:t>在线段</w:t>
      </w:r>
      <w:r>
        <w:rPr>
          <w:rFonts w:hint="eastAsia"/>
        </w:rPr>
        <w:t>k2</w:t>
      </w:r>
      <w:r>
        <w:rPr>
          <w:rFonts w:hint="eastAsia"/>
        </w:rPr>
        <w:t>前面，此时前面线段的梯度结束为</w:t>
      </w:r>
      <w:r w:rsidRPr="00295A7F">
        <w:rPr>
          <w:rFonts w:hint="eastAsia"/>
        </w:rPr>
        <w:t>preVec = [1,y1(end) - y1(end-1)];</w:t>
      </w:r>
      <w:r>
        <w:rPr>
          <w:rFonts w:hint="eastAsia"/>
        </w:rPr>
        <w:t>，后面线段的起始梯度为</w:t>
      </w:r>
      <w:r w:rsidRPr="00295A7F">
        <w:t>proVec = [1,y2(2) - y2(1)];</w:t>
      </w:r>
      <w:r>
        <w:t>，中间的间隔梯度为</w:t>
      </w:r>
      <w:r w:rsidRPr="00295A7F">
        <w:t>interVec = [x2(1) - x1(end), y2(1) - y1(end)];</w:t>
      </w:r>
    </w:p>
    <w:p w:rsidR="00295A7F" w:rsidRDefault="00295A7F" w:rsidP="000E09C9">
      <w:r>
        <w:t>C</w:t>
      </w:r>
      <w:r>
        <w:t>：线段</w:t>
      </w:r>
      <w:r>
        <w:rPr>
          <w:rFonts w:hint="eastAsia"/>
        </w:rPr>
        <w:t>k2</w:t>
      </w:r>
      <w:r>
        <w:rPr>
          <w:rFonts w:hint="eastAsia"/>
        </w:rPr>
        <w:t>在线段</w:t>
      </w:r>
      <w:r>
        <w:rPr>
          <w:rFonts w:hint="eastAsia"/>
        </w:rPr>
        <w:t>k1</w:t>
      </w:r>
      <w:r>
        <w:rPr>
          <w:rFonts w:hint="eastAsia"/>
        </w:rPr>
        <w:t>前面，原理同上。</w:t>
      </w:r>
    </w:p>
    <w:p w:rsidR="00295A7F" w:rsidRPr="00295A7F" w:rsidRDefault="00A378A9" w:rsidP="000E09C9">
      <w:r>
        <w:rPr>
          <w:rFonts w:hint="eastAsia"/>
        </w:rPr>
        <w:t>2</w:t>
      </w:r>
      <w:r>
        <w:rPr>
          <w:rFonts w:hint="eastAsia"/>
        </w:rPr>
        <w:t>）</w:t>
      </w:r>
      <w:r w:rsidR="00295A7F">
        <w:rPr>
          <w:rFonts w:hint="eastAsia"/>
        </w:rPr>
        <w:t>得到三个梯度信息后可以用一下判据确定是否可以连接：</w:t>
      </w:r>
    </w:p>
    <w:p w:rsidR="00E659F9" w:rsidRDefault="00295A7F" w:rsidP="000E09C9">
      <w:r>
        <w:t>A</w:t>
      </w:r>
      <w:r>
        <w:t>：</w:t>
      </w:r>
      <w:r w:rsidR="001F0E81">
        <w:t>针对</w:t>
      </w:r>
      <w:r w:rsidR="001F0E81" w:rsidRPr="001F0E81">
        <w:rPr>
          <w:rStyle w:val="ac"/>
        </w:rPr>
        <w:t>跳频信号</w:t>
      </w:r>
      <w:r w:rsidR="001F0E81">
        <w:t>，其特征是</w:t>
      </w:r>
      <w:r w:rsidR="001F0E81" w:rsidRPr="001F0E81">
        <w:t>abs(proVec(2))&lt;floEps &amp; abs(preVec(2))&lt;floEps &amp; interVec(1)&lt;5</w:t>
      </w:r>
      <w:r w:rsidR="001F0E81">
        <w:t>，就是前段结束梯度和后段起始梯度为</w:t>
      </w:r>
      <w:r w:rsidR="001F0E81">
        <w:rPr>
          <w:rFonts w:hint="eastAsia"/>
        </w:rPr>
        <w:t>0</w:t>
      </w:r>
      <w:r w:rsidR="001F0E81">
        <w:rPr>
          <w:rFonts w:hint="eastAsia"/>
        </w:rPr>
        <w:t>，且中间梯度的</w:t>
      </w:r>
      <w:r w:rsidR="001F0E81">
        <w:rPr>
          <w:rFonts w:hint="eastAsia"/>
        </w:rPr>
        <w:t>X</w:t>
      </w:r>
      <w:r w:rsidR="001F0E81">
        <w:rPr>
          <w:rFonts w:hint="eastAsia"/>
        </w:rPr>
        <w:t>轴距离很小（比如小于</w:t>
      </w:r>
      <w:r w:rsidR="001F0E81">
        <w:rPr>
          <w:rFonts w:hint="eastAsia"/>
        </w:rPr>
        <w:t>5</w:t>
      </w:r>
      <w:r w:rsidR="001F0E81">
        <w:rPr>
          <w:rFonts w:hint="eastAsia"/>
        </w:rPr>
        <w:t>）</w:t>
      </w:r>
      <w:r w:rsidR="001F0E81">
        <w:rPr>
          <w:rFonts w:hint="eastAsia"/>
        </w:rPr>
        <w:t>.</w:t>
      </w:r>
      <w:r w:rsidR="001F0E81">
        <w:rPr>
          <w:rFonts w:hint="eastAsia"/>
        </w:rPr>
        <w:t>但是目前调频不做考虑，因此不做处理。</w:t>
      </w:r>
    </w:p>
    <w:p w:rsidR="001F0E81" w:rsidRPr="00295A7F" w:rsidRDefault="001F0E81" w:rsidP="000E09C9">
      <w:r>
        <w:rPr>
          <w:rFonts w:hint="eastAsia"/>
        </w:rPr>
        <w:t>B</w:t>
      </w:r>
      <w:r>
        <w:rPr>
          <w:rFonts w:hint="eastAsia"/>
        </w:rPr>
        <w:t>：</w:t>
      </w:r>
      <w:r w:rsidR="00482381">
        <w:rPr>
          <w:rFonts w:hint="eastAsia"/>
        </w:rPr>
        <w:t>通过自定义一个</w:t>
      </w:r>
      <w:r w:rsidR="00482381" w:rsidRPr="006B0EB8">
        <w:rPr>
          <w:rStyle w:val="a6"/>
          <w:rFonts w:hint="eastAsia"/>
        </w:rPr>
        <w:t>可连接性度量</w:t>
      </w:r>
      <w:r w:rsidR="006B0EB8" w:rsidRPr="006B0EB8">
        <w:rPr>
          <w:rStyle w:val="a6"/>
          <w:rFonts w:hint="eastAsia"/>
        </w:rPr>
        <w:t>公式</w:t>
      </w:r>
      <w:r w:rsidR="00482381">
        <w:rPr>
          <w:rFonts w:hint="eastAsia"/>
        </w:rPr>
        <w:t>如下，即可</w:t>
      </w:r>
      <w:r w:rsidR="00482381" w:rsidRPr="006B0EB8">
        <w:rPr>
          <w:rStyle w:val="a6"/>
          <w:rFonts w:hint="eastAsia"/>
        </w:rPr>
        <w:t>判断</w:t>
      </w:r>
      <w:r w:rsidR="00823936" w:rsidRPr="006B0EB8">
        <w:rPr>
          <w:rStyle w:val="a6"/>
          <w:rFonts w:hint="eastAsia"/>
        </w:rPr>
        <w:t>两个线段是否需要连接</w:t>
      </w:r>
      <w:r w:rsidR="00823936">
        <w:rPr>
          <w:rFonts w:hint="eastAsia"/>
        </w:rPr>
        <w:t>。</w:t>
      </w:r>
      <w:r w:rsidR="00E965A1">
        <w:rPr>
          <w:rFonts w:hint="eastAsia"/>
        </w:rPr>
        <w:t>据此设置对应的连接矩阵值。</w:t>
      </w:r>
    </w:p>
    <w:tbl>
      <w:tblPr>
        <w:tblStyle w:val="af7"/>
        <w:tblW w:w="0" w:type="auto"/>
        <w:tblLook w:val="04A0" w:firstRow="1" w:lastRow="0" w:firstColumn="1" w:lastColumn="0" w:noHBand="0" w:noVBand="1"/>
      </w:tblPr>
      <w:tblGrid>
        <w:gridCol w:w="10456"/>
      </w:tblGrid>
      <w:tr w:rsidR="00482381" w:rsidTr="00482381">
        <w:tc>
          <w:tcPr>
            <w:tcW w:w="10456" w:type="dxa"/>
          </w:tcPr>
          <w:p w:rsidR="00482381" w:rsidRDefault="00482381" w:rsidP="00482381">
            <w:r>
              <w:t>interAbs = norm(interVec,'fro');</w:t>
            </w:r>
            <w:r>
              <w:rPr>
                <w:rFonts w:hint="eastAsia"/>
              </w:rPr>
              <w:t xml:space="preserve"> </w:t>
            </w:r>
            <w:r w:rsidRPr="00482381">
              <w:rPr>
                <w:rFonts w:hint="eastAsia"/>
              </w:rPr>
              <w:t>%</w:t>
            </w:r>
            <w:r w:rsidRPr="00482381">
              <w:rPr>
                <w:rFonts w:hint="eastAsia"/>
              </w:rPr>
              <w:t>间隔距离</w:t>
            </w:r>
          </w:p>
          <w:p w:rsidR="00482381" w:rsidRDefault="00482381" w:rsidP="00482381">
            <w:r>
              <w:t>interVec = interVec/interVec(1);</w:t>
            </w:r>
            <w:r>
              <w:rPr>
                <w:rFonts w:hint="eastAsia"/>
              </w:rPr>
              <w:t xml:space="preserve"> </w:t>
            </w:r>
            <w:r w:rsidRPr="00482381">
              <w:rPr>
                <w:rFonts w:hint="eastAsia"/>
              </w:rPr>
              <w:t>%</w:t>
            </w:r>
            <w:r w:rsidRPr="00482381">
              <w:rPr>
                <w:rFonts w:hint="eastAsia"/>
              </w:rPr>
              <w:t>间隔梯度，归一化为</w:t>
            </w:r>
            <w:r w:rsidRPr="00482381">
              <w:rPr>
                <w:rFonts w:hint="eastAsia"/>
              </w:rPr>
              <w:t>x</w:t>
            </w:r>
            <w:r w:rsidRPr="00482381">
              <w:rPr>
                <w:rFonts w:hint="eastAsia"/>
              </w:rPr>
              <w:t>坐标</w:t>
            </w:r>
            <w:r w:rsidRPr="00482381">
              <w:rPr>
                <w:rFonts w:hint="eastAsia"/>
              </w:rPr>
              <w:t>1</w:t>
            </w:r>
            <w:r w:rsidRPr="00482381">
              <w:rPr>
                <w:rFonts w:hint="eastAsia"/>
              </w:rPr>
              <w:t>方便后面的判断</w:t>
            </w:r>
          </w:p>
          <w:p w:rsidR="00482381" w:rsidRDefault="00482381" w:rsidP="00482381">
            <w:r>
              <w:t>if (proVec(2)*preVec(2)&lt;0 | interVec(2)*proVec(2)&lt;0 | interVec(2)*preVec(2)&lt;0 ) &amp; ...</w:t>
            </w:r>
          </w:p>
          <w:p w:rsidR="00482381" w:rsidRDefault="00482381" w:rsidP="00482381">
            <w:r>
              <w:t xml:space="preserve">        (abs(proVec(2))&gt;floEps | abs(preVec(2))&gt;floEps | abs(interVec(2))&gt;floEps)</w:t>
            </w:r>
          </w:p>
          <w:p w:rsidR="00482381" w:rsidRDefault="00482381" w:rsidP="00482381">
            <w:r>
              <w:rPr>
                <w:rFonts w:hint="eastAsia"/>
              </w:rPr>
              <w:t xml:space="preserve">    continue;%</w:t>
            </w:r>
            <w:r>
              <w:rPr>
                <w:rFonts w:hint="eastAsia"/>
              </w:rPr>
              <w:t>这种情况不允许连接，有非水平梯度但是方向不一样</w:t>
            </w:r>
          </w:p>
          <w:p w:rsidR="00482381" w:rsidRDefault="00482381" w:rsidP="00482381">
            <w:r>
              <w:t>end</w:t>
            </w:r>
          </w:p>
          <w:p w:rsidR="00482381" w:rsidRDefault="00482381" w:rsidP="00482381">
            <w:r>
              <w:rPr>
                <w:rFonts w:hint="eastAsia"/>
              </w:rPr>
              <w:t>%cor=min(min(corrcoef([interVec;preVec;proVec]')))%%</w:t>
            </w:r>
            <w:r>
              <w:rPr>
                <w:rFonts w:hint="eastAsia"/>
              </w:rPr>
              <w:t>三个向量的相关系数，只有正负</w:t>
            </w:r>
            <w:r>
              <w:rPr>
                <w:rFonts w:hint="eastAsia"/>
              </w:rPr>
              <w:t>1</w:t>
            </w:r>
            <w:r>
              <w:rPr>
                <w:rFonts w:hint="eastAsia"/>
              </w:rPr>
              <w:t>，不适合用作判别</w:t>
            </w:r>
          </w:p>
          <w:p w:rsidR="00482381" w:rsidRDefault="00482381" w:rsidP="00482381">
            <w:r>
              <w:rPr>
                <w:rFonts w:hint="eastAsia"/>
              </w:rPr>
              <w:t>%</w:t>
            </w:r>
            <w:r>
              <w:rPr>
                <w:rFonts w:hint="eastAsia"/>
              </w:rPr>
              <w:t>计算相似性</w:t>
            </w:r>
          </w:p>
          <w:p w:rsidR="00482381" w:rsidRDefault="00482381" w:rsidP="00482381">
            <w:r>
              <w:t>maxdif = max(abs([interVec(2) - preVec(2), interVec(2) - proVec(2), preVec(2) - proVec(2)]));</w:t>
            </w:r>
          </w:p>
          <w:p w:rsidR="00482381" w:rsidRDefault="00482381" w:rsidP="00482381">
            <w:r>
              <w:t>maxVec = max(abs([interVec(2), proVec(2), preVec(2)]));</w:t>
            </w:r>
          </w:p>
          <w:p w:rsidR="00482381" w:rsidRDefault="00482381" w:rsidP="00482381">
            <w:r>
              <w:rPr>
                <w:rFonts w:hint="eastAsia"/>
              </w:rPr>
              <w:t>rel = expDis/interAbs * maxVec/maxdif; %</w:t>
            </w:r>
            <w:r>
              <w:rPr>
                <w:rFonts w:hint="eastAsia"/>
              </w:rPr>
              <w:t>可连接性与</w:t>
            </w:r>
            <w:r>
              <w:rPr>
                <w:rFonts w:hint="eastAsia"/>
              </w:rPr>
              <w:t>interAbs</w:t>
            </w:r>
            <w:r>
              <w:rPr>
                <w:rFonts w:hint="eastAsia"/>
              </w:rPr>
              <w:t>成反比，与</w:t>
            </w:r>
            <w:r>
              <w:rPr>
                <w:rFonts w:hint="eastAsia"/>
              </w:rPr>
              <w:t>maxdif</w:t>
            </w:r>
            <w:r>
              <w:rPr>
                <w:rFonts w:hint="eastAsia"/>
              </w:rPr>
              <w:t>成反比</w:t>
            </w:r>
          </w:p>
          <w:p w:rsidR="00482381" w:rsidRDefault="00482381" w:rsidP="00482381">
            <w:r>
              <w:rPr>
                <w:rFonts w:hint="eastAsia"/>
              </w:rPr>
              <w:t>%rel</w:t>
            </w:r>
            <w:r>
              <w:rPr>
                <w:rFonts w:hint="eastAsia"/>
              </w:rPr>
              <w:t>越大则两个线段越有可能连接</w:t>
            </w:r>
          </w:p>
          <w:p w:rsidR="00482381" w:rsidRDefault="00482381" w:rsidP="00482381">
            <w:r>
              <w:t>if rel&gt;1</w:t>
            </w:r>
          </w:p>
          <w:p w:rsidR="00482381" w:rsidRDefault="00482381" w:rsidP="00482381">
            <w:r>
              <w:rPr>
                <w:rFonts w:hint="eastAsia"/>
              </w:rPr>
              <w:t xml:space="preserve">    con(k1,k2) = 1;%k1</w:t>
            </w:r>
            <w:r>
              <w:rPr>
                <w:rFonts w:hint="eastAsia"/>
              </w:rPr>
              <w:t>和</w:t>
            </w:r>
            <w:r>
              <w:rPr>
                <w:rFonts w:hint="eastAsia"/>
              </w:rPr>
              <w:t>k2</w:t>
            </w:r>
            <w:r>
              <w:rPr>
                <w:rFonts w:hint="eastAsia"/>
              </w:rPr>
              <w:t>应该连接</w:t>
            </w:r>
          </w:p>
          <w:p w:rsidR="00482381" w:rsidRDefault="00482381" w:rsidP="00482381">
            <w:r>
              <w:t>end</w:t>
            </w:r>
          </w:p>
        </w:tc>
      </w:tr>
    </w:tbl>
    <w:p w:rsidR="00E659F9" w:rsidRDefault="00823936" w:rsidP="000E09C9">
      <w:r>
        <w:rPr>
          <w:rFonts w:hint="eastAsia"/>
        </w:rPr>
        <w:t>&gt;&gt;</w:t>
      </w:r>
      <w:r>
        <w:rPr>
          <w:rFonts w:hint="eastAsia"/>
        </w:rPr>
        <w:t>感想：做课题和做项目还是不同啊！做课题只要参数控制得合理，在自己的假设下可以实现并说明原理即可！但是做项目则不然，提交时所有错误都需要修正，可连接性度量公式不是可以随意定义的！</w:t>
      </w:r>
    </w:p>
    <w:p w:rsidR="00E659F9" w:rsidRDefault="00E965A1" w:rsidP="000E09C9">
      <w:r>
        <w:rPr>
          <w:rFonts w:hint="eastAsia"/>
        </w:rPr>
        <w:t>3</w:t>
      </w:r>
      <w:r>
        <w:rPr>
          <w:rFonts w:hint="eastAsia"/>
        </w:rPr>
        <w:t>）得到连接矩阵后将其转化为连接表，之后即可</w:t>
      </w:r>
      <w:r w:rsidR="00CA198A">
        <w:rPr>
          <w:rFonts w:hint="eastAsia"/>
        </w:rPr>
        <w:t>直接拼接。该操作函数</w:t>
      </w:r>
      <w:r w:rsidR="000A311C">
        <w:rPr>
          <w:rFonts w:hint="eastAsia"/>
        </w:rPr>
        <w:t>与上面一起封装为如下：</w:t>
      </w:r>
      <w:r w:rsidR="005813C2" w:rsidRPr="005813C2">
        <w:object w:dxaOrig="1650" w:dyaOrig="841">
          <v:shape id="_x0000_i1041" type="#_x0000_t75" style="width:82pt;height:41.95pt" o:ole="">
            <v:imagedata r:id="rId90" o:title=""/>
          </v:shape>
          <o:OLEObject Type="Embed" ProgID="Package" ShapeID="_x0000_i1041" DrawAspect="Content" ObjectID="_1545494176" r:id="rId91"/>
        </w:object>
      </w:r>
    </w:p>
    <w:p w:rsidR="00E659F9" w:rsidRDefault="004F46B2" w:rsidP="000E09C9">
      <w:r>
        <w:rPr>
          <w:rFonts w:hint="eastAsia"/>
        </w:rPr>
        <w:t>&gt;&gt;</w:t>
      </w:r>
      <w:r>
        <w:rPr>
          <w:rFonts w:hint="eastAsia"/>
        </w:rPr>
        <w:t>论文撰写时可以把算法写得更详细一些！流程图也写出来！非常占篇幅估计。</w:t>
      </w:r>
    </w:p>
    <w:p w:rsidR="00AF24D6" w:rsidRDefault="00AF24D6" w:rsidP="000E09C9"/>
    <w:p w:rsidR="00AF24D6" w:rsidRDefault="00AF24D6" w:rsidP="000E09C9"/>
    <w:p w:rsidR="00EE54C7" w:rsidRDefault="00EE54C7" w:rsidP="000E09C9">
      <w:r>
        <w:rPr>
          <w:rFonts w:hint="eastAsia"/>
        </w:rPr>
        <w:t>4</w:t>
      </w:r>
      <w:r>
        <w:rPr>
          <w:rFonts w:hint="eastAsia"/>
        </w:rPr>
        <w:t>、曲线连接后再次执行</w:t>
      </w:r>
      <w:r w:rsidRPr="00EE54C7">
        <w:t>linesFinal = curveModify(linesCon,length(s),15);</w:t>
      </w:r>
      <w:r>
        <w:t>即可还原原始曲线，这样的好处是对于</w:t>
      </w:r>
      <w:r>
        <w:rPr>
          <w:rFonts w:hint="eastAsia"/>
        </w:rPr>
        <w:t>sfm</w:t>
      </w:r>
      <w:r>
        <w:rPr>
          <w:rFonts w:hint="eastAsia"/>
        </w:rPr>
        <w:t>和</w:t>
      </w:r>
      <w:r>
        <w:rPr>
          <w:rFonts w:hint="eastAsia"/>
        </w:rPr>
        <w:t>LFM</w:t>
      </w:r>
      <w:r>
        <w:rPr>
          <w:rFonts w:hint="eastAsia"/>
        </w:rPr>
        <w:t>信号如果足够长的话基本连接后的拟合就不可能再错了，边缘也处理得非常好！！！此时延迟值设置的稍微大一些也没啥关系了！</w:t>
      </w:r>
      <w:r w:rsidR="00FD10A4">
        <w:rPr>
          <w:rFonts w:hint="eastAsia"/>
        </w:rPr>
        <w:t>例如针对前面的</w:t>
      </w:r>
      <w:r w:rsidR="00FD10A4">
        <w:rPr>
          <w:rFonts w:hint="eastAsia"/>
        </w:rPr>
        <w:t>Lx</w:t>
      </w:r>
      <w:r w:rsidR="00FD10A4">
        <w:t>LS</w:t>
      </w:r>
      <w:r w:rsidR="00FD10A4">
        <w:t>信号</w:t>
      </w:r>
      <w:r w:rsidR="00FD10A4">
        <w:rPr>
          <w:rFonts w:hint="eastAsia"/>
        </w:rPr>
        <w:t>连接</w:t>
      </w:r>
      <w:r w:rsidR="00CA6942">
        <w:rPr>
          <w:rFonts w:hint="eastAsia"/>
        </w:rPr>
        <w:t>前后</w:t>
      </w:r>
      <w:r w:rsidR="00FD10A4">
        <w:rPr>
          <w:rFonts w:hint="eastAsia"/>
        </w:rPr>
        <w:t>的曲线如下：</w:t>
      </w:r>
    </w:p>
    <w:p w:rsidR="00FD10A4" w:rsidRPr="00FD10A4" w:rsidRDefault="00CA6942" w:rsidP="000E09C9">
      <w:r w:rsidRPr="00CA6942">
        <w:rPr>
          <w:rFonts w:hint="eastAsia"/>
          <w:noProof/>
        </w:rPr>
        <w:lastRenderedPageBreak/>
        <w:drawing>
          <wp:inline distT="0" distB="0" distL="0" distR="0">
            <wp:extent cx="2160000" cy="2160000"/>
            <wp:effectExtent l="0" t="0" r="0" b="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00131D1A" w:rsidRPr="00131D1A">
        <w:rPr>
          <w:rFonts w:hint="eastAsia"/>
        </w:rPr>
        <w:t xml:space="preserve"> </w:t>
      </w:r>
      <w:r w:rsidR="00131D1A" w:rsidRPr="00131D1A">
        <w:rPr>
          <w:rFonts w:hint="eastAsia"/>
          <w:noProof/>
        </w:rPr>
        <w:drawing>
          <wp:inline distT="0" distB="0" distL="0" distR="0" wp14:anchorId="25672402" wp14:editId="00DD1674">
            <wp:extent cx="2160000" cy="2160000"/>
            <wp:effectExtent l="0" t="0" r="0" b="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00131D1A" w:rsidRPr="00CA6942">
        <w:rPr>
          <w:rFonts w:hint="eastAsia"/>
          <w:noProof/>
        </w:rPr>
        <w:drawing>
          <wp:inline distT="0" distB="0" distL="0" distR="0" wp14:anchorId="6A766AE3" wp14:editId="5BEF6686">
            <wp:extent cx="2160000" cy="2160000"/>
            <wp:effectExtent l="0" t="0" r="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AF24D6" w:rsidRDefault="00131D1A" w:rsidP="000E09C9">
      <w:r>
        <w:t>分别是：检测到的线段，直接</w:t>
      </w:r>
      <w:r w:rsidRPr="00131D1A">
        <w:t>curveModify</w:t>
      </w:r>
      <w:r>
        <w:t>后的线段，连接后在</w:t>
      </w:r>
      <w:r w:rsidRPr="00131D1A">
        <w:t>curveModify</w:t>
      </w:r>
      <w:r>
        <w:t>的曲线段。</w:t>
      </w:r>
    </w:p>
    <w:p w:rsidR="00AF24D6" w:rsidRDefault="00A9606B" w:rsidP="000E09C9">
      <w:r>
        <w:t>下面是根据这个检测的曲线度恢复的信号：</w:t>
      </w:r>
    </w:p>
    <w:p w:rsidR="00AF24D6" w:rsidRDefault="009859F4" w:rsidP="009859F4">
      <w:pPr>
        <w:jc w:val="center"/>
      </w:pPr>
      <w:r w:rsidRPr="009859F4">
        <w:rPr>
          <w:rFonts w:hint="eastAsia"/>
          <w:noProof/>
        </w:rPr>
        <w:drawing>
          <wp:inline distT="0" distB="0" distL="0" distR="0">
            <wp:extent cx="5762625" cy="2889885"/>
            <wp:effectExtent l="0" t="0" r="9525" b="571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762625" cy="2889885"/>
                    </a:xfrm>
                    <a:prstGeom prst="rect">
                      <a:avLst/>
                    </a:prstGeom>
                    <a:noFill/>
                    <a:ln>
                      <a:noFill/>
                    </a:ln>
                  </pic:spPr>
                </pic:pic>
              </a:graphicData>
            </a:graphic>
          </wp:inline>
        </w:drawing>
      </w:r>
    </w:p>
    <w:p w:rsidR="009859F4" w:rsidRDefault="009859F4" w:rsidP="000E09C9">
      <w:r>
        <w:t>总结：效果相对而言非常好了！</w:t>
      </w:r>
    </w:p>
    <w:p w:rsidR="009859F4" w:rsidRDefault="009859F4" w:rsidP="000E09C9">
      <w:r>
        <w:t>问题：</w:t>
      </w:r>
    </w:p>
    <w:p w:rsidR="00E659F9" w:rsidRDefault="009859F4" w:rsidP="009859F4">
      <w:pPr>
        <w:pStyle w:val="af1"/>
        <w:numPr>
          <w:ilvl w:val="0"/>
          <w:numId w:val="24"/>
        </w:numPr>
        <w:ind w:firstLineChars="0"/>
      </w:pPr>
      <w:r>
        <w:t>所存在的问题就是两端幅度失真！交叉处信号失真！这些问题留在时变滤波处处理。</w:t>
      </w:r>
    </w:p>
    <w:p w:rsidR="009859F4" w:rsidRDefault="009859F4" w:rsidP="00252F78">
      <w:pPr>
        <w:pStyle w:val="af1"/>
        <w:numPr>
          <w:ilvl w:val="0"/>
          <w:numId w:val="24"/>
        </w:numPr>
        <w:ind w:firstLineChars="0"/>
      </w:pPr>
      <w:r>
        <w:t>针对另一个信号</w:t>
      </w:r>
      <w:r>
        <w:rPr>
          <w:rFonts w:hint="eastAsia"/>
        </w:rPr>
        <w:t>SS</w:t>
      </w:r>
      <w:r w:rsidR="00F62B61">
        <w:rPr>
          <w:rFonts w:hint="eastAsia"/>
        </w:rPr>
        <w:t>处理存在错误</w:t>
      </w:r>
      <w:r w:rsidR="004B596A">
        <w:rPr>
          <w:rFonts w:hint="eastAsia"/>
        </w:rPr>
        <w:t>：全部被连在一起了！应该是算法</w:t>
      </w:r>
      <w:r w:rsidR="004B596A" w:rsidRPr="004B596A">
        <w:t>linesConnect</w:t>
      </w:r>
      <w:r w:rsidR="004B596A">
        <w:t>中</w:t>
      </w:r>
      <w:r w:rsidR="00D346EF">
        <w:rPr>
          <w:rFonts w:hint="eastAsia"/>
        </w:rPr>
        <w:t>某些参数没有控制好，需要修改调整一下参数、</w:t>
      </w:r>
      <w:r w:rsidR="00D346EF">
        <w:rPr>
          <w:rFonts w:hint="eastAsia"/>
        </w:rPr>
        <w:t>&gt;&gt;</w:t>
      </w:r>
      <w:r w:rsidR="00D346EF">
        <w:rPr>
          <w:rFonts w:hint="eastAsia"/>
        </w:rPr>
        <w:t>经过测试该信号需要</w:t>
      </w:r>
      <w:r w:rsidR="00252F78" w:rsidRPr="00252F78">
        <w:t>tfr = quadtfd( s, 127 , 1, 'emb',0.1,0.1);</w:t>
      </w:r>
      <w:r w:rsidR="00252F78">
        <w:t>，然后</w:t>
      </w:r>
      <w:r w:rsidR="00D346EF">
        <w:rPr>
          <w:rFonts w:hint="eastAsia"/>
        </w:rPr>
        <w:t>将前面的</w:t>
      </w:r>
      <w:r w:rsidR="00D346EF" w:rsidRPr="00D346EF">
        <w:t>IfLineSegmentDetection</w:t>
      </w:r>
      <w:r w:rsidR="00D346EF">
        <w:t>函数设置为</w:t>
      </w:r>
      <w:r w:rsidR="00D346EF" w:rsidRPr="00D346EF">
        <w:t>portion =</w:t>
      </w:r>
      <w:r w:rsidR="00D346EF" w:rsidRPr="000D4346">
        <w:rPr>
          <w:rStyle w:val="a6"/>
        </w:rPr>
        <w:t xml:space="preserve"> 0.90</w:t>
      </w:r>
      <w:r w:rsidR="00D346EF">
        <w:t>、</w:t>
      </w:r>
      <w:r w:rsidR="00D346EF" w:rsidRPr="00D346EF">
        <w:t>curveModify(linesSim,length(s),</w:t>
      </w:r>
      <w:r w:rsidR="00D346EF" w:rsidRPr="000D4346">
        <w:rPr>
          <w:rStyle w:val="a6"/>
        </w:rPr>
        <w:t>-1</w:t>
      </w:r>
      <w:r w:rsidR="00D346EF" w:rsidRPr="00D346EF">
        <w:t>);</w:t>
      </w:r>
      <w:r w:rsidR="000D4346" w:rsidRPr="000D4346">
        <w:t xml:space="preserve"> linesCon = linesConnect(linesInfo,</w:t>
      </w:r>
      <w:r w:rsidR="000D4346" w:rsidRPr="000D4346">
        <w:rPr>
          <w:rStyle w:val="a6"/>
        </w:rPr>
        <w:t>40);</w:t>
      </w:r>
      <w:r w:rsidR="00D346EF">
        <w:t>即可完成</w:t>
      </w:r>
      <w:r w:rsidR="00D346EF">
        <w:rPr>
          <w:rFonts w:hint="eastAsia"/>
        </w:rPr>
        <w:t>IF</w:t>
      </w:r>
      <w:r w:rsidR="00D346EF">
        <w:rPr>
          <w:rFonts w:hint="eastAsia"/>
        </w:rPr>
        <w:t>信息的提取！！！牛逼！</w:t>
      </w:r>
      <w:r w:rsidR="003B7D4C">
        <w:rPr>
          <w:rFonts w:hint="eastAsia"/>
        </w:rPr>
        <w:t>得到的</w:t>
      </w:r>
      <w:r w:rsidR="003B7D4C">
        <w:rPr>
          <w:rFonts w:hint="eastAsia"/>
        </w:rPr>
        <w:t>IF</w:t>
      </w:r>
      <w:r w:rsidR="003B7D4C">
        <w:rPr>
          <w:rFonts w:hint="eastAsia"/>
        </w:rPr>
        <w:t>信息如下：</w:t>
      </w:r>
    </w:p>
    <w:p w:rsidR="00601358" w:rsidRDefault="00601358" w:rsidP="000E09C9">
      <w:r w:rsidRPr="00601358">
        <w:rPr>
          <w:noProof/>
        </w:rPr>
        <w:drawing>
          <wp:inline distT="0" distB="0" distL="0" distR="0">
            <wp:extent cx="3240000" cy="1080159"/>
            <wp:effectExtent l="0" t="0" r="0" b="571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240000" cy="1080159"/>
                    </a:xfrm>
                    <a:prstGeom prst="rect">
                      <a:avLst/>
                    </a:prstGeom>
                    <a:noFill/>
                    <a:ln>
                      <a:noFill/>
                    </a:ln>
                  </pic:spPr>
                </pic:pic>
              </a:graphicData>
            </a:graphic>
          </wp:inline>
        </w:drawing>
      </w:r>
      <w:r w:rsidR="000228E1" w:rsidRPr="000228E1">
        <w:rPr>
          <w:noProof/>
        </w:rPr>
        <w:drawing>
          <wp:inline distT="0" distB="0" distL="0" distR="0">
            <wp:extent cx="3240000" cy="1080159"/>
            <wp:effectExtent l="0" t="0" r="0" b="571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240000" cy="1080159"/>
                    </a:xfrm>
                    <a:prstGeom prst="rect">
                      <a:avLst/>
                    </a:prstGeom>
                    <a:noFill/>
                    <a:ln>
                      <a:noFill/>
                    </a:ln>
                  </pic:spPr>
                </pic:pic>
              </a:graphicData>
            </a:graphic>
          </wp:inline>
        </w:drawing>
      </w:r>
    </w:p>
    <w:p w:rsidR="00E659F9" w:rsidRDefault="003B70CB" w:rsidP="000E09C9">
      <w:r w:rsidRPr="003B70CB">
        <w:rPr>
          <w:noProof/>
        </w:rPr>
        <w:lastRenderedPageBreak/>
        <w:drawing>
          <wp:inline distT="0" distB="0" distL="0" distR="0">
            <wp:extent cx="6487160" cy="2889885"/>
            <wp:effectExtent l="0" t="0" r="8890" b="5715"/>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6487160" cy="2889885"/>
                    </a:xfrm>
                    <a:prstGeom prst="rect">
                      <a:avLst/>
                    </a:prstGeom>
                    <a:noFill/>
                    <a:ln>
                      <a:noFill/>
                    </a:ln>
                  </pic:spPr>
                </pic:pic>
              </a:graphicData>
            </a:graphic>
          </wp:inline>
        </w:drawing>
      </w:r>
    </w:p>
    <w:p w:rsidR="00FF7195" w:rsidRDefault="00FF7195" w:rsidP="00FF7195">
      <w:pPr>
        <w:jc w:val="center"/>
      </w:pPr>
      <w:r w:rsidRPr="00FF7195">
        <w:rPr>
          <w:rFonts w:hint="eastAsia"/>
          <w:noProof/>
        </w:rPr>
        <w:drawing>
          <wp:inline distT="0" distB="0" distL="0" distR="0">
            <wp:extent cx="6487160" cy="2889885"/>
            <wp:effectExtent l="0" t="0" r="8890" b="5715"/>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6487160" cy="2889885"/>
                    </a:xfrm>
                    <a:prstGeom prst="rect">
                      <a:avLst/>
                    </a:prstGeom>
                    <a:noFill/>
                    <a:ln>
                      <a:noFill/>
                    </a:ln>
                  </pic:spPr>
                </pic:pic>
              </a:graphicData>
            </a:graphic>
          </wp:inline>
        </w:drawing>
      </w:r>
    </w:p>
    <w:p w:rsidR="003B70CB" w:rsidRDefault="003B70CB" w:rsidP="000E09C9">
      <w:r>
        <w:rPr>
          <w:rFonts w:hint="eastAsia"/>
        </w:rPr>
        <w:t>&gt;&gt;</w:t>
      </w:r>
      <w:r>
        <w:rPr>
          <w:rFonts w:hint="eastAsia"/>
        </w:rPr>
        <w:t>在交叉处较大的频率畸变需要处理，但是总体而言非常好了</w:t>
      </w:r>
      <w:r w:rsidR="00EE7830">
        <w:rPr>
          <w:rFonts w:hint="eastAsia"/>
        </w:rPr>
        <w:t>&gt;&gt;</w:t>
      </w:r>
      <w:r w:rsidR="00EE7830">
        <w:rPr>
          <w:rFonts w:hint="eastAsia"/>
        </w:rPr>
        <w:t>谁能向导这么简单的一个和信号竟然是两个这么复杂的分信号叠加起来的</w:t>
      </w:r>
      <w:r>
        <w:rPr>
          <w:rFonts w:hint="eastAsia"/>
        </w:rPr>
        <w:t>。</w:t>
      </w:r>
      <w:r w:rsidR="002E3967">
        <w:rPr>
          <w:rFonts w:hint="eastAsia"/>
        </w:rPr>
        <w:t>后期</w:t>
      </w:r>
      <w:r w:rsidR="002E3967" w:rsidRPr="00792BD4">
        <w:rPr>
          <w:rStyle w:val="a6"/>
          <w:rFonts w:hint="eastAsia"/>
        </w:rPr>
        <w:t>恢复时选择</w:t>
      </w:r>
      <w:r w:rsidR="002E3967" w:rsidRPr="00792BD4">
        <w:rPr>
          <w:rStyle w:val="a6"/>
        </w:rPr>
        <w:t>timeVaryingFilter(tfr_stft,80,sif);</w:t>
      </w:r>
      <w:r w:rsidR="002E3967" w:rsidRPr="00792BD4">
        <w:rPr>
          <w:rStyle w:val="a6"/>
        </w:rPr>
        <w:t>效果则更好！</w:t>
      </w:r>
      <w:r w:rsidR="002E3967">
        <w:t>！！</w:t>
      </w:r>
    </w:p>
    <w:p w:rsidR="003B7D4C" w:rsidRDefault="003B7D4C" w:rsidP="000E09C9"/>
    <w:p w:rsidR="00902FA3" w:rsidRDefault="00902FA3" w:rsidP="000E09C9"/>
    <w:p w:rsidR="00902FA3" w:rsidRDefault="00902FA3" w:rsidP="000E09C9"/>
    <w:p w:rsidR="00902FA3" w:rsidRDefault="00902FA3" w:rsidP="000E09C9"/>
    <w:p w:rsidR="003B7D4C" w:rsidRDefault="003B7D4C" w:rsidP="000E09C9"/>
    <w:p w:rsidR="0023384F" w:rsidRPr="0023384F" w:rsidRDefault="008349E7" w:rsidP="008349E7">
      <w:pPr>
        <w:pStyle w:val="4"/>
      </w:pPr>
      <w:r>
        <w:t>方案总结</w:t>
      </w:r>
    </w:p>
    <w:p w:rsidR="007429DC" w:rsidRDefault="008349E7" w:rsidP="000E09C9">
      <w:r>
        <w:t>关键参数：</w:t>
      </w:r>
    </w:p>
    <w:p w:rsidR="00B54B2E" w:rsidRDefault="00B54B2E" w:rsidP="00B54B2E">
      <w:pPr>
        <w:pStyle w:val="af1"/>
        <w:numPr>
          <w:ilvl w:val="0"/>
          <w:numId w:val="25"/>
        </w:numPr>
        <w:ind w:firstLineChars="0"/>
      </w:pPr>
      <w:r w:rsidRPr="00B54B2E">
        <w:rPr>
          <w:rStyle w:val="a7"/>
          <w:rFonts w:hint="eastAsia"/>
        </w:rPr>
        <w:t>时频分布获取算法</w:t>
      </w:r>
      <w:r>
        <w:rPr>
          <w:rFonts w:hint="eastAsia"/>
        </w:rPr>
        <w:t>：</w:t>
      </w:r>
      <w:r w:rsidRPr="00B54B2E">
        <w:t>quadtfd</w:t>
      </w:r>
      <w:r>
        <w:t>下的</w:t>
      </w:r>
      <w:r>
        <w:rPr>
          <w:rFonts w:hint="eastAsia"/>
        </w:rPr>
        <w:t>emb</w:t>
      </w:r>
      <w:r>
        <w:rPr>
          <w:rFonts w:hint="eastAsia"/>
        </w:rPr>
        <w:t>或者</w:t>
      </w:r>
      <w:r>
        <w:rPr>
          <w:rFonts w:hint="eastAsia"/>
        </w:rPr>
        <w:t>spwvd</w:t>
      </w:r>
      <w:r>
        <w:rPr>
          <w:rFonts w:hint="eastAsia"/>
        </w:rPr>
        <w:t>方法效果不同，针对</w:t>
      </w:r>
      <w:r>
        <w:rPr>
          <w:rFonts w:hint="eastAsia"/>
        </w:rPr>
        <w:t>LLS</w:t>
      </w:r>
      <w:r>
        <w:rPr>
          <w:rFonts w:hint="eastAsia"/>
        </w:rPr>
        <w:t>和</w:t>
      </w:r>
      <w:r>
        <w:rPr>
          <w:rFonts w:hint="eastAsia"/>
        </w:rPr>
        <w:t>LxLS</w:t>
      </w:r>
      <w:r>
        <w:rPr>
          <w:rFonts w:hint="eastAsia"/>
        </w:rPr>
        <w:t>信号采用</w:t>
      </w:r>
      <w:r>
        <w:rPr>
          <w:rFonts w:hint="eastAsia"/>
        </w:rPr>
        <w:t>SPWVD</w:t>
      </w:r>
      <w:r>
        <w:rPr>
          <w:rFonts w:hint="eastAsia"/>
        </w:rPr>
        <w:t>较好，而针对</w:t>
      </w:r>
      <w:r>
        <w:rPr>
          <w:rFonts w:hint="eastAsia"/>
        </w:rPr>
        <w:t>SS</w:t>
      </w:r>
      <w:r>
        <w:rPr>
          <w:rFonts w:hint="eastAsia"/>
        </w:rPr>
        <w:t>信号采用</w:t>
      </w:r>
      <w:r>
        <w:rPr>
          <w:rFonts w:hint="eastAsia"/>
        </w:rPr>
        <w:t>EMBD</w:t>
      </w:r>
      <w:r>
        <w:rPr>
          <w:rFonts w:hint="eastAsia"/>
        </w:rPr>
        <w:t>算法则较好！</w:t>
      </w:r>
    </w:p>
    <w:p w:rsidR="00B54B2E" w:rsidRDefault="00576139" w:rsidP="00576139">
      <w:pPr>
        <w:pStyle w:val="af1"/>
        <w:numPr>
          <w:ilvl w:val="0"/>
          <w:numId w:val="25"/>
        </w:numPr>
        <w:ind w:firstLineChars="0"/>
      </w:pPr>
      <w:r w:rsidRPr="00576139">
        <w:t>IfLineSegmentDetection(img,portion);</w:t>
      </w:r>
      <w:r>
        <w:t>的部分参数</w:t>
      </w:r>
      <w:r w:rsidRPr="00576139">
        <w:t>portion</w:t>
      </w:r>
      <w:r>
        <w:t>，这个值越大理论检测到的曲线数目越多，但是一些干扰项的曲线也越多，可能导致更多错误！因此这个值很值得优化，目前</w:t>
      </w:r>
      <w:r w:rsidRPr="00576139">
        <w:rPr>
          <w:rFonts w:hint="eastAsia"/>
        </w:rPr>
        <w:t>signalGenLLS</w:t>
      </w:r>
      <w:r w:rsidRPr="00576139">
        <w:rPr>
          <w:rFonts w:hint="eastAsia"/>
        </w:rPr>
        <w:t>和</w:t>
      </w:r>
      <w:r w:rsidRPr="00576139">
        <w:rPr>
          <w:rFonts w:hint="eastAsia"/>
        </w:rPr>
        <w:t>SS</w:t>
      </w:r>
      <w:r w:rsidRPr="00576139">
        <w:rPr>
          <w:rFonts w:hint="eastAsia"/>
        </w:rPr>
        <w:t>时选择</w:t>
      </w:r>
      <w:r w:rsidRPr="00576139">
        <w:rPr>
          <w:rFonts w:hint="eastAsia"/>
        </w:rPr>
        <w:t>0.9</w:t>
      </w:r>
      <w:r w:rsidRPr="00576139">
        <w:rPr>
          <w:rFonts w:hint="eastAsia"/>
        </w:rPr>
        <w:t>，</w:t>
      </w:r>
      <w:r w:rsidRPr="00576139">
        <w:rPr>
          <w:rFonts w:hint="eastAsia"/>
        </w:rPr>
        <w:t>signalGenLxLS</w:t>
      </w:r>
      <w:r w:rsidRPr="00576139">
        <w:rPr>
          <w:rFonts w:hint="eastAsia"/>
        </w:rPr>
        <w:t>时选择</w:t>
      </w:r>
      <w:r w:rsidRPr="00576139">
        <w:rPr>
          <w:rFonts w:hint="eastAsia"/>
        </w:rPr>
        <w:t>0.95</w:t>
      </w:r>
    </w:p>
    <w:p w:rsidR="00576139" w:rsidRDefault="00F64CA0" w:rsidP="009E2919">
      <w:pPr>
        <w:pStyle w:val="af1"/>
        <w:numPr>
          <w:ilvl w:val="0"/>
          <w:numId w:val="25"/>
        </w:numPr>
        <w:ind w:firstLineChars="0"/>
      </w:pPr>
      <w:r w:rsidRPr="00F64CA0">
        <w:t>linesInfo = curveModify(linesSim,length(s),-1);</w:t>
      </w:r>
      <w:r>
        <w:t>的</w:t>
      </w:r>
      <w:r w:rsidRPr="00F64CA0">
        <w:t>stretch</w:t>
      </w:r>
      <w:r>
        <w:t>参数，非常关键</w:t>
      </w:r>
      <w:r w:rsidR="00FB19F2">
        <w:t>。当目的</w:t>
      </w:r>
      <w:r w:rsidR="00FB19F2">
        <w:t>LinesInfo</w:t>
      </w:r>
      <w:r w:rsidR="009E2919">
        <w:t>用于</w:t>
      </w:r>
      <w:r w:rsidR="009E2919" w:rsidRPr="009E2919">
        <w:t>linesConnect</w:t>
      </w:r>
      <w:r w:rsidR="009E2919">
        <w:t>时建议</w:t>
      </w:r>
      <w:r w:rsidR="009E2919">
        <w:rPr>
          <w:rFonts w:hint="eastAsia"/>
        </w:rPr>
        <w:t>stretch</w:t>
      </w:r>
      <w:r w:rsidR="009E2919">
        <w:rPr>
          <w:rFonts w:hint="eastAsia"/>
        </w:rPr>
        <w:t>设置为负数，以便获得梯度信息更准确减少错误连接。</w:t>
      </w:r>
    </w:p>
    <w:p w:rsidR="009E2919" w:rsidRDefault="009E2919" w:rsidP="009E2919">
      <w:pPr>
        <w:pStyle w:val="af1"/>
        <w:numPr>
          <w:ilvl w:val="0"/>
          <w:numId w:val="25"/>
        </w:numPr>
        <w:ind w:firstLineChars="0"/>
      </w:pPr>
      <w:r w:rsidRPr="009E2919">
        <w:t>linesConnect(linesOrg,expDis)</w:t>
      </w:r>
      <w:r>
        <w:t>的第二个参数用于指定期望的间隔距离，该值和前面的</w:t>
      </w:r>
      <w:r w:rsidRPr="009E2919">
        <w:t>portion</w:t>
      </w:r>
      <w:r>
        <w:t>、时频分布算法以及</w:t>
      </w:r>
      <w:r w:rsidRPr="009E2919">
        <w:t>stretch</w:t>
      </w:r>
      <w:r>
        <w:t>参数都有关系，理论上</w:t>
      </w:r>
      <w:r w:rsidR="00FD0075">
        <w:t>针对</w:t>
      </w:r>
      <w:r w:rsidR="00FD0075">
        <w:rPr>
          <w:rFonts w:hint="eastAsia"/>
        </w:rPr>
        <w:t>LxLS</w:t>
      </w:r>
      <w:r w:rsidR="00FD0075">
        <w:rPr>
          <w:rFonts w:hint="eastAsia"/>
        </w:rPr>
        <w:t>时选择</w:t>
      </w:r>
      <w:r w:rsidR="00FD0075">
        <w:rPr>
          <w:rFonts w:hint="eastAsia"/>
        </w:rPr>
        <w:t>100</w:t>
      </w:r>
      <w:r w:rsidR="00FD0075">
        <w:rPr>
          <w:rFonts w:hint="eastAsia"/>
        </w:rPr>
        <w:t>即可，针对</w:t>
      </w:r>
      <w:r w:rsidR="00FD0075">
        <w:rPr>
          <w:rFonts w:hint="eastAsia"/>
        </w:rPr>
        <w:t>SS</w:t>
      </w:r>
      <w:r w:rsidR="00FD0075">
        <w:rPr>
          <w:rFonts w:hint="eastAsia"/>
        </w:rPr>
        <w:t>选择</w:t>
      </w:r>
      <w:r w:rsidR="00FD0075">
        <w:rPr>
          <w:rFonts w:hint="eastAsia"/>
        </w:rPr>
        <w:t>40</w:t>
      </w:r>
      <w:r w:rsidR="00FD0075">
        <w:rPr>
          <w:rFonts w:hint="eastAsia"/>
        </w:rPr>
        <w:t>较好。</w:t>
      </w:r>
    </w:p>
    <w:p w:rsidR="00EB677A" w:rsidRDefault="00EB677A" w:rsidP="00EB677A">
      <w:pPr>
        <w:pStyle w:val="af1"/>
        <w:numPr>
          <w:ilvl w:val="0"/>
          <w:numId w:val="25"/>
        </w:numPr>
        <w:ind w:firstLineChars="0"/>
      </w:pPr>
      <w:r>
        <w:t>最后在</w:t>
      </w:r>
      <w:r w:rsidRPr="00EB677A">
        <w:t>timeVaryingFilter</w:t>
      </w:r>
      <w:r>
        <w:t>函数的</w:t>
      </w:r>
      <w:r w:rsidRPr="00EB677A">
        <w:t>winLen</w:t>
      </w:r>
      <w:r>
        <w:t>参数对恢复效果影响也挺大，需要注意。</w:t>
      </w:r>
    </w:p>
    <w:p w:rsidR="00C06B6F" w:rsidRDefault="00C06B6F" w:rsidP="00C06B6F">
      <w:r>
        <w:rPr>
          <w:rFonts w:hint="eastAsia"/>
        </w:rPr>
        <w:t>&gt;</w:t>
      </w:r>
      <w:r>
        <w:t>&gt;</w:t>
      </w:r>
      <w:r>
        <w:t>理论上通过调整以上五个参数基本可以适用于与任何复杂信号的</w:t>
      </w:r>
      <w:r>
        <w:rPr>
          <w:rFonts w:hint="eastAsia"/>
        </w:rPr>
        <w:t>分离和重建了，但是实际在重建过程中叠加部分还需要处理，参考</w:t>
      </w:r>
      <w:hyperlink w:anchor="_时变滤波" w:history="1">
        <w:r w:rsidRPr="00C06B6F">
          <w:rPr>
            <w:rStyle w:val="af0"/>
            <w:rFonts w:hint="eastAsia"/>
          </w:rPr>
          <w:t>时变滤波</w:t>
        </w:r>
      </w:hyperlink>
      <w:r>
        <w:rPr>
          <w:rFonts w:hint="eastAsia"/>
        </w:rPr>
        <w:t>处的操作。</w:t>
      </w:r>
    </w:p>
    <w:p w:rsidR="008349E7" w:rsidRDefault="008349E7" w:rsidP="002452D1">
      <w:r>
        <w:lastRenderedPageBreak/>
        <w:t>待改进处：</w:t>
      </w:r>
      <w:r w:rsidR="00C26CC1" w:rsidRPr="00C26CC1">
        <w:t>linesConnect</w:t>
      </w:r>
      <w:r w:rsidR="00C26CC1">
        <w:t>&gt;&gt;</w:t>
      </w:r>
      <w:r w:rsidR="00C26CC1" w:rsidRPr="00C26CC1">
        <w:t xml:space="preserve"> conMatrix</w:t>
      </w:r>
      <w:r w:rsidR="00C26CC1" w:rsidRPr="002452D1">
        <w:rPr>
          <w:rStyle w:val="a6"/>
        </w:rPr>
        <w:t>计算前后梯度</w:t>
      </w:r>
      <w:r w:rsidR="00C26CC1" w:rsidRPr="002452D1">
        <w:rPr>
          <w:rStyle w:val="a6"/>
        </w:rPr>
        <w:t>proVec</w:t>
      </w:r>
      <w:r w:rsidR="00C26CC1" w:rsidRPr="002452D1">
        <w:rPr>
          <w:rStyle w:val="a6"/>
        </w:rPr>
        <w:t>、</w:t>
      </w:r>
      <w:r w:rsidR="00C26CC1" w:rsidRPr="002452D1">
        <w:rPr>
          <w:rStyle w:val="a6"/>
          <w:rFonts w:hint="eastAsia"/>
        </w:rPr>
        <w:t>preVec</w:t>
      </w:r>
      <w:r w:rsidR="00C26CC1" w:rsidRPr="002452D1">
        <w:rPr>
          <w:rStyle w:val="a6"/>
          <w:rFonts w:hint="eastAsia"/>
        </w:rPr>
        <w:t>时</w:t>
      </w:r>
      <w:r w:rsidRPr="002452D1">
        <w:rPr>
          <w:rStyle w:val="a6"/>
          <w:rFonts w:hint="eastAsia"/>
        </w:rPr>
        <w:t>不只是用边缘两点，而是用边缘</w:t>
      </w:r>
      <w:r w:rsidRPr="002452D1">
        <w:rPr>
          <w:rStyle w:val="a6"/>
        </w:rPr>
        <w:t>5-6</w:t>
      </w:r>
      <w:r w:rsidRPr="002452D1">
        <w:rPr>
          <w:rStyle w:val="a6"/>
        </w:rPr>
        <w:t>点计算梯度均值作为梯度计算值</w:t>
      </w:r>
      <w:r w:rsidR="00C26CC1">
        <w:t>。</w:t>
      </w:r>
      <w:r w:rsidR="002452D1">
        <w:t>这样可以避免边缘点的错误，但是前面采用</w:t>
      </w:r>
      <w:r w:rsidR="002452D1" w:rsidRPr="002452D1">
        <w:t>linesInfo = curveModify(linesSim,length(s),</w:t>
      </w:r>
      <w:r w:rsidR="002452D1" w:rsidRPr="002452D1">
        <w:rPr>
          <w:rStyle w:val="ac"/>
        </w:rPr>
        <w:t>-1</w:t>
      </w:r>
      <w:r w:rsidR="002452D1" w:rsidRPr="002452D1">
        <w:t>);</w:t>
      </w:r>
      <w:r w:rsidR="002452D1">
        <w:t>修复后用这个值应该还是可以一定程度上避免失误的（比别是扩展值设置为</w:t>
      </w:r>
      <w:r w:rsidR="002452D1">
        <w:t>-5</w:t>
      </w:r>
      <w:r w:rsidR="002452D1">
        <w:t>时可信度更高，但是可能导致连接失败的问题，甚至针对</w:t>
      </w:r>
      <w:r w:rsidR="002452D1">
        <w:rPr>
          <w:rFonts w:hint="eastAsia"/>
        </w:rPr>
        <w:t>SS</w:t>
      </w:r>
      <w:r w:rsidR="002452D1">
        <w:rPr>
          <w:rFonts w:hint="eastAsia"/>
        </w:rPr>
        <w:t>信号跨域连接也可能出现，因此目前测试</w:t>
      </w:r>
      <w:r w:rsidR="002452D1">
        <w:rPr>
          <w:rFonts w:hint="eastAsia"/>
        </w:rPr>
        <w:t>-</w:t>
      </w:r>
      <w:r w:rsidR="002452D1">
        <w:t>1</w:t>
      </w:r>
      <w:r w:rsidR="002452D1">
        <w:t>就不错）。</w:t>
      </w:r>
    </w:p>
    <w:p w:rsidR="008349E7" w:rsidRDefault="008349E7" w:rsidP="000E09C9"/>
    <w:p w:rsidR="007429DC" w:rsidRDefault="007429DC" w:rsidP="000E09C9"/>
    <w:p w:rsidR="007429DC" w:rsidRDefault="007429DC" w:rsidP="000E09C9"/>
    <w:p w:rsidR="00AC2075" w:rsidRDefault="00AC2075" w:rsidP="000E09C9"/>
    <w:p w:rsidR="00AC2075" w:rsidRDefault="00AC2075" w:rsidP="00AC2075">
      <w:pPr>
        <w:pStyle w:val="4"/>
      </w:pPr>
      <w:r>
        <w:t>实验设计</w:t>
      </w:r>
    </w:p>
    <w:p w:rsidR="00AC2075" w:rsidRDefault="00AC2075" w:rsidP="00C547A1">
      <w:pPr>
        <w:pStyle w:val="5"/>
      </w:pPr>
      <w:r>
        <w:rPr>
          <w:rFonts w:hint="eastAsia"/>
        </w:rPr>
        <w:t>1</w:t>
      </w:r>
      <w:r w:rsidR="00C547A1">
        <w:rPr>
          <w:rFonts w:hint="eastAsia"/>
        </w:rPr>
        <w:t>、</w:t>
      </w:r>
      <w:r>
        <w:rPr>
          <w:rFonts w:hint="eastAsia"/>
        </w:rPr>
        <w:t>测试采用梯度得到的图像比原始的</w:t>
      </w:r>
      <w:r>
        <w:rPr>
          <w:rFonts w:hint="eastAsia"/>
        </w:rPr>
        <w:t>TFR</w:t>
      </w:r>
      <w:r>
        <w:rPr>
          <w:rFonts w:hint="eastAsia"/>
        </w:rPr>
        <w:t>图像好很多！</w:t>
      </w:r>
    </w:p>
    <w:p w:rsidR="009E2B0E" w:rsidRDefault="00C547A1" w:rsidP="000E09C9">
      <w:r>
        <w:t>1</w:t>
      </w:r>
      <w:r>
        <w:t>）</w:t>
      </w:r>
      <w:r w:rsidR="009E2B0E">
        <w:t>针对</w:t>
      </w:r>
      <w:r w:rsidR="009E2B0E">
        <w:rPr>
          <w:rFonts w:hint="eastAsia"/>
        </w:rPr>
        <w:t>SS</w:t>
      </w:r>
      <w:r w:rsidR="009E2B0E">
        <w:rPr>
          <w:rFonts w:hint="eastAsia"/>
        </w:rPr>
        <w:t>信号</w:t>
      </w:r>
      <w:r w:rsidR="004C534A">
        <w:rPr>
          <w:rFonts w:hint="eastAsia"/>
        </w:rPr>
        <w:t>（</w:t>
      </w:r>
      <w:r w:rsidR="004C534A" w:rsidRPr="004C534A">
        <w:t>portion</w:t>
      </w:r>
      <w:r w:rsidR="004C534A">
        <w:t>=0.9</w:t>
      </w:r>
      <w:r w:rsidR="004C534A">
        <w:rPr>
          <w:rFonts w:hint="eastAsia"/>
        </w:rPr>
        <w:t>）</w:t>
      </w:r>
      <w:r w:rsidR="009E2B0E">
        <w:rPr>
          <w:rFonts w:hint="eastAsia"/>
        </w:rPr>
        <w:t>：</w:t>
      </w:r>
    </w:p>
    <w:p w:rsidR="00AC2075" w:rsidRDefault="00C547A1" w:rsidP="000E09C9">
      <w:r>
        <w:t>直接采用</w:t>
      </w:r>
      <w:r>
        <w:rPr>
          <w:rFonts w:hint="eastAsia"/>
        </w:rPr>
        <w:t>tfr</w:t>
      </w:r>
      <w:r>
        <w:rPr>
          <w:rFonts w:hint="eastAsia"/>
        </w:rPr>
        <w:t>图像和</w:t>
      </w:r>
      <w:r w:rsidRPr="00C547A1">
        <w:t>gradientImg2Bin</w:t>
      </w:r>
      <w:r>
        <w:t>函数处理的二值图像如下：</w:t>
      </w:r>
    </w:p>
    <w:p w:rsidR="00C547A1" w:rsidRPr="00C547A1" w:rsidRDefault="002530AE" w:rsidP="000E09C9">
      <w:r w:rsidRPr="002530AE">
        <w:rPr>
          <w:rFonts w:hint="eastAsia"/>
          <w:noProof/>
        </w:rPr>
        <w:drawing>
          <wp:inline distT="0" distB="0" distL="0" distR="0">
            <wp:extent cx="3460750" cy="914400"/>
            <wp:effectExtent l="0" t="0" r="6350"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100">
                      <a:extLst>
                        <a:ext uri="{28A0092B-C50C-407E-A947-70E740481C1C}">
                          <a14:useLocalDpi xmlns:a14="http://schemas.microsoft.com/office/drawing/2010/main" val="0"/>
                        </a:ext>
                      </a:extLst>
                    </a:blip>
                    <a:srcRect l="10132" t="11894" r="9838" b="24669"/>
                    <a:stretch/>
                  </pic:blipFill>
                  <pic:spPr bwMode="auto">
                    <a:xfrm>
                      <a:off x="0" y="0"/>
                      <a:ext cx="3460750" cy="914400"/>
                    </a:xfrm>
                    <a:prstGeom prst="rect">
                      <a:avLst/>
                    </a:prstGeom>
                    <a:noFill/>
                    <a:ln>
                      <a:noFill/>
                    </a:ln>
                    <a:extLst>
                      <a:ext uri="{53640926-AAD7-44D8-BBD7-CCE9431645EC}">
                        <a14:shadowObscured xmlns:a14="http://schemas.microsoft.com/office/drawing/2010/main"/>
                      </a:ext>
                    </a:extLst>
                  </pic:spPr>
                </pic:pic>
              </a:graphicData>
            </a:graphic>
          </wp:inline>
        </w:drawing>
      </w:r>
      <w:r w:rsidR="00903153" w:rsidRPr="00903153">
        <w:rPr>
          <w:rFonts w:hint="eastAsia"/>
          <w:noProof/>
        </w:rPr>
        <w:drawing>
          <wp:inline distT="0" distB="0" distL="0" distR="0">
            <wp:extent cx="1080000" cy="1080000"/>
            <wp:effectExtent l="0" t="0" r="6350" b="635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AC2075" w:rsidRDefault="00DF6179" w:rsidP="000E09C9">
      <w:r>
        <w:rPr>
          <w:rFonts w:hint="eastAsia"/>
        </w:rPr>
        <w:t>采用求梯度图像处理后的分布和二值图像：</w:t>
      </w:r>
    </w:p>
    <w:p w:rsidR="009447F8" w:rsidRDefault="002530AE" w:rsidP="000E09C9">
      <w:r w:rsidRPr="002530AE">
        <w:rPr>
          <w:noProof/>
        </w:rPr>
        <w:drawing>
          <wp:inline distT="0" distB="0" distL="0" distR="0" wp14:anchorId="0C5F6F5B" wp14:editId="443F9D8C">
            <wp:extent cx="3416300" cy="933450"/>
            <wp:effectExtent l="0" t="0" r="0"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102">
                      <a:extLst>
                        <a:ext uri="{28A0092B-C50C-407E-A947-70E740481C1C}">
                          <a14:useLocalDpi xmlns:a14="http://schemas.microsoft.com/office/drawing/2010/main" val="0"/>
                        </a:ext>
                      </a:extLst>
                    </a:blip>
                    <a:srcRect l="10720" t="10574" r="10279" b="24669"/>
                    <a:stretch/>
                  </pic:blipFill>
                  <pic:spPr bwMode="auto">
                    <a:xfrm>
                      <a:off x="0" y="0"/>
                      <a:ext cx="3416300" cy="933450"/>
                    </a:xfrm>
                    <a:prstGeom prst="rect">
                      <a:avLst/>
                    </a:prstGeom>
                    <a:noFill/>
                    <a:ln>
                      <a:noFill/>
                    </a:ln>
                    <a:extLst>
                      <a:ext uri="{53640926-AAD7-44D8-BBD7-CCE9431645EC}">
                        <a14:shadowObscured xmlns:a14="http://schemas.microsoft.com/office/drawing/2010/main"/>
                      </a:ext>
                    </a:extLst>
                  </pic:spPr>
                </pic:pic>
              </a:graphicData>
            </a:graphic>
          </wp:inline>
        </w:drawing>
      </w:r>
      <w:r w:rsidR="00611746" w:rsidRPr="00611746">
        <w:rPr>
          <w:noProof/>
        </w:rPr>
        <w:drawing>
          <wp:inline distT="0" distB="0" distL="0" distR="0">
            <wp:extent cx="1080000" cy="1080000"/>
            <wp:effectExtent l="0" t="0" r="6350" b="635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2530AE" w:rsidRDefault="002243EB" w:rsidP="000E09C9">
      <w:r>
        <w:rPr>
          <w:rFonts w:hint="eastAsia"/>
        </w:rPr>
        <w:t>2</w:t>
      </w:r>
      <w:r w:rsidR="00663744">
        <w:rPr>
          <w:rFonts w:hint="eastAsia"/>
        </w:rPr>
        <w:t>）</w:t>
      </w:r>
      <w:r>
        <w:rPr>
          <w:rFonts w:hint="eastAsia"/>
        </w:rPr>
        <w:t>针对</w:t>
      </w:r>
      <w:r w:rsidR="00663744">
        <w:rPr>
          <w:rFonts w:hint="eastAsia"/>
        </w:rPr>
        <w:t>LLS</w:t>
      </w:r>
      <w:r w:rsidR="00663744">
        <w:rPr>
          <w:rFonts w:hint="eastAsia"/>
        </w:rPr>
        <w:t>信号</w:t>
      </w:r>
      <w:r w:rsidR="00C55074">
        <w:rPr>
          <w:rFonts w:hint="eastAsia"/>
        </w:rPr>
        <w:t>（</w:t>
      </w:r>
      <w:r w:rsidR="00C55074" w:rsidRPr="00C55074">
        <w:t>portion</w:t>
      </w:r>
      <w:r w:rsidR="00C55074">
        <w:t>=0.93</w:t>
      </w:r>
      <w:r w:rsidR="00C55074">
        <w:rPr>
          <w:rFonts w:hint="eastAsia"/>
        </w:rPr>
        <w:t>）</w:t>
      </w:r>
      <w:r w:rsidR="00663744">
        <w:rPr>
          <w:rFonts w:hint="eastAsia"/>
        </w:rPr>
        <w:t>：</w:t>
      </w:r>
    </w:p>
    <w:p w:rsidR="00BD5A57" w:rsidRDefault="00BD5A57" w:rsidP="000E09C9">
      <w:r w:rsidRPr="00BD5A57">
        <w:rPr>
          <w:rFonts w:hint="eastAsia"/>
        </w:rPr>
        <w:t>直接采用</w:t>
      </w:r>
      <w:r w:rsidRPr="00BD5A57">
        <w:rPr>
          <w:rFonts w:hint="eastAsia"/>
        </w:rPr>
        <w:t>tfr</w:t>
      </w:r>
      <w:r w:rsidRPr="00BD5A57">
        <w:rPr>
          <w:rFonts w:hint="eastAsia"/>
        </w:rPr>
        <w:t>图像和</w:t>
      </w:r>
      <w:r w:rsidRPr="00BD5A57">
        <w:rPr>
          <w:rFonts w:hint="eastAsia"/>
        </w:rPr>
        <w:t>gradientImg2Bin</w:t>
      </w:r>
      <w:r w:rsidRPr="00BD5A57">
        <w:rPr>
          <w:rFonts w:hint="eastAsia"/>
        </w:rPr>
        <w:t>函数处理的二值图像如下</w:t>
      </w:r>
      <w:r>
        <w:rPr>
          <w:rFonts w:hint="eastAsia"/>
        </w:rPr>
        <w:t>：</w:t>
      </w:r>
    </w:p>
    <w:p w:rsidR="00663744" w:rsidRDefault="00F267B3" w:rsidP="000E09C9">
      <w:r w:rsidRPr="00F267B3">
        <w:rPr>
          <w:noProof/>
        </w:rPr>
        <w:drawing>
          <wp:inline distT="0" distB="0" distL="0" distR="0">
            <wp:extent cx="2165350" cy="2165350"/>
            <wp:effectExtent l="0" t="0" r="6350" b="635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165350" cy="2165350"/>
                    </a:xfrm>
                    <a:prstGeom prst="rect">
                      <a:avLst/>
                    </a:prstGeom>
                    <a:noFill/>
                    <a:ln>
                      <a:noFill/>
                    </a:ln>
                  </pic:spPr>
                </pic:pic>
              </a:graphicData>
            </a:graphic>
          </wp:inline>
        </w:drawing>
      </w:r>
      <w:r w:rsidRPr="00F267B3">
        <w:t xml:space="preserve"> </w:t>
      </w:r>
      <w:r w:rsidR="00801120" w:rsidRPr="00801120">
        <w:rPr>
          <w:noProof/>
        </w:rPr>
        <w:drawing>
          <wp:inline distT="0" distB="0" distL="0" distR="0">
            <wp:extent cx="2165350" cy="2165350"/>
            <wp:effectExtent l="0" t="0" r="6350" b="6350"/>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165350" cy="2165350"/>
                    </a:xfrm>
                    <a:prstGeom prst="rect">
                      <a:avLst/>
                    </a:prstGeom>
                    <a:noFill/>
                    <a:ln>
                      <a:noFill/>
                    </a:ln>
                  </pic:spPr>
                </pic:pic>
              </a:graphicData>
            </a:graphic>
          </wp:inline>
        </w:drawing>
      </w:r>
    </w:p>
    <w:p w:rsidR="00F267B3" w:rsidRDefault="00F267B3" w:rsidP="000E09C9">
      <w:r>
        <w:t>采用</w:t>
      </w:r>
      <w:r w:rsidRPr="00F267B3">
        <w:rPr>
          <w:rFonts w:hint="eastAsia"/>
        </w:rPr>
        <w:t>求梯度图像处理后的分布和二值图像：</w:t>
      </w:r>
    </w:p>
    <w:p w:rsidR="00663744" w:rsidRDefault="00E5626E" w:rsidP="000E09C9">
      <w:r w:rsidRPr="00E5626E">
        <w:rPr>
          <w:noProof/>
        </w:rPr>
        <w:drawing>
          <wp:inline distT="0" distB="0" distL="0" distR="0">
            <wp:extent cx="2165350" cy="2165350"/>
            <wp:effectExtent l="0" t="0" r="6350" b="635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165350" cy="2165350"/>
                    </a:xfrm>
                    <a:prstGeom prst="rect">
                      <a:avLst/>
                    </a:prstGeom>
                    <a:noFill/>
                    <a:ln>
                      <a:noFill/>
                    </a:ln>
                  </pic:spPr>
                </pic:pic>
              </a:graphicData>
            </a:graphic>
          </wp:inline>
        </w:drawing>
      </w:r>
      <w:r w:rsidRPr="00E5626E">
        <w:t xml:space="preserve"> </w:t>
      </w:r>
      <w:r w:rsidR="00801120" w:rsidRPr="00801120">
        <w:rPr>
          <w:noProof/>
        </w:rPr>
        <w:drawing>
          <wp:inline distT="0" distB="0" distL="0" distR="0">
            <wp:extent cx="2165350" cy="2165350"/>
            <wp:effectExtent l="0" t="0" r="6350" b="6350"/>
            <wp:docPr id="401" name="图片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165350" cy="2165350"/>
                    </a:xfrm>
                    <a:prstGeom prst="rect">
                      <a:avLst/>
                    </a:prstGeom>
                    <a:noFill/>
                    <a:ln>
                      <a:noFill/>
                    </a:ln>
                  </pic:spPr>
                </pic:pic>
              </a:graphicData>
            </a:graphic>
          </wp:inline>
        </w:drawing>
      </w:r>
    </w:p>
    <w:p w:rsidR="00663744" w:rsidRDefault="00A23743" w:rsidP="000E09C9">
      <w:r>
        <w:rPr>
          <w:rFonts w:hint="eastAsia"/>
        </w:rPr>
        <w:t>3</w:t>
      </w:r>
      <w:r>
        <w:rPr>
          <w:rFonts w:hint="eastAsia"/>
        </w:rPr>
        <w:t>）</w:t>
      </w:r>
      <w:r w:rsidR="0000433E">
        <w:rPr>
          <w:rFonts w:hint="eastAsia"/>
        </w:rPr>
        <w:t>针对</w:t>
      </w:r>
      <w:r w:rsidR="0000433E">
        <w:rPr>
          <w:rFonts w:hint="eastAsia"/>
        </w:rPr>
        <w:t>Lx</w:t>
      </w:r>
      <w:r w:rsidR="0000433E">
        <w:t>LS</w:t>
      </w:r>
      <w:r w:rsidR="0000433E">
        <w:t>信号同理：</w:t>
      </w:r>
    </w:p>
    <w:p w:rsidR="00A23743" w:rsidRDefault="00D51463" w:rsidP="000E09C9">
      <w:r w:rsidRPr="00D51463">
        <w:rPr>
          <w:noProof/>
        </w:rPr>
        <w:lastRenderedPageBreak/>
        <w:drawing>
          <wp:inline distT="0" distB="0" distL="0" distR="0">
            <wp:extent cx="2165350" cy="2165350"/>
            <wp:effectExtent l="0" t="0" r="6350" b="6350"/>
            <wp:docPr id="403" name="图片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165350" cy="2165350"/>
                    </a:xfrm>
                    <a:prstGeom prst="rect">
                      <a:avLst/>
                    </a:prstGeom>
                    <a:noFill/>
                    <a:ln>
                      <a:noFill/>
                    </a:ln>
                  </pic:spPr>
                </pic:pic>
              </a:graphicData>
            </a:graphic>
          </wp:inline>
        </w:drawing>
      </w:r>
      <w:r w:rsidR="003A49BC" w:rsidRPr="003A49BC">
        <w:t xml:space="preserve"> </w:t>
      </w:r>
      <w:r w:rsidR="003A49BC" w:rsidRPr="003A49BC">
        <w:rPr>
          <w:noProof/>
        </w:rPr>
        <w:drawing>
          <wp:inline distT="0" distB="0" distL="0" distR="0">
            <wp:extent cx="2165350" cy="2165350"/>
            <wp:effectExtent l="0" t="0" r="6350" b="6350"/>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165350" cy="2165350"/>
                    </a:xfrm>
                    <a:prstGeom prst="rect">
                      <a:avLst/>
                    </a:prstGeom>
                    <a:noFill/>
                    <a:ln>
                      <a:noFill/>
                    </a:ln>
                  </pic:spPr>
                </pic:pic>
              </a:graphicData>
            </a:graphic>
          </wp:inline>
        </w:drawing>
      </w:r>
    </w:p>
    <w:p w:rsidR="0000433E" w:rsidRDefault="00E1652F" w:rsidP="000E09C9">
      <w:r w:rsidRPr="00E1652F">
        <w:rPr>
          <w:noProof/>
        </w:rPr>
        <w:drawing>
          <wp:inline distT="0" distB="0" distL="0" distR="0">
            <wp:extent cx="2165350" cy="2165350"/>
            <wp:effectExtent l="0" t="0" r="6350" b="635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165350" cy="2165350"/>
                    </a:xfrm>
                    <a:prstGeom prst="rect">
                      <a:avLst/>
                    </a:prstGeom>
                    <a:noFill/>
                    <a:ln>
                      <a:noFill/>
                    </a:ln>
                  </pic:spPr>
                </pic:pic>
              </a:graphicData>
            </a:graphic>
          </wp:inline>
        </w:drawing>
      </w:r>
      <w:r w:rsidR="00D42C8F" w:rsidRPr="00D42C8F">
        <w:t xml:space="preserve"> </w:t>
      </w:r>
      <w:r w:rsidR="00D42C8F" w:rsidRPr="00D42C8F">
        <w:rPr>
          <w:noProof/>
        </w:rPr>
        <w:drawing>
          <wp:inline distT="0" distB="0" distL="0" distR="0">
            <wp:extent cx="2165350" cy="2165350"/>
            <wp:effectExtent l="0" t="0" r="6350" b="635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165350" cy="2165350"/>
                    </a:xfrm>
                    <a:prstGeom prst="rect">
                      <a:avLst/>
                    </a:prstGeom>
                    <a:noFill/>
                    <a:ln>
                      <a:noFill/>
                    </a:ln>
                  </pic:spPr>
                </pic:pic>
              </a:graphicData>
            </a:graphic>
          </wp:inline>
        </w:drawing>
      </w:r>
    </w:p>
    <w:p w:rsidR="0000433E" w:rsidRDefault="0000433E" w:rsidP="000E09C9"/>
    <w:p w:rsidR="0000433E" w:rsidRDefault="0000433E" w:rsidP="000E09C9"/>
    <w:p w:rsidR="0000433E" w:rsidRDefault="0000433E" w:rsidP="000E09C9"/>
    <w:p w:rsidR="00663744" w:rsidRDefault="00663744" w:rsidP="000E09C9"/>
    <w:p w:rsidR="00663744" w:rsidRDefault="00663744" w:rsidP="000E09C9"/>
    <w:p w:rsidR="002530AE" w:rsidRDefault="002530AE" w:rsidP="000E09C9"/>
    <w:p w:rsidR="002530AE" w:rsidRPr="00F44FD1" w:rsidRDefault="002530AE" w:rsidP="000E09C9"/>
    <w:p w:rsidR="000E09C9" w:rsidRDefault="000E09C9" w:rsidP="00E971FE"/>
    <w:p w:rsidR="008E5CF5" w:rsidRDefault="008E5CF5" w:rsidP="00E971FE"/>
    <w:p w:rsidR="008E5CF5" w:rsidRDefault="008E5CF5" w:rsidP="00E971FE"/>
    <w:p w:rsidR="008E5CF5" w:rsidRDefault="0080267A" w:rsidP="0080267A">
      <w:pPr>
        <w:pStyle w:val="3"/>
      </w:pPr>
      <w:r>
        <w:rPr>
          <w:rFonts w:hint="eastAsia"/>
        </w:rPr>
        <w:t>曲线检测</w:t>
      </w:r>
      <w:r w:rsidR="00535A41">
        <w:rPr>
          <w:rFonts w:hint="eastAsia"/>
        </w:rPr>
        <w:t>算法总结</w:t>
      </w:r>
    </w:p>
    <w:p w:rsidR="0080267A" w:rsidRDefault="0080267A" w:rsidP="00E971FE">
      <w:r>
        <w:rPr>
          <w:rFonts w:hint="eastAsia"/>
        </w:rPr>
        <w:t>1</w:t>
      </w:r>
      <w:r>
        <w:rPr>
          <w:rFonts w:hint="eastAsia"/>
        </w:rPr>
        <w:t>、张量投票算法：</w:t>
      </w:r>
    </w:p>
    <w:p w:rsidR="000A2F9B" w:rsidRDefault="000A2F9B" w:rsidP="00E971FE"/>
    <w:p w:rsidR="0080267A" w:rsidRDefault="00E4435F" w:rsidP="00E971FE">
      <w:r>
        <w:rPr>
          <w:rFonts w:hint="eastAsia"/>
        </w:rPr>
        <w:t>2</w:t>
      </w:r>
      <w:r>
        <w:rPr>
          <w:rFonts w:hint="eastAsia"/>
        </w:rPr>
        <w:t>、</w:t>
      </w:r>
      <w:r w:rsidR="00C34D02">
        <w:rPr>
          <w:rFonts w:hint="eastAsia"/>
        </w:rPr>
        <w:t>屋顶状边缘检测：</w:t>
      </w:r>
    </w:p>
    <w:p w:rsidR="000A2F9B" w:rsidRDefault="000A2F9B" w:rsidP="00E971FE"/>
    <w:p w:rsidR="0080267A" w:rsidRDefault="00E4435F" w:rsidP="00E971FE">
      <w:r>
        <w:rPr>
          <w:rFonts w:hint="eastAsia"/>
        </w:rPr>
        <w:t>3</w:t>
      </w:r>
      <w:r>
        <w:rPr>
          <w:rFonts w:hint="eastAsia"/>
        </w:rPr>
        <w:t>、</w:t>
      </w:r>
      <w:r w:rsidRPr="00B87511">
        <w:rPr>
          <w:rStyle w:val="a6"/>
          <w:rFonts w:hint="eastAsia"/>
        </w:rPr>
        <w:t>多尺度集合分析</w:t>
      </w:r>
      <w:r>
        <w:rPr>
          <w:rFonts w:hint="eastAsia"/>
        </w:rPr>
        <w:t>：</w:t>
      </w:r>
      <w:hyperlink r:id="rId112" w:history="1">
        <w:r w:rsidR="00546B04" w:rsidRPr="00F7276F">
          <w:rPr>
            <w:rStyle w:val="af0"/>
          </w:rPr>
          <w:t>http://blog.csdn.net/jbb0523/article/details/42689465</w:t>
        </w:r>
      </w:hyperlink>
      <w:r w:rsidR="00546B04">
        <w:t xml:space="preserve"> </w:t>
      </w:r>
      <w:r w:rsidR="00B018E6" w:rsidRPr="00B018E6">
        <w:rPr>
          <w:rFonts w:hint="eastAsia"/>
        </w:rPr>
        <w:t>脊波</w:t>
      </w:r>
      <w:r w:rsidR="00B018E6" w:rsidRPr="00B018E6">
        <w:rPr>
          <w:rFonts w:hint="eastAsia"/>
        </w:rPr>
        <w:t>(Ridgelet)</w:t>
      </w:r>
      <w:r w:rsidR="00B018E6" w:rsidRPr="00B018E6">
        <w:rPr>
          <w:rFonts w:hint="eastAsia"/>
        </w:rPr>
        <w:t>变换</w:t>
      </w:r>
      <w:r w:rsidR="00B018E6">
        <w:sym w:font="Wingdings" w:char="F0E8"/>
      </w:r>
      <w:r w:rsidR="00B018E6" w:rsidRPr="00B018E6">
        <w:rPr>
          <w:rFonts w:hint="eastAsia"/>
        </w:rPr>
        <w:t>曲波</w:t>
      </w:r>
      <w:r w:rsidR="00B018E6" w:rsidRPr="00B018E6">
        <w:rPr>
          <w:rFonts w:hint="eastAsia"/>
        </w:rPr>
        <w:t>(Curvelet)</w:t>
      </w:r>
      <w:r w:rsidR="00B018E6" w:rsidRPr="00B018E6">
        <w:rPr>
          <w:rFonts w:hint="eastAsia"/>
        </w:rPr>
        <w:t>变换</w:t>
      </w:r>
      <w:r w:rsidR="00B018E6">
        <w:sym w:font="Wingdings" w:char="F0E8"/>
      </w:r>
      <w:r w:rsidR="00B018E6" w:rsidRPr="00B018E6">
        <w:rPr>
          <w:rFonts w:hint="eastAsia"/>
        </w:rPr>
        <w:t>廓波</w:t>
      </w:r>
      <w:r w:rsidR="00B018E6" w:rsidRPr="00B018E6">
        <w:rPr>
          <w:rFonts w:hint="eastAsia"/>
        </w:rPr>
        <w:t>(Contourlet)</w:t>
      </w:r>
      <w:r w:rsidR="00B018E6" w:rsidRPr="00B018E6">
        <w:rPr>
          <w:rFonts w:hint="eastAsia"/>
        </w:rPr>
        <w:t>变换</w:t>
      </w:r>
      <w:r w:rsidR="00B018E6">
        <w:sym w:font="Wingdings" w:char="F0E8"/>
      </w:r>
      <w:r w:rsidR="000A4D6A">
        <w:rPr>
          <w:rFonts w:hint="eastAsia"/>
        </w:rPr>
        <w:t>工具箱</w:t>
      </w:r>
      <w:r w:rsidR="000A4D6A" w:rsidRPr="000A4D6A">
        <w:t>CurveLab</w:t>
      </w:r>
      <w:r w:rsidR="000A4D6A">
        <w:rPr>
          <w:rFonts w:hint="eastAsia"/>
        </w:rPr>
        <w:t>：安装后采用如下四个函数来实现</w:t>
      </w:r>
      <w:r w:rsidR="000A4D6A">
        <w:rPr>
          <w:rFonts w:hint="eastAsia"/>
        </w:rPr>
        <w:t>curvelet</w:t>
      </w:r>
      <w:r w:rsidR="008D7913">
        <w:rPr>
          <w:rFonts w:hint="eastAsia"/>
        </w:rPr>
        <w:t>正反</w:t>
      </w:r>
      <w:r w:rsidR="000A4D6A">
        <w:rPr>
          <w:rFonts w:hint="eastAsia"/>
        </w:rPr>
        <w:t>换</w:t>
      </w:r>
      <w:r w:rsidR="008D7913">
        <w:rPr>
          <w:rFonts w:hint="eastAsia"/>
        </w:rPr>
        <w:t>：</w:t>
      </w:r>
      <w:r w:rsidR="008D7913">
        <w:rPr>
          <w:rFonts w:hint="eastAsia"/>
        </w:rPr>
        <w:t>fdct_usfft</w:t>
      </w:r>
      <w:r w:rsidR="008D7913">
        <w:rPr>
          <w:rFonts w:hint="eastAsia"/>
        </w:rPr>
        <w:t>、</w:t>
      </w:r>
      <w:r w:rsidR="008D7913">
        <w:rPr>
          <w:rFonts w:hint="eastAsia"/>
        </w:rPr>
        <w:t>ifdct_usfft</w:t>
      </w:r>
      <w:r w:rsidR="008D7913">
        <w:rPr>
          <w:rFonts w:hint="eastAsia"/>
        </w:rPr>
        <w:t>、</w:t>
      </w:r>
      <w:r w:rsidR="008D7913">
        <w:rPr>
          <w:rFonts w:hint="eastAsia"/>
        </w:rPr>
        <w:t>fdct_wrapping</w:t>
      </w:r>
      <w:r w:rsidR="008D7913">
        <w:rPr>
          <w:rFonts w:hint="eastAsia"/>
        </w:rPr>
        <w:t>、</w:t>
      </w:r>
      <w:r w:rsidR="008D7913">
        <w:rPr>
          <w:rFonts w:hint="eastAsia"/>
        </w:rPr>
        <w:t>ifdct_wrapping</w:t>
      </w:r>
      <w:r w:rsidR="00D24077">
        <w:rPr>
          <w:rFonts w:hint="eastAsia"/>
        </w:rPr>
        <w:t>。</w:t>
      </w:r>
      <w:r w:rsidR="00B87511" w:rsidRPr="00B87511">
        <w:rPr>
          <w:rFonts w:hint="eastAsia"/>
        </w:rPr>
        <w:t>Curvelet</w:t>
      </w:r>
      <w:r w:rsidR="00B87511" w:rsidRPr="00B87511">
        <w:rPr>
          <w:rFonts w:hint="eastAsia"/>
        </w:rPr>
        <w:t>变换后返回的是一个</w:t>
      </w:r>
      <w:r w:rsidR="00B87511" w:rsidRPr="00B87511">
        <w:rPr>
          <w:rFonts w:hint="eastAsia"/>
        </w:rPr>
        <w:t>cell</w:t>
      </w:r>
      <w:r w:rsidR="00B87511" w:rsidRPr="00B87511">
        <w:rPr>
          <w:rFonts w:hint="eastAsia"/>
        </w:rPr>
        <w:t>矩阵。这个矩阵装着各个尺度、各个方向的系数值。</w:t>
      </w:r>
    </w:p>
    <w:p w:rsidR="00280907" w:rsidRDefault="00280907" w:rsidP="00E971FE">
      <w:pPr>
        <w:pBdr>
          <w:bottom w:val="single" w:sz="6" w:space="1" w:color="auto"/>
        </w:pBdr>
      </w:pPr>
      <w:r>
        <w:rPr>
          <w:rFonts w:hint="eastAsia"/>
        </w:rPr>
        <w:t>测试：</w:t>
      </w:r>
    </w:p>
    <w:p w:rsidR="00280907" w:rsidRDefault="000C78B8" w:rsidP="00280907">
      <w:r w:rsidRPr="000C78B8">
        <w:rPr>
          <w:noProof/>
        </w:rPr>
        <w:lastRenderedPageBreak/>
        <w:drawing>
          <wp:anchor distT="0" distB="0" distL="114300" distR="114300" simplePos="0" relativeHeight="251668480" behindDoc="1" locked="0" layoutInCell="1" allowOverlap="1" wp14:anchorId="70E87C45" wp14:editId="21F468F7">
            <wp:simplePos x="0" y="0"/>
            <wp:positionH relativeFrom="margin">
              <wp:align>right</wp:align>
            </wp:positionH>
            <wp:positionV relativeFrom="paragraph">
              <wp:posOffset>5715</wp:posOffset>
            </wp:positionV>
            <wp:extent cx="1799590" cy="3105150"/>
            <wp:effectExtent l="0" t="0" r="0" b="0"/>
            <wp:wrapTight wrapText="bothSides">
              <wp:wrapPolygon edited="0">
                <wp:start x="0" y="0"/>
                <wp:lineTo x="0" y="21467"/>
                <wp:lineTo x="21265" y="21467"/>
                <wp:lineTo x="21265" y="0"/>
                <wp:lineTo x="0" y="0"/>
              </wp:wrapPolygon>
            </wp:wrapTight>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13">
                      <a:extLst>
                        <a:ext uri="{28A0092B-C50C-407E-A947-70E740481C1C}">
                          <a14:useLocalDpi xmlns:a14="http://schemas.microsoft.com/office/drawing/2010/main" val="0"/>
                        </a:ext>
                      </a:extLst>
                    </a:blip>
                    <a:srcRect t="5304" b="8245"/>
                    <a:stretch/>
                  </pic:blipFill>
                  <pic:spPr bwMode="auto">
                    <a:xfrm>
                      <a:off x="0" y="0"/>
                      <a:ext cx="1799590" cy="3105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80907">
        <w:rPr>
          <w:rFonts w:hint="eastAsia"/>
        </w:rPr>
        <w:t>[s,s_itfr] = signal_gen_my();%</w:t>
      </w:r>
      <w:r w:rsidR="00280907">
        <w:rPr>
          <w:rFonts w:hint="eastAsia"/>
        </w:rPr>
        <w:t>指定信号产生</w:t>
      </w:r>
    </w:p>
    <w:p w:rsidR="00280907" w:rsidRDefault="00280907" w:rsidP="00280907">
      <w:r>
        <w:rPr>
          <w:rFonts w:hint="eastAsia"/>
        </w:rPr>
        <w:t>itfd = s_itfr';%</w:t>
      </w:r>
      <w:r>
        <w:rPr>
          <w:rFonts w:hint="eastAsia"/>
        </w:rPr>
        <w:t>配合</w:t>
      </w:r>
      <w:r>
        <w:rPr>
          <w:rFonts w:hint="eastAsia"/>
        </w:rPr>
        <w:t>BD</w:t>
      </w:r>
      <w:r>
        <w:rPr>
          <w:rFonts w:hint="eastAsia"/>
        </w:rPr>
        <w:t>谱显示方法</w:t>
      </w:r>
    </w:p>
    <w:p w:rsidR="00280907" w:rsidRDefault="00280907" w:rsidP="00280907">
      <w:r>
        <w:rPr>
          <w:rFonts w:hint="eastAsia"/>
        </w:rPr>
        <w:t xml:space="preserve">tfr = </w:t>
      </w:r>
      <w:r w:rsidRPr="000C78B8">
        <w:rPr>
          <w:rStyle w:val="a7"/>
          <w:rFonts w:hint="eastAsia"/>
        </w:rPr>
        <w:t>tfrspwv</w:t>
      </w:r>
      <w:r>
        <w:rPr>
          <w:rFonts w:hint="eastAsia"/>
        </w:rPr>
        <w:t>(s);%</w:t>
      </w:r>
      <w:r>
        <w:rPr>
          <w:rFonts w:hint="eastAsia"/>
        </w:rPr>
        <w:t>【效果还行】</w:t>
      </w:r>
    </w:p>
    <w:p w:rsidR="00280907" w:rsidRDefault="00280907" w:rsidP="00280907">
      <w:r>
        <w:t>tfr(isnan(tfr))=0;</w:t>
      </w:r>
    </w:p>
    <w:p w:rsidR="00280907" w:rsidRDefault="00280907" w:rsidP="00280907">
      <w:r>
        <w:t>subplot(121);imshow(abs(tfr),[]);colormap('hot');</w:t>
      </w:r>
    </w:p>
    <w:p w:rsidR="00280907" w:rsidRDefault="00280907" w:rsidP="00280907">
      <w:r>
        <w:t>subplot(122);</w:t>
      </w:r>
    </w:p>
    <w:p w:rsidR="00280907" w:rsidRDefault="00280907" w:rsidP="00280907">
      <w:r>
        <w:t xml:space="preserve">C = </w:t>
      </w:r>
      <w:r w:rsidRPr="000C78B8">
        <w:rPr>
          <w:rStyle w:val="a6"/>
        </w:rPr>
        <w:t>fdct_usfft(tfr);</w:t>
      </w:r>
    </w:p>
    <w:p w:rsidR="00280907" w:rsidRDefault="00280907" w:rsidP="00280907">
      <w:r>
        <w:t>for k1 = 1:length(C)</w:t>
      </w:r>
    </w:p>
    <w:p w:rsidR="00280907" w:rsidRDefault="00280907" w:rsidP="00280907">
      <w:r>
        <w:t xml:space="preserve">    for k2 = 1:length(C{k1})</w:t>
      </w:r>
    </w:p>
    <w:p w:rsidR="00280907" w:rsidRDefault="00280907" w:rsidP="00280907">
      <w:r>
        <w:t xml:space="preserve">        tmp = C{k1}{k2};</w:t>
      </w:r>
    </w:p>
    <w:p w:rsidR="00280907" w:rsidRDefault="00280907" w:rsidP="00280907">
      <w:r>
        <w:t>%         imshow(abs(tmp),[]); colormap('hot');pause(0.05)</w:t>
      </w:r>
    </w:p>
    <w:p w:rsidR="00280907" w:rsidRPr="000C78B8" w:rsidRDefault="00280907" w:rsidP="00280907">
      <w:pPr>
        <w:rPr>
          <w:rStyle w:val="a6"/>
        </w:rPr>
      </w:pPr>
      <w:r>
        <w:t xml:space="preserve">        </w:t>
      </w:r>
      <w:r w:rsidRPr="000C78B8">
        <w:rPr>
          <w:rStyle w:val="a6"/>
        </w:rPr>
        <w:t>tmp(abs(tmp)&lt;15)=0;</w:t>
      </w:r>
    </w:p>
    <w:p w:rsidR="00280907" w:rsidRPr="000C78B8" w:rsidRDefault="00280907" w:rsidP="00280907">
      <w:pPr>
        <w:rPr>
          <w:rStyle w:val="a7"/>
        </w:rPr>
      </w:pPr>
      <w:r>
        <w:t xml:space="preserve">        </w:t>
      </w:r>
      <w:r w:rsidRPr="000C78B8">
        <w:rPr>
          <w:rStyle w:val="a7"/>
        </w:rPr>
        <w:t>C{k1}{k2} = tmp;</w:t>
      </w:r>
    </w:p>
    <w:p w:rsidR="00280907" w:rsidRDefault="00280907" w:rsidP="00280907">
      <w:r>
        <w:t xml:space="preserve">    end</w:t>
      </w:r>
    </w:p>
    <w:p w:rsidR="00280907" w:rsidRDefault="00280907" w:rsidP="00280907">
      <w:r>
        <w:t>end</w:t>
      </w:r>
    </w:p>
    <w:p w:rsidR="00280907" w:rsidRDefault="00280907" w:rsidP="00280907">
      <w:r>
        <w:t xml:space="preserve">tfrr = </w:t>
      </w:r>
      <w:r w:rsidRPr="000C78B8">
        <w:rPr>
          <w:rStyle w:val="a6"/>
        </w:rPr>
        <w:t>ifdct_usfft(C,0);</w:t>
      </w:r>
    </w:p>
    <w:p w:rsidR="00280907" w:rsidRDefault="00280907" w:rsidP="00280907">
      <w:pPr>
        <w:pBdr>
          <w:bottom w:val="single" w:sz="6" w:space="1" w:color="auto"/>
        </w:pBdr>
      </w:pPr>
      <w:r>
        <w:t>imshow(abs(tfrr),[]); colormap('hot');</w:t>
      </w:r>
    </w:p>
    <w:p w:rsidR="00280907" w:rsidRDefault="006B02AD" w:rsidP="00280907">
      <w:r>
        <w:rPr>
          <w:rFonts w:hint="eastAsia"/>
        </w:rPr>
        <w:t>&gt;&gt;</w:t>
      </w:r>
      <w:r>
        <w:t>参考右图</w:t>
      </w:r>
      <w:r>
        <w:rPr>
          <w:rFonts w:hint="eastAsia"/>
        </w:rPr>
        <w:t>（上面</w:t>
      </w:r>
      <w:r>
        <w:t>是</w:t>
      </w:r>
      <w:r>
        <w:rPr>
          <w:rFonts w:hint="eastAsia"/>
        </w:rPr>
        <w:t>SPWVD</w:t>
      </w:r>
      <w:r>
        <w:rPr>
          <w:rFonts w:hint="eastAsia"/>
        </w:rPr>
        <w:t>，</w:t>
      </w:r>
      <w:r>
        <w:t>下面是处理过后的</w:t>
      </w:r>
      <w:r>
        <w:rPr>
          <w:rFonts w:hint="eastAsia"/>
        </w:rPr>
        <w:t>spwvd</w:t>
      </w:r>
      <w:r>
        <w:rPr>
          <w:rFonts w:hint="eastAsia"/>
        </w:rPr>
        <w:t>）</w:t>
      </w:r>
      <w:r>
        <w:t>并不</w:t>
      </w:r>
      <w:r>
        <w:rPr>
          <w:rFonts w:hint="eastAsia"/>
        </w:rPr>
        <w:t>具有</w:t>
      </w:r>
      <w:r>
        <w:t>很好的</w:t>
      </w:r>
      <w:r>
        <w:rPr>
          <w:rFonts w:hint="eastAsia"/>
        </w:rPr>
        <w:t>曲线</w:t>
      </w:r>
      <w:r>
        <w:t>检测</w:t>
      </w:r>
      <w:r>
        <w:rPr>
          <w:rFonts w:hint="eastAsia"/>
        </w:rPr>
        <w:t>效果</w:t>
      </w:r>
      <w:r>
        <w:t>啊，确实去除</w:t>
      </w:r>
      <w:r>
        <w:rPr>
          <w:rFonts w:hint="eastAsia"/>
        </w:rPr>
        <w:t>了</w:t>
      </w:r>
      <w:r>
        <w:t>一些干扰项目，但是效果比较差。</w:t>
      </w:r>
    </w:p>
    <w:p w:rsidR="00280907" w:rsidRDefault="00280907" w:rsidP="00E971FE"/>
    <w:p w:rsidR="00280907" w:rsidRDefault="00280907" w:rsidP="00E971FE"/>
    <w:p w:rsidR="00F70140" w:rsidRDefault="00F70140" w:rsidP="00F70140">
      <w:pPr>
        <w:pStyle w:val="3"/>
      </w:pPr>
      <w:r>
        <w:rPr>
          <w:rFonts w:hint="eastAsia"/>
        </w:rPr>
        <w:t>TFD</w:t>
      </w:r>
      <w:r>
        <w:rPr>
          <w:rFonts w:hint="eastAsia"/>
        </w:rPr>
        <w:t>修复文献介绍</w:t>
      </w:r>
    </w:p>
    <w:p w:rsidR="00F70140" w:rsidRDefault="00F70140" w:rsidP="00F70140">
      <w:r>
        <w:rPr>
          <w:rFonts w:hint="eastAsia"/>
        </w:rPr>
        <w:t>参考</w:t>
      </w:r>
      <w:r>
        <w:t>：</w:t>
      </w:r>
      <w:r w:rsidRPr="00C24FA1">
        <w:t>Wu Q, Zhang Y D, Amin M G. Continuous structure based Bayesian compressive sensing for sparse reconstruction of time-frequency distributions [C].Proceedings of the 2014 19th International Conference on Digital Signal Processing, 2014: 831-6.</w:t>
      </w:r>
    </w:p>
    <w:p w:rsidR="00F70140" w:rsidRPr="00C24FA1" w:rsidRDefault="00F70140" w:rsidP="00F70140">
      <w:r w:rsidRPr="00C24FA1">
        <w:rPr>
          <w:rFonts w:hint="eastAsia"/>
        </w:rPr>
        <w:t>摘要：针对</w:t>
      </w:r>
      <w:r w:rsidRPr="00C24FA1">
        <w:t>TF</w:t>
      </w:r>
      <w:r w:rsidRPr="00C24FA1">
        <w:rPr>
          <w:rFonts w:hint="eastAsia"/>
        </w:rPr>
        <w:t>域连续轨迹的稀疏</w:t>
      </w:r>
      <w:r w:rsidRPr="00C24FA1">
        <w:t>FM</w:t>
      </w:r>
      <w:r w:rsidRPr="00C24FA1">
        <w:rPr>
          <w:rFonts w:hint="eastAsia"/>
        </w:rPr>
        <w:t>信号进行</w:t>
      </w:r>
      <w:r w:rsidRPr="00C24FA1">
        <w:t>BCS</w:t>
      </w:r>
      <w:r w:rsidRPr="00C24FA1">
        <w:rPr>
          <w:rFonts w:hint="eastAsia"/>
        </w:rPr>
        <w:t>算法重构。介绍了一种加强</w:t>
      </w:r>
      <w:r w:rsidRPr="00C24FA1">
        <w:t>TFD</w:t>
      </w:r>
      <w:r w:rsidRPr="00C24FA1">
        <w:rPr>
          <w:rFonts w:hint="eastAsia"/>
        </w:rPr>
        <w:t>稀疏性的方法和一种加强几何结构的算法。</w:t>
      </w:r>
      <w:r w:rsidRPr="001F5985">
        <w:rPr>
          <w:rStyle w:val="ac"/>
          <w:rFonts w:hint="eastAsia"/>
        </w:rPr>
        <w:t>在信号存在噪声或者丢失采样点下可以更好的描述</w:t>
      </w:r>
      <w:r w:rsidRPr="001F5985">
        <w:rPr>
          <w:rStyle w:val="ac"/>
        </w:rPr>
        <w:t>TFD</w:t>
      </w:r>
      <w:r w:rsidRPr="001F5985">
        <w:rPr>
          <w:rStyle w:val="ac"/>
          <w:rFonts w:hint="eastAsia"/>
        </w:rPr>
        <w:t>信息</w:t>
      </w:r>
      <w:r w:rsidRPr="00C24FA1">
        <w:rPr>
          <w:rFonts w:hint="eastAsia"/>
        </w:rPr>
        <w:t>。</w:t>
      </w:r>
    </w:p>
    <w:p w:rsidR="00F70140" w:rsidRPr="00C24FA1" w:rsidRDefault="00F70140" w:rsidP="00F70140">
      <w:r w:rsidRPr="00C24FA1">
        <w:rPr>
          <w:rFonts w:hint="eastAsia"/>
        </w:rPr>
        <w:t>引用说明：在噪声和丢失采样点的情况下进行</w:t>
      </w:r>
      <w:r w:rsidRPr="00C24FA1">
        <w:t>TFD</w:t>
      </w:r>
      <w:r w:rsidRPr="00C24FA1">
        <w:rPr>
          <w:rFonts w:hint="eastAsia"/>
        </w:rPr>
        <w:t>域的修复方法可以参考这篇文章，</w:t>
      </w:r>
      <w:r w:rsidRPr="00C24FA1">
        <w:rPr>
          <w:rFonts w:hint="eastAsia"/>
          <w:b/>
          <w:bCs/>
        </w:rPr>
        <w:t>非常优秀的恢复了</w:t>
      </w:r>
      <w:r w:rsidRPr="00C24FA1">
        <w:rPr>
          <w:b/>
          <w:bCs/>
        </w:rPr>
        <w:t>TFD</w:t>
      </w:r>
      <w:r w:rsidRPr="00C24FA1">
        <w:rPr>
          <w:rFonts w:hint="eastAsia"/>
          <w:b/>
          <w:bCs/>
        </w:rPr>
        <w:t>域信息，其参考文献和引用的</w:t>
      </w:r>
      <w:r w:rsidRPr="00C24FA1">
        <w:rPr>
          <w:b/>
          <w:bCs/>
        </w:rPr>
        <w:t>AOK</w:t>
      </w:r>
      <w:r w:rsidRPr="00C24FA1">
        <w:rPr>
          <w:rFonts w:hint="eastAsia"/>
          <w:b/>
          <w:bCs/>
        </w:rPr>
        <w:t>等算法也非常值得研究</w:t>
      </w:r>
      <w:r w:rsidRPr="00C24FA1">
        <w:rPr>
          <w:rFonts w:hint="eastAsia"/>
        </w:rPr>
        <w:t>。</w:t>
      </w:r>
    </w:p>
    <w:p w:rsidR="00F70140" w:rsidRPr="00F70140" w:rsidRDefault="00F70140" w:rsidP="00E971FE"/>
    <w:p w:rsidR="00F70140" w:rsidRDefault="00F70140" w:rsidP="00E971FE"/>
    <w:p w:rsidR="00F70140" w:rsidRDefault="00F70140" w:rsidP="00E971FE"/>
    <w:p w:rsidR="00280907" w:rsidRDefault="00280907" w:rsidP="00E971FE"/>
    <w:p w:rsidR="00280907" w:rsidRDefault="00280907" w:rsidP="00E971FE"/>
    <w:p w:rsidR="00F31FC9" w:rsidRDefault="00F31FC9" w:rsidP="00F31FC9">
      <w:pPr>
        <w:pStyle w:val="3"/>
      </w:pPr>
      <w:bookmarkStart w:id="4" w:name="_时变滤波"/>
      <w:bookmarkEnd w:id="4"/>
      <w:r>
        <w:t>TFR</w:t>
      </w:r>
      <w:r>
        <w:rPr>
          <w:rFonts w:hint="eastAsia"/>
        </w:rPr>
        <w:t>域</w:t>
      </w:r>
      <w:r>
        <w:t>的信号反演重构</w:t>
      </w:r>
    </w:p>
    <w:p w:rsidR="00F31FC9" w:rsidRDefault="00F31FC9" w:rsidP="00F31FC9">
      <w:pPr>
        <w:ind w:firstLine="420"/>
      </w:pPr>
      <w:r>
        <w:rPr>
          <w:rFonts w:hint="eastAsia"/>
        </w:rPr>
        <w:t>求取</w:t>
      </w:r>
      <w:r>
        <w:t>合适的</w:t>
      </w:r>
      <w:r>
        <w:rPr>
          <w:rFonts w:hint="eastAsia"/>
        </w:rPr>
        <w:t>TFR</w:t>
      </w:r>
      <w:r>
        <w:rPr>
          <w:rFonts w:hint="eastAsia"/>
        </w:rPr>
        <w:t>域</w:t>
      </w:r>
      <w:r>
        <w:t>，然后</w:t>
      </w:r>
      <w:r>
        <w:rPr>
          <w:rFonts w:hint="eastAsia"/>
        </w:rPr>
        <w:t>在</w:t>
      </w:r>
      <w:r>
        <w:rPr>
          <w:rFonts w:hint="eastAsia"/>
        </w:rPr>
        <w:t>TFR</w:t>
      </w:r>
      <w:r>
        <w:rPr>
          <w:rFonts w:hint="eastAsia"/>
        </w:rPr>
        <w:t>域</w:t>
      </w:r>
      <w:r>
        <w:t>抽取各个分量的信号</w:t>
      </w:r>
      <w:r>
        <w:rPr>
          <w:rFonts w:hint="eastAsia"/>
        </w:rPr>
        <w:t>IF</w:t>
      </w:r>
      <w:r>
        <w:rPr>
          <w:rFonts w:hint="eastAsia"/>
        </w:rPr>
        <w:t>特性</w:t>
      </w:r>
      <w:r>
        <w:t>和</w:t>
      </w:r>
      <w:r>
        <w:rPr>
          <w:rFonts w:hint="eastAsia"/>
        </w:rPr>
        <w:t>起始</w:t>
      </w:r>
      <w:r>
        <w:t>相位，然后利用这</w:t>
      </w:r>
      <w:r>
        <w:rPr>
          <w:rFonts w:hint="eastAsia"/>
        </w:rPr>
        <w:t>两个信息</w:t>
      </w:r>
      <w:r>
        <w:t>重构信号即可。</w:t>
      </w:r>
    </w:p>
    <w:p w:rsidR="00F31FC9" w:rsidRDefault="00F31FC9" w:rsidP="00F31FC9">
      <w:pPr>
        <w:ind w:firstLine="420"/>
      </w:pPr>
      <w:r>
        <w:t>Eg</w:t>
      </w:r>
      <w:r>
        <w:rPr>
          <w:rFonts w:hint="eastAsia"/>
        </w:rPr>
        <w:t>：</w:t>
      </w:r>
      <w:r>
        <w:rPr>
          <w:rFonts w:hint="eastAsia"/>
        </w:rPr>
        <w:t>LFM</w:t>
      </w:r>
      <w:r>
        <w:rPr>
          <w:rFonts w:hint="eastAsia"/>
        </w:rPr>
        <w:t>信号</w:t>
      </w:r>
      <w:r>
        <w:t>只需要知道其实</w:t>
      </w:r>
      <w:r>
        <w:rPr>
          <w:rFonts w:hint="eastAsia"/>
        </w:rPr>
        <w:t>F</w:t>
      </w:r>
      <w:r>
        <w:rPr>
          <w:rFonts w:hint="eastAsia"/>
        </w:rPr>
        <w:t>和</w:t>
      </w:r>
      <w:r>
        <w:t>结尾</w:t>
      </w:r>
      <w:r>
        <w:rPr>
          <w:rFonts w:hint="eastAsia"/>
        </w:rPr>
        <w:t>F</w:t>
      </w:r>
      <w:r>
        <w:rPr>
          <w:rFonts w:hint="eastAsia"/>
        </w:rPr>
        <w:t>（也可以</w:t>
      </w:r>
      <w:r>
        <w:t>知道斜率</w:t>
      </w:r>
      <w:r>
        <w:rPr>
          <w:rFonts w:hint="eastAsia"/>
        </w:rPr>
        <w:t>），</w:t>
      </w:r>
      <w:r>
        <w:t>以及其实</w:t>
      </w:r>
      <w:r>
        <w:rPr>
          <w:rFonts w:hint="eastAsia"/>
        </w:rPr>
        <w:t>P</w:t>
      </w:r>
      <w:r>
        <w:rPr>
          <w:rFonts w:hint="eastAsia"/>
        </w:rPr>
        <w:t>即可</w:t>
      </w:r>
      <w:r>
        <w:t>重构信号。</w:t>
      </w:r>
    </w:p>
    <w:p w:rsidR="00F31FC9" w:rsidRDefault="00F31FC9" w:rsidP="00F31FC9">
      <w:pPr>
        <w:ind w:firstLine="420"/>
      </w:pPr>
      <w:r>
        <w:rPr>
          <w:rFonts w:hint="eastAsia"/>
        </w:rPr>
        <w:t>SIN</w:t>
      </w:r>
      <w:r>
        <w:rPr>
          <w:rFonts w:hint="eastAsia"/>
        </w:rPr>
        <w:t>调频</w:t>
      </w:r>
      <w:r>
        <w:t>信号只需要知道</w:t>
      </w:r>
      <w:r>
        <w:rPr>
          <w:rFonts w:hint="eastAsia"/>
        </w:rPr>
        <w:t>最大</w:t>
      </w:r>
      <w:r>
        <w:rPr>
          <w:rFonts w:hint="eastAsia"/>
        </w:rPr>
        <w:t>F</w:t>
      </w:r>
      <w:r>
        <w:rPr>
          <w:rFonts w:hint="eastAsia"/>
        </w:rPr>
        <w:t>和</w:t>
      </w:r>
      <w:r>
        <w:t>最小</w:t>
      </w:r>
      <w:r>
        <w:rPr>
          <w:rFonts w:hint="eastAsia"/>
        </w:rPr>
        <w:t>F</w:t>
      </w:r>
      <w:r>
        <w:rPr>
          <w:rFonts w:hint="eastAsia"/>
        </w:rPr>
        <w:t>，</w:t>
      </w:r>
      <w:r>
        <w:t>以及其实相位即可还原</w:t>
      </w:r>
      <w:r>
        <w:rPr>
          <w:rFonts w:hint="eastAsia"/>
        </w:rPr>
        <w:t>。</w:t>
      </w:r>
    </w:p>
    <w:p w:rsidR="00F31FC9" w:rsidRDefault="00F31FC9" w:rsidP="00F31FC9">
      <w:pPr>
        <w:ind w:firstLine="420"/>
      </w:pPr>
      <w:r>
        <w:rPr>
          <w:rFonts w:hint="eastAsia"/>
        </w:rPr>
        <w:t>固定</w:t>
      </w:r>
      <w:r>
        <w:t>频率</w:t>
      </w:r>
      <w:r>
        <w:rPr>
          <w:rFonts w:hint="eastAsia"/>
        </w:rPr>
        <w:t>信号只需要</w:t>
      </w:r>
      <w:r>
        <w:t>知道</w:t>
      </w:r>
      <w:r>
        <w:rPr>
          <w:rFonts w:hint="eastAsia"/>
        </w:rPr>
        <w:t>F</w:t>
      </w:r>
      <w:r>
        <w:rPr>
          <w:rFonts w:hint="eastAsia"/>
        </w:rPr>
        <w:t>和起始</w:t>
      </w:r>
      <w:r>
        <w:t>相位</w:t>
      </w:r>
      <w:r>
        <w:rPr>
          <w:rFonts w:hint="eastAsia"/>
        </w:rPr>
        <w:t>即可</w:t>
      </w:r>
      <w:r>
        <w:t>还原。</w:t>
      </w:r>
    </w:p>
    <w:p w:rsidR="00F31FC9" w:rsidRDefault="00F31FC9" w:rsidP="00F31FC9">
      <w:r>
        <w:rPr>
          <w:rFonts w:hint="eastAsia"/>
        </w:rPr>
        <w:t>&gt;</w:t>
      </w:r>
      <w:r>
        <w:t>&gt;</w:t>
      </w:r>
      <w:r>
        <w:rPr>
          <w:rFonts w:hint="eastAsia"/>
        </w:rPr>
        <w:t>因此</w:t>
      </w:r>
      <w:r w:rsidRPr="00F51DAC">
        <w:rPr>
          <w:rStyle w:val="a6"/>
        </w:rPr>
        <w:t>可以先</w:t>
      </w:r>
      <w:r w:rsidRPr="00F51DAC">
        <w:rPr>
          <w:rStyle w:val="a6"/>
          <w:rFonts w:hint="eastAsia"/>
        </w:rPr>
        <w:t>完成</w:t>
      </w:r>
      <w:r w:rsidRPr="00F51DAC">
        <w:rPr>
          <w:rStyle w:val="a6"/>
        </w:rPr>
        <w:t>单</w:t>
      </w:r>
      <w:r w:rsidRPr="00F51DAC">
        <w:rPr>
          <w:rStyle w:val="a6"/>
          <w:rFonts w:hint="eastAsia"/>
        </w:rPr>
        <w:t>分量</w:t>
      </w:r>
      <w:r w:rsidRPr="00F51DAC">
        <w:rPr>
          <w:rStyle w:val="a6"/>
        </w:rPr>
        <w:t>信号</w:t>
      </w:r>
      <w:r w:rsidRPr="00F51DAC">
        <w:rPr>
          <w:rStyle w:val="a6"/>
          <w:rFonts w:hint="eastAsia"/>
        </w:rPr>
        <w:t>的</w:t>
      </w:r>
      <w:r w:rsidRPr="00F51DAC">
        <w:rPr>
          <w:rStyle w:val="a6"/>
        </w:rPr>
        <w:t>恢复</w:t>
      </w:r>
      <w:r w:rsidRPr="00F51DAC">
        <w:rPr>
          <w:rStyle w:val="a6"/>
          <w:rFonts w:hint="eastAsia"/>
        </w:rPr>
        <w:t>问题</w:t>
      </w:r>
      <w:r w:rsidRPr="00F51DAC">
        <w:rPr>
          <w:rStyle w:val="a6"/>
        </w:rPr>
        <w:t>，然后再还原多分量信号的分离问题</w:t>
      </w:r>
      <w:r w:rsidRPr="00F51DAC">
        <w:rPr>
          <w:rStyle w:val="a6"/>
          <w:rFonts w:hint="eastAsia"/>
        </w:rPr>
        <w:t>——</w:t>
      </w:r>
      <w:r w:rsidRPr="00F51DAC">
        <w:rPr>
          <w:rStyle w:val="a6"/>
        </w:rPr>
        <w:t>对分离后的信号</w:t>
      </w:r>
      <w:r w:rsidRPr="00F51DAC">
        <w:rPr>
          <w:rStyle w:val="a6"/>
          <w:rFonts w:hint="eastAsia"/>
        </w:rPr>
        <w:t>各个</w:t>
      </w:r>
      <w:r w:rsidRPr="00F51DAC">
        <w:rPr>
          <w:rStyle w:val="a6"/>
        </w:rPr>
        <w:t>分量</w:t>
      </w:r>
      <w:r w:rsidRPr="00F51DAC">
        <w:rPr>
          <w:rStyle w:val="a6"/>
          <w:rFonts w:hint="eastAsia"/>
        </w:rPr>
        <w:t>进行</w:t>
      </w:r>
      <w:r w:rsidRPr="00F51DAC">
        <w:rPr>
          <w:rStyle w:val="a6"/>
        </w:rPr>
        <w:t>恢复</w:t>
      </w:r>
      <w:r>
        <w:t>。</w:t>
      </w:r>
    </w:p>
    <w:p w:rsidR="00F31FC9" w:rsidRDefault="00F31FC9" w:rsidP="00F31FC9">
      <w:r>
        <w:rPr>
          <w:rFonts w:hint="eastAsia"/>
        </w:rPr>
        <w:t>&gt;&gt;</w:t>
      </w:r>
      <w:r>
        <w:rPr>
          <w:rFonts w:hint="eastAsia"/>
        </w:rPr>
        <w:t>关于</w:t>
      </w:r>
      <w:r w:rsidRPr="00433E83">
        <w:rPr>
          <w:rStyle w:val="ac"/>
          <w:rFonts w:hint="eastAsia"/>
        </w:rPr>
        <w:t>起始</w:t>
      </w:r>
      <w:r w:rsidRPr="00433E83">
        <w:rPr>
          <w:rStyle w:val="ac"/>
        </w:rPr>
        <w:t>相位影响</w:t>
      </w:r>
      <w:r>
        <w:t>的问题：</w:t>
      </w:r>
      <w:r>
        <w:rPr>
          <w:rFonts w:hint="eastAsia"/>
        </w:rPr>
        <w:t>cos(</w:t>
      </w:r>
      <w:r>
        <w:t>a*t^2</w:t>
      </w:r>
      <w:r>
        <w:rPr>
          <w:rFonts w:hint="eastAsia"/>
        </w:rPr>
        <w:t>)</w:t>
      </w:r>
      <w:r>
        <w:rPr>
          <w:rFonts w:hint="eastAsia"/>
        </w:rPr>
        <w:t>和</w:t>
      </w:r>
      <w:r>
        <w:rPr>
          <w:rFonts w:hint="eastAsia"/>
        </w:rPr>
        <w:t>cos(</w:t>
      </w:r>
      <w:r>
        <w:t>a*t^2+pi</w:t>
      </w:r>
      <w:r>
        <w:rPr>
          <w:rFonts w:hint="eastAsia"/>
        </w:rPr>
        <w:t>)</w:t>
      </w:r>
      <w:r>
        <w:rPr>
          <w:rFonts w:hint="eastAsia"/>
        </w:rPr>
        <w:t>的</w:t>
      </w:r>
      <w:r>
        <w:t>波形差异太大，不太可能</w:t>
      </w:r>
      <w:r>
        <w:rPr>
          <w:rFonts w:hint="eastAsia"/>
        </w:rPr>
        <w:t>使用</w:t>
      </w:r>
      <w:r>
        <w:rPr>
          <w:rFonts w:hint="eastAsia"/>
        </w:rPr>
        <w:t>MSE</w:t>
      </w:r>
      <w:r>
        <w:rPr>
          <w:rFonts w:hint="eastAsia"/>
        </w:rPr>
        <w:t>衡量</w:t>
      </w:r>
      <w:r>
        <w:t>信号的</w:t>
      </w:r>
      <w:r>
        <w:rPr>
          <w:rFonts w:hint="eastAsia"/>
        </w:rPr>
        <w:t>恢复</w:t>
      </w:r>
      <w:r>
        <w:t>效果吧</w:t>
      </w:r>
      <w:r>
        <w:rPr>
          <w:rFonts w:hint="eastAsia"/>
        </w:rPr>
        <w:t>？</w:t>
      </w:r>
    </w:p>
    <w:p w:rsidR="00F31FC9" w:rsidRDefault="00F31FC9" w:rsidP="00F31FC9">
      <w:r>
        <w:rPr>
          <w:rFonts w:hint="eastAsia"/>
        </w:rPr>
        <w:t>例如</w:t>
      </w:r>
      <w:r>
        <w:t>：</w:t>
      </w:r>
    </w:p>
    <w:p w:rsidR="00F31FC9" w:rsidRDefault="00F31FC9" w:rsidP="00F31FC9">
      <w:r w:rsidRPr="00EE0276">
        <w:t>figure;tfrsp(fmlin(128,0,0.3,1));</w:t>
      </w:r>
      <w:r>
        <w:t>%1</w:t>
      </w:r>
      <w:r>
        <w:rPr>
          <w:rFonts w:hint="eastAsia"/>
        </w:rPr>
        <w:t>作为</w:t>
      </w:r>
      <w:r>
        <w:t>相位</w:t>
      </w:r>
      <w:r>
        <w:rPr>
          <w:rFonts w:hint="eastAsia"/>
        </w:rPr>
        <w:t>0</w:t>
      </w:r>
      <w:r>
        <w:rPr>
          <w:rFonts w:hint="eastAsia"/>
        </w:rPr>
        <w:t>点</w:t>
      </w:r>
    </w:p>
    <w:p w:rsidR="00F31FC9" w:rsidRDefault="00F31FC9" w:rsidP="00F31FC9">
      <w:r w:rsidRPr="00EE0276">
        <w:t>figure;tfrsp(fmlin(128,0,0.3,64));</w:t>
      </w:r>
      <w:r>
        <w:t>%64</w:t>
      </w:r>
      <w:r>
        <w:rPr>
          <w:rFonts w:hint="eastAsia"/>
        </w:rPr>
        <w:t>作为</w:t>
      </w:r>
      <w:r>
        <w:t>相位</w:t>
      </w:r>
      <w:r>
        <w:rPr>
          <w:rFonts w:hint="eastAsia"/>
        </w:rPr>
        <w:t>0</w:t>
      </w:r>
      <w:r>
        <w:rPr>
          <w:rFonts w:hint="eastAsia"/>
        </w:rPr>
        <w:t>点</w:t>
      </w:r>
    </w:p>
    <w:p w:rsidR="00F31FC9" w:rsidRDefault="00F31FC9" w:rsidP="00F31FC9">
      <w:r>
        <w:t>%</w:t>
      </w:r>
      <w:r w:rsidRPr="00F50DF3">
        <w:rPr>
          <w:rStyle w:val="a6"/>
          <w:rFonts w:hint="eastAsia"/>
        </w:rPr>
        <w:t>如下</w:t>
      </w:r>
      <w:r w:rsidRPr="00F50DF3">
        <w:rPr>
          <w:rStyle w:val="a6"/>
        </w:rPr>
        <w:t>两个信号</w:t>
      </w:r>
      <w:r w:rsidRPr="00F50DF3">
        <w:rPr>
          <w:rStyle w:val="a6"/>
          <w:rFonts w:hint="eastAsia"/>
        </w:rPr>
        <w:t>初始</w:t>
      </w:r>
      <w:r w:rsidRPr="00F50DF3">
        <w:rPr>
          <w:rStyle w:val="a6"/>
        </w:rPr>
        <w:t>相位不同导致信号时域截然不同</w:t>
      </w:r>
      <w:r>
        <w:rPr>
          <w:rStyle w:val="a6"/>
          <w:rFonts w:hint="eastAsia"/>
        </w:rPr>
        <w:t>（使用</w:t>
      </w:r>
      <w:r>
        <w:rPr>
          <w:rStyle w:val="a6"/>
          <w:rFonts w:hint="eastAsia"/>
        </w:rPr>
        <w:t>IF</w:t>
      </w:r>
      <w:r>
        <w:rPr>
          <w:rStyle w:val="a6"/>
          <w:rFonts w:hint="eastAsia"/>
        </w:rPr>
        <w:t>生成</w:t>
      </w:r>
      <w:r>
        <w:rPr>
          <w:rStyle w:val="a6"/>
        </w:rPr>
        <w:t>的信号</w:t>
      </w:r>
      <w:r>
        <w:rPr>
          <w:rStyle w:val="a6"/>
        </w:rPr>
        <w:t>——</w:t>
      </w:r>
      <w:r w:rsidRPr="00433E83">
        <w:rPr>
          <w:rStyle w:val="ac"/>
        </w:rPr>
        <w:t>不考虑初始相位的话是</w:t>
      </w:r>
      <w:r w:rsidRPr="00433E83">
        <w:rPr>
          <w:rStyle w:val="ac"/>
          <w:rFonts w:hint="eastAsia"/>
        </w:rPr>
        <w:t>不能</w:t>
      </w:r>
      <w:r w:rsidRPr="00433E83">
        <w:rPr>
          <w:rStyle w:val="ac"/>
        </w:rPr>
        <w:t>使用</w:t>
      </w:r>
      <w:r w:rsidRPr="00433E83">
        <w:rPr>
          <w:rStyle w:val="ac"/>
          <w:rFonts w:hint="eastAsia"/>
        </w:rPr>
        <w:t>MSE</w:t>
      </w:r>
      <w:r w:rsidRPr="00433E83">
        <w:rPr>
          <w:rStyle w:val="ac"/>
          <w:rFonts w:hint="eastAsia"/>
        </w:rPr>
        <w:t>衡量恢复</w:t>
      </w:r>
      <w:r w:rsidRPr="00433E83">
        <w:rPr>
          <w:rStyle w:val="ac"/>
        </w:rPr>
        <w:t>程度的</w:t>
      </w:r>
      <w:r>
        <w:rPr>
          <w:rStyle w:val="a6"/>
          <w:rFonts w:hint="eastAsia"/>
        </w:rPr>
        <w:t>）</w:t>
      </w:r>
      <w:r w:rsidRPr="00F50DF3">
        <w:rPr>
          <w:rStyle w:val="a6"/>
        </w:rPr>
        <w:t>，虽然</w:t>
      </w:r>
      <w:r w:rsidRPr="00F50DF3">
        <w:rPr>
          <w:rStyle w:val="a6"/>
          <w:rFonts w:hint="eastAsia"/>
        </w:rPr>
        <w:t>TFR</w:t>
      </w:r>
      <w:r w:rsidRPr="00F50DF3">
        <w:rPr>
          <w:rStyle w:val="a6"/>
          <w:rFonts w:hint="eastAsia"/>
        </w:rPr>
        <w:t>上</w:t>
      </w:r>
      <w:r w:rsidRPr="00F50DF3">
        <w:rPr>
          <w:rStyle w:val="a6"/>
        </w:rPr>
        <w:t>显示的</w:t>
      </w:r>
      <w:r w:rsidRPr="00F50DF3">
        <w:rPr>
          <w:rStyle w:val="a6"/>
          <w:rFonts w:hint="eastAsia"/>
        </w:rPr>
        <w:t>IF</w:t>
      </w:r>
      <w:r w:rsidRPr="00F50DF3">
        <w:rPr>
          <w:rStyle w:val="a6"/>
          <w:rFonts w:hint="eastAsia"/>
        </w:rPr>
        <w:t>特性</w:t>
      </w:r>
      <w:r w:rsidRPr="00F50DF3">
        <w:rPr>
          <w:rStyle w:val="a6"/>
        </w:rPr>
        <w:t>完全相同</w:t>
      </w:r>
      <w:r>
        <w:t>。</w:t>
      </w:r>
    </w:p>
    <w:p w:rsidR="00F31FC9" w:rsidRDefault="00F31FC9" w:rsidP="00F31FC9">
      <w:pPr>
        <w:jc w:val="center"/>
      </w:pPr>
      <w:r w:rsidRPr="00EE0276">
        <w:rPr>
          <w:rFonts w:hint="eastAsia"/>
          <w:noProof/>
        </w:rPr>
        <w:lastRenderedPageBreak/>
        <w:drawing>
          <wp:inline distT="0" distB="0" distL="0" distR="0" wp14:anchorId="7958310D" wp14:editId="475EC35F">
            <wp:extent cx="2886075" cy="2886075"/>
            <wp:effectExtent l="0" t="0" r="0" b="9525"/>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86075" cy="2886075"/>
                    </a:xfrm>
                    <a:prstGeom prst="rect">
                      <a:avLst/>
                    </a:prstGeom>
                    <a:noFill/>
                    <a:ln>
                      <a:noFill/>
                    </a:ln>
                  </pic:spPr>
                </pic:pic>
              </a:graphicData>
            </a:graphic>
          </wp:inline>
        </w:drawing>
      </w:r>
      <w:r w:rsidRPr="00C36B59">
        <w:rPr>
          <w:rFonts w:hint="eastAsia"/>
          <w:noProof/>
        </w:rPr>
        <w:drawing>
          <wp:inline distT="0" distB="0" distL="0" distR="0" wp14:anchorId="1979F2E6" wp14:editId="76681DCB">
            <wp:extent cx="2886075" cy="2886075"/>
            <wp:effectExtent l="0" t="0" r="0" b="9525"/>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886075" cy="2886075"/>
                    </a:xfrm>
                    <a:prstGeom prst="rect">
                      <a:avLst/>
                    </a:prstGeom>
                    <a:noFill/>
                    <a:ln>
                      <a:noFill/>
                    </a:ln>
                  </pic:spPr>
                </pic:pic>
              </a:graphicData>
            </a:graphic>
          </wp:inline>
        </w:drawing>
      </w:r>
    </w:p>
    <w:p w:rsidR="00F31FC9" w:rsidRDefault="00F31FC9" w:rsidP="00F31FC9">
      <w:pPr>
        <w:ind w:firstLine="420"/>
      </w:pPr>
      <w:r>
        <w:rPr>
          <w:rFonts w:hint="eastAsia"/>
        </w:rPr>
        <w:t>另外</w:t>
      </w:r>
      <w:r>
        <w:t>：从</w:t>
      </w:r>
      <w:r w:rsidRPr="00A60851">
        <w:t>figure;plot(real(fmlin(128,0,0.3,</w:t>
      </w:r>
      <w:r w:rsidRPr="00A60851">
        <w:rPr>
          <w:rStyle w:val="ac"/>
        </w:rPr>
        <w:t>1</w:t>
      </w:r>
      <w:r w:rsidRPr="00A60851">
        <w:t>)));hold on;plot(real(fmlin(128,0,0.3,</w:t>
      </w:r>
      <w:r w:rsidRPr="00A60851">
        <w:rPr>
          <w:rStyle w:val="ac"/>
        </w:rPr>
        <w:t>10</w:t>
      </w:r>
      <w:r w:rsidRPr="00A60851">
        <w:t>)),'r');</w:t>
      </w:r>
      <w:r>
        <w:rPr>
          <w:rFonts w:hint="eastAsia"/>
        </w:rPr>
        <w:t>中</w:t>
      </w:r>
      <w:r>
        <w:t>也可以</w:t>
      </w:r>
      <w:r>
        <w:rPr>
          <w:rFonts w:hint="eastAsia"/>
        </w:rPr>
        <w:t>窥见</w:t>
      </w:r>
      <w:r>
        <w:t>不同</w:t>
      </w:r>
      <w:r>
        <w:rPr>
          <w:rFonts w:hint="eastAsia"/>
        </w:rPr>
        <w:t>初始</w:t>
      </w:r>
      <w:r>
        <w:t>相位带来的信号</w:t>
      </w:r>
      <w:r>
        <w:rPr>
          <w:rFonts w:hint="eastAsia"/>
        </w:rPr>
        <w:t>MSE</w:t>
      </w:r>
      <w:r>
        <w:rPr>
          <w:rFonts w:hint="eastAsia"/>
        </w:rPr>
        <w:t>相差</w:t>
      </w:r>
      <w:r>
        <w:t>到底多大！</w:t>
      </w:r>
      <w:r>
        <w:rPr>
          <w:rFonts w:hint="eastAsia"/>
        </w:rPr>
        <w:t>因此使用</w:t>
      </w:r>
      <w:r>
        <w:rPr>
          <w:rFonts w:hint="eastAsia"/>
        </w:rPr>
        <w:t>MSE</w:t>
      </w:r>
      <w:r>
        <w:rPr>
          <w:rFonts w:hint="eastAsia"/>
        </w:rPr>
        <w:t>作为</w:t>
      </w:r>
      <w:r>
        <w:t>衡量标准的话初始相位估计</w:t>
      </w:r>
      <w:r>
        <w:rPr>
          <w:rFonts w:hint="eastAsia"/>
        </w:rPr>
        <w:t>要求</w:t>
      </w:r>
      <w:r>
        <w:t>太高，</w:t>
      </w:r>
      <w:r>
        <w:rPr>
          <w:rFonts w:hint="eastAsia"/>
        </w:rPr>
        <w:t>无法</w:t>
      </w:r>
      <w:r>
        <w:t>实现频率估计。</w:t>
      </w:r>
    </w:p>
    <w:p w:rsidR="00F31FC9" w:rsidRDefault="00F31FC9" w:rsidP="00F31FC9">
      <w:r>
        <w:t>&gt;&gt;</w:t>
      </w:r>
      <w:r w:rsidRPr="00837AD7">
        <w:rPr>
          <w:rStyle w:val="ab"/>
          <w:rFonts w:hint="eastAsia"/>
        </w:rPr>
        <w:t>解决</w:t>
      </w:r>
      <w:r w:rsidRPr="00837AD7">
        <w:rPr>
          <w:rStyle w:val="ab"/>
        </w:rPr>
        <w:t>方案：本次课设不考虑相移，所有相移采用</w:t>
      </w:r>
      <w:r w:rsidRPr="00837AD7">
        <w:rPr>
          <w:rStyle w:val="ab"/>
          <w:rFonts w:hint="eastAsia"/>
        </w:rPr>
        <w:t>相同</w:t>
      </w:r>
      <w:r w:rsidRPr="00837AD7">
        <w:rPr>
          <w:rStyle w:val="ab"/>
        </w:rPr>
        <w:t>的</w:t>
      </w:r>
      <w:r w:rsidRPr="00837AD7">
        <w:rPr>
          <w:rStyle w:val="ab"/>
          <w:rFonts w:hint="eastAsia"/>
        </w:rPr>
        <w:t>0</w:t>
      </w:r>
      <w:r w:rsidRPr="00837AD7">
        <w:rPr>
          <w:rStyle w:val="ab"/>
          <w:rFonts w:hint="eastAsia"/>
        </w:rPr>
        <w:t>起始</w:t>
      </w:r>
      <w:r w:rsidRPr="00837AD7">
        <w:rPr>
          <w:rStyle w:val="ab"/>
        </w:rPr>
        <w:t>即可，或者</w:t>
      </w:r>
      <w:r w:rsidRPr="00837AD7">
        <w:rPr>
          <w:rStyle w:val="ab"/>
          <w:rFonts w:hint="eastAsia"/>
        </w:rPr>
        <w:t>N/2</w:t>
      </w:r>
      <w:r w:rsidRPr="00837AD7">
        <w:rPr>
          <w:rStyle w:val="ab"/>
          <w:rFonts w:hint="eastAsia"/>
        </w:rPr>
        <w:t>作为</w:t>
      </w:r>
      <w:r w:rsidRPr="00837AD7">
        <w:rPr>
          <w:rStyle w:val="ab"/>
        </w:rPr>
        <w:t>相位</w:t>
      </w:r>
      <w:r w:rsidRPr="00837AD7">
        <w:rPr>
          <w:rStyle w:val="ab"/>
          <w:rFonts w:hint="eastAsia"/>
        </w:rPr>
        <w:t>0</w:t>
      </w:r>
      <w:r w:rsidRPr="00837AD7">
        <w:rPr>
          <w:rStyle w:val="ab"/>
          <w:rFonts w:hint="eastAsia"/>
        </w:rPr>
        <w:t>点</w:t>
      </w:r>
      <w:r w:rsidRPr="00837AD7">
        <w:rPr>
          <w:rStyle w:val="ab"/>
        </w:rPr>
        <w:t>参考</w:t>
      </w:r>
      <w:r>
        <w:t>。</w:t>
      </w:r>
      <w:r>
        <w:rPr>
          <w:rFonts w:hint="eastAsia"/>
        </w:rPr>
        <w:t>&gt;&gt;</w:t>
      </w:r>
      <w:r>
        <w:rPr>
          <w:rFonts w:hint="eastAsia"/>
        </w:rPr>
        <w:t>实际采用时变滤波即可解决相位偏移问题！！！</w:t>
      </w:r>
    </w:p>
    <w:p w:rsidR="00F31FC9" w:rsidRDefault="00F31FC9" w:rsidP="00F31FC9">
      <w:pPr>
        <w:ind w:firstLine="420"/>
      </w:pPr>
    </w:p>
    <w:p w:rsidR="00F31FC9" w:rsidRDefault="00F31FC9" w:rsidP="00F31FC9">
      <w:bookmarkStart w:id="5" w:name="_5、【重点2】信号的稀疏域重构"/>
      <w:bookmarkEnd w:id="5"/>
      <w:r>
        <w:rPr>
          <w:rFonts w:hint="eastAsia"/>
        </w:rPr>
        <w:t>评价</w:t>
      </w:r>
      <w:r>
        <w:t>指标</w:t>
      </w:r>
      <w:r>
        <w:rPr>
          <w:rFonts w:hint="eastAsia"/>
        </w:rPr>
        <w:t>可以</w:t>
      </w:r>
      <w:r>
        <w:t>参考：</w:t>
      </w:r>
      <w:r w:rsidRPr="009D058D">
        <w:rPr>
          <w:rFonts w:hint="eastAsia"/>
        </w:rPr>
        <w:t xml:space="preserve">[1] </w:t>
      </w:r>
      <w:r w:rsidRPr="009D058D">
        <w:rPr>
          <w:rFonts w:hint="eastAsia"/>
        </w:rPr>
        <w:t>李锦秀</w:t>
      </w:r>
      <w:r w:rsidRPr="009D058D">
        <w:rPr>
          <w:rFonts w:hint="eastAsia"/>
        </w:rPr>
        <w:t xml:space="preserve">. </w:t>
      </w:r>
      <w:r w:rsidRPr="009D058D">
        <w:rPr>
          <w:rFonts w:hint="eastAsia"/>
        </w:rPr>
        <w:t>基于压缩感知的信号重构算法研究</w:t>
      </w:r>
      <w:r w:rsidRPr="009D058D">
        <w:rPr>
          <w:rFonts w:hint="eastAsia"/>
        </w:rPr>
        <w:t xml:space="preserve"> [D]; </w:t>
      </w:r>
      <w:r w:rsidRPr="009D058D">
        <w:rPr>
          <w:rFonts w:hint="eastAsia"/>
        </w:rPr>
        <w:t>北京理工大学</w:t>
      </w:r>
      <w:r w:rsidRPr="009D058D">
        <w:rPr>
          <w:rFonts w:hint="eastAsia"/>
        </w:rPr>
        <w:t>, 2015.</w:t>
      </w:r>
      <w:r>
        <w:rPr>
          <w:rFonts w:hint="eastAsia"/>
        </w:rPr>
        <w:t>——</w:t>
      </w:r>
      <w:r>
        <w:rPr>
          <w:rFonts w:hint="eastAsia"/>
        </w:rPr>
        <w:t>2</w:t>
      </w:r>
      <w:r>
        <w:t>.2</w:t>
      </w:r>
      <w:r>
        <w:rPr>
          <w:rFonts w:hint="eastAsia"/>
        </w:rPr>
        <w:t>节</w:t>
      </w:r>
      <w:r>
        <w:t>，总结挺到位的。</w:t>
      </w:r>
    </w:p>
    <w:p w:rsidR="00F31FC9" w:rsidRPr="008521AF" w:rsidRDefault="00F31FC9" w:rsidP="00F31FC9"/>
    <w:p w:rsidR="00F31FC9" w:rsidRDefault="00F31FC9" w:rsidP="00F31FC9"/>
    <w:p w:rsidR="00F31FC9" w:rsidRDefault="00F31FC9" w:rsidP="00F31FC9">
      <w:pPr>
        <w:pStyle w:val="4"/>
      </w:pPr>
      <w:r>
        <w:rPr>
          <w:rFonts w:hint="eastAsia"/>
        </w:rPr>
        <w:t>BD</w:t>
      </w:r>
      <w:r>
        <w:rPr>
          <w:rFonts w:hint="eastAsia"/>
        </w:rPr>
        <w:t>谱上</w:t>
      </w:r>
      <w:r>
        <w:rPr>
          <w:rFonts w:hint="eastAsia"/>
        </w:rPr>
        <w:t>IF</w:t>
      </w:r>
      <w:r>
        <w:rPr>
          <w:rFonts w:hint="eastAsia"/>
        </w:rPr>
        <w:t>信息提取思路</w:t>
      </w:r>
    </w:p>
    <w:p w:rsidR="00F31FC9" w:rsidRDefault="00F31FC9" w:rsidP="00F31FC9">
      <w:r>
        <w:rPr>
          <w:rFonts w:hint="eastAsia"/>
        </w:rPr>
        <w:t>1</w:t>
      </w:r>
      <w:r>
        <w:rPr>
          <w:rFonts w:hint="eastAsia"/>
        </w:rPr>
        <w:t>）</w:t>
      </w:r>
      <w:r>
        <w:rPr>
          <w:rFonts w:hint="eastAsia"/>
        </w:rPr>
        <w:t>BD</w:t>
      </w:r>
      <w:r>
        <w:rPr>
          <w:rFonts w:hint="eastAsia"/>
        </w:rPr>
        <w:t>谱获取后，首先参考核心文献的处理方法，进行形态学的处理，最后得到各</w:t>
      </w:r>
      <w:r w:rsidRPr="00090B68">
        <w:rPr>
          <w:rStyle w:val="a6"/>
          <w:rFonts w:hint="eastAsia"/>
        </w:rPr>
        <w:t>个子路径后连接</w:t>
      </w:r>
      <w:r>
        <w:rPr>
          <w:rFonts w:hint="eastAsia"/>
        </w:rPr>
        <w:t>。</w:t>
      </w:r>
    </w:p>
    <w:p w:rsidR="00F31FC9" w:rsidRPr="00090B68" w:rsidRDefault="00F31FC9" w:rsidP="00F31FC9">
      <w:r w:rsidRPr="00090B68">
        <w:t>Zhang H, Bi G, Yang W, et al. IF estimation of FM signals based on time-frequency image[J]. IEEE Transactions on Aerospace and Electronic Systems, 2015, 51(1): 326-343.</w:t>
      </w:r>
    </w:p>
    <w:p w:rsidR="00F31FC9" w:rsidRDefault="00F31FC9" w:rsidP="00F31FC9"/>
    <w:p w:rsidR="00F31FC9" w:rsidRDefault="00F31FC9" w:rsidP="00F31FC9">
      <w:r>
        <w:rPr>
          <w:rFonts w:hint="eastAsia"/>
        </w:rPr>
        <w:t>2</w:t>
      </w:r>
      <w:r>
        <w:rPr>
          <w:rFonts w:hint="eastAsia"/>
        </w:rPr>
        <w:t>）</w:t>
      </w:r>
      <w:r>
        <w:rPr>
          <w:rFonts w:hint="eastAsia"/>
        </w:rPr>
        <w:t>BD</w:t>
      </w:r>
      <w:r>
        <w:rPr>
          <w:rFonts w:hint="eastAsia"/>
        </w:rPr>
        <w:t>谱获取后，参考</w:t>
      </w:r>
      <w:r w:rsidRPr="00090B68">
        <w:rPr>
          <w:rStyle w:val="a6"/>
          <w:rFonts w:hint="eastAsia"/>
        </w:rPr>
        <w:t>reassigned</w:t>
      </w:r>
      <w:r w:rsidRPr="00090B68">
        <w:rPr>
          <w:rStyle w:val="a6"/>
          <w:rFonts w:hint="eastAsia"/>
        </w:rPr>
        <w:t>的方法重排</w:t>
      </w:r>
      <w:r w:rsidRPr="00090B68">
        <w:rPr>
          <w:rStyle w:val="a6"/>
          <w:rFonts w:hint="eastAsia"/>
        </w:rPr>
        <w:t>BD</w:t>
      </w:r>
      <w:r w:rsidRPr="00090B68">
        <w:rPr>
          <w:rStyle w:val="a6"/>
          <w:rFonts w:hint="eastAsia"/>
        </w:rPr>
        <w:t>谱</w:t>
      </w:r>
      <w:r>
        <w:rPr>
          <w:rFonts w:hint="eastAsia"/>
        </w:rPr>
        <w:t>。得到更精确的效果。参考</w:t>
      </w:r>
      <w:hyperlink w:anchor="_3、再赋值方法：" w:history="1">
        <w:r w:rsidRPr="00090B68">
          <w:rPr>
            <w:rStyle w:val="af0"/>
            <w:rFonts w:hint="eastAsia"/>
          </w:rPr>
          <w:t>reassigned</w:t>
        </w:r>
        <w:r w:rsidRPr="00090B68">
          <w:rPr>
            <w:rStyle w:val="af0"/>
            <w:rFonts w:hint="eastAsia"/>
          </w:rPr>
          <w:t>介绍</w:t>
        </w:r>
      </w:hyperlink>
      <w:r>
        <w:rPr>
          <w:rFonts w:hint="eastAsia"/>
        </w:rPr>
        <w:t>、</w:t>
      </w:r>
    </w:p>
    <w:p w:rsidR="00F31FC9" w:rsidRDefault="00F31FC9" w:rsidP="00F31FC9">
      <w:r>
        <w:rPr>
          <w:rFonts w:hint="eastAsia"/>
        </w:rPr>
        <w:t>&gt;&gt;BD</w:t>
      </w:r>
      <w:r>
        <w:rPr>
          <w:rFonts w:hint="eastAsia"/>
        </w:rPr>
        <w:t>谱效果一般！！！都不如自定义</w:t>
      </w:r>
      <w:r>
        <w:rPr>
          <w:rFonts w:hint="eastAsia"/>
        </w:rPr>
        <w:t>SPWVD</w:t>
      </w:r>
      <w:r>
        <w:rPr>
          <w:rFonts w:hint="eastAsia"/>
        </w:rPr>
        <w:t>、</w:t>
      </w:r>
    </w:p>
    <w:p w:rsidR="00F31FC9" w:rsidRDefault="00F31FC9" w:rsidP="00F31FC9"/>
    <w:p w:rsidR="00F31FC9" w:rsidRDefault="00F31FC9" w:rsidP="00F31FC9"/>
    <w:p w:rsidR="009D2E68" w:rsidRDefault="009D2E68" w:rsidP="00F31FC9"/>
    <w:p w:rsidR="009D2E68" w:rsidRDefault="009D2E68" w:rsidP="00F31FC9"/>
    <w:p w:rsidR="00F31FC9" w:rsidRDefault="00F31FC9" w:rsidP="00F31FC9"/>
    <w:p w:rsidR="00F31FC9" w:rsidRDefault="00F31FC9" w:rsidP="00F31FC9"/>
    <w:p w:rsidR="00F31FC9" w:rsidRDefault="00F31FC9" w:rsidP="00F31FC9"/>
    <w:p w:rsidR="009D2E68" w:rsidRDefault="009D2E68" w:rsidP="009D2E68">
      <w:pPr>
        <w:pStyle w:val="3"/>
      </w:pPr>
      <w:r>
        <w:rPr>
          <w:rFonts w:hint="eastAsia"/>
        </w:rPr>
        <w:t>将</w:t>
      </w:r>
      <w:r>
        <w:t>TFR</w:t>
      </w:r>
      <w:r>
        <w:rPr>
          <w:rFonts w:hint="eastAsia"/>
        </w:rPr>
        <w:t>和稀疏域结合</w:t>
      </w:r>
      <w:r>
        <w:t>起来进行信号重建</w:t>
      </w:r>
    </w:p>
    <w:p w:rsidR="009D2E68" w:rsidRDefault="009D2E68" w:rsidP="009D2E68">
      <w:r>
        <w:rPr>
          <w:rFonts w:hint="eastAsia"/>
        </w:rPr>
        <w:t>参考</w:t>
      </w:r>
      <w:r>
        <w:t>文献：</w:t>
      </w:r>
      <w:r>
        <w:rPr>
          <w:rFonts w:ascii="Segoe UI" w:hAnsi="Segoe UI" w:cs="Segoe UI"/>
          <w:sz w:val="18"/>
          <w:szCs w:val="18"/>
        </w:rPr>
        <w:t xml:space="preserve">He Q, Song H, Ding X. Sparse Signal Reconstruction Based on Time&amp;#x2013;Frequency Manifold for Rolling Element Bearing Fault Signature Enhancement [J]. IEEE Trans Instrum Meas, 2016, 65(2): 482-91. </w:t>
      </w:r>
    </w:p>
    <w:p w:rsidR="009D2E68" w:rsidRDefault="009D2E68" w:rsidP="009D2E68">
      <w:r>
        <w:rPr>
          <w:rFonts w:hint="eastAsia"/>
        </w:rPr>
        <w:t>题目：用于承轴单元故障信号增强的信号重构，基于时频流形。</w:t>
      </w:r>
    </w:p>
    <w:p w:rsidR="009D2E68" w:rsidRDefault="009D2E68" w:rsidP="009D2E68">
      <w:r>
        <w:rPr>
          <w:rFonts w:hint="eastAsia"/>
        </w:rPr>
        <w:t>出发点：</w:t>
      </w:r>
      <w:r>
        <w:rPr>
          <w:rFonts w:hint="eastAsia"/>
        </w:rPr>
        <w:t>TFM</w:t>
      </w:r>
      <w:r>
        <w:rPr>
          <w:rFonts w:hint="eastAsia"/>
        </w:rPr>
        <w:t>域会干扰幅度信息，因此结合过完备字典进行稀疏分解。</w:t>
      </w:r>
    </w:p>
    <w:p w:rsidR="009D2E68" w:rsidRDefault="009D2E68" w:rsidP="009D2E68">
      <w:r>
        <w:rPr>
          <w:rFonts w:hint="eastAsia"/>
        </w:rPr>
        <w:t>结论：图</w:t>
      </w:r>
      <w:r>
        <w:rPr>
          <w:rFonts w:hint="eastAsia"/>
        </w:rPr>
        <w:t>1</w:t>
      </w:r>
      <w:r>
        <w:rPr>
          <w:rFonts w:hint="eastAsia"/>
        </w:rPr>
        <w:t>中可以看出提出的方法非常完美的从强噪声中恢复了信号！！！</w:t>
      </w:r>
    </w:p>
    <w:p w:rsidR="009D2E68" w:rsidRDefault="009D2E68" w:rsidP="009D2E68">
      <w:r>
        <w:rPr>
          <w:rFonts w:hint="eastAsia"/>
        </w:rPr>
        <w:t>原理：</w:t>
      </w:r>
      <w:r>
        <w:rPr>
          <w:rFonts w:hint="eastAsia"/>
        </w:rPr>
        <w:t>TFM</w:t>
      </w:r>
      <w:r>
        <w:rPr>
          <w:rFonts w:hint="eastAsia"/>
        </w:rPr>
        <w:t>是</w:t>
      </w:r>
      <w:r>
        <w:rPr>
          <w:rFonts w:hint="eastAsia"/>
        </w:rPr>
        <w:t>STFT</w:t>
      </w:r>
      <w:r>
        <w:rPr>
          <w:rFonts w:hint="eastAsia"/>
        </w:rPr>
        <w:t>（保持相位）得到的</w:t>
      </w:r>
      <w:r>
        <w:rPr>
          <w:rFonts w:hint="eastAsia"/>
        </w:rPr>
        <w:t>TFR</w:t>
      </w:r>
      <w:r>
        <w:rPr>
          <w:rFonts w:hint="eastAsia"/>
        </w:rPr>
        <w:t>，在</w:t>
      </w:r>
      <w:r>
        <w:rPr>
          <w:rFonts w:hint="eastAsia"/>
        </w:rPr>
        <w:t>TFR</w:t>
      </w:r>
      <w:r>
        <w:rPr>
          <w:rFonts w:hint="eastAsia"/>
        </w:rPr>
        <w:t>域根据信号特征去噪后，再使用</w:t>
      </w:r>
      <w:r>
        <w:rPr>
          <w:rFonts w:hint="eastAsia"/>
        </w:rPr>
        <w:t>Gabor</w:t>
      </w:r>
      <w:r>
        <w:rPr>
          <w:rFonts w:hint="eastAsia"/>
        </w:rPr>
        <w:t>原子进行</w:t>
      </w:r>
      <w:r>
        <w:rPr>
          <w:rFonts w:hint="eastAsia"/>
        </w:rPr>
        <w:t>MP</w:t>
      </w:r>
      <w:r>
        <w:rPr>
          <w:rFonts w:hint="eastAsia"/>
        </w:rPr>
        <w:t>算法的稀疏重构。关键点是：【</w:t>
      </w:r>
      <w:r w:rsidRPr="001220FE">
        <w:rPr>
          <w:rStyle w:val="a6"/>
          <w:rFonts w:hint="eastAsia"/>
        </w:rPr>
        <w:t>使用</w:t>
      </w:r>
      <w:r w:rsidRPr="001220FE">
        <w:rPr>
          <w:rStyle w:val="a6"/>
          <w:rFonts w:hint="eastAsia"/>
        </w:rPr>
        <w:t>STFT</w:t>
      </w:r>
      <w:r w:rsidRPr="001220FE">
        <w:rPr>
          <w:rStyle w:val="a6"/>
          <w:rFonts w:hint="eastAsia"/>
        </w:rPr>
        <w:t>的</w:t>
      </w:r>
      <w:r w:rsidRPr="001220FE">
        <w:rPr>
          <w:rStyle w:val="a6"/>
          <w:rFonts w:hint="eastAsia"/>
        </w:rPr>
        <w:t>TFM</w:t>
      </w:r>
      <w:r w:rsidRPr="001220FE">
        <w:rPr>
          <w:rStyle w:val="a6"/>
          <w:rFonts w:hint="eastAsia"/>
        </w:rPr>
        <w:t>域去噪后的信号获取稀疏字典——此时</w:t>
      </w:r>
      <w:r w:rsidRPr="001220FE">
        <w:rPr>
          <w:rStyle w:val="a6"/>
          <w:rFonts w:hint="eastAsia"/>
        </w:rPr>
        <w:t>TFM</w:t>
      </w:r>
      <w:r w:rsidRPr="001220FE">
        <w:rPr>
          <w:rStyle w:val="a6"/>
          <w:rFonts w:hint="eastAsia"/>
        </w:rPr>
        <w:t>去噪后的信号是损失了幅度的——原因参考论文，因此使用原始信号与稀疏字典内积作为恢复的系数！充分结合稀疏字典和</w:t>
      </w:r>
      <w:r w:rsidRPr="001220FE">
        <w:rPr>
          <w:rStyle w:val="a6"/>
          <w:rFonts w:hint="eastAsia"/>
        </w:rPr>
        <w:t>TFM</w:t>
      </w:r>
      <w:r w:rsidRPr="001220FE">
        <w:rPr>
          <w:rStyle w:val="a6"/>
          <w:rFonts w:hint="eastAsia"/>
        </w:rPr>
        <w:t>域两者的优点！</w:t>
      </w:r>
      <w:r>
        <w:rPr>
          <w:rFonts w:hint="eastAsia"/>
        </w:rPr>
        <w:t>】</w:t>
      </w:r>
    </w:p>
    <w:p w:rsidR="009D2E68" w:rsidRDefault="009D2E68" w:rsidP="009D2E68">
      <w:r>
        <w:rPr>
          <w:rFonts w:hint="eastAsia"/>
        </w:rPr>
        <w:t>引用：</w:t>
      </w:r>
      <w:r w:rsidRPr="006F776F">
        <w:rPr>
          <w:rStyle w:val="a6"/>
          <w:rFonts w:hint="eastAsia"/>
        </w:rPr>
        <w:t>1</w:t>
      </w:r>
      <w:r w:rsidRPr="006F776F">
        <w:rPr>
          <w:rStyle w:val="a6"/>
          <w:rFonts w:hint="eastAsia"/>
        </w:rPr>
        <w:t>、信号的去噪和稀疏重构结合起来，得到了非常完美的重构效果，无需信号参数即可重构完成。</w:t>
      </w:r>
      <w:r w:rsidRPr="006F776F">
        <w:rPr>
          <w:rStyle w:val="a6"/>
          <w:rFonts w:hint="eastAsia"/>
        </w:rPr>
        <w:t>2</w:t>
      </w:r>
      <w:r w:rsidRPr="006F776F">
        <w:rPr>
          <w:rStyle w:val="a6"/>
          <w:rFonts w:hint="eastAsia"/>
        </w:rPr>
        <w:t>、使用</w:t>
      </w:r>
      <w:r w:rsidRPr="006F776F">
        <w:rPr>
          <w:rStyle w:val="a6"/>
          <w:rFonts w:hint="eastAsia"/>
        </w:rPr>
        <w:t>TFM</w:t>
      </w:r>
      <w:r w:rsidRPr="006F776F">
        <w:rPr>
          <w:rStyle w:val="a6"/>
          <w:rFonts w:hint="eastAsia"/>
        </w:rPr>
        <w:t>去噪后通过</w:t>
      </w:r>
      <w:r w:rsidRPr="006F776F">
        <w:rPr>
          <w:rStyle w:val="a6"/>
          <w:rFonts w:hint="eastAsia"/>
        </w:rPr>
        <w:t>MP</w:t>
      </w:r>
      <w:r w:rsidRPr="006F776F">
        <w:rPr>
          <w:rStyle w:val="a6"/>
          <w:rFonts w:hint="eastAsia"/>
        </w:rPr>
        <w:t>算法得到</w:t>
      </w:r>
      <w:r w:rsidRPr="006F776F">
        <w:rPr>
          <w:rStyle w:val="a6"/>
          <w:rFonts w:hint="eastAsia"/>
        </w:rPr>
        <w:t>K</w:t>
      </w:r>
      <w:r w:rsidRPr="006F776F">
        <w:rPr>
          <w:rStyle w:val="a6"/>
          <w:rFonts w:hint="eastAsia"/>
        </w:rPr>
        <w:t>个稀疏原子——保证</w:t>
      </w:r>
      <w:r w:rsidRPr="006F776F">
        <w:rPr>
          <w:rStyle w:val="ac"/>
          <w:rFonts w:hint="eastAsia"/>
        </w:rPr>
        <w:t>原子获取的精确</w:t>
      </w:r>
      <w:r w:rsidRPr="006F776F">
        <w:rPr>
          <w:rStyle w:val="a6"/>
          <w:rFonts w:hint="eastAsia"/>
        </w:rPr>
        <w:t>，然后使用原始带噪声信号和稀疏原子内积得到重构系数——保证</w:t>
      </w:r>
      <w:r w:rsidRPr="006F776F">
        <w:rPr>
          <w:rStyle w:val="ac"/>
          <w:rFonts w:hint="eastAsia"/>
        </w:rPr>
        <w:t>幅度不变</w:t>
      </w:r>
      <w:r>
        <w:rPr>
          <w:rFonts w:hint="eastAsia"/>
        </w:rPr>
        <w:t>。</w:t>
      </w:r>
    </w:p>
    <w:p w:rsidR="009D2E68" w:rsidRDefault="009D2E68" w:rsidP="009D2E68">
      <w:r>
        <w:rPr>
          <w:rFonts w:hint="eastAsia"/>
        </w:rPr>
        <w:t>重构</w:t>
      </w:r>
      <w:r>
        <w:t>衡量指标：</w:t>
      </w:r>
      <w:r>
        <w:rPr>
          <w:rFonts w:hint="eastAsia"/>
        </w:rPr>
        <w:t>x0</w:t>
      </w:r>
      <w:r>
        <w:rPr>
          <w:rFonts w:hint="eastAsia"/>
        </w:rPr>
        <w:t>是</w:t>
      </w:r>
      <w:r>
        <w:t>无噪声信号，</w:t>
      </w:r>
      <w:r>
        <w:t>xr</w:t>
      </w:r>
      <w:r>
        <w:t>是恢复信号。</w:t>
      </w:r>
    </w:p>
    <w:p w:rsidR="009D2E68" w:rsidRDefault="009D2E68" w:rsidP="009D2E68">
      <w:r>
        <w:rPr>
          <w:noProof/>
        </w:rPr>
        <w:lastRenderedPageBreak/>
        <w:drawing>
          <wp:inline distT="0" distB="0" distL="0" distR="0" wp14:anchorId="41BF976B" wp14:editId="6E20B025">
            <wp:extent cx="2562225" cy="571500"/>
            <wp:effectExtent l="0" t="0" r="9525"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562225" cy="571500"/>
                    </a:xfrm>
                    <a:prstGeom prst="rect">
                      <a:avLst/>
                    </a:prstGeom>
                  </pic:spPr>
                </pic:pic>
              </a:graphicData>
            </a:graphic>
          </wp:inline>
        </w:drawing>
      </w:r>
      <w:r>
        <w:rPr>
          <w:rFonts w:hint="eastAsia"/>
        </w:rPr>
        <w:t>&gt;&gt;</w:t>
      </w:r>
      <w:r>
        <w:rPr>
          <w:rFonts w:hint="eastAsia"/>
        </w:rPr>
        <w:t>相比</w:t>
      </w:r>
      <w:r>
        <w:t>传统的</w:t>
      </w:r>
      <w:r>
        <w:rPr>
          <w:rFonts w:hint="eastAsia"/>
        </w:rPr>
        <w:t>SNR</w:t>
      </w:r>
      <w:r>
        <w:rPr>
          <w:rFonts w:hint="eastAsia"/>
        </w:rPr>
        <w:t>具有</w:t>
      </w:r>
      <w:r>
        <w:t>更好的幅度表征性质。</w:t>
      </w:r>
    </w:p>
    <w:p w:rsidR="009D2E68" w:rsidRDefault="009D2E68" w:rsidP="009D2E68">
      <w:r>
        <w:rPr>
          <w:rFonts w:hint="eastAsia"/>
        </w:rPr>
        <w:t>T</w:t>
      </w:r>
      <w:r>
        <w:t>FR</w:t>
      </w:r>
      <w:r>
        <w:rPr>
          <w:rFonts w:hint="eastAsia"/>
        </w:rPr>
        <w:t>域</w:t>
      </w:r>
      <w:r>
        <w:t>去噪</w:t>
      </w:r>
      <w:r>
        <w:rPr>
          <w:rFonts w:hint="eastAsia"/>
        </w:rPr>
        <w:t>衡量</w:t>
      </w:r>
      <w:r>
        <w:t>指标：</w:t>
      </w:r>
      <w:r>
        <w:rPr>
          <w:rFonts w:hint="eastAsia"/>
        </w:rPr>
        <w:t>香农熵（原理</w:t>
      </w:r>
      <w:r>
        <w:t>参考论文</w:t>
      </w:r>
      <w:r>
        <w:rPr>
          <w:rFonts w:hint="eastAsia"/>
        </w:rPr>
        <w:t>3.B</w:t>
      </w:r>
      <w:r>
        <w:rPr>
          <w:rFonts w:hint="eastAsia"/>
        </w:rPr>
        <w:t>）</w:t>
      </w:r>
      <w:r>
        <w:t>。</w:t>
      </w:r>
    </w:p>
    <w:p w:rsidR="009D2E68" w:rsidRDefault="009D2E68" w:rsidP="009D2E68">
      <w:r>
        <w:rPr>
          <w:noProof/>
        </w:rPr>
        <w:drawing>
          <wp:inline distT="0" distB="0" distL="0" distR="0" wp14:anchorId="77127832" wp14:editId="1A9A00A4">
            <wp:extent cx="3714750" cy="1104900"/>
            <wp:effectExtent l="0" t="0" r="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14750" cy="1104900"/>
                    </a:xfrm>
                    <a:prstGeom prst="rect">
                      <a:avLst/>
                    </a:prstGeom>
                  </pic:spPr>
                </pic:pic>
              </a:graphicData>
            </a:graphic>
          </wp:inline>
        </w:drawing>
      </w:r>
      <w:r>
        <w:rPr>
          <w:rFonts w:hint="eastAsia"/>
        </w:rPr>
        <w:t>&gt;&gt;</w:t>
      </w:r>
      <w:r>
        <w:rPr>
          <w:rFonts w:hint="eastAsia"/>
        </w:rPr>
        <w:t>对</w:t>
      </w:r>
      <w:r>
        <w:t>随机程度的很好描述</w:t>
      </w:r>
    </w:p>
    <w:p w:rsidR="009D2E68" w:rsidRDefault="009D2E68" w:rsidP="009D2E68"/>
    <w:p w:rsidR="001D73DC" w:rsidRDefault="001D3588" w:rsidP="001D73DC">
      <w:pPr>
        <w:pStyle w:val="4"/>
      </w:pPr>
      <w:bookmarkStart w:id="6" w:name="OLE_LINK17"/>
      <w:bookmarkStart w:id="7" w:name="OLE_LINK18"/>
      <w:r>
        <w:rPr>
          <w:rFonts w:hint="eastAsia"/>
        </w:rPr>
        <w:t>实验：</w:t>
      </w:r>
      <w:r w:rsidR="001D73DC">
        <w:rPr>
          <w:rFonts w:hint="eastAsia"/>
        </w:rPr>
        <w:t>待验证</w:t>
      </w:r>
      <w:r w:rsidR="001D73DC">
        <w:rPr>
          <w:rFonts w:hint="eastAsia"/>
        </w:rPr>
        <w:t>TFR</w:t>
      </w:r>
      <w:r w:rsidR="001D73DC">
        <w:rPr>
          <w:rFonts w:hint="eastAsia"/>
        </w:rPr>
        <w:t>域</w:t>
      </w:r>
      <w:r w:rsidR="001D73DC">
        <w:t>和稀疏重构</w:t>
      </w:r>
      <w:r w:rsidR="001D73DC">
        <w:rPr>
          <w:rFonts w:hint="eastAsia"/>
        </w:rPr>
        <w:t>结合</w:t>
      </w:r>
      <w:r w:rsidR="001D73DC">
        <w:t>的可能性</w:t>
      </w:r>
      <w:r w:rsidR="001D73DC">
        <w:t>—SIN</w:t>
      </w:r>
      <w:r w:rsidR="001D73DC">
        <w:rPr>
          <w:rFonts w:hint="eastAsia"/>
        </w:rPr>
        <w:t>信号</w:t>
      </w:r>
      <w:bookmarkEnd w:id="6"/>
      <w:bookmarkEnd w:id="7"/>
    </w:p>
    <w:p w:rsidR="001D73DC" w:rsidRPr="002B0738" w:rsidRDefault="001D73DC" w:rsidP="001D73DC">
      <w:r>
        <w:rPr>
          <w:rFonts w:hint="eastAsia"/>
        </w:rPr>
        <w:t>目的</w:t>
      </w:r>
      <w:r>
        <w:t>：证明</w:t>
      </w:r>
      <w:r>
        <w:rPr>
          <w:rFonts w:hint="eastAsia"/>
        </w:rPr>
        <w:t>TFR</w:t>
      </w:r>
      <w:r>
        <w:rPr>
          <w:rFonts w:hint="eastAsia"/>
        </w:rPr>
        <w:t>域</w:t>
      </w:r>
      <w:r>
        <w:t>测出的</w:t>
      </w:r>
      <w:r>
        <w:rPr>
          <w:rFonts w:hint="eastAsia"/>
        </w:rPr>
        <w:t>IF</w:t>
      </w:r>
      <w:r>
        <w:rPr>
          <w:rFonts w:hint="eastAsia"/>
        </w:rPr>
        <w:t>信息由于</w:t>
      </w:r>
      <w:r>
        <w:t>相位损失</w:t>
      </w:r>
      <w:r>
        <w:rPr>
          <w:rFonts w:hint="eastAsia"/>
        </w:rPr>
        <w:t>无法保证</w:t>
      </w:r>
      <w:r>
        <w:t>恢复信号，</w:t>
      </w:r>
      <w:r>
        <w:rPr>
          <w:rFonts w:hint="eastAsia"/>
        </w:rPr>
        <w:t>但是</w:t>
      </w:r>
      <w:r>
        <w:t>可以通过稀疏重构来弥补</w:t>
      </w:r>
      <w:r>
        <w:rPr>
          <w:rFonts w:hint="eastAsia"/>
        </w:rPr>
        <w:t>（或者</w:t>
      </w:r>
      <w:r>
        <w:t>忽略相位误差，因为</w:t>
      </w:r>
      <w:r>
        <w:rPr>
          <w:rFonts w:hint="eastAsia"/>
        </w:rPr>
        <w:t>雷达</w:t>
      </w:r>
      <w:r>
        <w:t>信号很少具有</w:t>
      </w:r>
      <w:r>
        <w:rPr>
          <w:rFonts w:hint="eastAsia"/>
        </w:rPr>
        <w:t>PM</w:t>
      </w:r>
      <w:r>
        <w:rPr>
          <w:rFonts w:hint="eastAsia"/>
        </w:rPr>
        <w:t>特性——</w:t>
      </w:r>
      <w:r>
        <w:t>或者忽略</w:t>
      </w:r>
      <w:r>
        <w:rPr>
          <w:rFonts w:hint="eastAsia"/>
        </w:rPr>
        <w:t>PM</w:t>
      </w:r>
      <w:r>
        <w:rPr>
          <w:rFonts w:hint="eastAsia"/>
        </w:rPr>
        <w:t>特性）。</w:t>
      </w:r>
      <w:r>
        <w:t>但是</w:t>
      </w:r>
      <w:r>
        <w:rPr>
          <w:rFonts w:hint="eastAsia"/>
        </w:rPr>
        <w:t>需要</w:t>
      </w:r>
      <w:r>
        <w:t>先估计出信号的</w:t>
      </w:r>
      <w:r>
        <w:rPr>
          <w:rFonts w:hint="eastAsia"/>
        </w:rPr>
        <w:t>IF</w:t>
      </w:r>
      <w:r>
        <w:rPr>
          <w:rFonts w:hint="eastAsia"/>
        </w:rPr>
        <w:t>特性</w:t>
      </w:r>
      <w:r>
        <w:t>和</w:t>
      </w:r>
      <w:r>
        <w:rPr>
          <w:rFonts w:hint="eastAsia"/>
        </w:rPr>
        <w:t>稀疏域</w:t>
      </w:r>
      <w:r>
        <w:t>参数</w:t>
      </w:r>
      <w:r>
        <w:rPr>
          <w:rFonts w:hint="eastAsia"/>
        </w:rPr>
        <w:t>，</w:t>
      </w:r>
      <w:r>
        <w:t>然后才可以通过稀疏域参数来</w:t>
      </w:r>
      <w:r>
        <w:rPr>
          <w:rFonts w:hint="eastAsia"/>
        </w:rPr>
        <w:t>设计</w:t>
      </w:r>
      <w:r>
        <w:t>信号的正交基，</w:t>
      </w:r>
      <w:r>
        <w:rPr>
          <w:rFonts w:hint="eastAsia"/>
        </w:rPr>
        <w:t>最后</w:t>
      </w:r>
      <w:r>
        <w:t>使用</w:t>
      </w:r>
      <w:r>
        <w:rPr>
          <w:rFonts w:hint="eastAsia"/>
        </w:rPr>
        <w:t>OMP</w:t>
      </w:r>
      <w:r>
        <w:rPr>
          <w:rFonts w:hint="eastAsia"/>
        </w:rPr>
        <w:t>等</w:t>
      </w:r>
      <w:r>
        <w:t>算法对其进行重构。</w:t>
      </w:r>
    </w:p>
    <w:p w:rsidR="001D73DC" w:rsidRDefault="001D73DC" w:rsidP="001D73DC">
      <w:r>
        <w:rPr>
          <w:rFonts w:hint="eastAsia"/>
        </w:rPr>
        <w:t>实验</w:t>
      </w:r>
      <w:r>
        <w:t>过程：</w:t>
      </w:r>
      <w:r>
        <w:rPr>
          <w:rFonts w:hint="eastAsia"/>
        </w:rPr>
        <w:t>TFR</w:t>
      </w:r>
      <w:r>
        <w:rPr>
          <w:rFonts w:hint="eastAsia"/>
        </w:rPr>
        <w:t>估计</w:t>
      </w:r>
      <w:r>
        <w:t>出</w:t>
      </w:r>
      <w:r>
        <w:rPr>
          <w:rFonts w:hint="eastAsia"/>
        </w:rPr>
        <w:t>SI</w:t>
      </w:r>
      <w:r>
        <w:t>N</w:t>
      </w:r>
      <w:r>
        <w:t>信号的</w:t>
      </w:r>
      <w:r>
        <w:rPr>
          <w:rFonts w:hint="eastAsia"/>
        </w:rPr>
        <w:t>频率信息（无需</w:t>
      </w:r>
      <w:r>
        <w:t>给出相位信息</w:t>
      </w:r>
      <w:r>
        <w:rPr>
          <w:rFonts w:hint="eastAsia"/>
        </w:rPr>
        <w:t>）</w:t>
      </w:r>
      <w:r>
        <w:t>，然后通过</w:t>
      </w:r>
      <w:r>
        <w:rPr>
          <w:rFonts w:hint="eastAsia"/>
        </w:rPr>
        <w:t>FFT</w:t>
      </w:r>
      <w:r>
        <w:rPr>
          <w:rFonts w:hint="eastAsia"/>
        </w:rPr>
        <w:t>正交基</w:t>
      </w:r>
      <w:r>
        <w:t>重构</w:t>
      </w:r>
      <w:r>
        <w:t>SIN</w:t>
      </w:r>
      <w:r>
        <w:rPr>
          <w:rFonts w:hint="eastAsia"/>
        </w:rPr>
        <w:t>信号</w:t>
      </w:r>
      <w:r>
        <w:t>。</w:t>
      </w:r>
      <w:r>
        <w:rPr>
          <w:rFonts w:hint="eastAsia"/>
        </w:rPr>
        <w:t>（待</w:t>
      </w:r>
      <w:r>
        <w:t>优化</w:t>
      </w:r>
      <w:r>
        <w:rPr>
          <w:rFonts w:hint="eastAsia"/>
        </w:rPr>
        <w:t>）</w:t>
      </w:r>
    </w:p>
    <w:p w:rsidR="00186DF5" w:rsidRDefault="00186DF5" w:rsidP="00186DF5"/>
    <w:p w:rsidR="00186DF5" w:rsidRDefault="00186DF5" w:rsidP="00186DF5"/>
    <w:p w:rsidR="00186DF5" w:rsidRDefault="00186DF5" w:rsidP="00186DF5"/>
    <w:p w:rsidR="00186DF5" w:rsidRDefault="00186DF5" w:rsidP="00186DF5">
      <w:r>
        <w:rPr>
          <w:rFonts w:hint="eastAsia"/>
        </w:rPr>
        <w:t>进一步验证</w:t>
      </w:r>
      <w:r>
        <w:rPr>
          <w:rFonts w:hint="eastAsia"/>
        </w:rPr>
        <w:t>TFR</w:t>
      </w:r>
      <w:r>
        <w:rPr>
          <w:rFonts w:hint="eastAsia"/>
        </w:rPr>
        <w:t>域和稀疏重构结合的可能性—</w:t>
      </w:r>
      <w:r>
        <w:rPr>
          <w:rFonts w:hint="eastAsia"/>
        </w:rPr>
        <w:t>SIN</w:t>
      </w:r>
      <w:r>
        <w:rPr>
          <w:rFonts w:hint="eastAsia"/>
        </w:rPr>
        <w:t>信号</w:t>
      </w:r>
    </w:p>
    <w:p w:rsidR="00186DF5" w:rsidRDefault="00186DF5" w:rsidP="00186DF5">
      <w:r>
        <w:rPr>
          <w:rFonts w:hint="eastAsia"/>
        </w:rPr>
        <w:t>目的：同上</w:t>
      </w:r>
    </w:p>
    <w:p w:rsidR="001D73DC" w:rsidRDefault="00186DF5" w:rsidP="00186DF5">
      <w:r>
        <w:rPr>
          <w:rFonts w:hint="eastAsia"/>
        </w:rPr>
        <w:t>实验过程：针对</w:t>
      </w:r>
      <w:r>
        <w:rPr>
          <w:rFonts w:hint="eastAsia"/>
        </w:rPr>
        <w:t>LFM</w:t>
      </w:r>
      <w:r>
        <w:rPr>
          <w:rFonts w:hint="eastAsia"/>
        </w:rPr>
        <w:t>信号估计调制斜率和初始频率，然后设计正交基重构信号。</w:t>
      </w:r>
    </w:p>
    <w:p w:rsidR="009D2E68" w:rsidRDefault="009D2E68" w:rsidP="009D2E68"/>
    <w:p w:rsidR="009D2E68" w:rsidRDefault="009D2E68" w:rsidP="009D2E68"/>
    <w:p w:rsidR="009D2E68" w:rsidRDefault="009D2E68" w:rsidP="009D2E68"/>
    <w:p w:rsidR="009D2E68" w:rsidRDefault="009D2E68" w:rsidP="009D2E68"/>
    <w:p w:rsidR="009D2E68" w:rsidRDefault="009D2E68" w:rsidP="009D2E68"/>
    <w:p w:rsidR="00E40F6F" w:rsidRDefault="00E40F6F" w:rsidP="00E40F6F">
      <w:pPr>
        <w:pStyle w:val="2"/>
      </w:pPr>
      <w:r>
        <w:t>时变滤波</w:t>
      </w:r>
      <w:r w:rsidR="00E52C4E">
        <w:t>【核心</w:t>
      </w:r>
      <w:r w:rsidR="00E52C4E">
        <w:rPr>
          <w:rFonts w:hint="eastAsia"/>
        </w:rPr>
        <w:t>2</w:t>
      </w:r>
      <w:r w:rsidR="00E52C4E">
        <w:t>】</w:t>
      </w:r>
    </w:p>
    <w:p w:rsidR="007100C3" w:rsidRDefault="006E2E85" w:rsidP="002A1BEC">
      <w:pPr>
        <w:pStyle w:val="3"/>
      </w:pPr>
      <w:r>
        <w:rPr>
          <w:rFonts w:hint="eastAsia"/>
        </w:rPr>
        <w:t>基于</w:t>
      </w:r>
      <w:r>
        <w:rPr>
          <w:rFonts w:hint="eastAsia"/>
        </w:rPr>
        <w:t>STFT</w:t>
      </w:r>
      <w:r>
        <w:rPr>
          <w:rFonts w:hint="eastAsia"/>
        </w:rPr>
        <w:t>的时变滤波</w:t>
      </w:r>
      <w:r w:rsidR="002A1BEC">
        <w:t>原理介绍</w:t>
      </w:r>
    </w:p>
    <w:p w:rsidR="007100C3" w:rsidRDefault="007100C3" w:rsidP="007100C3">
      <w:r>
        <w:t>参考书籍：</w:t>
      </w:r>
      <w:hyperlink r:id="rId118" w:history="1">
        <w:r w:rsidRPr="007100C3">
          <w:rPr>
            <w:rStyle w:val="af0"/>
            <w:rFonts w:hint="eastAsia"/>
          </w:rPr>
          <w:t>时变滤波及信号合成</w:t>
        </w:r>
        <w:r w:rsidRPr="007100C3">
          <w:rPr>
            <w:rStyle w:val="af0"/>
            <w:rFonts w:hint="eastAsia"/>
          </w:rPr>
          <w:t>.pdf</w:t>
        </w:r>
      </w:hyperlink>
      <w:r w:rsidR="002A1BEC">
        <w:t xml:space="preserve">  </w:t>
      </w:r>
      <w:r w:rsidR="002A1BEC">
        <w:t>该书籍介绍了各种时变滤波和信号合成的方法</w:t>
      </w:r>
      <w:r w:rsidR="00B248E0">
        <w:t>（</w:t>
      </w:r>
      <w:r w:rsidR="00B248E0" w:rsidRPr="00B248E0">
        <w:rPr>
          <w:rStyle w:val="ac"/>
        </w:rPr>
        <w:t>可以用于论文中介绍时变滤波的章节屁话抄下来</w:t>
      </w:r>
      <w:r w:rsidR="00B248E0">
        <w:t>）</w:t>
      </w:r>
      <w:r w:rsidR="002A1BEC">
        <w:t>，主要知识点如下：</w:t>
      </w:r>
    </w:p>
    <w:p w:rsidR="002A1BEC" w:rsidRDefault="00B248E0" w:rsidP="00A9037E">
      <w:pPr>
        <w:pStyle w:val="af1"/>
        <w:numPr>
          <w:ilvl w:val="0"/>
          <w:numId w:val="23"/>
        </w:numPr>
        <w:ind w:firstLineChars="0"/>
      </w:pPr>
      <w:r>
        <w:rPr>
          <w:rFonts w:hint="eastAsia"/>
        </w:rPr>
        <w:t>时变滤波是使用</w:t>
      </w:r>
      <w:r w:rsidRPr="00572FA5">
        <w:rPr>
          <w:rStyle w:val="a6"/>
          <w:rFonts w:hint="eastAsia"/>
        </w:rPr>
        <w:t>恰当的</w:t>
      </w:r>
      <w:r w:rsidR="00572FA5" w:rsidRPr="00572FA5">
        <w:rPr>
          <w:rStyle w:val="a6"/>
          <w:rFonts w:hint="eastAsia"/>
        </w:rPr>
        <w:t>模版函数</w:t>
      </w:r>
      <w:r w:rsidR="00572FA5">
        <w:rPr>
          <w:rFonts w:hint="eastAsia"/>
        </w:rPr>
        <w:t>在</w:t>
      </w:r>
      <w:r w:rsidR="00572FA5" w:rsidRPr="00572FA5">
        <w:rPr>
          <w:rStyle w:val="a6"/>
          <w:rFonts w:hint="eastAsia"/>
        </w:rPr>
        <w:t>各种时频分布</w:t>
      </w:r>
      <w:r w:rsidR="00572FA5">
        <w:rPr>
          <w:rFonts w:hint="eastAsia"/>
        </w:rPr>
        <w:t>上</w:t>
      </w:r>
      <w:r w:rsidR="00572FA5" w:rsidRPr="00572FA5">
        <w:rPr>
          <w:rStyle w:val="a6"/>
          <w:rFonts w:hint="eastAsia"/>
        </w:rPr>
        <w:t>选择出期望的信号分量</w:t>
      </w:r>
      <w:r w:rsidR="00572FA5">
        <w:rPr>
          <w:rFonts w:hint="eastAsia"/>
        </w:rPr>
        <w:t>。</w:t>
      </w:r>
    </w:p>
    <w:p w:rsidR="00A9037E" w:rsidRDefault="00A9037E" w:rsidP="00A9037E">
      <w:pPr>
        <w:pStyle w:val="af1"/>
        <w:numPr>
          <w:ilvl w:val="0"/>
          <w:numId w:val="23"/>
        </w:numPr>
        <w:ind w:firstLineChars="0"/>
      </w:pPr>
      <w:r>
        <w:t>基于</w:t>
      </w:r>
      <w:r>
        <w:rPr>
          <w:rFonts w:hint="eastAsia"/>
        </w:rPr>
        <w:t>WVD</w:t>
      </w:r>
      <w:r>
        <w:rPr>
          <w:rFonts w:hint="eastAsia"/>
        </w:rPr>
        <w:t>分布的直接方法取得的信号相位是不正确的，如果要得到正确的相位需要采用</w:t>
      </w:r>
      <w:r>
        <w:rPr>
          <w:rFonts w:hint="eastAsia"/>
        </w:rPr>
        <w:t>MSE</w:t>
      </w:r>
      <w:r>
        <w:rPr>
          <w:rFonts w:hint="eastAsia"/>
        </w:rPr>
        <w:t>准则计算，参考公式</w:t>
      </w:r>
    </w:p>
    <w:p w:rsidR="007100C3" w:rsidRDefault="007100C3" w:rsidP="007100C3"/>
    <w:p w:rsidR="00775CBB" w:rsidRDefault="00775CBB" w:rsidP="00775CBB">
      <w:pPr>
        <w:ind w:firstLine="420"/>
      </w:pPr>
      <w:r>
        <w:rPr>
          <w:rFonts w:hint="eastAsia"/>
        </w:rPr>
        <w:t>参考核心文献提取出多个分量的</w:t>
      </w:r>
      <w:r>
        <w:rPr>
          <w:rFonts w:hint="eastAsia"/>
        </w:rPr>
        <w:t>I</w:t>
      </w:r>
      <w:r>
        <w:t>F</w:t>
      </w:r>
      <w:r>
        <w:rPr>
          <w:rFonts w:hint="eastAsia"/>
        </w:rPr>
        <w:t>信息，然后结合各个</w:t>
      </w:r>
      <w:r>
        <w:rPr>
          <w:rFonts w:hint="eastAsia"/>
        </w:rPr>
        <w:t>I</w:t>
      </w:r>
      <w:r>
        <w:t>F</w:t>
      </w:r>
      <w:r>
        <w:rPr>
          <w:rFonts w:hint="eastAsia"/>
        </w:rPr>
        <w:t>信息进行时变滤波，</w:t>
      </w:r>
      <w:r w:rsidRPr="006B4B3E">
        <w:rPr>
          <w:rStyle w:val="a7"/>
        </w:rPr>
        <w:t>分别对各个分量按照自己的</w:t>
      </w:r>
      <w:r w:rsidRPr="006B4B3E">
        <w:rPr>
          <w:rStyle w:val="a7"/>
          <w:rFonts w:hint="eastAsia"/>
        </w:rPr>
        <w:t>I</w:t>
      </w:r>
      <w:r w:rsidRPr="006B4B3E">
        <w:rPr>
          <w:rStyle w:val="a7"/>
        </w:rPr>
        <w:t>F</w:t>
      </w:r>
      <w:r w:rsidRPr="006B4B3E">
        <w:rPr>
          <w:rStyle w:val="a7"/>
        </w:rPr>
        <w:t>信息时变滤波，这样就可以</w:t>
      </w:r>
      <w:r>
        <w:rPr>
          <w:rStyle w:val="a7"/>
          <w:rFonts w:hint="eastAsia"/>
        </w:rPr>
        <w:t>恢复</w:t>
      </w:r>
      <w:r w:rsidRPr="006B4B3E">
        <w:rPr>
          <w:rStyle w:val="a7"/>
        </w:rPr>
        <w:t>得到</w:t>
      </w:r>
      <w:r w:rsidRPr="006B4B3E">
        <w:rPr>
          <w:rStyle w:val="a7"/>
          <w:rFonts w:hint="eastAsia"/>
        </w:rPr>
        <w:t>各个分量的信号</w:t>
      </w:r>
      <w:r>
        <w:rPr>
          <w:rFonts w:hint="eastAsia"/>
        </w:rPr>
        <w:t>。</w:t>
      </w:r>
    </w:p>
    <w:p w:rsidR="00775CBB" w:rsidRDefault="00775CBB" w:rsidP="00775CBB">
      <w:r w:rsidRPr="00090B68">
        <w:t>Zhang H, Bi G, Yang W, et al. IF estimation of FM signals based on time-frequency image[J]. IEEE Transactions on Aerospace and Electronic Systems, 2015, 51(1): 326-343.</w:t>
      </w:r>
    </w:p>
    <w:p w:rsidR="00775CBB" w:rsidRDefault="00775CBB" w:rsidP="00775CBB"/>
    <w:p w:rsidR="00775CBB" w:rsidRDefault="00775CBB" w:rsidP="00775CBB">
      <w:r>
        <w:t>问题总结：</w:t>
      </w:r>
    </w:p>
    <w:p w:rsidR="00775CBB" w:rsidRDefault="00775CBB" w:rsidP="00775CBB">
      <w:r>
        <w:rPr>
          <w:rFonts w:hint="eastAsia"/>
        </w:rPr>
        <w:t>1</w:t>
      </w:r>
      <w:r>
        <w:rPr>
          <w:rFonts w:hint="eastAsia"/>
        </w:rPr>
        <w:t>）干扰分量导致信号的实际某些脊能量降低了，</w:t>
      </w:r>
      <w:r w:rsidRPr="002D223A">
        <w:rPr>
          <w:rStyle w:val="a6"/>
          <w:rFonts w:hint="eastAsia"/>
        </w:rPr>
        <w:t>最佳的恢复</w:t>
      </w:r>
      <w:r>
        <w:rPr>
          <w:rStyle w:val="a6"/>
          <w:rFonts w:hint="eastAsia"/>
        </w:rPr>
        <w:t>是</w:t>
      </w:r>
      <w:r w:rsidRPr="002D223A">
        <w:rPr>
          <w:rStyle w:val="a6"/>
          <w:rFonts w:hint="eastAsia"/>
        </w:rPr>
        <w:t>把这些降低的能量也通过干扰分量补全！例如正弦曲线的缓变区域峰值特别大，而快变区域的能量则分散到了一些干扰分量出</w:t>
      </w:r>
      <w:r>
        <w:rPr>
          <w:rFonts w:hint="eastAsia"/>
        </w:rPr>
        <w:t>。这样的干扰导致原始分量能量减弱的情况在</w:t>
      </w:r>
      <w:r>
        <w:rPr>
          <w:rFonts w:hint="eastAsia"/>
        </w:rPr>
        <w:t>TFR</w:t>
      </w:r>
      <w:r>
        <w:rPr>
          <w:rFonts w:hint="eastAsia"/>
        </w:rPr>
        <w:t>中是非常常见的！！！！</w:t>
      </w:r>
      <w:r>
        <w:rPr>
          <w:rFonts w:hint="eastAsia"/>
        </w:rPr>
        <w:t>&gt;&gt;</w:t>
      </w:r>
      <w:r>
        <w:rPr>
          <w:rFonts w:hint="eastAsia"/>
        </w:rPr>
        <w:t>实际时变滤波后效果还不错</w:t>
      </w:r>
      <w:r>
        <w:t>—</w:t>
      </w:r>
      <w:r>
        <w:rPr>
          <w:rFonts w:hint="eastAsia"/>
        </w:rPr>
        <w:t>应该和时变滤波的带宽有关系，带宽足够时累加的时域信号幅值也不会太弱！可以</w:t>
      </w:r>
      <w:r w:rsidRPr="001B7231">
        <w:rPr>
          <w:rStyle w:val="a7"/>
          <w:rFonts w:hint="eastAsia"/>
        </w:rPr>
        <w:t>暂时不用考虑这个问题</w:t>
      </w:r>
      <w:r>
        <w:rPr>
          <w:rFonts w:hint="eastAsia"/>
        </w:rPr>
        <w:t>。</w:t>
      </w:r>
    </w:p>
    <w:p w:rsidR="00775CBB" w:rsidRPr="001B7231" w:rsidRDefault="00775CBB" w:rsidP="00775CBB"/>
    <w:p w:rsidR="003B4B36" w:rsidRPr="0037666B" w:rsidRDefault="003B4B36" w:rsidP="003B4B36"/>
    <w:p w:rsidR="003B4B36" w:rsidRDefault="003B4B36" w:rsidP="003B4B36"/>
    <w:p w:rsidR="003B4B36" w:rsidRDefault="00A41FE5" w:rsidP="003B4B36">
      <w:pPr>
        <w:pStyle w:val="4"/>
      </w:pPr>
      <w:r>
        <w:t>1</w:t>
      </w:r>
      <w:r w:rsidR="003B4B36">
        <w:rPr>
          <w:rFonts w:hint="eastAsia"/>
        </w:rPr>
        <w:t>、</w:t>
      </w:r>
      <w:r w:rsidR="003B4B36">
        <w:rPr>
          <w:rFonts w:hint="eastAsia"/>
        </w:rPr>
        <w:t>2</w:t>
      </w:r>
      <w:r w:rsidR="003B4B36">
        <w:rPr>
          <w:rFonts w:hint="eastAsia"/>
        </w:rPr>
        <w:t>分量</w:t>
      </w:r>
      <w:r w:rsidR="003B4B36">
        <w:rPr>
          <w:rFonts w:hint="eastAsia"/>
        </w:rPr>
        <w:t>LFM</w:t>
      </w:r>
      <w:r w:rsidR="003B4B36">
        <w:rPr>
          <w:rFonts w:hint="eastAsia"/>
        </w:rPr>
        <w:t>信号的</w:t>
      </w:r>
      <w:r w:rsidR="003B4B36">
        <w:rPr>
          <w:rFonts w:hint="eastAsia"/>
        </w:rPr>
        <w:t>TFR</w:t>
      </w:r>
      <w:r w:rsidR="00984988">
        <w:rPr>
          <w:rFonts w:hint="eastAsia"/>
        </w:rPr>
        <w:t>直接重建</w:t>
      </w:r>
      <w:r w:rsidR="003B4B36">
        <w:t>—</w:t>
      </w:r>
      <w:r w:rsidR="003B4B36">
        <w:t>发现</w:t>
      </w:r>
      <w:r w:rsidR="003B4B36">
        <w:rPr>
          <w:rFonts w:hint="eastAsia"/>
        </w:rPr>
        <w:t>重构</w:t>
      </w:r>
      <w:r w:rsidR="003B4B36">
        <w:t>误差的来源是相位</w:t>
      </w:r>
    </w:p>
    <w:p w:rsidR="00903E15" w:rsidRDefault="00903E15" w:rsidP="00903E15">
      <w:r>
        <w:rPr>
          <w:rFonts w:hint="eastAsia"/>
        </w:rPr>
        <w:t>目的</w:t>
      </w:r>
      <w:r>
        <w:t>：验证</w:t>
      </w:r>
      <w:r>
        <w:rPr>
          <w:rFonts w:hint="eastAsia"/>
        </w:rPr>
        <w:t>两个</w:t>
      </w:r>
      <w:r>
        <w:rPr>
          <w:rFonts w:hint="eastAsia"/>
        </w:rPr>
        <w:t>LFM</w:t>
      </w:r>
      <w:r>
        <w:rPr>
          <w:rFonts w:hint="eastAsia"/>
        </w:rPr>
        <w:t>复合</w:t>
      </w:r>
      <w:r>
        <w:t>信号的</w:t>
      </w:r>
      <w:r>
        <w:rPr>
          <w:rFonts w:hint="eastAsia"/>
        </w:rPr>
        <w:t>IF</w:t>
      </w:r>
      <w:r>
        <w:rPr>
          <w:rFonts w:hint="eastAsia"/>
        </w:rPr>
        <w:t>特性</w:t>
      </w:r>
      <w:r>
        <w:t>可以分别抽出来，然后重构信号。</w:t>
      </w:r>
    </w:p>
    <w:p w:rsidR="00903E15" w:rsidRDefault="00903E15" w:rsidP="00903E15">
      <w:r>
        <w:rPr>
          <w:rFonts w:hint="eastAsia"/>
        </w:rPr>
        <w:t>条件</w:t>
      </w:r>
      <w:r>
        <w:t>：误差的</w:t>
      </w:r>
      <w:r>
        <w:rPr>
          <w:rFonts w:hint="eastAsia"/>
        </w:rPr>
        <w:t>测量</w:t>
      </w:r>
      <w:r>
        <w:t>可以假设信号</w:t>
      </w:r>
      <w:r w:rsidRPr="00D35FC2">
        <w:rPr>
          <w:b/>
        </w:rPr>
        <w:t>幅度都是</w:t>
      </w:r>
      <w:r w:rsidRPr="00D35FC2">
        <w:rPr>
          <w:rFonts w:hint="eastAsia"/>
          <w:b/>
        </w:rPr>
        <w:t>1</w:t>
      </w:r>
      <w:r>
        <w:rPr>
          <w:rFonts w:hint="eastAsia"/>
        </w:rPr>
        <w:t>，</w:t>
      </w:r>
      <w:r>
        <w:t>则可以忽略信号幅度的估计。假设</w:t>
      </w:r>
      <w:r w:rsidRPr="00D35FC2">
        <w:rPr>
          <w:rFonts w:hint="eastAsia"/>
          <w:b/>
        </w:rPr>
        <w:t>相位</w:t>
      </w:r>
      <w:r w:rsidRPr="00D35FC2">
        <w:rPr>
          <w:b/>
        </w:rPr>
        <w:t>起始点都是</w:t>
      </w:r>
      <w:r w:rsidRPr="00D35FC2">
        <w:rPr>
          <w:rFonts w:hint="eastAsia"/>
          <w:b/>
        </w:rPr>
        <w:t>0</w:t>
      </w:r>
      <w:r>
        <w:rPr>
          <w:rFonts w:hint="eastAsia"/>
        </w:rPr>
        <w:t>，</w:t>
      </w:r>
      <w:r>
        <w:t>则可以忽略初始相位的估计。</w:t>
      </w:r>
      <w:r>
        <w:rPr>
          <w:rFonts w:hint="eastAsia"/>
        </w:rPr>
        <w:t>最后</w:t>
      </w:r>
      <w:r>
        <w:t>直接用</w:t>
      </w:r>
      <w:r>
        <w:rPr>
          <w:rFonts w:hint="eastAsia"/>
        </w:rPr>
        <w:t>IF</w:t>
      </w:r>
      <w:r>
        <w:rPr>
          <w:rFonts w:hint="eastAsia"/>
        </w:rPr>
        <w:t>特性</w:t>
      </w:r>
      <w:r>
        <w:t>重新产生信号即可。</w:t>
      </w:r>
    </w:p>
    <w:p w:rsidR="00903E15" w:rsidRDefault="00903E15" w:rsidP="00903E15">
      <w:r>
        <w:rPr>
          <w:rFonts w:hint="eastAsia"/>
        </w:rPr>
        <w:t>注</w:t>
      </w:r>
      <w:r>
        <w:t>：</w:t>
      </w:r>
      <w:r w:rsidRPr="00BE1E79">
        <w:rPr>
          <w:rStyle w:val="a6"/>
          <w:rFonts w:hint="eastAsia"/>
        </w:rPr>
        <w:t>TFR</w:t>
      </w:r>
      <w:r w:rsidRPr="00BE1E79">
        <w:rPr>
          <w:rStyle w:val="a6"/>
          <w:rFonts w:hint="eastAsia"/>
        </w:rPr>
        <w:t>的</w:t>
      </w:r>
      <w:r w:rsidRPr="00BE1E79">
        <w:rPr>
          <w:rStyle w:val="a6"/>
        </w:rPr>
        <w:t>获取可以直接调用邹师兄的论文</w:t>
      </w:r>
      <w:r w:rsidRPr="00BE1E79">
        <w:rPr>
          <w:rStyle w:val="a6"/>
          <w:rFonts w:hint="eastAsia"/>
        </w:rPr>
        <w:t>程序</w:t>
      </w:r>
      <w:r w:rsidRPr="00BE1E79">
        <w:rPr>
          <w:rStyle w:val="a6"/>
        </w:rPr>
        <w:t>，但是需要自己使用</w:t>
      </w:r>
      <w:r w:rsidRPr="00BE1E79">
        <w:rPr>
          <w:rStyle w:val="a6"/>
          <w:rFonts w:hint="eastAsia"/>
        </w:rPr>
        <w:t>reassigned</w:t>
      </w:r>
      <w:r w:rsidRPr="00BE1E79">
        <w:rPr>
          <w:rStyle w:val="a6"/>
          <w:rFonts w:hint="eastAsia"/>
        </w:rPr>
        <w:t>将其</w:t>
      </w:r>
      <w:r w:rsidRPr="00BE1E79">
        <w:rPr>
          <w:rStyle w:val="a6"/>
        </w:rPr>
        <w:t>优化一下然后才能使用</w:t>
      </w:r>
      <w:r>
        <w:t>。</w:t>
      </w:r>
      <w:r>
        <w:rPr>
          <w:rFonts w:hint="eastAsia"/>
        </w:rPr>
        <w:t>也可以</w:t>
      </w:r>
      <w:r>
        <w:t>使用现有的一些。注意</w:t>
      </w:r>
      <w:r>
        <w:rPr>
          <w:rFonts w:hint="eastAsia"/>
        </w:rPr>
        <w:t>开题</w:t>
      </w:r>
      <w:r>
        <w:t>时可以</w:t>
      </w:r>
      <w:r>
        <w:rPr>
          <w:rFonts w:hint="eastAsia"/>
        </w:rPr>
        <w:t>假设</w:t>
      </w:r>
      <w:r>
        <w:t>信号都是覆盖整个时域的，因此较好处理。</w:t>
      </w:r>
    </w:p>
    <w:p w:rsidR="00903E15" w:rsidRDefault="00903E15" w:rsidP="00903E15">
      <w:r>
        <w:rPr>
          <w:rFonts w:hint="eastAsia"/>
        </w:rPr>
        <w:lastRenderedPageBreak/>
        <w:t>步骤</w:t>
      </w:r>
      <w:r>
        <w:t>：估计</w:t>
      </w:r>
      <w:r>
        <w:rPr>
          <w:rFonts w:hint="eastAsia"/>
        </w:rPr>
        <w:t>TFR</w:t>
      </w:r>
      <w:r>
        <w:rPr>
          <w:rFonts w:hint="eastAsia"/>
        </w:rPr>
        <w:t>，</w:t>
      </w:r>
      <w:r>
        <w:t>然后设置阈值</w:t>
      </w:r>
      <w:r>
        <w:rPr>
          <w:rFonts w:hint="eastAsia"/>
        </w:rPr>
        <w:t>将</w:t>
      </w:r>
      <w:r>
        <w:t>图像二值化，然后将二值化的图像进行修补，然后对修补后的临近线条进行提取，</w:t>
      </w:r>
      <w:r>
        <w:rPr>
          <w:rFonts w:hint="eastAsia"/>
        </w:rPr>
        <w:t>抽离</w:t>
      </w:r>
      <w:r>
        <w:t>得到</w:t>
      </w:r>
      <w:r>
        <w:rPr>
          <w:rFonts w:hint="eastAsia"/>
        </w:rPr>
        <w:t>各个</w:t>
      </w:r>
      <w:r>
        <w:t>分量的信号。</w:t>
      </w:r>
      <w:r>
        <w:rPr>
          <w:rFonts w:hint="eastAsia"/>
        </w:rPr>
        <w:t>然后可以</w:t>
      </w:r>
      <w:r>
        <w:t>用各个抽离得到的信号进行重建各个分量信号</w:t>
      </w:r>
      <w:r>
        <w:rPr>
          <w:rFonts w:hint="eastAsia"/>
        </w:rPr>
        <w:t>（进一步</w:t>
      </w:r>
      <w:r>
        <w:t>可以</w:t>
      </w:r>
      <w:r>
        <w:rPr>
          <w:rFonts w:hint="eastAsia"/>
        </w:rPr>
        <w:t>扩展该</w:t>
      </w:r>
      <w:r>
        <w:t>信号近邻频率</w:t>
      </w:r>
      <w:r>
        <w:rPr>
          <w:rFonts w:hint="eastAsia"/>
        </w:rPr>
        <w:t>）</w:t>
      </w:r>
      <w:r>
        <w:t>。</w:t>
      </w:r>
    </w:p>
    <w:p w:rsidR="00903E15" w:rsidRDefault="00903E15" w:rsidP="00903E15"/>
    <w:p w:rsidR="00903E15" w:rsidRDefault="00903E15" w:rsidP="00903E15">
      <w:r>
        <w:rPr>
          <w:rFonts w:hint="eastAsia"/>
        </w:rPr>
        <w:t>注</w:t>
      </w:r>
      <w:r>
        <w:t>：这里的</w:t>
      </w:r>
      <w:r w:rsidRPr="008F076A">
        <w:rPr>
          <w:rStyle w:val="a7"/>
        </w:rPr>
        <w:t>二值化方法可以</w:t>
      </w:r>
      <w:r w:rsidRPr="008F076A">
        <w:rPr>
          <w:rStyle w:val="a7"/>
          <w:rFonts w:hint="eastAsia"/>
        </w:rPr>
        <w:t>改善</w:t>
      </w:r>
      <w:r w:rsidRPr="008F076A">
        <w:rPr>
          <w:rStyle w:val="a7"/>
        </w:rPr>
        <w:t>的地方是使用</w:t>
      </w:r>
      <w:r w:rsidRPr="008F076A">
        <w:rPr>
          <w:rStyle w:val="a7"/>
          <w:rFonts w:hint="eastAsia"/>
        </w:rPr>
        <w:t>下面</w:t>
      </w:r>
      <w:r w:rsidRPr="008F076A">
        <w:rPr>
          <w:rStyle w:val="a7"/>
        </w:rPr>
        <w:t>两篇文献的方法</w:t>
      </w:r>
    </w:p>
    <w:p w:rsidR="00903E15" w:rsidRDefault="00903E15" w:rsidP="00903E15">
      <w:r w:rsidRPr="0010111D">
        <w:t>[1]</w:t>
      </w:r>
      <w:r w:rsidRPr="0010111D">
        <w:tab/>
        <w:t>Ng H F, Jargalsaikhan D, Tsai H C, et al. An improved method for image thresholding based on the valley-emphasis method [C].Proceedings of the Signal and Information Processing Association Annual Summit and Conference (APSIPA), 2013 Asia-Pacific, 2013: 1-4.</w:t>
      </w:r>
    </w:p>
    <w:p w:rsidR="00903E15" w:rsidRPr="0010111D" w:rsidRDefault="00903E15" w:rsidP="00903E15">
      <w:r w:rsidRPr="0010111D">
        <w:t>[1]</w:t>
      </w:r>
      <w:r w:rsidRPr="0010111D">
        <w:tab/>
        <w:t>Janakiraman S, Daniel J, Abudhahir A. Certain studies on thresholding based defect detection algorithms for Magnetic Flux Leakage images [C].Proceedings of the Emerging Trends in Computing, Communication and Nanotechnology (ICE-CCN), 2013 International Conference on, 2013: 507-12.</w:t>
      </w:r>
    </w:p>
    <w:p w:rsidR="00903E15" w:rsidRPr="00903E15" w:rsidRDefault="00903E15" w:rsidP="003B4B36"/>
    <w:p w:rsidR="00903E15" w:rsidRDefault="00903E15" w:rsidP="003B4B36"/>
    <w:p w:rsidR="003B4B36" w:rsidRDefault="003B4B36" w:rsidP="003B4B36">
      <w:r>
        <w:t>采用</w:t>
      </w:r>
      <w:r>
        <w:rPr>
          <w:rFonts w:hint="eastAsia"/>
        </w:rPr>
        <w:t>2</w:t>
      </w:r>
      <w:r>
        <w:rPr>
          <w:rFonts w:hint="eastAsia"/>
        </w:rPr>
        <w:t>分量</w:t>
      </w:r>
      <w:r>
        <w:rPr>
          <w:rFonts w:hint="eastAsia"/>
        </w:rPr>
        <w:t>LFM</w:t>
      </w:r>
      <w:r>
        <w:rPr>
          <w:rFonts w:hint="eastAsia"/>
        </w:rPr>
        <w:t>信号</w:t>
      </w:r>
      <w:r>
        <w:t>，使用</w:t>
      </w:r>
      <w:r>
        <w:rPr>
          <w:rFonts w:hint="eastAsia"/>
        </w:rPr>
        <w:t>RSPWVD</w:t>
      </w:r>
      <w:r>
        <w:rPr>
          <w:rFonts w:hint="eastAsia"/>
        </w:rPr>
        <w:t>分布</w:t>
      </w:r>
      <w:r>
        <w:t>，然后二值化</w:t>
      </w:r>
      <w:r>
        <w:rPr>
          <w:rFonts w:hint="eastAsia"/>
        </w:rPr>
        <w:t>TFR</w:t>
      </w:r>
      <w:r>
        <w:rPr>
          <w:rFonts w:hint="eastAsia"/>
        </w:rPr>
        <w:t>，</w:t>
      </w:r>
      <w:r>
        <w:t>进行霍夫检测，最后根据检测的直线恢复信号。</w:t>
      </w:r>
    </w:p>
    <w:p w:rsidR="003B4B36" w:rsidRDefault="003B4B36" w:rsidP="003B4B36">
      <w:r>
        <w:rPr>
          <w:rFonts w:hint="eastAsia"/>
        </w:rPr>
        <w:t>注</w:t>
      </w:r>
      <w:r>
        <w:t>：霍夫检测后</w:t>
      </w:r>
      <w:r>
        <w:rPr>
          <w:rFonts w:hint="eastAsia"/>
        </w:rPr>
        <w:t>给出</w:t>
      </w:r>
      <w:r>
        <w:t>的</w:t>
      </w:r>
      <w:r>
        <w:t>lines</w:t>
      </w:r>
      <w:r>
        <w:rPr>
          <w:rFonts w:hint="eastAsia"/>
        </w:rPr>
        <w:t>包含</w:t>
      </w:r>
      <w:r>
        <w:t>信号的起止点</w:t>
      </w:r>
      <w:r>
        <w:rPr>
          <w:rFonts w:hint="eastAsia"/>
        </w:rPr>
        <w:t>(x1</w:t>
      </w:r>
      <w:r>
        <w:t>,y1)</w:t>
      </w:r>
      <w:r>
        <w:rPr>
          <w:rFonts w:hint="eastAsia"/>
        </w:rPr>
        <w:t>和</w:t>
      </w:r>
      <w:r>
        <w:rPr>
          <w:rFonts w:hint="eastAsia"/>
        </w:rPr>
        <w:t>(x2</w:t>
      </w:r>
      <w:r>
        <w:t>,y2)</w:t>
      </w:r>
      <w:r>
        <w:t>，</w:t>
      </w:r>
      <w:r>
        <w:rPr>
          <w:rFonts w:hint="eastAsia"/>
        </w:rPr>
        <w:t>用起</w:t>
      </w:r>
      <w:r>
        <w:t>构造</w:t>
      </w:r>
      <w:r>
        <w:rPr>
          <w:rFonts w:hint="eastAsia"/>
        </w:rPr>
        <w:t>直线</w:t>
      </w:r>
      <w:r>
        <w:t>方程如下：</w:t>
      </w:r>
    </w:p>
    <w:p w:rsidR="003B4B36" w:rsidRDefault="003B4B36" w:rsidP="003B4B36">
      <w:r w:rsidRPr="0087524C">
        <w:rPr>
          <w:position w:val="-30"/>
        </w:rPr>
        <w:object w:dxaOrig="1640" w:dyaOrig="680">
          <v:shape id="_x0000_i1042" type="#_x0000_t75" style="width:82pt;height:32.55pt" o:ole="">
            <v:imagedata r:id="rId119" o:title=""/>
          </v:shape>
          <o:OLEObject Type="Embed" ProgID="Equation.DSMT4" ShapeID="_x0000_i1042" DrawAspect="Content" ObjectID="_1545494177" r:id="rId120"/>
        </w:object>
      </w:r>
      <w:r>
        <w:sym w:font="Wingdings" w:char="F0E8"/>
      </w:r>
      <w:r w:rsidRPr="009848A7">
        <w:rPr>
          <w:position w:val="-30"/>
        </w:rPr>
        <w:object w:dxaOrig="2220" w:dyaOrig="680">
          <v:shape id="_x0000_i1043" type="#_x0000_t75" style="width:112.05pt;height:32.55pt" o:ole="">
            <v:imagedata r:id="rId121" o:title=""/>
          </v:shape>
          <o:OLEObject Type="Embed" ProgID="Equation.DSMT4" ShapeID="_x0000_i1043" DrawAspect="Content" ObjectID="_1545494178" r:id="rId122"/>
        </w:object>
      </w:r>
    </w:p>
    <w:p w:rsidR="003B4B36" w:rsidRPr="009449A3" w:rsidRDefault="003B4B36" w:rsidP="003B4B36">
      <w:r>
        <w:sym w:font="Wingdings" w:char="F0E8"/>
      </w:r>
      <w:r>
        <w:t xml:space="preserve">ifl = </w:t>
      </w:r>
      <w:r w:rsidRPr="008E00A0">
        <w:t>(t-x1(1))*(x2(2) - x1(2))/(x2(1)-x1(1))+x1(2)</w:t>
      </w:r>
      <w:r>
        <w:t>;</w:t>
      </w:r>
      <w:r>
        <w:rPr>
          <w:rFonts w:hint="eastAsia"/>
        </w:rPr>
        <w:t>表达式</w:t>
      </w:r>
      <w:r>
        <w:t>的来源</w:t>
      </w:r>
      <w:r>
        <w:rPr>
          <w:rFonts w:hint="eastAsia"/>
        </w:rPr>
        <w:t>。</w:t>
      </w:r>
    </w:p>
    <w:p w:rsidR="003B4B36" w:rsidRDefault="003B4B36" w:rsidP="003B4B36">
      <w:r>
        <w:rPr>
          <w:rFonts w:hint="eastAsia"/>
        </w:rPr>
        <w:t>实验</w:t>
      </w:r>
      <w:r>
        <w:t>程序：</w:t>
      </w:r>
      <w:r w:rsidRPr="00207904">
        <w:object w:dxaOrig="2250" w:dyaOrig="841">
          <v:shape id="_x0000_i1044" type="#_x0000_t75" style="width:112.05pt;height:41.95pt" o:ole="">
            <v:imagedata r:id="rId123" o:title=""/>
          </v:shape>
          <o:OLEObject Type="Embed" ProgID="Package" ShapeID="_x0000_i1044" DrawAspect="Content" ObjectID="_1545494179" r:id="rId124"/>
        </w:object>
      </w:r>
      <w:r>
        <w:t xml:space="preserve"> </w:t>
      </w:r>
    </w:p>
    <w:p w:rsidR="003B4B36" w:rsidRDefault="003B4B36" w:rsidP="003B4B36">
      <w:r>
        <w:rPr>
          <w:rFonts w:hint="eastAsia"/>
        </w:rPr>
        <w:t>实验</w:t>
      </w:r>
      <w:r>
        <w:t>结果</w:t>
      </w:r>
      <w:r>
        <w:rPr>
          <w:rFonts w:hint="eastAsia"/>
        </w:rPr>
        <w:t>：</w:t>
      </w:r>
    </w:p>
    <w:p w:rsidR="003B4B36" w:rsidRDefault="003B4B36" w:rsidP="003B4B36">
      <w:r w:rsidRPr="00D021C7">
        <w:rPr>
          <w:rFonts w:hint="eastAsia"/>
          <w:noProof/>
        </w:rPr>
        <w:drawing>
          <wp:inline distT="0" distB="0" distL="0" distR="0" wp14:anchorId="01835710" wp14:editId="26AFA24F">
            <wp:extent cx="2160000" cy="216000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Pr="00D021C7">
        <w:rPr>
          <w:noProof/>
        </w:rPr>
        <w:drawing>
          <wp:inline distT="0" distB="0" distL="0" distR="0" wp14:anchorId="3AF26B98" wp14:editId="011682B9">
            <wp:extent cx="4326255" cy="2163445"/>
            <wp:effectExtent l="0" t="0" r="0" b="8255"/>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326255" cy="2163445"/>
                    </a:xfrm>
                    <a:prstGeom prst="rect">
                      <a:avLst/>
                    </a:prstGeom>
                    <a:noFill/>
                    <a:ln>
                      <a:noFill/>
                    </a:ln>
                  </pic:spPr>
                </pic:pic>
              </a:graphicData>
            </a:graphic>
          </wp:inline>
        </w:drawing>
      </w:r>
    </w:p>
    <w:p w:rsidR="003B4B36" w:rsidRDefault="003B4B36" w:rsidP="003B4B36">
      <w:r>
        <w:rPr>
          <w:rFonts w:hint="eastAsia"/>
        </w:rPr>
        <w:t>直线</w:t>
      </w:r>
      <w:r>
        <w:t>检测结果、</w:t>
      </w:r>
      <w:r>
        <w:rPr>
          <w:rFonts w:hint="eastAsia"/>
        </w:rPr>
        <w:t>IF</w:t>
      </w:r>
      <w:r>
        <w:rPr>
          <w:rFonts w:hint="eastAsia"/>
        </w:rPr>
        <w:t>恢复</w:t>
      </w:r>
      <w:r>
        <w:t>结果</w:t>
      </w:r>
    </w:p>
    <w:p w:rsidR="003B4B36" w:rsidRDefault="003B4B36" w:rsidP="003B4B36">
      <w:pPr>
        <w:jc w:val="center"/>
      </w:pPr>
      <w:r w:rsidRPr="00D021C7">
        <w:rPr>
          <w:rFonts w:hint="eastAsia"/>
          <w:noProof/>
        </w:rPr>
        <w:drawing>
          <wp:inline distT="0" distB="0" distL="0" distR="0" wp14:anchorId="57A19C91" wp14:editId="6E004AB4">
            <wp:extent cx="4326255" cy="1439545"/>
            <wp:effectExtent l="0" t="0" r="0" b="8255"/>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326255" cy="1439545"/>
                    </a:xfrm>
                    <a:prstGeom prst="rect">
                      <a:avLst/>
                    </a:prstGeom>
                    <a:noFill/>
                    <a:ln>
                      <a:noFill/>
                    </a:ln>
                  </pic:spPr>
                </pic:pic>
              </a:graphicData>
            </a:graphic>
          </wp:inline>
        </w:drawing>
      </w:r>
    </w:p>
    <w:p w:rsidR="003B4B36" w:rsidRDefault="003B4B36" w:rsidP="003B4B36">
      <w:pPr>
        <w:jc w:val="center"/>
      </w:pPr>
      <w:r w:rsidRPr="00D021C7">
        <w:rPr>
          <w:rFonts w:hint="eastAsia"/>
          <w:noProof/>
        </w:rPr>
        <w:drawing>
          <wp:inline distT="0" distB="0" distL="0" distR="0" wp14:anchorId="1C3ED381" wp14:editId="3144B5EF">
            <wp:extent cx="4326255" cy="1439545"/>
            <wp:effectExtent l="0" t="0" r="0" b="8255"/>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326255" cy="1439545"/>
                    </a:xfrm>
                    <a:prstGeom prst="rect">
                      <a:avLst/>
                    </a:prstGeom>
                    <a:noFill/>
                    <a:ln>
                      <a:noFill/>
                    </a:ln>
                  </pic:spPr>
                </pic:pic>
              </a:graphicData>
            </a:graphic>
          </wp:inline>
        </w:drawing>
      </w:r>
    </w:p>
    <w:p w:rsidR="003B4B36" w:rsidRDefault="003B4B36" w:rsidP="003B4B36">
      <w:pPr>
        <w:jc w:val="center"/>
      </w:pPr>
      <w:r>
        <w:rPr>
          <w:rFonts w:hint="eastAsia"/>
        </w:rPr>
        <w:t>信号</w:t>
      </w:r>
      <w:r>
        <w:t>恢复结果</w:t>
      </w:r>
    </w:p>
    <w:p w:rsidR="003B4B36" w:rsidRDefault="003B4B36" w:rsidP="003B4B36">
      <w:r>
        <w:rPr>
          <w:rFonts w:hint="eastAsia"/>
        </w:rPr>
        <w:lastRenderedPageBreak/>
        <w:t>放大</w:t>
      </w:r>
      <w:r>
        <w:rPr>
          <w:rFonts w:hint="eastAsia"/>
        </w:rPr>
        <w:t>I</w:t>
      </w:r>
      <w:r>
        <w:t>F</w:t>
      </w:r>
      <w:r>
        <w:rPr>
          <w:rFonts w:hint="eastAsia"/>
        </w:rPr>
        <w:t>检测</w:t>
      </w:r>
      <w:r>
        <w:t>结果</w:t>
      </w:r>
      <w:r w:rsidRPr="00090371">
        <w:rPr>
          <w:noProof/>
        </w:rPr>
        <w:drawing>
          <wp:inline distT="0" distB="0" distL="0" distR="0" wp14:anchorId="340462E6" wp14:editId="2752D990">
            <wp:extent cx="1440815" cy="1440815"/>
            <wp:effectExtent l="0" t="0" r="6985" b="6985"/>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440815" cy="1440815"/>
                    </a:xfrm>
                    <a:prstGeom prst="rect">
                      <a:avLst/>
                    </a:prstGeom>
                    <a:noFill/>
                    <a:ln>
                      <a:noFill/>
                    </a:ln>
                  </pic:spPr>
                </pic:pic>
              </a:graphicData>
            </a:graphic>
          </wp:inline>
        </w:drawing>
      </w:r>
      <w:r>
        <w:t>可以看出来</w:t>
      </w:r>
      <w:r w:rsidRPr="005830A0">
        <w:rPr>
          <w:rStyle w:val="a6"/>
          <w:rFonts w:hint="eastAsia"/>
        </w:rPr>
        <w:t>其实信号</w:t>
      </w:r>
      <w:r w:rsidRPr="005830A0">
        <w:rPr>
          <w:rStyle w:val="a6"/>
        </w:rPr>
        <w:t>恢复误差是源于信号的</w:t>
      </w:r>
      <w:r w:rsidRPr="005830A0">
        <w:rPr>
          <w:rStyle w:val="a6"/>
          <w:rFonts w:hint="eastAsia"/>
        </w:rPr>
        <w:t>IF</w:t>
      </w:r>
      <w:r w:rsidRPr="005830A0">
        <w:rPr>
          <w:rStyle w:val="a6"/>
          <w:rFonts w:hint="eastAsia"/>
        </w:rPr>
        <w:t>检测</w:t>
      </w:r>
      <w:r w:rsidRPr="005830A0">
        <w:rPr>
          <w:rStyle w:val="a6"/>
        </w:rPr>
        <w:t>错误，由于</w:t>
      </w:r>
      <w:r w:rsidRPr="005830A0">
        <w:rPr>
          <w:rStyle w:val="a6"/>
          <w:rFonts w:hint="eastAsia"/>
        </w:rPr>
        <w:t>IF</w:t>
      </w:r>
      <w:r w:rsidRPr="005830A0">
        <w:rPr>
          <w:rStyle w:val="a6"/>
          <w:rFonts w:hint="eastAsia"/>
        </w:rPr>
        <w:t>误差</w:t>
      </w:r>
      <w:r w:rsidRPr="005830A0">
        <w:rPr>
          <w:rStyle w:val="a6"/>
        </w:rPr>
        <w:t>导致信号误差逐渐增大，最终与原始信号差距非常大了</w:t>
      </w:r>
      <w:r>
        <w:t>！！！</w:t>
      </w:r>
      <w:r>
        <w:rPr>
          <w:rFonts w:hint="eastAsia"/>
        </w:rPr>
        <w:t>这个</w:t>
      </w:r>
      <w:r w:rsidRPr="005830A0">
        <w:rPr>
          <w:rStyle w:val="a6"/>
        </w:rPr>
        <w:t>误差具有</w:t>
      </w:r>
      <w:r w:rsidRPr="005830A0">
        <w:rPr>
          <w:rStyle w:val="a6"/>
          <w:rFonts w:hint="eastAsia"/>
        </w:rPr>
        <w:t>累积放大</w:t>
      </w:r>
      <w:r w:rsidRPr="005830A0">
        <w:rPr>
          <w:rStyle w:val="a6"/>
        </w:rPr>
        <w:t>作用！</w:t>
      </w:r>
      <w:r>
        <w:t>！！</w:t>
      </w:r>
    </w:p>
    <w:p w:rsidR="003B4B36" w:rsidRDefault="003B4B36" w:rsidP="003B4B36">
      <w:r>
        <w:rPr>
          <w:rFonts w:hint="eastAsia"/>
        </w:rPr>
        <w:t>解决</w:t>
      </w:r>
      <w:r>
        <w:t>方法：</w:t>
      </w:r>
      <w:r w:rsidRPr="007C27B5">
        <w:rPr>
          <w:rFonts w:hint="eastAsia"/>
        </w:rPr>
        <w:t>去除两端的图像内容后再检测</w:t>
      </w:r>
      <w:r>
        <w:rPr>
          <w:rFonts w:hint="eastAsia"/>
        </w:rPr>
        <w:t>（纠正</w:t>
      </w:r>
      <w:r>
        <w:t>程序中的</w:t>
      </w:r>
      <w:r>
        <w:rPr>
          <w:rFonts w:hint="eastAsia"/>
        </w:rPr>
        <w:t>直线</w:t>
      </w:r>
      <w:r>
        <w:t>公式</w:t>
      </w:r>
      <w:r>
        <w:rPr>
          <w:rFonts w:hint="eastAsia"/>
        </w:rPr>
        <w:t>），</w:t>
      </w:r>
      <w:r>
        <w:t>或者</w:t>
      </w:r>
      <w:r w:rsidRPr="006F6ECC">
        <w:rPr>
          <w:rStyle w:val="ac"/>
          <w:rFonts w:hint="eastAsia"/>
        </w:rPr>
        <w:t>采用</w:t>
      </w:r>
      <w:r w:rsidRPr="006F6ECC">
        <w:rPr>
          <w:rStyle w:val="ac"/>
        </w:rPr>
        <w:t>TFR</w:t>
      </w:r>
      <w:r w:rsidRPr="006F6ECC">
        <w:rPr>
          <w:rStyle w:val="ac"/>
          <w:rFonts w:hint="eastAsia"/>
        </w:rPr>
        <w:t>域</w:t>
      </w:r>
      <w:r w:rsidRPr="006F6ECC">
        <w:rPr>
          <w:rStyle w:val="ac"/>
        </w:rPr>
        <w:t>将</w:t>
      </w:r>
      <w:r w:rsidRPr="006F6ECC">
        <w:rPr>
          <w:rStyle w:val="ac"/>
          <w:rFonts w:hint="eastAsia"/>
        </w:rPr>
        <w:t>信号各个</w:t>
      </w:r>
      <w:r w:rsidRPr="006F6ECC">
        <w:rPr>
          <w:rStyle w:val="ac"/>
        </w:rPr>
        <w:t>点的</w:t>
      </w:r>
      <w:r w:rsidRPr="006F6ECC">
        <w:rPr>
          <w:rStyle w:val="ac"/>
          <w:rFonts w:hint="eastAsia"/>
        </w:rPr>
        <w:t>IF</w:t>
      </w:r>
      <w:r w:rsidRPr="006F6ECC">
        <w:rPr>
          <w:rStyle w:val="ac"/>
          <w:rFonts w:hint="eastAsia"/>
        </w:rPr>
        <w:t>特征</w:t>
      </w:r>
      <w:r w:rsidRPr="006F6ECC">
        <w:rPr>
          <w:rStyle w:val="ac"/>
        </w:rPr>
        <w:t>做一个均值来作为</w:t>
      </w:r>
      <w:r w:rsidRPr="006F6ECC">
        <w:rPr>
          <w:rStyle w:val="ac"/>
          <w:rFonts w:hint="eastAsia"/>
        </w:rPr>
        <w:t>产生</w:t>
      </w:r>
      <w:r w:rsidRPr="006F6ECC">
        <w:rPr>
          <w:rStyle w:val="ac"/>
        </w:rPr>
        <w:t>信号</w:t>
      </w:r>
      <w:r w:rsidRPr="006F6ECC">
        <w:rPr>
          <w:rStyle w:val="ac"/>
          <w:rFonts w:hint="eastAsia"/>
        </w:rPr>
        <w:t>的</w:t>
      </w:r>
      <w:r w:rsidRPr="006F6ECC">
        <w:rPr>
          <w:rStyle w:val="ac"/>
          <w:rFonts w:hint="eastAsia"/>
        </w:rPr>
        <w:t>IF</w:t>
      </w:r>
      <w:r w:rsidRPr="006F6ECC">
        <w:rPr>
          <w:rStyle w:val="ac"/>
          <w:rFonts w:hint="eastAsia"/>
        </w:rPr>
        <w:t>信息，</w:t>
      </w:r>
      <w:r w:rsidRPr="006F6ECC">
        <w:rPr>
          <w:rStyle w:val="ac"/>
        </w:rPr>
        <w:t>而</w:t>
      </w:r>
      <w:r w:rsidRPr="006F6ECC">
        <w:rPr>
          <w:rStyle w:val="ac"/>
          <w:rFonts w:hint="eastAsia"/>
        </w:rPr>
        <w:t>对</w:t>
      </w:r>
      <w:r w:rsidRPr="006F6ECC">
        <w:rPr>
          <w:rStyle w:val="ac"/>
        </w:rPr>
        <w:t>两端的信号进行</w:t>
      </w:r>
      <w:r w:rsidRPr="006F6ECC">
        <w:rPr>
          <w:rStyle w:val="ac"/>
          <w:rFonts w:hint="eastAsia"/>
        </w:rPr>
        <w:t>设法</w:t>
      </w:r>
      <w:r w:rsidRPr="006F6ECC">
        <w:rPr>
          <w:rStyle w:val="ac"/>
        </w:rPr>
        <w:t>纠正</w:t>
      </w:r>
      <w:r>
        <w:t>。</w:t>
      </w:r>
    </w:p>
    <w:p w:rsidR="003B4B36" w:rsidRPr="007C27B5" w:rsidRDefault="003B4B36" w:rsidP="003B4B36">
      <w:r>
        <w:rPr>
          <w:rFonts w:hint="eastAsia"/>
        </w:rPr>
        <w:t>另外：霍夫</w:t>
      </w:r>
      <w:r>
        <w:t>变换后的</w:t>
      </w:r>
      <w:r>
        <w:rPr>
          <w:rFonts w:hint="eastAsia"/>
        </w:rPr>
        <w:t>直线</w:t>
      </w:r>
      <w:r>
        <w:t>方程通过</w:t>
      </w:r>
      <w:r>
        <w:rPr>
          <w:rFonts w:hint="eastAsia"/>
        </w:rPr>
        <w:t>起止点</w:t>
      </w:r>
      <w:r>
        <w:t>计算也许会带来很多误差呢！！</w:t>
      </w:r>
      <w:r w:rsidRPr="002838D1">
        <w:rPr>
          <w:rStyle w:val="ac"/>
          <w:rFonts w:hint="eastAsia"/>
        </w:rPr>
        <w:t>根据其</w:t>
      </w:r>
      <w:r w:rsidRPr="002838D1">
        <w:rPr>
          <w:rStyle w:val="ac"/>
        </w:rPr>
        <w:t>极化坐标系的半径和角度计算试试是不是更精确！</w:t>
      </w:r>
      <w:r>
        <w:t>！！</w:t>
      </w:r>
    </w:p>
    <w:p w:rsidR="003B4B36" w:rsidRDefault="003B4B36" w:rsidP="003B4B36"/>
    <w:p w:rsidR="003B4B36" w:rsidRDefault="003B4B36" w:rsidP="003B4B36"/>
    <w:p w:rsidR="003B4B36" w:rsidRPr="00D021C7" w:rsidRDefault="003B4B36" w:rsidP="003B4B36"/>
    <w:p w:rsidR="003B4B36" w:rsidRDefault="003B4B36" w:rsidP="003B4B36"/>
    <w:p w:rsidR="003B4B36" w:rsidRDefault="003B4B36" w:rsidP="003B4B36"/>
    <w:p w:rsidR="003B4B36" w:rsidRDefault="003B4B36" w:rsidP="003B4B36"/>
    <w:p w:rsidR="003B4B36" w:rsidRPr="003C7B04" w:rsidRDefault="003B4B36" w:rsidP="003B4B36"/>
    <w:p w:rsidR="003B4B36" w:rsidRDefault="003B4B36" w:rsidP="003B4B36"/>
    <w:p w:rsidR="003B4B36" w:rsidRPr="00331A51" w:rsidRDefault="003B4B36" w:rsidP="003B4B36"/>
    <w:p w:rsidR="00F80039" w:rsidRDefault="00A41FE5" w:rsidP="00F80039">
      <w:pPr>
        <w:pStyle w:val="4"/>
      </w:pPr>
      <w:r>
        <w:rPr>
          <w:rFonts w:hint="eastAsia"/>
        </w:rPr>
        <w:t>2</w:t>
      </w:r>
      <w:r w:rsidR="00FE403A">
        <w:rPr>
          <w:rFonts w:hint="eastAsia"/>
        </w:rPr>
        <w:t>、</w:t>
      </w:r>
      <w:r w:rsidR="00F80039">
        <w:rPr>
          <w:rFonts w:hint="eastAsia"/>
        </w:rPr>
        <w:t>初始</w:t>
      </w:r>
      <w:r w:rsidR="00F80039">
        <w:t>相位估计</w:t>
      </w:r>
      <w:r w:rsidR="00F80039">
        <w:rPr>
          <w:rFonts w:hint="eastAsia"/>
        </w:rPr>
        <w:t>验证</w:t>
      </w:r>
      <w:r w:rsidR="00FE403A">
        <w:rPr>
          <w:rFonts w:hint="eastAsia"/>
        </w:rPr>
        <w:t>--</w:t>
      </w:r>
      <w:r w:rsidR="00FE403A">
        <w:rPr>
          <w:rFonts w:hint="eastAsia"/>
        </w:rPr>
        <w:t>直接产生信号或者</w:t>
      </w:r>
      <w:r w:rsidR="00FE403A">
        <w:t>WVD</w:t>
      </w:r>
      <w:r w:rsidR="00FE403A">
        <w:t>合成信号</w:t>
      </w:r>
    </w:p>
    <w:p w:rsidR="00F80039" w:rsidRDefault="00F80039" w:rsidP="00F80039">
      <w:pPr>
        <w:ind w:firstLine="420"/>
      </w:pPr>
      <w:r>
        <w:rPr>
          <w:rFonts w:hint="eastAsia"/>
        </w:rPr>
        <w:t>在假设</w:t>
      </w:r>
      <w:r>
        <w:rPr>
          <w:rFonts w:hint="eastAsia"/>
        </w:rPr>
        <w:t>IF</w:t>
      </w:r>
      <w:r>
        <w:rPr>
          <w:rFonts w:hint="eastAsia"/>
        </w:rPr>
        <w:t>信息估计准确的情况下设法还原信号的瞬时幅度和瞬时相位信息，具体可以分为如下两个步骤：</w:t>
      </w:r>
    </w:p>
    <w:p w:rsidR="00F80039" w:rsidRDefault="00F80039" w:rsidP="00F80039">
      <w:pPr>
        <w:pStyle w:val="af1"/>
        <w:numPr>
          <w:ilvl w:val="0"/>
          <w:numId w:val="20"/>
        </w:numPr>
        <w:ind w:firstLineChars="0"/>
      </w:pPr>
      <w:r>
        <w:rPr>
          <w:rFonts w:hint="eastAsia"/>
        </w:rPr>
        <w:t>首先假设</w:t>
      </w:r>
      <w:r>
        <w:rPr>
          <w:rFonts w:hint="eastAsia"/>
        </w:rPr>
        <w:t>IA</w:t>
      </w:r>
      <w:r>
        <w:rPr>
          <w:rFonts w:hint="eastAsia"/>
        </w:rPr>
        <w:t>为</w:t>
      </w:r>
      <w:r>
        <w:rPr>
          <w:rFonts w:hint="eastAsia"/>
        </w:rPr>
        <w:t>1</w:t>
      </w:r>
      <w:r>
        <w:t>—</w:t>
      </w:r>
      <w:r>
        <w:rPr>
          <w:rFonts w:hint="eastAsia"/>
        </w:rPr>
        <w:t>幅度不变，拟合相位测试效果。</w:t>
      </w:r>
    </w:p>
    <w:p w:rsidR="00F80039" w:rsidRDefault="00F80039" w:rsidP="00F80039">
      <w:pPr>
        <w:pStyle w:val="af1"/>
        <w:numPr>
          <w:ilvl w:val="0"/>
          <w:numId w:val="20"/>
        </w:numPr>
        <w:ind w:firstLineChars="0"/>
      </w:pPr>
      <w:r>
        <w:rPr>
          <w:rFonts w:hint="eastAsia"/>
        </w:rPr>
        <w:t>假设相位拟合正确，拟合</w:t>
      </w:r>
      <w:r>
        <w:rPr>
          <w:rFonts w:hint="eastAsia"/>
        </w:rPr>
        <w:t>IA</w:t>
      </w:r>
      <w:r>
        <w:rPr>
          <w:rFonts w:hint="eastAsia"/>
        </w:rPr>
        <w:t>信息</w:t>
      </w:r>
      <w:r>
        <w:rPr>
          <w:rFonts w:hint="eastAsia"/>
        </w:rPr>
        <w:t>&gt;&gt;</w:t>
      </w:r>
      <w:r>
        <w:rPr>
          <w:rFonts w:hint="eastAsia"/>
        </w:rPr>
        <w:t>实际上单分量的幅度在</w:t>
      </w:r>
      <w:r>
        <w:rPr>
          <w:rFonts w:hint="eastAsia"/>
        </w:rPr>
        <w:t>STFT</w:t>
      </w:r>
      <w:r>
        <w:rPr>
          <w:rFonts w:hint="eastAsia"/>
        </w:rPr>
        <w:t>上面的脊能量已经包含了。可以直接提取。</w:t>
      </w:r>
    </w:p>
    <w:p w:rsidR="00F80039" w:rsidRDefault="00F80039" w:rsidP="00F80039">
      <w:pPr>
        <w:pStyle w:val="af1"/>
        <w:numPr>
          <w:ilvl w:val="0"/>
          <w:numId w:val="20"/>
        </w:numPr>
        <w:ind w:firstLineChars="0"/>
      </w:pPr>
      <w:r>
        <w:rPr>
          <w:rFonts w:hint="eastAsia"/>
        </w:rPr>
        <w:t>相位和</w:t>
      </w:r>
      <w:r>
        <w:rPr>
          <w:rFonts w:hint="eastAsia"/>
        </w:rPr>
        <w:t>I</w:t>
      </w:r>
      <w:r>
        <w:t>A</w:t>
      </w:r>
      <w:r>
        <w:rPr>
          <w:rFonts w:hint="eastAsia"/>
        </w:rPr>
        <w:t>同步估计。</w:t>
      </w:r>
    </w:p>
    <w:p w:rsidR="00F80039" w:rsidRDefault="00F80039" w:rsidP="00F80039"/>
    <w:p w:rsidR="00F80039" w:rsidRDefault="00F80039" w:rsidP="00F80039">
      <w:pPr>
        <w:pBdr>
          <w:bottom w:val="single" w:sz="6" w:space="1" w:color="auto"/>
        </w:pBdr>
      </w:pPr>
      <w:r>
        <w:rPr>
          <w:rFonts w:hint="eastAsia"/>
        </w:rPr>
        <w:t>实验</w:t>
      </w:r>
      <w:r>
        <w:rPr>
          <w:rFonts w:hint="eastAsia"/>
        </w:rPr>
        <w:t>1</w:t>
      </w:r>
      <w:r>
        <w:rPr>
          <w:rFonts w:hint="eastAsia"/>
        </w:rPr>
        <w:t>：验证</w:t>
      </w:r>
      <w:r>
        <w:rPr>
          <w:rFonts w:hint="eastAsia"/>
        </w:rPr>
        <w:t>MMSE</w:t>
      </w:r>
      <w:r>
        <w:rPr>
          <w:rFonts w:hint="eastAsia"/>
        </w:rPr>
        <w:t>和相位的单调性</w:t>
      </w:r>
    </w:p>
    <w:p w:rsidR="00F80039" w:rsidRDefault="00F80039" w:rsidP="00F80039">
      <w:r>
        <w:t>N = 512;F0 = 0.1;K = (0.4-F0)/N;</w:t>
      </w:r>
    </w:p>
    <w:p w:rsidR="00F80039" w:rsidRPr="00C03D0C" w:rsidRDefault="00F80039" w:rsidP="00F80039">
      <w:pPr>
        <w:rPr>
          <w:rStyle w:val="a6"/>
          <w:u w:val="none"/>
        </w:rPr>
      </w:pPr>
      <w:r w:rsidRPr="00C03D0C">
        <w:rPr>
          <w:rStyle w:val="a6"/>
          <w:rFonts w:hint="eastAsia"/>
          <w:u w:val="none"/>
        </w:rPr>
        <w:t>flin = @(t,p) exp(1i*(2*pi*F0*t + pi*K*t.^2 + p));%LFM</w:t>
      </w:r>
      <w:r w:rsidRPr="00C03D0C">
        <w:rPr>
          <w:rStyle w:val="a6"/>
          <w:rFonts w:hint="eastAsia"/>
          <w:u w:val="none"/>
        </w:rPr>
        <w:t>表达式</w:t>
      </w:r>
    </w:p>
    <w:p w:rsidR="00F80039" w:rsidRDefault="00F80039" w:rsidP="00F80039">
      <w:r>
        <w:t>p = 5;t = 1:N;</w:t>
      </w:r>
    </w:p>
    <w:p w:rsidR="00F80039" w:rsidRDefault="00F80039" w:rsidP="00F80039">
      <w:r w:rsidRPr="00C03D0C">
        <w:rPr>
          <w:rStyle w:val="a6"/>
        </w:rPr>
        <w:t>s_org = flin(t,p);</w:t>
      </w:r>
      <w:r>
        <w:t>%tfrsp(s_org.');</w:t>
      </w:r>
    </w:p>
    <w:p w:rsidR="00F80039" w:rsidRDefault="00F80039" w:rsidP="00F80039">
      <w:r>
        <w:t>s = awgn(s_org,100,'measured');</w:t>
      </w:r>
    </w:p>
    <w:p w:rsidR="00F80039" w:rsidRDefault="00F80039" w:rsidP="00F80039">
      <w:r>
        <w:t>pT = 0:0.001:2*pi;</w:t>
      </w:r>
    </w:p>
    <w:p w:rsidR="00F80039" w:rsidRDefault="00F80039" w:rsidP="00F80039">
      <w:r>
        <w:t>for pt = 1:length(pT)</w:t>
      </w:r>
    </w:p>
    <w:p w:rsidR="00F80039" w:rsidRDefault="00F80039" w:rsidP="00F80039">
      <w:r>
        <w:t xml:space="preserve">    sT = flin(t,pT(pt));</w:t>
      </w:r>
    </w:p>
    <w:p w:rsidR="00F80039" w:rsidRPr="005905E8" w:rsidRDefault="00F80039" w:rsidP="00F80039">
      <w:pPr>
        <w:rPr>
          <w:rStyle w:val="a6"/>
          <w:u w:val="none"/>
        </w:rPr>
      </w:pPr>
      <w:r>
        <w:t xml:space="preserve">    </w:t>
      </w:r>
      <w:r w:rsidRPr="005905E8">
        <w:rPr>
          <w:rStyle w:val="a6"/>
          <w:u w:val="none"/>
        </w:rPr>
        <w:t>err(pt) = std(sT - s);% err(pt) = sum((sT - s).^2);</w:t>
      </w:r>
    </w:p>
    <w:p w:rsidR="00F80039" w:rsidRDefault="00F80039" w:rsidP="00F80039">
      <w:r>
        <w:t>end</w:t>
      </w:r>
    </w:p>
    <w:p w:rsidR="00F80039" w:rsidRDefault="00F80039" w:rsidP="00F80039">
      <w:pPr>
        <w:pBdr>
          <w:bottom w:val="single" w:sz="6" w:space="1" w:color="auto"/>
        </w:pBdr>
      </w:pPr>
      <w:r>
        <w:t>plot(pT,err,'kx-');axis tight; grid on; xlabel('phase'); ylabel('MSE'); hold on;</w:t>
      </w:r>
    </w:p>
    <w:p w:rsidR="00F80039" w:rsidRDefault="00F80039" w:rsidP="00F80039">
      <w:pPr>
        <w:jc w:val="center"/>
      </w:pPr>
      <w:r w:rsidRPr="00BC0309">
        <w:rPr>
          <w:rFonts w:hint="eastAsia"/>
          <w:noProof/>
        </w:rPr>
        <w:drawing>
          <wp:inline distT="0" distB="0" distL="0" distR="0" wp14:anchorId="58BF6B19" wp14:editId="427C760C">
            <wp:extent cx="6489700" cy="2165350"/>
            <wp:effectExtent l="0" t="0" r="6350" b="6350"/>
            <wp:docPr id="354"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6489700" cy="2165350"/>
                    </a:xfrm>
                    <a:prstGeom prst="rect">
                      <a:avLst/>
                    </a:prstGeom>
                    <a:noFill/>
                    <a:ln>
                      <a:noFill/>
                    </a:ln>
                  </pic:spPr>
                </pic:pic>
              </a:graphicData>
            </a:graphic>
          </wp:inline>
        </w:drawing>
      </w:r>
    </w:p>
    <w:p w:rsidR="00F80039" w:rsidRDefault="00F80039" w:rsidP="00F80039">
      <w:r>
        <w:t>结论：均方误差（</w:t>
      </w:r>
      <w:r>
        <w:t>std</w:t>
      </w:r>
      <w:r>
        <w:t>）在一个周期</w:t>
      </w:r>
      <w:r>
        <w:rPr>
          <w:rFonts w:hint="eastAsia"/>
        </w:rPr>
        <w:t>0-2pi</w:t>
      </w:r>
      <w:r>
        <w:t>内只有一个极小值在真值附近，因此可以认为周期单调性。因此可以使用梯度下降法得到极小值，</w:t>
      </w:r>
      <w:r w:rsidRPr="00EA096D">
        <w:rPr>
          <w:rFonts w:hint="eastAsia"/>
        </w:rPr>
        <w:t>但是在求解的时候越界的需要</w:t>
      </w:r>
      <w:r w:rsidRPr="00EA096D">
        <w:rPr>
          <w:rFonts w:hint="eastAsia"/>
        </w:rPr>
        <w:t>2pi</w:t>
      </w:r>
      <w:r w:rsidRPr="00EA096D">
        <w:rPr>
          <w:rFonts w:hint="eastAsia"/>
        </w:rPr>
        <w:t>位移</w:t>
      </w:r>
      <w:r>
        <w:t>。</w:t>
      </w:r>
    </w:p>
    <w:p w:rsidR="00F80039" w:rsidRDefault="00F80039" w:rsidP="00F80039">
      <w:r>
        <w:lastRenderedPageBreak/>
        <w:t>注：将</w:t>
      </w:r>
      <w:r w:rsidRPr="007E7544">
        <w:t>err(pt) = sum((sT - s).^2);</w:t>
      </w:r>
      <w:r>
        <w:t>则不满足单调性，其图像如下所示（几乎无规律），在一个周期内也存在两个极值且都不是真值，因此不能使用它的梯度作为目标函数收敛方向。</w:t>
      </w:r>
    </w:p>
    <w:p w:rsidR="00F80039" w:rsidRPr="007E7544" w:rsidRDefault="00F80039" w:rsidP="00F80039">
      <w:pPr>
        <w:jc w:val="center"/>
      </w:pPr>
      <w:r w:rsidRPr="00396628">
        <w:rPr>
          <w:rFonts w:hint="eastAsia"/>
          <w:noProof/>
        </w:rPr>
        <w:drawing>
          <wp:inline distT="0" distB="0" distL="0" distR="0" wp14:anchorId="3BC98DA4" wp14:editId="3E4B99E8">
            <wp:extent cx="6489700" cy="2165350"/>
            <wp:effectExtent l="0" t="0" r="6350" b="6350"/>
            <wp:docPr id="355"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489700" cy="2165350"/>
                    </a:xfrm>
                    <a:prstGeom prst="rect">
                      <a:avLst/>
                    </a:prstGeom>
                    <a:noFill/>
                    <a:ln>
                      <a:noFill/>
                    </a:ln>
                  </pic:spPr>
                </pic:pic>
              </a:graphicData>
            </a:graphic>
          </wp:inline>
        </w:drawing>
      </w:r>
    </w:p>
    <w:p w:rsidR="00F80039" w:rsidRDefault="00F80039" w:rsidP="00F80039">
      <w:pPr>
        <w:ind w:firstLine="420"/>
      </w:pPr>
      <w:r>
        <w:t>因此该方法的目标函数只能为：</w:t>
      </w:r>
    </w:p>
    <w:p w:rsidR="00F80039" w:rsidRDefault="00F80039" w:rsidP="00F80039">
      <w:pPr>
        <w:jc w:val="center"/>
      </w:pPr>
      <w:r w:rsidRPr="002735CD">
        <w:rPr>
          <w:position w:val="-62"/>
        </w:rPr>
        <w:object w:dxaOrig="9900" w:dyaOrig="1359">
          <v:shape id="_x0000_i1045" type="#_x0000_t75" style="width:495.25pt;height:68.25pt" o:ole="">
            <v:imagedata r:id="rId132" o:title=""/>
          </v:shape>
          <o:OLEObject Type="Embed" ProgID="Equation.DSMT4" ShapeID="_x0000_i1045" DrawAspect="Content" ObjectID="_1545494180" r:id="rId133"/>
        </w:object>
      </w:r>
    </w:p>
    <w:p w:rsidR="00F80039" w:rsidRDefault="00F80039" w:rsidP="00F80039">
      <w:pPr>
        <w:ind w:firstLine="420"/>
      </w:pPr>
      <w:r>
        <w:t>则有如下梯度：</w:t>
      </w:r>
    </w:p>
    <w:p w:rsidR="00F80039" w:rsidRDefault="00F80039" w:rsidP="00F80039">
      <w:pPr>
        <w:jc w:val="center"/>
      </w:pPr>
      <w:r w:rsidRPr="007B5FDC">
        <w:rPr>
          <w:position w:val="-30"/>
        </w:rPr>
        <w:object w:dxaOrig="9960" w:dyaOrig="720">
          <v:shape id="_x0000_i1046" type="#_x0000_t75" style="width:499.6pt;height:36.3pt" o:ole="">
            <v:imagedata r:id="rId134" o:title=""/>
          </v:shape>
          <o:OLEObject Type="Embed" ProgID="Equation.DSMT4" ShapeID="_x0000_i1046" DrawAspect="Content" ObjectID="_1545494181" r:id="rId135"/>
        </w:object>
      </w:r>
    </w:p>
    <w:p w:rsidR="00F80039" w:rsidRDefault="00F80039" w:rsidP="00F80039">
      <w:pPr>
        <w:pBdr>
          <w:bottom w:val="single" w:sz="6" w:space="1" w:color="auto"/>
        </w:pBdr>
        <w:ind w:firstLine="420"/>
      </w:pPr>
      <w:r>
        <w:t>&gt;&gt;</w:t>
      </w:r>
      <w:r>
        <w:rPr>
          <w:rFonts w:hint="eastAsia"/>
        </w:rPr>
        <w:t>该计算式测试如下（设置信号相位为</w:t>
      </w:r>
      <w:r>
        <w:rPr>
          <w:rFonts w:hint="eastAsia"/>
        </w:rPr>
        <w:t>2</w:t>
      </w:r>
      <w:r>
        <w:rPr>
          <w:rFonts w:hint="eastAsia"/>
        </w:rPr>
        <w:t>）：</w:t>
      </w:r>
    </w:p>
    <w:p w:rsidR="00F80039" w:rsidRDefault="00F80039" w:rsidP="00F80039">
      <w:r w:rsidRPr="00D8106E">
        <w:rPr>
          <w:noProof/>
        </w:rPr>
        <w:drawing>
          <wp:anchor distT="0" distB="0" distL="114300" distR="114300" simplePos="0" relativeHeight="251672576" behindDoc="1" locked="0" layoutInCell="1" allowOverlap="1" wp14:anchorId="755C1E23" wp14:editId="69FD2225">
            <wp:simplePos x="0" y="0"/>
            <wp:positionH relativeFrom="margin">
              <wp:align>right</wp:align>
            </wp:positionH>
            <wp:positionV relativeFrom="paragraph">
              <wp:posOffset>10338</wp:posOffset>
            </wp:positionV>
            <wp:extent cx="2160000" cy="2160000"/>
            <wp:effectExtent l="0" t="0" r="0" b="0"/>
            <wp:wrapTight wrapText="bothSides">
              <wp:wrapPolygon edited="0">
                <wp:start x="0" y="0"/>
                <wp:lineTo x="0" y="21340"/>
                <wp:lineTo x="21340" y="21340"/>
                <wp:lineTo x="21340" y="0"/>
                <wp:lineTo x="0" y="0"/>
              </wp:wrapPolygon>
            </wp:wrapTight>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14:sizeRelH relativeFrom="page">
              <wp14:pctWidth>0</wp14:pctWidth>
            </wp14:sizeRelH>
            <wp14:sizeRelV relativeFrom="page">
              <wp14:pctHeight>0</wp14:pctHeight>
            </wp14:sizeRelV>
          </wp:anchor>
        </w:drawing>
      </w:r>
      <w:r>
        <w:t>err=inf;</w:t>
      </w:r>
    </w:p>
    <w:p w:rsidR="00F80039" w:rsidRDefault="00F80039" w:rsidP="00F80039">
      <w:r>
        <w:t>p_hat = pi;</w:t>
      </w:r>
    </w:p>
    <w:p w:rsidR="00F80039" w:rsidRDefault="00F80039" w:rsidP="00F80039">
      <w:r>
        <w:t>miu = 0.99999;</w:t>
      </w:r>
    </w:p>
    <w:p w:rsidR="00F80039" w:rsidRDefault="00F80039" w:rsidP="00F80039">
      <w:r>
        <w:t>while err(end) &gt; 1e-3*std(s)</w:t>
      </w:r>
    </w:p>
    <w:p w:rsidR="00F80039" w:rsidRDefault="00F80039" w:rsidP="00F80039">
      <w:r>
        <w:t xml:space="preserve">    sh = flin(t,p_hat(end));</w:t>
      </w:r>
    </w:p>
    <w:p w:rsidR="00F80039" w:rsidRDefault="00F80039" w:rsidP="00F80039">
      <w:r>
        <w:t xml:space="preserve">    er1 = sh - s;</w:t>
      </w:r>
    </w:p>
    <w:p w:rsidR="00F80039" w:rsidRDefault="00F80039" w:rsidP="00F80039">
      <w:r>
        <w:t xml:space="preserve">    p_vec = (er1 - mean(er1)).*(1j*sh - 1j * mean(sh));</w:t>
      </w:r>
    </w:p>
    <w:p w:rsidR="00F80039" w:rsidRDefault="00F80039" w:rsidP="00F80039">
      <w:r>
        <w:t xml:space="preserve">    p_dir = mean(p_vec);</w:t>
      </w:r>
    </w:p>
    <w:p w:rsidR="00F80039" w:rsidRDefault="00F80039" w:rsidP="00F80039">
      <w:r>
        <w:t xml:space="preserve">    miu = miu;</w:t>
      </w:r>
    </w:p>
    <w:p w:rsidR="00F80039" w:rsidRDefault="00F80039" w:rsidP="00F80039">
      <w:r>
        <w:rPr>
          <w:rFonts w:hint="eastAsia"/>
        </w:rPr>
        <w:t xml:space="preserve">    p_hat(end+1) = p_hat(end) - miu * p_dir; %</w:t>
      </w:r>
      <w:r>
        <w:rPr>
          <w:rFonts w:hint="eastAsia"/>
        </w:rPr>
        <w:t>循环</w:t>
      </w:r>
    </w:p>
    <w:p w:rsidR="00F80039" w:rsidRDefault="00F80039" w:rsidP="00F80039">
      <w:r>
        <w:t xml:space="preserve">    subplot(211);plot(abs(p_hat));</w:t>
      </w:r>
    </w:p>
    <w:p w:rsidR="00F80039" w:rsidRDefault="00F80039" w:rsidP="00F80039">
      <w:r>
        <w:t xml:space="preserve">    err(end+1) = std(er1);</w:t>
      </w:r>
    </w:p>
    <w:p w:rsidR="00F80039" w:rsidRDefault="00F80039" w:rsidP="00F80039">
      <w:r>
        <w:t xml:space="preserve">    subplot(212);plot(err); axis tight; </w:t>
      </w:r>
    </w:p>
    <w:p w:rsidR="00F80039" w:rsidRDefault="00F80039" w:rsidP="00F80039">
      <w:r>
        <w:t xml:space="preserve">    pause(0.01)</w:t>
      </w:r>
    </w:p>
    <w:p w:rsidR="00F80039" w:rsidRDefault="00F80039" w:rsidP="00F80039">
      <w:pPr>
        <w:pBdr>
          <w:bottom w:val="single" w:sz="6" w:space="1" w:color="auto"/>
        </w:pBdr>
      </w:pPr>
      <w:r>
        <w:t>end</w:t>
      </w:r>
    </w:p>
    <w:p w:rsidR="00F80039" w:rsidRDefault="00F80039" w:rsidP="00F80039">
      <w:r w:rsidRPr="00B40025">
        <w:rPr>
          <w:rStyle w:val="a7"/>
          <w:rFonts w:hint="eastAsia"/>
        </w:rPr>
        <w:t>&gt;&gt;</w:t>
      </w:r>
      <w:r w:rsidRPr="00B40025">
        <w:rPr>
          <w:rStyle w:val="a7"/>
          <w:rFonts w:hint="eastAsia"/>
        </w:rPr>
        <w:t>可以发现并不正确！无法收敛到正确值！！！就算设置初始相位为</w:t>
      </w:r>
      <w:r w:rsidRPr="00B40025">
        <w:rPr>
          <w:rStyle w:val="a7"/>
          <w:rFonts w:hint="eastAsia"/>
        </w:rPr>
        <w:t>5</w:t>
      </w:r>
      <w:r w:rsidRPr="00B40025">
        <w:rPr>
          <w:rStyle w:val="a7"/>
          <w:rFonts w:hint="eastAsia"/>
        </w:rPr>
        <w:t>还是会超越真值</w:t>
      </w:r>
      <w:r>
        <w:rPr>
          <w:rFonts w:hint="eastAsia"/>
        </w:rPr>
        <w:t>。</w:t>
      </w:r>
      <w:r w:rsidRPr="006A29B5">
        <w:rPr>
          <w:rStyle w:val="a7"/>
          <w:rFonts w:hint="eastAsia"/>
        </w:rPr>
        <w:t>另外求得的梯度是一个复数，不知道如何处理较好</w:t>
      </w:r>
      <w:r>
        <w:rPr>
          <w:rFonts w:hint="eastAsia"/>
        </w:rPr>
        <w:t>。也许是收敛情况不正确，暂时不知道哪儿有问题。</w:t>
      </w:r>
    </w:p>
    <w:p w:rsidR="00F80039" w:rsidRDefault="00F80039" w:rsidP="00F80039">
      <w:pPr>
        <w:ind w:firstLine="420"/>
      </w:pPr>
      <w:r>
        <w:rPr>
          <w:rFonts w:hint="eastAsia"/>
        </w:rPr>
        <w:t>&gt;&gt;</w:t>
      </w:r>
      <w:r>
        <w:rPr>
          <w:rFonts w:hint="eastAsia"/>
        </w:rPr>
        <w:t>想法暂时失败！！</w:t>
      </w:r>
    </w:p>
    <w:p w:rsidR="00F80039" w:rsidRDefault="00F80039" w:rsidP="00F80039">
      <w:pPr>
        <w:ind w:firstLine="420"/>
      </w:pPr>
    </w:p>
    <w:p w:rsidR="00F80039" w:rsidRDefault="00F80039" w:rsidP="00F80039">
      <w:r>
        <w:rPr>
          <w:rFonts w:hint="eastAsia"/>
        </w:rPr>
        <w:t>实验</w:t>
      </w:r>
      <w:r>
        <w:rPr>
          <w:rFonts w:hint="eastAsia"/>
        </w:rPr>
        <w:t>2</w:t>
      </w:r>
      <w:r>
        <w:rPr>
          <w:rFonts w:hint="eastAsia"/>
        </w:rPr>
        <w:t>）：参考</w:t>
      </w:r>
      <w:r w:rsidRPr="00273AD0">
        <w:rPr>
          <w:rFonts w:hint="eastAsia"/>
        </w:rPr>
        <w:t>参考《</w:t>
      </w:r>
      <w:hyperlink r:id="rId137" w:history="1">
        <w:r w:rsidRPr="00273AD0">
          <w:rPr>
            <w:rStyle w:val="af0"/>
            <w:rFonts w:hint="eastAsia"/>
          </w:rPr>
          <w:t>时变滤波及信号合成</w:t>
        </w:r>
      </w:hyperlink>
      <w:r w:rsidRPr="00273AD0">
        <w:rPr>
          <w:rFonts w:hint="eastAsia"/>
        </w:rPr>
        <w:t>》式</w:t>
      </w:r>
      <w:r w:rsidRPr="00273AD0">
        <w:rPr>
          <w:rFonts w:hint="eastAsia"/>
        </w:rPr>
        <w:t>7.10</w:t>
      </w:r>
      <w:r>
        <w:rPr>
          <w:rFonts w:hint="eastAsia"/>
        </w:rPr>
        <w:t>修正相位畸变。原理如下：</w:t>
      </w:r>
    </w:p>
    <w:p w:rsidR="00F80039" w:rsidRPr="00273AD0" w:rsidRDefault="00F80039" w:rsidP="00F80039">
      <w:pPr>
        <w:pBdr>
          <w:bottom w:val="single" w:sz="6" w:space="1" w:color="auto"/>
        </w:pBdr>
        <w:jc w:val="center"/>
      </w:pPr>
      <w:r w:rsidRPr="001712CD">
        <w:rPr>
          <w:position w:val="-64"/>
        </w:rPr>
        <w:object w:dxaOrig="7119" w:dyaOrig="1219">
          <v:shape id="_x0000_i1047" type="#_x0000_t75" style="width:356.85pt;height:60.75pt" o:ole="">
            <v:imagedata r:id="rId138" o:title=""/>
          </v:shape>
          <o:OLEObject Type="Embed" ProgID="Equation.DSMT4" ShapeID="_x0000_i1047" DrawAspect="Content" ObjectID="_1545494182" r:id="rId139"/>
        </w:object>
      </w:r>
    </w:p>
    <w:p w:rsidR="00F80039" w:rsidRDefault="00F80039" w:rsidP="00F80039">
      <w:r>
        <w:t>clear all; clc;</w:t>
      </w:r>
    </w:p>
    <w:p w:rsidR="00F80039" w:rsidRDefault="00F80039" w:rsidP="00F80039">
      <w:r>
        <w:rPr>
          <w:rFonts w:hint="eastAsia"/>
        </w:rPr>
        <w:t xml:space="preserve">%% </w:t>
      </w:r>
      <w:r>
        <w:rPr>
          <w:rFonts w:hint="eastAsia"/>
        </w:rPr>
        <w:t>参数初始化</w:t>
      </w:r>
    </w:p>
    <w:p w:rsidR="00F80039" w:rsidRDefault="00F80039" w:rsidP="00F80039">
      <w:r>
        <w:t xml:space="preserve">N = 128; F0 = 0.1; </w:t>
      </w:r>
      <w:r w:rsidRPr="00526333">
        <w:rPr>
          <w:rStyle w:val="a7"/>
        </w:rPr>
        <w:t>K = (0.4-F0)/N;%</w:t>
      </w:r>
      <w:r w:rsidRPr="00526333">
        <w:rPr>
          <w:rStyle w:val="a7"/>
        </w:rPr>
        <w:t>斜率</w:t>
      </w:r>
    </w:p>
    <w:p w:rsidR="00F80039" w:rsidRDefault="00F80039" w:rsidP="00F80039">
      <w:r>
        <w:rPr>
          <w:rFonts w:hint="eastAsia"/>
        </w:rPr>
        <w:t>flin = @(t,p) exp(1i*(2*pi*F0*t + pi*K*t.^2 + p));%LFM</w:t>
      </w:r>
      <w:r>
        <w:rPr>
          <w:rFonts w:hint="eastAsia"/>
        </w:rPr>
        <w:t>表达式</w:t>
      </w:r>
    </w:p>
    <w:p w:rsidR="00F80039" w:rsidRDefault="00F80039" w:rsidP="00F80039">
      <w:r>
        <w:t>pO = pi; t = 1:N;</w:t>
      </w:r>
    </w:p>
    <w:p w:rsidR="00F80039" w:rsidRDefault="00F80039" w:rsidP="00F80039">
      <w:r>
        <w:t>s_org = flin(t,pO);%tfrsp(s_org.');</w:t>
      </w:r>
    </w:p>
    <w:p w:rsidR="00F80039" w:rsidRDefault="00F80039" w:rsidP="00F80039">
      <w:r>
        <w:t>s = awgn(s_org,10,'measured');</w:t>
      </w:r>
    </w:p>
    <w:p w:rsidR="00F80039" w:rsidRDefault="00F80039" w:rsidP="00F80039">
      <w:r w:rsidRPr="00CB6C1E">
        <w:rPr>
          <w:rStyle w:val="a6"/>
          <w:rFonts w:hint="eastAsia"/>
        </w:rPr>
        <w:t>sh = flin(t,0);%</w:t>
      </w:r>
      <w:r w:rsidRPr="00CB6C1E">
        <w:rPr>
          <w:rStyle w:val="a6"/>
          <w:rFonts w:hint="eastAsia"/>
        </w:rPr>
        <w:t>随便估计一个初始相位即可</w:t>
      </w:r>
      <w:r>
        <w:rPr>
          <w:rFonts w:hint="eastAsia"/>
        </w:rPr>
        <w:t>% figure;tfrsp(sh.');%</w:t>
      </w:r>
      <w:r>
        <w:rPr>
          <w:rFonts w:hint="eastAsia"/>
        </w:rPr>
        <w:t>可以发现初始相位不会影响</w:t>
      </w:r>
      <w:r>
        <w:rPr>
          <w:rFonts w:hint="eastAsia"/>
        </w:rPr>
        <w:t>TFRWV</w:t>
      </w:r>
      <w:r>
        <w:rPr>
          <w:rFonts w:hint="eastAsia"/>
        </w:rPr>
        <w:t>的值</w:t>
      </w:r>
    </w:p>
    <w:p w:rsidR="00F80039" w:rsidRPr="00CB6C1E" w:rsidRDefault="00F80039" w:rsidP="00F80039">
      <w:pPr>
        <w:rPr>
          <w:rStyle w:val="a6"/>
        </w:rPr>
      </w:pPr>
      <w:r w:rsidRPr="00CB6C1E">
        <w:rPr>
          <w:rStyle w:val="a6"/>
        </w:rPr>
        <w:lastRenderedPageBreak/>
        <w:t>pf = sum(s.*conj(sh));</w:t>
      </w:r>
      <w:r w:rsidRPr="00CB6C1E">
        <w:rPr>
          <w:rStyle w:val="a6"/>
          <w:rFonts w:hint="eastAsia"/>
        </w:rPr>
        <w:t xml:space="preserve"> </w:t>
      </w:r>
    </w:p>
    <w:p w:rsidR="00F80039" w:rsidRPr="00CB6C1E" w:rsidRDefault="00F80039" w:rsidP="00F80039">
      <w:pPr>
        <w:rPr>
          <w:rStyle w:val="ac"/>
        </w:rPr>
      </w:pPr>
      <w:r w:rsidRPr="00CB6C1E">
        <w:rPr>
          <w:rStyle w:val="ac"/>
        </w:rPr>
        <w:t>sh = sh.*</w:t>
      </w:r>
      <w:r w:rsidRPr="00CB6C1E">
        <w:rPr>
          <w:rStyle w:val="ac"/>
          <w:rFonts w:hint="eastAsia"/>
        </w:rPr>
        <w:t xml:space="preserve"> pf/abs(pf); % </w:t>
      </w:r>
      <w:r w:rsidRPr="00CB6C1E">
        <w:rPr>
          <w:rStyle w:val="ac"/>
          <w:rFonts w:hint="eastAsia"/>
        </w:rPr>
        <w:t>公式</w:t>
      </w:r>
    </w:p>
    <w:p w:rsidR="00F80039" w:rsidRDefault="00F80039" w:rsidP="00F80039">
      <w:r>
        <w:rPr>
          <w:rFonts w:hint="eastAsia"/>
        </w:rPr>
        <w:t>subplot(211);plot(t,real(s_org),'k.-',t,real(s),'gx-', t,real(sh),'ro-'); axis tight; legend('</w:t>
      </w:r>
      <w:r>
        <w:rPr>
          <w:rFonts w:hint="eastAsia"/>
        </w:rPr>
        <w:t>原始信号</w:t>
      </w:r>
      <w:r>
        <w:rPr>
          <w:rFonts w:hint="eastAsia"/>
        </w:rPr>
        <w:t>','</w:t>
      </w:r>
      <w:r>
        <w:rPr>
          <w:rFonts w:hint="eastAsia"/>
        </w:rPr>
        <w:t>加噪信号</w:t>
      </w:r>
      <w:r>
        <w:rPr>
          <w:rFonts w:hint="eastAsia"/>
        </w:rPr>
        <w:t>','</w:t>
      </w:r>
      <w:r>
        <w:rPr>
          <w:rFonts w:hint="eastAsia"/>
        </w:rPr>
        <w:t>恢复信号</w:t>
      </w:r>
      <w:r>
        <w:rPr>
          <w:rFonts w:hint="eastAsia"/>
        </w:rPr>
        <w:t>');</w:t>
      </w:r>
    </w:p>
    <w:p w:rsidR="00F80039" w:rsidRDefault="00F80039" w:rsidP="00F80039">
      <w:pPr>
        <w:pBdr>
          <w:bottom w:val="single" w:sz="6" w:space="1" w:color="auto"/>
        </w:pBdr>
      </w:pPr>
      <w:r>
        <w:rPr>
          <w:rFonts w:hint="eastAsia"/>
        </w:rPr>
        <w:t>subplot(212);plot(t,imag(s_org),'k.-',t,imag(s),'gx-', t,imag(sh),'ro-'); axis tight; legend('</w:t>
      </w:r>
      <w:r>
        <w:rPr>
          <w:rFonts w:hint="eastAsia"/>
        </w:rPr>
        <w:t>原始信号</w:t>
      </w:r>
      <w:r>
        <w:rPr>
          <w:rFonts w:hint="eastAsia"/>
        </w:rPr>
        <w:t>','</w:t>
      </w:r>
      <w:r>
        <w:rPr>
          <w:rFonts w:hint="eastAsia"/>
        </w:rPr>
        <w:t>加噪信号</w:t>
      </w:r>
      <w:r>
        <w:rPr>
          <w:rFonts w:hint="eastAsia"/>
        </w:rPr>
        <w:t>','</w:t>
      </w:r>
      <w:r>
        <w:rPr>
          <w:rFonts w:hint="eastAsia"/>
        </w:rPr>
        <w:t>恢复信号</w:t>
      </w:r>
      <w:r>
        <w:rPr>
          <w:rFonts w:hint="eastAsia"/>
        </w:rPr>
        <w:t>');</w:t>
      </w:r>
    </w:p>
    <w:p w:rsidR="00F80039" w:rsidRDefault="00F80039" w:rsidP="00F80039">
      <w:pPr>
        <w:jc w:val="center"/>
      </w:pPr>
      <w:r w:rsidRPr="008A2B9B">
        <w:rPr>
          <w:rFonts w:hint="eastAsia"/>
          <w:noProof/>
        </w:rPr>
        <w:drawing>
          <wp:inline distT="0" distB="0" distL="0" distR="0" wp14:anchorId="2F13C1FB" wp14:editId="24057A2D">
            <wp:extent cx="5764530" cy="2886075"/>
            <wp:effectExtent l="0" t="0" r="7620" b="9525"/>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64530" cy="2886075"/>
                    </a:xfrm>
                    <a:prstGeom prst="rect">
                      <a:avLst/>
                    </a:prstGeom>
                    <a:noFill/>
                    <a:ln>
                      <a:noFill/>
                    </a:ln>
                  </pic:spPr>
                </pic:pic>
              </a:graphicData>
            </a:graphic>
          </wp:inline>
        </w:drawing>
      </w:r>
    </w:p>
    <w:p w:rsidR="00F80039" w:rsidRDefault="00F80039" w:rsidP="00F80039">
      <w:pPr>
        <w:ind w:firstLine="420"/>
      </w:pPr>
      <w:r>
        <w:rPr>
          <w:rFonts w:hint="eastAsia"/>
        </w:rPr>
        <w:t>&gt;&gt;</w:t>
      </w:r>
      <w:r>
        <w:rPr>
          <w:rFonts w:hint="eastAsia"/>
        </w:rPr>
        <w:t>结论：</w:t>
      </w:r>
      <w:r w:rsidRPr="00AD387A">
        <w:rPr>
          <w:rStyle w:val="a6"/>
          <w:rFonts w:hint="eastAsia"/>
        </w:rPr>
        <w:t>采用这种方法确实可以非常完美的恢复了相位偏移！！针对单分量确实可行，但是针对多分量未必可行。有待研究</w:t>
      </w:r>
      <w:r>
        <w:rPr>
          <w:rFonts w:hint="eastAsia"/>
        </w:rPr>
        <w:t>。</w:t>
      </w:r>
    </w:p>
    <w:p w:rsidR="00F80039" w:rsidRDefault="00F80039" w:rsidP="00F80039">
      <w:pPr>
        <w:ind w:firstLine="420"/>
      </w:pPr>
      <w:r>
        <w:rPr>
          <w:rFonts w:hint="eastAsia"/>
        </w:rPr>
        <w:t>&gt;</w:t>
      </w:r>
      <w:r>
        <w:t>&gt;</w:t>
      </w:r>
      <w:r>
        <w:t>可以将这个</w:t>
      </w:r>
      <w:r w:rsidRPr="00433ABB">
        <w:rPr>
          <w:rStyle w:val="a7"/>
        </w:rPr>
        <w:t>相位纠正方法封装为一个函数</w:t>
      </w:r>
      <w:r>
        <w:t>，在每次采用稀疏重建、生成信号等方法恢复信号后都采用他修正一下。应该还算好用。</w:t>
      </w:r>
    </w:p>
    <w:p w:rsidR="00F80039" w:rsidRDefault="00F80039" w:rsidP="00F80039">
      <w:pPr>
        <w:ind w:firstLine="420"/>
      </w:pPr>
    </w:p>
    <w:p w:rsidR="00F80039" w:rsidRDefault="00F80039" w:rsidP="00F80039">
      <w:pPr>
        <w:ind w:firstLine="420"/>
      </w:pPr>
    </w:p>
    <w:p w:rsidR="00F80039" w:rsidRDefault="00F80039" w:rsidP="00F80039">
      <w:pPr>
        <w:ind w:firstLine="420"/>
      </w:pPr>
    </w:p>
    <w:p w:rsidR="00F80039" w:rsidRDefault="00F80039" w:rsidP="00F80039">
      <w:pPr>
        <w:ind w:firstLine="420"/>
      </w:pPr>
    </w:p>
    <w:p w:rsidR="00F80039" w:rsidRDefault="00F80039" w:rsidP="00F80039">
      <w:pPr>
        <w:ind w:firstLine="420"/>
      </w:pPr>
    </w:p>
    <w:p w:rsidR="00F80039" w:rsidRDefault="00F80039" w:rsidP="00F80039">
      <w:pPr>
        <w:ind w:firstLine="420"/>
      </w:pPr>
    </w:p>
    <w:p w:rsidR="00F80039" w:rsidRDefault="00F80039" w:rsidP="00F80039">
      <w:pPr>
        <w:ind w:firstLine="420"/>
      </w:pPr>
    </w:p>
    <w:p w:rsidR="00F80039" w:rsidRDefault="00F80039" w:rsidP="00F80039">
      <w:pPr>
        <w:ind w:firstLine="420"/>
      </w:pPr>
    </w:p>
    <w:p w:rsidR="00F80039" w:rsidRPr="0002742D" w:rsidRDefault="00F80039" w:rsidP="00F80039">
      <w:pPr>
        <w:ind w:firstLine="420"/>
      </w:pPr>
    </w:p>
    <w:p w:rsidR="00E40F6F" w:rsidRDefault="00A41FE5" w:rsidP="000A72B1">
      <w:pPr>
        <w:pStyle w:val="4"/>
      </w:pPr>
      <w:r>
        <w:rPr>
          <w:rFonts w:hint="eastAsia"/>
        </w:rPr>
        <w:t>3</w:t>
      </w:r>
      <w:r w:rsidR="009B11B1">
        <w:t>、</w:t>
      </w:r>
      <w:r w:rsidR="008B29D0">
        <w:rPr>
          <w:rFonts w:hint="eastAsia"/>
        </w:rPr>
        <w:t>STFT</w:t>
      </w:r>
      <w:r w:rsidR="008B29D0">
        <w:rPr>
          <w:rFonts w:hint="eastAsia"/>
        </w:rPr>
        <w:t>下</w:t>
      </w:r>
      <w:r w:rsidR="007D6948">
        <w:rPr>
          <w:rFonts w:hint="eastAsia"/>
        </w:rPr>
        <w:t>可逆</w:t>
      </w:r>
      <w:r w:rsidR="009B11B1">
        <w:t>性验证</w:t>
      </w:r>
    </w:p>
    <w:p w:rsidR="00DD47CB" w:rsidRDefault="008B29D0" w:rsidP="00E971FE">
      <w:r w:rsidRPr="008B29D0">
        <w:rPr>
          <w:rStyle w:val="a7"/>
          <w:rFonts w:hint="eastAsia"/>
        </w:rPr>
        <w:t>STFT</w:t>
      </w:r>
      <w:r w:rsidRPr="008B29D0">
        <w:rPr>
          <w:rStyle w:val="a7"/>
          <w:rFonts w:hint="eastAsia"/>
        </w:rPr>
        <w:t>下的可行性说明</w:t>
      </w:r>
      <w:r w:rsidR="0080770F">
        <w:rPr>
          <w:rFonts w:hint="eastAsia"/>
        </w:rPr>
        <w:t>参考</w:t>
      </w:r>
      <w:r w:rsidR="0080770F">
        <w:t>文献：</w:t>
      </w:r>
      <w:r>
        <w:rPr>
          <w:rFonts w:ascii="Segoe UI" w:hAnsi="Segoe UI" w:cs="Segoe UI"/>
          <w:sz w:val="18"/>
          <w:szCs w:val="18"/>
        </w:rPr>
        <w:t>赵兆</w:t>
      </w:r>
      <w:r>
        <w:rPr>
          <w:rFonts w:ascii="Segoe UI" w:hAnsi="Segoe UI" w:cs="Segoe UI"/>
          <w:sz w:val="18"/>
          <w:szCs w:val="18"/>
        </w:rPr>
        <w:t xml:space="preserve">, </w:t>
      </w:r>
      <w:r>
        <w:rPr>
          <w:rFonts w:ascii="Segoe UI" w:hAnsi="Segoe UI" w:cs="Segoe UI"/>
          <w:sz w:val="18"/>
          <w:szCs w:val="18"/>
        </w:rPr>
        <w:t>是湘全</w:t>
      </w:r>
      <w:r>
        <w:rPr>
          <w:rFonts w:ascii="Segoe UI" w:hAnsi="Segoe UI" w:cs="Segoe UI"/>
          <w:sz w:val="18"/>
          <w:szCs w:val="18"/>
        </w:rPr>
        <w:t xml:space="preserve">. </w:t>
      </w:r>
      <w:r>
        <w:rPr>
          <w:rFonts w:ascii="Segoe UI" w:hAnsi="Segoe UI" w:cs="Segoe UI"/>
          <w:sz w:val="18"/>
          <w:szCs w:val="18"/>
        </w:rPr>
        <w:t>基于</w:t>
      </w:r>
      <w:r>
        <w:rPr>
          <w:rFonts w:ascii="Segoe UI" w:hAnsi="Segoe UI" w:cs="Segoe UI"/>
          <w:sz w:val="18"/>
          <w:szCs w:val="18"/>
        </w:rPr>
        <w:t>STFT</w:t>
      </w:r>
      <w:r>
        <w:rPr>
          <w:rFonts w:ascii="Segoe UI" w:hAnsi="Segoe UI" w:cs="Segoe UI"/>
          <w:sz w:val="18"/>
          <w:szCs w:val="18"/>
        </w:rPr>
        <w:t>和时变滤波的调频干扰抑制方法</w:t>
      </w:r>
      <w:r>
        <w:rPr>
          <w:rFonts w:ascii="Segoe UI" w:hAnsi="Segoe UI" w:cs="Segoe UI"/>
          <w:sz w:val="18"/>
          <w:szCs w:val="18"/>
        </w:rPr>
        <w:t xml:space="preserve">[J]. </w:t>
      </w:r>
      <w:r>
        <w:rPr>
          <w:rFonts w:ascii="Segoe UI" w:hAnsi="Segoe UI" w:cs="Segoe UI"/>
          <w:sz w:val="18"/>
          <w:szCs w:val="18"/>
        </w:rPr>
        <w:t>探测与控制学报</w:t>
      </w:r>
      <w:r>
        <w:rPr>
          <w:rFonts w:ascii="Segoe UI" w:hAnsi="Segoe UI" w:cs="Segoe UI"/>
          <w:sz w:val="18"/>
          <w:szCs w:val="18"/>
        </w:rPr>
        <w:t>, 2009(0</w:t>
      </w:r>
      <w:r w:rsidR="00111EFD">
        <w:rPr>
          <w:rFonts w:ascii="Segoe UI" w:hAnsi="Segoe UI" w:cs="Segoe UI"/>
          <w:sz w:val="18"/>
          <w:szCs w:val="18"/>
        </w:rPr>
        <w:t>3)</w:t>
      </w:r>
    </w:p>
    <w:p w:rsidR="00DD47CB" w:rsidRDefault="00CF6D90" w:rsidP="00E971FE">
      <w:pPr>
        <w:pBdr>
          <w:bottom w:val="single" w:sz="6" w:space="1" w:color="auto"/>
        </w:pBdr>
      </w:pPr>
      <w:r w:rsidRPr="00111EFD">
        <w:rPr>
          <w:rStyle w:val="a7"/>
        </w:rPr>
        <w:t>操作原理</w:t>
      </w:r>
      <w:r w:rsidR="00955FC1">
        <w:t>就是</w:t>
      </w:r>
      <w:r w:rsidR="00955FC1" w:rsidRPr="00111EFD">
        <w:rPr>
          <w:rStyle w:val="a6"/>
        </w:rPr>
        <w:t>对</w:t>
      </w:r>
      <w:r w:rsidR="00955FC1" w:rsidRPr="00111EFD">
        <w:rPr>
          <w:rStyle w:val="a6"/>
          <w:rFonts w:hint="eastAsia"/>
        </w:rPr>
        <w:t>STFT</w:t>
      </w:r>
      <w:r w:rsidR="00955FC1" w:rsidRPr="00111EFD">
        <w:rPr>
          <w:rStyle w:val="a6"/>
          <w:rFonts w:hint="eastAsia"/>
        </w:rPr>
        <w:t>谱上每个时刻的各个频率相加即可得到时域信号</w:t>
      </w:r>
      <w:r w:rsidR="00111EFD" w:rsidRPr="00111EFD">
        <w:rPr>
          <w:rStyle w:val="a6"/>
          <w:rFonts w:hint="eastAsia"/>
        </w:rPr>
        <w:t>在该时刻的点</w:t>
      </w:r>
      <w:r w:rsidR="00955FC1">
        <w:rPr>
          <w:rFonts w:hint="eastAsia"/>
        </w:rPr>
        <w:t>。</w:t>
      </w:r>
    </w:p>
    <w:p w:rsidR="00267083" w:rsidRDefault="00377F18" w:rsidP="00E971FE">
      <w:pPr>
        <w:pBdr>
          <w:bottom w:val="single" w:sz="6" w:space="1" w:color="auto"/>
        </w:pBdr>
      </w:pPr>
      <w:r w:rsidRPr="00377F18">
        <w:rPr>
          <w:position w:val="-28"/>
        </w:rPr>
        <w:object w:dxaOrig="6180" w:dyaOrig="700">
          <v:shape id="_x0000_i1048" type="#_x0000_t75" style="width:309.9pt;height:36.3pt" o:ole="">
            <v:imagedata r:id="rId141" o:title=""/>
          </v:shape>
          <o:OLEObject Type="Embed" ProgID="Equation.DSMT4" ShapeID="_x0000_i1048" DrawAspect="Content" ObjectID="_1545494183" r:id="rId142"/>
        </w:object>
      </w:r>
    </w:p>
    <w:p w:rsidR="00377F18" w:rsidRDefault="00377F18" w:rsidP="00E971FE">
      <w:pPr>
        <w:pBdr>
          <w:bottom w:val="single" w:sz="6" w:space="1" w:color="auto"/>
        </w:pBdr>
      </w:pPr>
      <w:r>
        <w:t>则</w:t>
      </w:r>
      <w:r w:rsidR="0004660B">
        <w:t>理想还原：</w:t>
      </w:r>
      <w:r w:rsidR="008202A6" w:rsidRPr="008202A6">
        <w:rPr>
          <w:position w:val="-28"/>
        </w:rPr>
        <w:object w:dxaOrig="2420" w:dyaOrig="680">
          <v:shape id="_x0000_i1049" type="#_x0000_t75" style="width:120.85pt;height:33.8pt" o:ole="">
            <v:imagedata r:id="rId143" o:title=""/>
          </v:shape>
          <o:OLEObject Type="Embed" ProgID="Equation.DSMT4" ShapeID="_x0000_i1049" DrawAspect="Content" ObjectID="_1545494184" r:id="rId144"/>
        </w:object>
      </w:r>
      <w:r w:rsidR="00131396">
        <w:t>&gt;&gt;</w:t>
      </w:r>
      <w:r w:rsidR="00131396" w:rsidRPr="00964DA2">
        <w:rPr>
          <w:rStyle w:val="a6"/>
        </w:rPr>
        <w:t>需要</w:t>
      </w:r>
      <w:r w:rsidR="00964DA2" w:rsidRPr="00964DA2">
        <w:rPr>
          <w:rStyle w:val="a6"/>
          <w:rFonts w:hint="eastAsia"/>
        </w:rPr>
        <w:t>w(</w:t>
      </w:r>
      <w:r w:rsidR="00964DA2" w:rsidRPr="00964DA2">
        <w:rPr>
          <w:rStyle w:val="a6"/>
        </w:rPr>
        <w:t>0</w:t>
      </w:r>
      <w:r w:rsidR="00964DA2" w:rsidRPr="00964DA2">
        <w:rPr>
          <w:rStyle w:val="a6"/>
          <w:rFonts w:hint="eastAsia"/>
        </w:rPr>
        <w:t>)</w:t>
      </w:r>
      <w:r w:rsidR="00964DA2" w:rsidRPr="00964DA2">
        <w:rPr>
          <w:rStyle w:val="a6"/>
        </w:rPr>
        <w:t>=1</w:t>
      </w:r>
    </w:p>
    <w:p w:rsidR="00267083" w:rsidRDefault="008202A6" w:rsidP="00E971FE">
      <w:pPr>
        <w:pBdr>
          <w:bottom w:val="single" w:sz="6" w:space="1" w:color="auto"/>
        </w:pBdr>
      </w:pPr>
      <w:r>
        <w:t>频率</w:t>
      </w:r>
      <w:r w:rsidR="000B5EC4">
        <w:t>时变</w:t>
      </w:r>
      <w:r>
        <w:t>滤波操作：</w:t>
      </w:r>
      <w:r w:rsidR="007B3A88" w:rsidRPr="008202A6">
        <w:rPr>
          <w:position w:val="-28"/>
        </w:rPr>
        <w:object w:dxaOrig="3100" w:dyaOrig="680">
          <v:shape id="_x0000_i1050" type="#_x0000_t75" style="width:155.25pt;height:33.8pt" o:ole="">
            <v:imagedata r:id="rId145" o:title=""/>
          </v:shape>
          <o:OLEObject Type="Embed" ProgID="Equation.DSMT4" ShapeID="_x0000_i1050" DrawAspect="Content" ObjectID="_1545494185" r:id="rId146"/>
        </w:object>
      </w:r>
    </w:p>
    <w:p w:rsidR="009C331A" w:rsidRDefault="009C331A" w:rsidP="009C331A">
      <w:r>
        <w:t>s = fmlin(512,0,0.5,120);</w:t>
      </w:r>
    </w:p>
    <w:p w:rsidR="009C331A" w:rsidRDefault="009C331A" w:rsidP="009C331A">
      <w:r>
        <w:t>t = 1:512;</w:t>
      </w:r>
    </w:p>
    <w:p w:rsidR="009C331A" w:rsidRDefault="009C331A" w:rsidP="009C331A">
      <w:r>
        <w:t>tfd_stft = tfrstft(s);%surf(abs(tfd_stft(:,1:2:end)));xlabel('t'); axis tight</w:t>
      </w:r>
    </w:p>
    <w:p w:rsidR="009C331A" w:rsidRDefault="009C331A" w:rsidP="009C331A">
      <w:r>
        <w:rPr>
          <w:rFonts w:hint="eastAsia"/>
        </w:rPr>
        <w:t xml:space="preserve">s_hat = </w:t>
      </w:r>
      <w:r w:rsidRPr="001A3B38">
        <w:rPr>
          <w:rStyle w:val="ac"/>
          <w:rFonts w:hint="eastAsia"/>
        </w:rPr>
        <w:t>sum(tfd_stft,1);</w:t>
      </w:r>
      <w:r>
        <w:rPr>
          <w:rFonts w:hint="eastAsia"/>
        </w:rPr>
        <w:t>%</w:t>
      </w:r>
      <w:r>
        <w:rPr>
          <w:rFonts w:hint="eastAsia"/>
        </w:rPr>
        <w:t>各列是频率分量</w:t>
      </w:r>
    </w:p>
    <w:p w:rsidR="009C331A" w:rsidRPr="00162300" w:rsidRDefault="009C331A" w:rsidP="009C331A">
      <w:pPr>
        <w:rPr>
          <w:rStyle w:val="a6"/>
        </w:rPr>
      </w:pPr>
      <w:r w:rsidRPr="00162300">
        <w:rPr>
          <w:rStyle w:val="a6"/>
          <w:rFonts w:hint="eastAsia"/>
        </w:rPr>
        <w:t>s_hat = s_hat/max(abs(s_hat));%</w:t>
      </w:r>
      <w:r w:rsidRPr="00162300">
        <w:rPr>
          <w:rStyle w:val="a6"/>
          <w:rFonts w:hint="eastAsia"/>
        </w:rPr>
        <w:t>归一化</w:t>
      </w:r>
    </w:p>
    <w:p w:rsidR="009C331A" w:rsidRDefault="009C331A" w:rsidP="009C331A">
      <w:r>
        <w:t>subplot(211)</w:t>
      </w:r>
    </w:p>
    <w:p w:rsidR="009C331A" w:rsidRDefault="009C331A" w:rsidP="009C331A">
      <w:r>
        <w:t>plot(t,real(s),'b.-');axis tight; hold on;</w:t>
      </w:r>
    </w:p>
    <w:p w:rsidR="009C331A" w:rsidRDefault="009C331A" w:rsidP="009C331A">
      <w:r>
        <w:rPr>
          <w:rFonts w:hint="eastAsia"/>
        </w:rPr>
        <w:t>plot(t,real(s_hat),'rx-');legend('</w:t>
      </w:r>
      <w:r>
        <w:rPr>
          <w:rFonts w:hint="eastAsia"/>
        </w:rPr>
        <w:t>原信号</w:t>
      </w:r>
      <w:r>
        <w:rPr>
          <w:rFonts w:hint="eastAsia"/>
        </w:rPr>
        <w:t>','</w:t>
      </w:r>
      <w:r>
        <w:rPr>
          <w:rFonts w:hint="eastAsia"/>
        </w:rPr>
        <w:t>合成信号</w:t>
      </w:r>
      <w:r>
        <w:rPr>
          <w:rFonts w:hint="eastAsia"/>
        </w:rPr>
        <w:t>')</w:t>
      </w:r>
    </w:p>
    <w:p w:rsidR="009C331A" w:rsidRDefault="009C331A" w:rsidP="009C331A">
      <w:r>
        <w:t>sn = awgn(s,2,'measured');</w:t>
      </w:r>
    </w:p>
    <w:p w:rsidR="009C331A" w:rsidRDefault="009C331A" w:rsidP="009C331A">
      <w:r>
        <w:t>tfd_stftn = tfrstft(sn);%surf(abs(tfd_stftn(:,1:2:end)));xlabel('t'); axis tight</w:t>
      </w:r>
    </w:p>
    <w:p w:rsidR="009C331A" w:rsidRDefault="009C331A" w:rsidP="009C331A">
      <w:r>
        <w:rPr>
          <w:rFonts w:hint="eastAsia"/>
        </w:rPr>
        <w:t xml:space="preserve">sn_hat = </w:t>
      </w:r>
      <w:r w:rsidRPr="001A3B38">
        <w:rPr>
          <w:rStyle w:val="ac"/>
          <w:rFonts w:hint="eastAsia"/>
        </w:rPr>
        <w:t>sum(tfd_stftn,1);</w:t>
      </w:r>
      <w:r>
        <w:rPr>
          <w:rFonts w:hint="eastAsia"/>
        </w:rPr>
        <w:t>%</w:t>
      </w:r>
      <w:r>
        <w:rPr>
          <w:rFonts w:hint="eastAsia"/>
        </w:rPr>
        <w:t>各列是频率分量</w:t>
      </w:r>
    </w:p>
    <w:p w:rsidR="009C331A" w:rsidRPr="00162300" w:rsidRDefault="009C331A" w:rsidP="009C331A">
      <w:pPr>
        <w:rPr>
          <w:rStyle w:val="a6"/>
        </w:rPr>
      </w:pPr>
      <w:r w:rsidRPr="00162300">
        <w:rPr>
          <w:rStyle w:val="a6"/>
          <w:rFonts w:hint="eastAsia"/>
        </w:rPr>
        <w:lastRenderedPageBreak/>
        <w:t>sn_hat = sn_hat/max(abs(sn_hat)) * max(abs(sn));%</w:t>
      </w:r>
      <w:r w:rsidRPr="00162300">
        <w:rPr>
          <w:rStyle w:val="a6"/>
          <w:rFonts w:hint="eastAsia"/>
        </w:rPr>
        <w:t>归一化</w:t>
      </w:r>
    </w:p>
    <w:p w:rsidR="009C331A" w:rsidRDefault="009C331A" w:rsidP="009C331A">
      <w:r>
        <w:t>subplot(212)</w:t>
      </w:r>
    </w:p>
    <w:p w:rsidR="009C331A" w:rsidRDefault="009C331A" w:rsidP="009C331A">
      <w:r>
        <w:t>plot(t,real(sn),'b.-');axis tight; hold on;</w:t>
      </w:r>
    </w:p>
    <w:p w:rsidR="00707920" w:rsidRDefault="009C331A" w:rsidP="009C331A">
      <w:pPr>
        <w:pBdr>
          <w:bottom w:val="single" w:sz="6" w:space="1" w:color="auto"/>
        </w:pBdr>
      </w:pPr>
      <w:r>
        <w:rPr>
          <w:rFonts w:hint="eastAsia"/>
        </w:rPr>
        <w:t>plot(t,real(sn_hat),'rx-');legend('</w:t>
      </w:r>
      <w:r>
        <w:rPr>
          <w:rFonts w:hint="eastAsia"/>
        </w:rPr>
        <w:t>原信号</w:t>
      </w:r>
      <w:r>
        <w:rPr>
          <w:rFonts w:hint="eastAsia"/>
        </w:rPr>
        <w:t>','</w:t>
      </w:r>
      <w:r>
        <w:rPr>
          <w:rFonts w:hint="eastAsia"/>
        </w:rPr>
        <w:t>合成信号</w:t>
      </w:r>
      <w:r>
        <w:rPr>
          <w:rFonts w:hint="eastAsia"/>
        </w:rPr>
        <w:t>')</w:t>
      </w:r>
    </w:p>
    <w:p w:rsidR="00351A75" w:rsidRDefault="00351A75" w:rsidP="00351A75">
      <w:pPr>
        <w:jc w:val="center"/>
      </w:pPr>
      <w:r w:rsidRPr="00351A75">
        <w:rPr>
          <w:noProof/>
        </w:rPr>
        <w:drawing>
          <wp:inline distT="0" distB="0" distL="0" distR="0">
            <wp:extent cx="4323080" cy="2165350"/>
            <wp:effectExtent l="0" t="0" r="1270" b="6350"/>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323080" cy="2165350"/>
                    </a:xfrm>
                    <a:prstGeom prst="rect">
                      <a:avLst/>
                    </a:prstGeom>
                    <a:noFill/>
                    <a:ln>
                      <a:noFill/>
                    </a:ln>
                  </pic:spPr>
                </pic:pic>
              </a:graphicData>
            </a:graphic>
          </wp:inline>
        </w:drawing>
      </w:r>
    </w:p>
    <w:p w:rsidR="00795A38" w:rsidRDefault="00632ABF" w:rsidP="009C331A">
      <w:r>
        <w:rPr>
          <w:rFonts w:hint="eastAsia"/>
        </w:rPr>
        <w:t>结论：</w:t>
      </w:r>
      <w:r w:rsidR="00351A75" w:rsidRPr="0085632D">
        <w:rPr>
          <w:rStyle w:val="ac"/>
          <w:rFonts w:hint="eastAsia"/>
        </w:rPr>
        <w:t>从</w:t>
      </w:r>
      <w:r w:rsidR="00351A75" w:rsidRPr="0085632D">
        <w:rPr>
          <w:rStyle w:val="ac"/>
          <w:rFonts w:hint="eastAsia"/>
        </w:rPr>
        <w:t>STFT</w:t>
      </w:r>
      <w:r w:rsidR="00351A75" w:rsidRPr="0085632D">
        <w:rPr>
          <w:rStyle w:val="ac"/>
          <w:rFonts w:hint="eastAsia"/>
        </w:rPr>
        <w:t>谱上可以完美无暇的还原原始信号（包括噪声信号）</w:t>
      </w:r>
      <w:r w:rsidR="00351A75" w:rsidRPr="00503317">
        <w:rPr>
          <w:rStyle w:val="ac"/>
          <w:rFonts w:hint="eastAsia"/>
        </w:rPr>
        <w:t>，但是幅度存在偏差</w:t>
      </w:r>
      <w:r w:rsidR="00351A75">
        <w:rPr>
          <w:rFonts w:hint="eastAsia"/>
        </w:rPr>
        <w:t>。</w:t>
      </w:r>
      <w:r w:rsidR="0085632D">
        <w:rPr>
          <w:rFonts w:hint="eastAsia"/>
        </w:rPr>
        <w:t>通常幅度都有所放大，需要上面代码中归一化操作才可以还原。</w:t>
      </w:r>
    </w:p>
    <w:p w:rsidR="00795A38" w:rsidRDefault="00795A38" w:rsidP="009C331A">
      <w:r>
        <w:t>注：</w:t>
      </w:r>
      <w:r w:rsidRPr="00B31FF9">
        <w:rPr>
          <w:rStyle w:val="a6"/>
          <w:rFonts w:hint="eastAsia"/>
        </w:rPr>
        <w:t>STFT</w:t>
      </w:r>
      <w:r w:rsidRPr="00B31FF9">
        <w:rPr>
          <w:rStyle w:val="a6"/>
          <w:rFonts w:hint="eastAsia"/>
        </w:rPr>
        <w:t>谱相对</w:t>
      </w:r>
      <w:r w:rsidRPr="00B31FF9">
        <w:rPr>
          <w:rStyle w:val="a6"/>
          <w:rFonts w:hint="eastAsia"/>
        </w:rPr>
        <w:t>WVD</w:t>
      </w:r>
      <w:r w:rsidRPr="00B31FF9">
        <w:rPr>
          <w:rStyle w:val="a6"/>
          <w:rFonts w:hint="eastAsia"/>
        </w:rPr>
        <w:t>谱而言存在负频率延括，</w:t>
      </w:r>
      <w:r w:rsidRPr="00B31FF9">
        <w:rPr>
          <w:rStyle w:val="a6"/>
          <w:rFonts w:hint="eastAsia"/>
        </w:rPr>
        <w:t>WVD</w:t>
      </w:r>
      <w:r w:rsidRPr="00B31FF9">
        <w:rPr>
          <w:rStyle w:val="a6"/>
          <w:rFonts w:hint="eastAsia"/>
        </w:rPr>
        <w:t>上提取的</w:t>
      </w:r>
      <w:r w:rsidRPr="00B31FF9">
        <w:rPr>
          <w:rStyle w:val="a6"/>
          <w:rFonts w:hint="eastAsia"/>
        </w:rPr>
        <w:t>IF</w:t>
      </w:r>
      <w:r w:rsidRPr="00B31FF9">
        <w:rPr>
          <w:rStyle w:val="a6"/>
          <w:rFonts w:hint="eastAsia"/>
        </w:rPr>
        <w:t>信息缩小一半才可以作为</w:t>
      </w:r>
      <w:r w:rsidRPr="00B31FF9">
        <w:rPr>
          <w:rStyle w:val="a6"/>
        </w:rPr>
        <w:t>STFT</w:t>
      </w:r>
      <w:r w:rsidRPr="00B31FF9">
        <w:rPr>
          <w:rStyle w:val="a6"/>
        </w:rPr>
        <w:t>的</w:t>
      </w:r>
      <w:r w:rsidRPr="00B31FF9">
        <w:rPr>
          <w:rStyle w:val="a6"/>
          <w:rFonts w:hint="eastAsia"/>
        </w:rPr>
        <w:t>IF</w:t>
      </w:r>
      <w:r w:rsidRPr="00B31FF9">
        <w:rPr>
          <w:rStyle w:val="a6"/>
          <w:rFonts w:hint="eastAsia"/>
        </w:rPr>
        <w:t>信息使用</w:t>
      </w:r>
      <w:r>
        <w:rPr>
          <w:rFonts w:hint="eastAsia"/>
        </w:rPr>
        <w:t>。</w:t>
      </w:r>
    </w:p>
    <w:p w:rsidR="00795A38" w:rsidRDefault="00795A38" w:rsidP="009C331A"/>
    <w:p w:rsidR="00632ABF" w:rsidRDefault="00093CD1" w:rsidP="009C331A">
      <w:r>
        <w:rPr>
          <w:rFonts w:hint="eastAsia"/>
        </w:rPr>
        <w:t>幅度放大的</w:t>
      </w:r>
      <w:r w:rsidR="00840598">
        <w:rPr>
          <w:rFonts w:hint="eastAsia"/>
        </w:rPr>
        <w:t>可能</w:t>
      </w:r>
      <w:r w:rsidR="0085632D">
        <w:rPr>
          <w:rFonts w:hint="eastAsia"/>
        </w:rPr>
        <w:t>原因分析：</w:t>
      </w:r>
    </w:p>
    <w:p w:rsidR="00DD47CB" w:rsidRDefault="00093CD1" w:rsidP="00E971FE">
      <w:r>
        <w:rPr>
          <w:rFonts w:hint="eastAsia"/>
        </w:rPr>
        <w:t>1</w:t>
      </w:r>
      <w:r>
        <w:rPr>
          <w:rFonts w:hint="eastAsia"/>
        </w:rPr>
        <w:t>）</w:t>
      </w:r>
      <w:r w:rsidR="00D83D0A" w:rsidRPr="00D83D0A">
        <w:t>tfrstft</w:t>
      </w:r>
      <w:r w:rsidR="00D83D0A">
        <w:t>中窗操作流程：默认采用</w:t>
      </w:r>
      <w:r w:rsidR="00D83D0A">
        <w:rPr>
          <w:rFonts w:hint="eastAsia"/>
        </w:rPr>
        <w:t>N/4</w:t>
      </w:r>
      <w:r w:rsidR="00D83D0A">
        <w:rPr>
          <w:rFonts w:hint="eastAsia"/>
        </w:rPr>
        <w:t>长度，</w:t>
      </w:r>
      <w:r w:rsidR="00632840">
        <w:rPr>
          <w:rFonts w:hint="eastAsia"/>
        </w:rPr>
        <w:t>窗进行了</w:t>
      </w:r>
      <w:r w:rsidR="00632840" w:rsidRPr="00632840">
        <w:t>h=h/norm(h);</w:t>
      </w:r>
      <w:r w:rsidR="00632840">
        <w:t>操作已保证窗的</w:t>
      </w:r>
      <w:r w:rsidR="00632840">
        <w:rPr>
          <w:rFonts w:hint="eastAsia"/>
        </w:rPr>
        <w:t>norm</w:t>
      </w:r>
      <w:r w:rsidR="00632840">
        <w:rPr>
          <w:rFonts w:hint="eastAsia"/>
        </w:rPr>
        <w:t>为</w:t>
      </w:r>
      <w:r w:rsidR="00632840">
        <w:rPr>
          <w:rFonts w:hint="eastAsia"/>
        </w:rPr>
        <w:t>1.</w:t>
      </w:r>
      <w:r w:rsidR="00313B82">
        <w:rPr>
          <w:rFonts w:hint="eastAsia"/>
        </w:rPr>
        <w:t>但是</w:t>
      </w:r>
      <w:r w:rsidR="00313B82">
        <w:rPr>
          <w:rFonts w:hint="eastAsia"/>
        </w:rPr>
        <w:t>sum(</w:t>
      </w:r>
      <w:r w:rsidR="00313B82">
        <w:t>h</w:t>
      </w:r>
      <w:r w:rsidR="00313B82">
        <w:rPr>
          <w:rFonts w:hint="eastAsia"/>
        </w:rPr>
        <w:t>)</w:t>
      </w:r>
      <w:r w:rsidR="00313B82">
        <w:rPr>
          <w:rFonts w:hint="eastAsia"/>
        </w:rPr>
        <w:t>不等于</w:t>
      </w:r>
      <w:r w:rsidR="00313B82">
        <w:rPr>
          <w:rFonts w:hint="eastAsia"/>
        </w:rPr>
        <w:t>1.</w:t>
      </w:r>
      <w:r w:rsidR="00313B82">
        <w:rPr>
          <w:rFonts w:hint="eastAsia"/>
        </w:rPr>
        <w:t>是否有关？</w:t>
      </w:r>
      <w:r w:rsidR="002B7D68">
        <w:rPr>
          <w:rFonts w:hint="eastAsia"/>
        </w:rPr>
        <w:t>&gt;</w:t>
      </w:r>
      <w:r w:rsidR="002B7D68">
        <w:t>&gt;</w:t>
      </w:r>
      <w:r w:rsidR="00985E47">
        <w:t>有影响：</w:t>
      </w:r>
      <w:r w:rsidR="00985E47" w:rsidRPr="00985E47">
        <w:rPr>
          <w:rStyle w:val="a6"/>
        </w:rPr>
        <w:t>需要</w:t>
      </w:r>
      <w:r w:rsidR="00985E47" w:rsidRPr="00985E47">
        <w:rPr>
          <w:rStyle w:val="a6"/>
          <w:rFonts w:hint="eastAsia"/>
        </w:rPr>
        <w:t>w(</w:t>
      </w:r>
      <w:r w:rsidR="00985E47" w:rsidRPr="00985E47">
        <w:rPr>
          <w:rStyle w:val="a6"/>
        </w:rPr>
        <w:t>0</w:t>
      </w:r>
      <w:r w:rsidR="00985E47" w:rsidRPr="00985E47">
        <w:rPr>
          <w:rStyle w:val="a6"/>
          <w:rFonts w:hint="eastAsia"/>
        </w:rPr>
        <w:t>)</w:t>
      </w:r>
      <w:r w:rsidR="00985E47" w:rsidRPr="00985E47">
        <w:rPr>
          <w:rStyle w:val="a6"/>
        </w:rPr>
        <w:t>=1</w:t>
      </w:r>
      <w:r w:rsidR="00985E47">
        <w:t>！！！</w:t>
      </w:r>
    </w:p>
    <w:p w:rsidR="00E40F6F" w:rsidRDefault="00856F0C" w:rsidP="00E971FE">
      <w:r>
        <w:rPr>
          <w:rFonts w:hint="eastAsia"/>
        </w:rPr>
        <w:t>2</w:t>
      </w:r>
      <w:r>
        <w:rPr>
          <w:rFonts w:hint="eastAsia"/>
        </w:rPr>
        <w:t>）</w:t>
      </w:r>
      <w:r w:rsidR="00DE5059" w:rsidRPr="00DE5059">
        <w:t>tfrstft</w:t>
      </w:r>
      <w:r w:rsidR="00DE5059">
        <w:t>中执行</w:t>
      </w:r>
      <w:r w:rsidR="00DE5059">
        <w:rPr>
          <w:rFonts w:hint="eastAsia"/>
        </w:rPr>
        <w:t>fft</w:t>
      </w:r>
      <w:r w:rsidR="00DE5059">
        <w:rPr>
          <w:rFonts w:hint="eastAsia"/>
        </w:rPr>
        <w:t>时只是选择了窗长度范围内的值，其它点全部补</w:t>
      </w:r>
      <w:r w:rsidR="00DE5059">
        <w:rPr>
          <w:rFonts w:hint="eastAsia"/>
        </w:rPr>
        <w:t>0</w:t>
      </w:r>
      <w:r w:rsidR="00DE5059">
        <w:rPr>
          <w:rFonts w:hint="eastAsia"/>
        </w:rPr>
        <w:t>，是否</w:t>
      </w:r>
      <w:r w:rsidR="005E2863">
        <w:rPr>
          <w:rFonts w:hint="eastAsia"/>
        </w:rPr>
        <w:t>有影响？</w:t>
      </w:r>
      <w:r w:rsidR="007277B8">
        <w:rPr>
          <w:rFonts w:hint="eastAsia"/>
        </w:rPr>
        <w:t>&gt;&gt;</w:t>
      </w:r>
      <w:r w:rsidR="007277B8" w:rsidRPr="007277B8">
        <w:rPr>
          <w:rStyle w:val="ab"/>
          <w:rFonts w:hint="eastAsia"/>
        </w:rPr>
        <w:t>没影响</w:t>
      </w:r>
    </w:p>
    <w:p w:rsidR="00864C1D" w:rsidRDefault="00864C1D" w:rsidP="00E971FE">
      <w:r>
        <w:rPr>
          <w:rFonts w:hint="eastAsia"/>
        </w:rPr>
        <w:t>3</w:t>
      </w:r>
      <w:r>
        <w:rPr>
          <w:rFonts w:hint="eastAsia"/>
        </w:rPr>
        <w:t>）也许是</w:t>
      </w:r>
      <w:r>
        <w:rPr>
          <w:rFonts w:hint="eastAsia"/>
        </w:rPr>
        <w:t>FFT</w:t>
      </w:r>
      <w:r>
        <w:rPr>
          <w:rFonts w:hint="eastAsia"/>
        </w:rPr>
        <w:t>公式不一样呢，</w:t>
      </w:r>
      <w:r>
        <w:rPr>
          <w:rFonts w:hint="eastAsia"/>
        </w:rPr>
        <w:t>sqrt(</w:t>
      </w:r>
      <w:r>
        <w:t>N</w:t>
      </w:r>
      <w:r>
        <w:rPr>
          <w:rFonts w:hint="eastAsia"/>
        </w:rPr>
        <w:t>)</w:t>
      </w:r>
      <w:r>
        <w:rPr>
          <w:rFonts w:hint="eastAsia"/>
        </w:rPr>
        <w:t>和</w:t>
      </w:r>
      <w:r>
        <w:rPr>
          <w:rFonts w:hint="eastAsia"/>
        </w:rPr>
        <w:t>N</w:t>
      </w:r>
      <w:r>
        <w:rPr>
          <w:rFonts w:hint="eastAsia"/>
        </w:rPr>
        <w:t>的</w:t>
      </w:r>
      <w:r w:rsidR="00B2614B">
        <w:rPr>
          <w:rFonts w:hint="eastAsia"/>
        </w:rPr>
        <w:t>区别？</w:t>
      </w:r>
      <w:r w:rsidR="0081315E">
        <w:rPr>
          <w:noProof/>
        </w:rPr>
        <w:drawing>
          <wp:inline distT="0" distB="0" distL="0" distR="0" wp14:anchorId="3206EFD1" wp14:editId="1B097D21">
            <wp:extent cx="1484986" cy="453390"/>
            <wp:effectExtent l="0" t="0" r="1270" b="3810"/>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a:srcRect r="25601" b="49788"/>
                    <a:stretch/>
                  </pic:blipFill>
                  <pic:spPr bwMode="auto">
                    <a:xfrm>
                      <a:off x="0" y="0"/>
                      <a:ext cx="1487993" cy="454308"/>
                    </a:xfrm>
                    <a:prstGeom prst="rect">
                      <a:avLst/>
                    </a:prstGeom>
                    <a:ln>
                      <a:noFill/>
                    </a:ln>
                    <a:extLst>
                      <a:ext uri="{53640926-AAD7-44D8-BBD7-CCE9431645EC}">
                        <a14:shadowObscured xmlns:a14="http://schemas.microsoft.com/office/drawing/2010/main"/>
                      </a:ext>
                    </a:extLst>
                  </pic:spPr>
                </pic:pic>
              </a:graphicData>
            </a:graphic>
          </wp:inline>
        </w:drawing>
      </w:r>
      <w:r w:rsidR="007277B8">
        <w:rPr>
          <w:rFonts w:hint="eastAsia"/>
        </w:rPr>
        <w:t>&gt;&gt;</w:t>
      </w:r>
      <w:r w:rsidR="0081315E" w:rsidRPr="00B9234E">
        <w:rPr>
          <w:rStyle w:val="ab"/>
          <w:rFonts w:hint="eastAsia"/>
        </w:rPr>
        <w:t>和</w:t>
      </w:r>
      <w:r w:rsidR="00761810" w:rsidRPr="00B9234E">
        <w:rPr>
          <w:rStyle w:val="ab"/>
          <w:rFonts w:hint="eastAsia"/>
        </w:rPr>
        <w:t>需要</w:t>
      </w:r>
      <w:r w:rsidR="0081315E" w:rsidRPr="00B9234E">
        <w:rPr>
          <w:rStyle w:val="ab"/>
          <w:rFonts w:hint="eastAsia"/>
        </w:rPr>
        <w:t>公式相同</w:t>
      </w:r>
      <w:r w:rsidR="006119C2" w:rsidRPr="00B9234E">
        <w:rPr>
          <w:rStyle w:val="ab"/>
          <w:rFonts w:hint="eastAsia"/>
        </w:rPr>
        <w:t>，没问题</w:t>
      </w:r>
      <w:r w:rsidR="0081315E">
        <w:rPr>
          <w:rFonts w:hint="eastAsia"/>
        </w:rPr>
        <w:t>。</w:t>
      </w:r>
    </w:p>
    <w:p w:rsidR="0076138F" w:rsidRDefault="00840598" w:rsidP="00E971FE">
      <w:pPr>
        <w:pBdr>
          <w:bottom w:val="single" w:sz="6" w:space="1" w:color="auto"/>
        </w:pBdr>
      </w:pPr>
      <w:r>
        <w:rPr>
          <w:rFonts w:hint="eastAsia"/>
        </w:rPr>
        <w:t>&gt;&gt;</w:t>
      </w:r>
      <w:r w:rsidR="00985E47">
        <w:rPr>
          <w:rFonts w:hint="eastAsia"/>
        </w:rPr>
        <w:t>根据上面的问题发现主要</w:t>
      </w:r>
      <w:r w:rsidR="003F55B6">
        <w:rPr>
          <w:rFonts w:hint="eastAsia"/>
        </w:rPr>
        <w:t>缩放问题是因为</w:t>
      </w:r>
      <w:r w:rsidR="003F55B6" w:rsidRPr="00D83D0A">
        <w:t>tfrstft</w:t>
      </w:r>
      <w:r w:rsidR="003F55B6">
        <w:t>中执行的</w:t>
      </w:r>
      <w:r w:rsidR="003F55B6" w:rsidRPr="00632840">
        <w:t>h=h/norm(h);</w:t>
      </w:r>
      <w:r w:rsidR="003F55B6">
        <w:t>将</w:t>
      </w:r>
      <w:r w:rsidR="003F55B6">
        <w:rPr>
          <w:rFonts w:hint="eastAsia"/>
        </w:rPr>
        <w:t>h(</w:t>
      </w:r>
      <w:r w:rsidR="003F55B6">
        <w:t>0</w:t>
      </w:r>
      <w:r w:rsidR="003F55B6">
        <w:rPr>
          <w:rFonts w:hint="eastAsia"/>
        </w:rPr>
        <w:t>)</w:t>
      </w:r>
      <w:r w:rsidR="003F55B6">
        <w:rPr>
          <w:rFonts w:hint="eastAsia"/>
        </w:rPr>
        <w:t>缩小了导致其不为</w:t>
      </w:r>
      <w:r w:rsidR="003F55B6">
        <w:rPr>
          <w:rFonts w:hint="eastAsia"/>
        </w:rPr>
        <w:t>1</w:t>
      </w:r>
      <w:r w:rsidR="003F55B6">
        <w:rPr>
          <w:rFonts w:hint="eastAsia"/>
        </w:rPr>
        <w:t>，而反向的</w:t>
      </w:r>
      <w:r w:rsidR="003F55B6">
        <w:t>s_hat = sum(tfd_stft</w:t>
      </w:r>
      <w:r w:rsidR="003F55B6" w:rsidRPr="003F55B6">
        <w:t>,1)</w:t>
      </w:r>
      <w:r w:rsidR="003F55B6">
        <w:t>没有按照公式除</w:t>
      </w:r>
      <w:r w:rsidR="003F55B6">
        <w:rPr>
          <w:rFonts w:hint="eastAsia"/>
        </w:rPr>
        <w:t>N</w:t>
      </w:r>
      <w:r w:rsidR="003F55B6">
        <w:rPr>
          <w:rFonts w:hint="eastAsia"/>
        </w:rPr>
        <w:t>，因此修改代码如下即可：</w:t>
      </w:r>
    </w:p>
    <w:p w:rsidR="008E2632" w:rsidRDefault="008E2632" w:rsidP="008E2632">
      <w:r>
        <w:t>N=512;</w:t>
      </w:r>
    </w:p>
    <w:p w:rsidR="008E2632" w:rsidRDefault="008E2632" w:rsidP="008E2632">
      <w:r>
        <w:t>s = fmlin(N,0,0.5,120);</w:t>
      </w:r>
    </w:p>
    <w:p w:rsidR="008E2632" w:rsidRDefault="008E2632" w:rsidP="008E2632">
      <w:r>
        <w:t>t = 1:N;</w:t>
      </w:r>
    </w:p>
    <w:p w:rsidR="008E2632" w:rsidRDefault="008E2632" w:rsidP="008E2632">
      <w:r>
        <w:t xml:space="preserve">tfd_stft = </w:t>
      </w:r>
      <w:r w:rsidRPr="008E2632">
        <w:rPr>
          <w:rStyle w:val="ac"/>
        </w:rPr>
        <w:t>tfrstft_my</w:t>
      </w:r>
      <w:r>
        <w:t>(s);%surf(abs(tfd_stft(:,1:2:end)));xlabel('t'); axis tight</w:t>
      </w:r>
    </w:p>
    <w:p w:rsidR="008E2632" w:rsidRDefault="008E2632" w:rsidP="008E2632">
      <w:r>
        <w:rPr>
          <w:rFonts w:hint="eastAsia"/>
        </w:rPr>
        <w:t>s_hat = sum(tfd_stft,1)/N;%</w:t>
      </w:r>
      <w:r>
        <w:rPr>
          <w:rFonts w:hint="eastAsia"/>
        </w:rPr>
        <w:t>各列是频率分量，归一化后</w:t>
      </w:r>
    </w:p>
    <w:p w:rsidR="008E2632" w:rsidRDefault="008E2632" w:rsidP="008E2632">
      <w:r>
        <w:t>subplot(211)</w:t>
      </w:r>
    </w:p>
    <w:p w:rsidR="008E2632" w:rsidRDefault="008E2632" w:rsidP="008E2632">
      <w:r>
        <w:t>plot(t,real(s),'b.-');axis tight; hold on;</w:t>
      </w:r>
    </w:p>
    <w:p w:rsidR="008E2632" w:rsidRDefault="008E2632" w:rsidP="008E2632">
      <w:r>
        <w:rPr>
          <w:rFonts w:hint="eastAsia"/>
        </w:rPr>
        <w:t>plot(t,real(s_hat),'rx-');legend('</w:t>
      </w:r>
      <w:r>
        <w:rPr>
          <w:rFonts w:hint="eastAsia"/>
        </w:rPr>
        <w:t>原信号</w:t>
      </w:r>
      <w:r>
        <w:rPr>
          <w:rFonts w:hint="eastAsia"/>
        </w:rPr>
        <w:t>','</w:t>
      </w:r>
      <w:r>
        <w:rPr>
          <w:rFonts w:hint="eastAsia"/>
        </w:rPr>
        <w:t>合成信号</w:t>
      </w:r>
      <w:r>
        <w:rPr>
          <w:rFonts w:hint="eastAsia"/>
        </w:rPr>
        <w:t>')</w:t>
      </w:r>
    </w:p>
    <w:p w:rsidR="008E2632" w:rsidRDefault="008E2632" w:rsidP="008E2632">
      <w:r>
        <w:t>sn = awgn(s,2,'measured');</w:t>
      </w:r>
    </w:p>
    <w:p w:rsidR="008E2632" w:rsidRDefault="008E2632" w:rsidP="008E2632">
      <w:r>
        <w:t>tfd_stftn =</w:t>
      </w:r>
      <w:r w:rsidRPr="008E2632">
        <w:rPr>
          <w:rStyle w:val="ac"/>
        </w:rPr>
        <w:t xml:space="preserve"> tfrstft_my</w:t>
      </w:r>
      <w:r>
        <w:t>(sn);%surf(abs(tfd_stftn(:,1:2:end)));xlabel('t'); axis tight</w:t>
      </w:r>
    </w:p>
    <w:p w:rsidR="008E2632" w:rsidRDefault="008E2632" w:rsidP="008E2632">
      <w:r>
        <w:rPr>
          <w:rFonts w:hint="eastAsia"/>
        </w:rPr>
        <w:t xml:space="preserve">sn_hat = </w:t>
      </w:r>
      <w:r w:rsidRPr="008E2632">
        <w:rPr>
          <w:rStyle w:val="ac"/>
          <w:rFonts w:hint="eastAsia"/>
        </w:rPr>
        <w:t>sum(tfd_stftn,1)/N;</w:t>
      </w:r>
      <w:r>
        <w:rPr>
          <w:rFonts w:hint="eastAsia"/>
        </w:rPr>
        <w:t>%</w:t>
      </w:r>
      <w:r>
        <w:rPr>
          <w:rFonts w:hint="eastAsia"/>
        </w:rPr>
        <w:t>各列是频率分量，归一化后</w:t>
      </w:r>
    </w:p>
    <w:p w:rsidR="008E2632" w:rsidRDefault="008E2632" w:rsidP="008E2632">
      <w:r>
        <w:t>subplot(212)</w:t>
      </w:r>
    </w:p>
    <w:p w:rsidR="008E2632" w:rsidRDefault="008E2632" w:rsidP="008E2632">
      <w:r>
        <w:t>plot(t,real(sn),'b.-');axis tight; hold on;</w:t>
      </w:r>
    </w:p>
    <w:p w:rsidR="007A1AF2" w:rsidRDefault="008E2632" w:rsidP="008E2632">
      <w:pPr>
        <w:pBdr>
          <w:bottom w:val="single" w:sz="6" w:space="1" w:color="auto"/>
        </w:pBdr>
      </w:pPr>
      <w:r>
        <w:rPr>
          <w:rFonts w:hint="eastAsia"/>
        </w:rPr>
        <w:t>plot(t,real(sn_hat),'rx-');legend('</w:t>
      </w:r>
      <w:r>
        <w:rPr>
          <w:rFonts w:hint="eastAsia"/>
        </w:rPr>
        <w:t>原信号</w:t>
      </w:r>
      <w:r>
        <w:rPr>
          <w:rFonts w:hint="eastAsia"/>
        </w:rPr>
        <w:t>','</w:t>
      </w:r>
      <w:r>
        <w:rPr>
          <w:rFonts w:hint="eastAsia"/>
        </w:rPr>
        <w:t>合成信号</w:t>
      </w:r>
      <w:r>
        <w:rPr>
          <w:rFonts w:hint="eastAsia"/>
        </w:rPr>
        <w:t>')</w:t>
      </w:r>
    </w:p>
    <w:p w:rsidR="008E2632" w:rsidRDefault="003A5196" w:rsidP="008E2632">
      <w:r>
        <w:rPr>
          <w:rFonts w:hint="eastAsia"/>
        </w:rPr>
        <w:t>其中</w:t>
      </w:r>
      <w:r w:rsidR="009D56E8">
        <w:rPr>
          <w:rFonts w:hint="eastAsia"/>
        </w:rPr>
        <w:t>自定义函数是</w:t>
      </w:r>
      <w:r w:rsidR="009D56E8">
        <w:t>时频工具箱中的</w:t>
      </w:r>
      <w:r w:rsidR="009D56E8">
        <w:rPr>
          <w:rFonts w:hint="eastAsia"/>
        </w:rPr>
        <w:t>tfrstft</w:t>
      </w:r>
      <w:r w:rsidR="009D56E8">
        <w:rPr>
          <w:rFonts w:hint="eastAsia"/>
        </w:rPr>
        <w:t>改编，取消</w:t>
      </w:r>
      <w:r w:rsidR="00EA7F67">
        <w:rPr>
          <w:rFonts w:hint="eastAsia"/>
        </w:rPr>
        <w:t>h</w:t>
      </w:r>
      <w:r w:rsidR="00EA7F67">
        <w:rPr>
          <w:rFonts w:hint="eastAsia"/>
        </w:rPr>
        <w:t>归一化</w:t>
      </w:r>
      <w:r w:rsidR="002C2972">
        <w:rPr>
          <w:rFonts w:hint="eastAsia"/>
        </w:rPr>
        <w:t>操作行</w:t>
      </w:r>
      <w:r w:rsidR="009D56E8">
        <w:rPr>
          <w:rFonts w:hint="eastAsia"/>
        </w:rPr>
        <w:t>后的</w:t>
      </w:r>
      <w:r w:rsidR="007860B3">
        <w:rPr>
          <w:rFonts w:hint="eastAsia"/>
        </w:rPr>
        <w:t>函数</w:t>
      </w:r>
      <w:r w:rsidR="009D56E8">
        <w:rPr>
          <w:rFonts w:hint="eastAsia"/>
        </w:rPr>
        <w:t>结果</w:t>
      </w:r>
      <w:r>
        <w:rPr>
          <w:rFonts w:hint="eastAsia"/>
        </w:rPr>
        <w:t>：</w:t>
      </w:r>
      <w:r w:rsidR="00A40BB0" w:rsidRPr="00A40BB0">
        <w:object w:dxaOrig="1276" w:dyaOrig="841">
          <v:shape id="_x0000_i1051" type="#_x0000_t75" style="width:63.85pt;height:41.95pt" o:ole="">
            <v:imagedata r:id="rId149" o:title=""/>
          </v:shape>
          <o:OLEObject Type="Embed" ProgID="Package" ShapeID="_x0000_i1051" DrawAspect="Content" ObjectID="_1545494186" r:id="rId150"/>
        </w:object>
      </w:r>
    </w:p>
    <w:p w:rsidR="0076138F" w:rsidRDefault="0076138F" w:rsidP="00E971FE"/>
    <w:p w:rsidR="0076138F" w:rsidRPr="002C2972" w:rsidRDefault="0076138F" w:rsidP="00E971FE"/>
    <w:p w:rsidR="0076138F" w:rsidRDefault="00A41FE5" w:rsidP="000A72B1">
      <w:pPr>
        <w:pStyle w:val="4"/>
      </w:pPr>
      <w:r>
        <w:rPr>
          <w:rFonts w:hint="eastAsia"/>
        </w:rPr>
        <w:t>4</w:t>
      </w:r>
      <w:r w:rsidR="00D134F5">
        <w:rPr>
          <w:rFonts w:hint="eastAsia"/>
        </w:rPr>
        <w:t>、</w:t>
      </w:r>
      <w:r w:rsidR="00D134F5">
        <w:rPr>
          <w:rFonts w:hint="eastAsia"/>
        </w:rPr>
        <w:t>STFT</w:t>
      </w:r>
      <w:r w:rsidR="00D134F5">
        <w:rPr>
          <w:rFonts w:hint="eastAsia"/>
        </w:rPr>
        <w:t>下</w:t>
      </w:r>
      <w:r w:rsidR="003D286B">
        <w:rPr>
          <w:rFonts w:hint="eastAsia"/>
        </w:rPr>
        <w:t>时变</w:t>
      </w:r>
      <w:r w:rsidR="00D134F5">
        <w:rPr>
          <w:rFonts w:hint="eastAsia"/>
        </w:rPr>
        <w:t>滤波</w:t>
      </w:r>
      <w:r w:rsidR="00523615">
        <w:rPr>
          <w:rFonts w:hint="eastAsia"/>
        </w:rPr>
        <w:t>去噪</w:t>
      </w:r>
      <w:r w:rsidR="00D134F5">
        <w:rPr>
          <w:rFonts w:hint="eastAsia"/>
        </w:rPr>
        <w:t>测试</w:t>
      </w:r>
    </w:p>
    <w:p w:rsidR="00AB7EF3" w:rsidRDefault="00AB7EF3" w:rsidP="00AB7EF3">
      <w:r>
        <w:t>clear all; clc; close all</w:t>
      </w:r>
    </w:p>
    <w:p w:rsidR="00AB7EF3" w:rsidRDefault="00AB7EF3" w:rsidP="00AB7EF3">
      <w:r>
        <w:t>N=512;  t = 1:N;</w:t>
      </w:r>
    </w:p>
    <w:p w:rsidR="00AB7EF3" w:rsidRDefault="00AB7EF3" w:rsidP="00AB7EF3">
      <w:r>
        <w:t xml:space="preserve">[s, </w:t>
      </w:r>
      <w:r w:rsidRPr="00AB7EF3">
        <w:rPr>
          <w:rStyle w:val="ac"/>
        </w:rPr>
        <w:t>sif</w:t>
      </w:r>
      <w:r>
        <w:t>] = fmlin(N,0,0.5,120);</w:t>
      </w:r>
    </w:p>
    <w:p w:rsidR="00AB7EF3" w:rsidRDefault="00AB7EF3" w:rsidP="00AB7EF3">
      <w:r>
        <w:rPr>
          <w:rFonts w:hint="eastAsia"/>
        </w:rPr>
        <w:t>sn = awgn(s,0,'measured');%</w:t>
      </w:r>
      <w:r>
        <w:rPr>
          <w:rFonts w:hint="eastAsia"/>
        </w:rPr>
        <w:t>加</w:t>
      </w:r>
      <w:r>
        <w:rPr>
          <w:rFonts w:hint="eastAsia"/>
        </w:rPr>
        <w:t>0dB</w:t>
      </w:r>
      <w:r>
        <w:rPr>
          <w:rFonts w:hint="eastAsia"/>
        </w:rPr>
        <w:t>噪声</w:t>
      </w:r>
    </w:p>
    <w:p w:rsidR="00AB7EF3" w:rsidRDefault="00AB7EF3" w:rsidP="00AB7EF3">
      <w:r>
        <w:t>tfd_stftn = tfrstft_my(sn);</w:t>
      </w:r>
    </w:p>
    <w:p w:rsidR="00AB7EF3" w:rsidRPr="00AB7EF3" w:rsidRDefault="00AB7EF3" w:rsidP="00AB7EF3">
      <w:pPr>
        <w:rPr>
          <w:rStyle w:val="a6"/>
        </w:rPr>
      </w:pPr>
      <w:r w:rsidRPr="00AB7EF3">
        <w:rPr>
          <w:rStyle w:val="a6"/>
          <w:rFonts w:hint="eastAsia"/>
        </w:rPr>
        <w:lastRenderedPageBreak/>
        <w:t>win = [ones(20,1);zeros(472,1);ones(20,1)];%</w:t>
      </w:r>
      <w:r w:rsidRPr="00AB7EF3">
        <w:rPr>
          <w:rStyle w:val="a6"/>
          <w:rFonts w:hint="eastAsia"/>
        </w:rPr>
        <w:t>固定窗长度</w:t>
      </w:r>
      <w:r w:rsidRPr="00AB7EF3">
        <w:rPr>
          <w:rStyle w:val="a6"/>
          <w:rFonts w:hint="eastAsia"/>
        </w:rPr>
        <w:t>40</w:t>
      </w:r>
    </w:p>
    <w:p w:rsidR="00AB7EF3" w:rsidRDefault="00AB7EF3" w:rsidP="00AB7EF3">
      <w:r>
        <w:t>for k=1:N</w:t>
      </w:r>
    </w:p>
    <w:p w:rsidR="00AB7EF3" w:rsidRPr="00AB7EF3" w:rsidRDefault="00AB7EF3" w:rsidP="00AB7EF3">
      <w:pPr>
        <w:rPr>
          <w:rStyle w:val="a6"/>
        </w:rPr>
      </w:pPr>
      <w:r>
        <w:rPr>
          <w:rFonts w:hint="eastAsia"/>
        </w:rPr>
        <w:t xml:space="preserve">    </w:t>
      </w:r>
      <w:r w:rsidRPr="00AB7EF3">
        <w:rPr>
          <w:rStyle w:val="a6"/>
          <w:rFonts w:hint="eastAsia"/>
        </w:rPr>
        <w:t>winT = circshift(win,round(sif(k)*512),1);%</w:t>
      </w:r>
      <w:r w:rsidRPr="00AB7EF3">
        <w:rPr>
          <w:rStyle w:val="a6"/>
          <w:rFonts w:hint="eastAsia"/>
        </w:rPr>
        <w:t>窗循环平移</w:t>
      </w:r>
      <w:r>
        <w:rPr>
          <w:rStyle w:val="a6"/>
          <w:rFonts w:hint="eastAsia"/>
        </w:rPr>
        <w:t>到</w:t>
      </w:r>
      <w:r>
        <w:rPr>
          <w:rStyle w:val="a6"/>
          <w:rFonts w:hint="eastAsia"/>
        </w:rPr>
        <w:t>IF</w:t>
      </w:r>
      <w:r>
        <w:rPr>
          <w:rStyle w:val="a6"/>
          <w:rFonts w:hint="eastAsia"/>
        </w:rPr>
        <w:t>中心</w:t>
      </w:r>
    </w:p>
    <w:p w:rsidR="00AB7EF3" w:rsidRPr="00AB7EF3" w:rsidRDefault="00AB7EF3" w:rsidP="00AB7EF3">
      <w:pPr>
        <w:rPr>
          <w:rStyle w:val="ac"/>
        </w:rPr>
      </w:pPr>
      <w:r>
        <w:rPr>
          <w:rFonts w:hint="eastAsia"/>
        </w:rPr>
        <w:t xml:space="preserve">    </w:t>
      </w:r>
      <w:r w:rsidRPr="00AB7EF3">
        <w:rPr>
          <w:rStyle w:val="ac"/>
          <w:rFonts w:hint="eastAsia"/>
        </w:rPr>
        <w:t>tfd_filter(:,k) = tfd_stftn(:,k).*winT;%</w:t>
      </w:r>
      <w:r w:rsidRPr="00AB7EF3">
        <w:rPr>
          <w:rStyle w:val="ac"/>
          <w:rFonts w:hint="eastAsia"/>
        </w:rPr>
        <w:t>时变滤波</w:t>
      </w:r>
    </w:p>
    <w:p w:rsidR="00AB7EF3" w:rsidRDefault="00AB7EF3" w:rsidP="00AB7EF3">
      <w:r>
        <w:t>end</w:t>
      </w:r>
    </w:p>
    <w:p w:rsidR="00AB7EF3" w:rsidRDefault="00AB7EF3" w:rsidP="00AB7EF3">
      <w:r>
        <w:rPr>
          <w:rFonts w:hint="eastAsia"/>
        </w:rPr>
        <w:t>sden =</w:t>
      </w:r>
      <w:r w:rsidRPr="00AB7EF3">
        <w:rPr>
          <w:rStyle w:val="a6"/>
          <w:rFonts w:hint="eastAsia"/>
        </w:rPr>
        <w:t xml:space="preserve"> sum(tfd_filter,1)/N;%</w:t>
      </w:r>
      <w:r w:rsidRPr="00AB7EF3">
        <w:rPr>
          <w:rStyle w:val="a6"/>
          <w:rFonts w:hint="eastAsia"/>
        </w:rPr>
        <w:t>去噪后的信号</w:t>
      </w:r>
    </w:p>
    <w:p w:rsidR="00AB7EF3" w:rsidRDefault="00AB7EF3" w:rsidP="00AB7EF3">
      <w:r>
        <w:rPr>
          <w:rFonts w:hint="eastAsia"/>
        </w:rPr>
        <w:t>tfd_den = tfrstft_my(sden.');%</w:t>
      </w:r>
      <w:r>
        <w:rPr>
          <w:rFonts w:hint="eastAsia"/>
        </w:rPr>
        <w:t>去噪后的信号</w:t>
      </w:r>
      <w:r>
        <w:rPr>
          <w:rFonts w:hint="eastAsia"/>
        </w:rPr>
        <w:t>STFT</w:t>
      </w:r>
    </w:p>
    <w:p w:rsidR="00AB7EF3" w:rsidRDefault="00AB7EF3" w:rsidP="00AB7EF3">
      <w:r>
        <w:t>figure(1);subplot(131);imagesc(abs(tfd_stftn));xlabel('t'); ylabel('f');axis xy</w:t>
      </w:r>
    </w:p>
    <w:p w:rsidR="00AB7EF3" w:rsidRDefault="00AB7EF3" w:rsidP="00AB7EF3">
      <w:r>
        <w:t>subplot(132);imagesc(abs(tfd_filter));xlabel('t'); ylabel('f');axis xy</w:t>
      </w:r>
    </w:p>
    <w:p w:rsidR="00AB7EF3" w:rsidRDefault="00AB7EF3" w:rsidP="00AB7EF3">
      <w:r>
        <w:t>subplot(133);imagesc(abs(tfd_den));xlabel('t'); ylabel('f');axis xy</w:t>
      </w:r>
    </w:p>
    <w:p w:rsidR="00AB7EF3" w:rsidRDefault="00AB7EF3" w:rsidP="00AB7EF3">
      <w:r>
        <w:t>figure(2);plot(t,real(s),'b.-');axis tight; hold on;</w:t>
      </w:r>
    </w:p>
    <w:p w:rsidR="00F42DCD" w:rsidRDefault="00AB7EF3" w:rsidP="00AB7EF3">
      <w:pPr>
        <w:pBdr>
          <w:bottom w:val="single" w:sz="6" w:space="1" w:color="auto"/>
        </w:pBdr>
      </w:pPr>
      <w:r>
        <w:rPr>
          <w:rFonts w:hint="eastAsia"/>
        </w:rPr>
        <w:t>plot(t,real(sn),'k.-');plot(t,real(sden),'rx-');legend('</w:t>
      </w:r>
      <w:r>
        <w:rPr>
          <w:rFonts w:hint="eastAsia"/>
        </w:rPr>
        <w:t>原信号</w:t>
      </w:r>
      <w:r>
        <w:rPr>
          <w:rFonts w:hint="eastAsia"/>
        </w:rPr>
        <w:t>','</w:t>
      </w:r>
      <w:r>
        <w:rPr>
          <w:rFonts w:hint="eastAsia"/>
        </w:rPr>
        <w:t>加噪信号</w:t>
      </w:r>
      <w:r>
        <w:rPr>
          <w:rFonts w:hint="eastAsia"/>
        </w:rPr>
        <w:t>','</w:t>
      </w:r>
      <w:r>
        <w:rPr>
          <w:rFonts w:hint="eastAsia"/>
        </w:rPr>
        <w:t>去噪信号</w:t>
      </w:r>
      <w:r>
        <w:rPr>
          <w:rFonts w:hint="eastAsia"/>
        </w:rPr>
        <w:t>')</w:t>
      </w:r>
    </w:p>
    <w:p w:rsidR="00AB7EF3" w:rsidRDefault="00174917" w:rsidP="00174917">
      <w:pPr>
        <w:jc w:val="center"/>
      </w:pPr>
      <w:r w:rsidRPr="00174917">
        <w:rPr>
          <w:noProof/>
        </w:rPr>
        <w:drawing>
          <wp:inline distT="0" distB="0" distL="0" distR="0">
            <wp:extent cx="6488430" cy="2165350"/>
            <wp:effectExtent l="0" t="0" r="7620" b="6350"/>
            <wp:docPr id="359"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6488430" cy="2165350"/>
                    </a:xfrm>
                    <a:prstGeom prst="rect">
                      <a:avLst/>
                    </a:prstGeom>
                    <a:noFill/>
                    <a:ln>
                      <a:noFill/>
                    </a:ln>
                  </pic:spPr>
                </pic:pic>
              </a:graphicData>
            </a:graphic>
          </wp:inline>
        </w:drawing>
      </w:r>
    </w:p>
    <w:p w:rsidR="00174917" w:rsidRPr="00F42DCD" w:rsidRDefault="001678DD" w:rsidP="00174917">
      <w:pPr>
        <w:jc w:val="center"/>
      </w:pPr>
      <w:r w:rsidRPr="001678DD">
        <w:rPr>
          <w:rFonts w:hint="eastAsia"/>
          <w:noProof/>
        </w:rPr>
        <w:drawing>
          <wp:inline distT="0" distB="0" distL="0" distR="0">
            <wp:extent cx="6645910" cy="1661478"/>
            <wp:effectExtent l="0" t="0" r="2540" b="0"/>
            <wp:docPr id="361"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6645910" cy="1661478"/>
                    </a:xfrm>
                    <a:prstGeom prst="rect">
                      <a:avLst/>
                    </a:prstGeom>
                    <a:noFill/>
                    <a:ln>
                      <a:noFill/>
                    </a:ln>
                  </pic:spPr>
                </pic:pic>
              </a:graphicData>
            </a:graphic>
          </wp:inline>
        </w:drawing>
      </w:r>
    </w:p>
    <w:p w:rsidR="00456D8E" w:rsidRDefault="0046125D" w:rsidP="00E971FE">
      <w:r>
        <w:t>结论：</w:t>
      </w:r>
      <w:r w:rsidR="00256FBA">
        <w:t>可以发现</w:t>
      </w:r>
      <w:r w:rsidR="00256FBA" w:rsidRPr="00440356">
        <w:rPr>
          <w:rStyle w:val="a6"/>
        </w:rPr>
        <w:t>由于噪声导致的时频谱</w:t>
      </w:r>
      <w:r w:rsidR="000554BB" w:rsidRPr="00440356">
        <w:rPr>
          <w:rStyle w:val="a6"/>
        </w:rPr>
        <w:t>噪声确实可以消除</w:t>
      </w:r>
      <w:r w:rsidR="00440356" w:rsidRPr="00440356">
        <w:rPr>
          <w:rStyle w:val="a6"/>
        </w:rPr>
        <w:t>了</w:t>
      </w:r>
      <w:r w:rsidR="000554BB" w:rsidRPr="00440356">
        <w:rPr>
          <w:rStyle w:val="a6"/>
        </w:rPr>
        <w:t>，但是导致的时频谱脊衰落是无法修复的</w:t>
      </w:r>
      <w:r w:rsidR="000554BB">
        <w:rPr>
          <w:rFonts w:hint="eastAsia"/>
        </w:rPr>
        <w:t>&gt;&gt;</w:t>
      </w:r>
      <w:r w:rsidR="000554BB">
        <w:rPr>
          <w:rFonts w:hint="eastAsia"/>
        </w:rPr>
        <w:t>因此导致了信号的</w:t>
      </w:r>
      <w:r w:rsidR="000554BB">
        <w:rPr>
          <w:rFonts w:hint="eastAsia"/>
        </w:rPr>
        <w:t>IF</w:t>
      </w:r>
      <w:r w:rsidR="000554BB">
        <w:rPr>
          <w:rFonts w:hint="eastAsia"/>
        </w:rPr>
        <w:t>特征虽然还原正确了，但是其</w:t>
      </w:r>
      <w:r w:rsidR="000554BB" w:rsidRPr="00440356">
        <w:rPr>
          <w:rStyle w:val="a6"/>
          <w:rFonts w:hint="eastAsia"/>
        </w:rPr>
        <w:t>瞬时幅度特征存在较大的失真</w:t>
      </w:r>
      <w:r w:rsidR="000554BB">
        <w:t>。但是</w:t>
      </w:r>
      <w:r w:rsidR="000554BB" w:rsidRPr="0078437A">
        <w:rPr>
          <w:rStyle w:val="ab"/>
        </w:rPr>
        <w:t>直观的可以感觉出来，信号恢复后的</w:t>
      </w:r>
      <w:r w:rsidR="00833571" w:rsidRPr="0078437A">
        <w:rPr>
          <w:rStyle w:val="ab"/>
        </w:rPr>
        <w:t>MSE</w:t>
      </w:r>
      <w:r w:rsidR="00833571" w:rsidRPr="0078437A">
        <w:rPr>
          <w:rStyle w:val="ab"/>
        </w:rPr>
        <w:t>确实好了很</w:t>
      </w:r>
      <w:r w:rsidR="000554BB" w:rsidRPr="0078437A">
        <w:rPr>
          <w:rStyle w:val="ab"/>
        </w:rPr>
        <w:t>多！</w:t>
      </w:r>
      <w:r w:rsidR="000554BB">
        <w:t>！！</w:t>
      </w:r>
    </w:p>
    <w:p w:rsidR="00DC2FE3" w:rsidRDefault="0078437A" w:rsidP="00E971FE">
      <w:pPr>
        <w:rPr>
          <w:rStyle w:val="ab"/>
        </w:rPr>
      </w:pPr>
      <w:r w:rsidRPr="0078437A">
        <w:rPr>
          <w:rStyle w:val="ab"/>
          <w:rFonts w:hint="eastAsia"/>
        </w:rPr>
        <w:t>&gt;&gt;</w:t>
      </w:r>
      <w:r w:rsidRPr="0078437A">
        <w:rPr>
          <w:rStyle w:val="ab"/>
          <w:rFonts w:hint="eastAsia"/>
        </w:rPr>
        <w:t>改进</w:t>
      </w:r>
      <w:r w:rsidR="00DC2FE3">
        <w:rPr>
          <w:rStyle w:val="ab"/>
          <w:rFonts w:hint="eastAsia"/>
        </w:rPr>
        <w:t>1</w:t>
      </w:r>
      <w:r w:rsidR="00DC2FE3">
        <w:rPr>
          <w:rStyle w:val="ab"/>
          <w:rFonts w:hint="eastAsia"/>
        </w:rPr>
        <w:t>：</w:t>
      </w:r>
      <w:r w:rsidRPr="0078437A">
        <w:rPr>
          <w:rStyle w:val="ab"/>
          <w:rFonts w:hint="eastAsia"/>
        </w:rPr>
        <w:t>此处所用的是矩形窗，之后的频率滤波可以采用其它窗函数！</w:t>
      </w:r>
      <w:r w:rsidR="00EB74A6">
        <w:rPr>
          <w:rStyle w:val="ab"/>
          <w:rFonts w:hint="eastAsia"/>
        </w:rPr>
        <w:t>&gt;&gt;</w:t>
      </w:r>
      <w:r w:rsidR="00EB74A6">
        <w:rPr>
          <w:rStyle w:val="ab"/>
          <w:rFonts w:hint="eastAsia"/>
        </w:rPr>
        <w:t>下一小节改进、</w:t>
      </w:r>
    </w:p>
    <w:p w:rsidR="00456D8E" w:rsidRDefault="00DC2FE3" w:rsidP="00E971FE">
      <w:r>
        <w:rPr>
          <w:rStyle w:val="ab"/>
          <w:rFonts w:hint="eastAsia"/>
        </w:rPr>
        <w:t>&gt;&gt;</w:t>
      </w:r>
      <w:r>
        <w:rPr>
          <w:rStyle w:val="ab"/>
        </w:rPr>
        <w:t>改进</w:t>
      </w:r>
      <w:r>
        <w:rPr>
          <w:rStyle w:val="ab"/>
          <w:rFonts w:hint="eastAsia"/>
        </w:rPr>
        <w:t>2</w:t>
      </w:r>
      <w:r>
        <w:rPr>
          <w:rStyle w:val="ab"/>
          <w:rFonts w:hint="eastAsia"/>
        </w:rPr>
        <w:t>：</w:t>
      </w:r>
      <w:r>
        <w:rPr>
          <w:rStyle w:val="ab"/>
        </w:rPr>
        <w:t>代码中</w:t>
      </w:r>
      <w:r w:rsidR="0020306C">
        <w:rPr>
          <w:rStyle w:val="ab"/>
        </w:rPr>
        <w:t>只需要使用</w:t>
      </w:r>
      <w:r w:rsidR="00BF3E50">
        <w:rPr>
          <w:rStyle w:val="ab"/>
        </w:rPr>
        <w:t>首先生成窗函数之后直接乘时频谱的方式即可</w:t>
      </w:r>
      <w:r w:rsidR="0078437A">
        <w:rPr>
          <w:rFonts w:hint="eastAsia"/>
        </w:rPr>
        <w:t>！</w:t>
      </w:r>
      <w:r w:rsidR="00EB74A6">
        <w:rPr>
          <w:rFonts w:hint="eastAsia"/>
        </w:rPr>
        <w:t>&gt;&gt;</w:t>
      </w:r>
      <w:r w:rsidR="00EB74A6">
        <w:rPr>
          <w:rFonts w:hint="eastAsia"/>
        </w:rPr>
        <w:t>下一小节改进、</w:t>
      </w:r>
    </w:p>
    <w:p w:rsidR="00EB74A6" w:rsidRDefault="00EB74A6" w:rsidP="00E971FE"/>
    <w:p w:rsidR="00E40F6F" w:rsidRDefault="00A41FE5" w:rsidP="000A72B1">
      <w:pPr>
        <w:pStyle w:val="4"/>
      </w:pPr>
      <w:r>
        <w:rPr>
          <w:rFonts w:hint="eastAsia"/>
        </w:rPr>
        <w:t>5</w:t>
      </w:r>
      <w:r w:rsidR="00381CA0">
        <w:rPr>
          <w:rFonts w:hint="eastAsia"/>
        </w:rPr>
        <w:t>、</w:t>
      </w:r>
      <w:r w:rsidR="00381CA0">
        <w:rPr>
          <w:rFonts w:hint="eastAsia"/>
        </w:rPr>
        <w:t>STFT</w:t>
      </w:r>
      <w:r w:rsidR="00381CA0">
        <w:rPr>
          <w:rFonts w:hint="eastAsia"/>
        </w:rPr>
        <w:t>下</w:t>
      </w:r>
      <w:r w:rsidR="00381CA0">
        <w:rPr>
          <w:rFonts w:hint="eastAsia"/>
        </w:rPr>
        <w:t>AM-FM</w:t>
      </w:r>
      <w:r w:rsidR="00381CA0">
        <w:rPr>
          <w:rFonts w:hint="eastAsia"/>
        </w:rPr>
        <w:t>信号的重建</w:t>
      </w:r>
    </w:p>
    <w:p w:rsidR="00381CA0" w:rsidRDefault="00381CA0" w:rsidP="00381CA0">
      <w:r>
        <w:t>clear all; clc; close all</w:t>
      </w:r>
    </w:p>
    <w:p w:rsidR="00381CA0" w:rsidRDefault="00381CA0" w:rsidP="00381CA0">
      <w:r>
        <w:t>N=512;  t = 1:N;</w:t>
      </w:r>
    </w:p>
    <w:p w:rsidR="00381CA0" w:rsidRDefault="00381CA0" w:rsidP="00381CA0">
      <w:r>
        <w:t>[sfm, sif] = fmlin(N,0,0.5,50);%plot(real(sfm))</w:t>
      </w:r>
    </w:p>
    <w:p w:rsidR="00381CA0" w:rsidRDefault="00381CA0" w:rsidP="00381CA0">
      <w:r>
        <w:t>sam = (sin(0.05*t + pi/16)+2)/3;%plot(sam)</w:t>
      </w:r>
    </w:p>
    <w:p w:rsidR="00381CA0" w:rsidRDefault="00381CA0" w:rsidP="00381CA0">
      <w:r>
        <w:rPr>
          <w:rFonts w:hint="eastAsia"/>
        </w:rPr>
        <w:t xml:space="preserve">s = sfm.*sam.';%plot(real(s)) % </w:t>
      </w:r>
      <w:r>
        <w:rPr>
          <w:rFonts w:hint="eastAsia"/>
        </w:rPr>
        <w:t>幅度调制</w:t>
      </w:r>
    </w:p>
    <w:p w:rsidR="00381CA0" w:rsidRDefault="00381CA0" w:rsidP="00381CA0">
      <w:r>
        <w:rPr>
          <w:rFonts w:hint="eastAsia"/>
        </w:rPr>
        <w:t>sn = awgn(s,5,'measured');%</w:t>
      </w:r>
      <w:r>
        <w:rPr>
          <w:rFonts w:hint="eastAsia"/>
        </w:rPr>
        <w:t>加</w:t>
      </w:r>
      <w:r>
        <w:rPr>
          <w:rFonts w:hint="eastAsia"/>
        </w:rPr>
        <w:t>5dB</w:t>
      </w:r>
      <w:r>
        <w:rPr>
          <w:rFonts w:hint="eastAsia"/>
        </w:rPr>
        <w:t>噪声</w:t>
      </w:r>
    </w:p>
    <w:p w:rsidR="00381CA0" w:rsidRDefault="00381CA0" w:rsidP="00381CA0">
      <w:r>
        <w:t>tfd_stftn = tfrstft_my(sn);</w:t>
      </w:r>
    </w:p>
    <w:p w:rsidR="00381CA0" w:rsidRDefault="00381CA0" w:rsidP="00381CA0">
      <w:r>
        <w:rPr>
          <w:rFonts w:hint="eastAsia"/>
        </w:rPr>
        <w:t>win = [ones(20,1);zeros(472,1);ones(20,1)];%</w:t>
      </w:r>
      <w:r>
        <w:rPr>
          <w:rFonts w:hint="eastAsia"/>
        </w:rPr>
        <w:t>固定窗长度</w:t>
      </w:r>
      <w:r>
        <w:rPr>
          <w:rFonts w:hint="eastAsia"/>
        </w:rPr>
        <w:t>40</w:t>
      </w:r>
    </w:p>
    <w:p w:rsidR="00381CA0" w:rsidRDefault="00381CA0" w:rsidP="00381CA0">
      <w:r>
        <w:t>for k=1:N</w:t>
      </w:r>
    </w:p>
    <w:p w:rsidR="00381CA0" w:rsidRDefault="00381CA0" w:rsidP="00381CA0">
      <w:r>
        <w:rPr>
          <w:rFonts w:hint="eastAsia"/>
        </w:rPr>
        <w:t xml:space="preserve">    winT = circshift(win,round(sif(k)*512),1);%</w:t>
      </w:r>
      <w:r>
        <w:rPr>
          <w:rFonts w:hint="eastAsia"/>
        </w:rPr>
        <w:t>窗循环平移到</w:t>
      </w:r>
      <w:r>
        <w:rPr>
          <w:rFonts w:hint="eastAsia"/>
        </w:rPr>
        <w:t>IF</w:t>
      </w:r>
      <w:r>
        <w:rPr>
          <w:rFonts w:hint="eastAsia"/>
        </w:rPr>
        <w:t>中心</w:t>
      </w:r>
    </w:p>
    <w:p w:rsidR="00381CA0" w:rsidRDefault="00381CA0" w:rsidP="00381CA0">
      <w:r>
        <w:rPr>
          <w:rFonts w:hint="eastAsia"/>
        </w:rPr>
        <w:t xml:space="preserve">    tfd_filter(:,k) = tfd_stftn(:,k).*winT;%</w:t>
      </w:r>
      <w:r>
        <w:rPr>
          <w:rFonts w:hint="eastAsia"/>
        </w:rPr>
        <w:t>时变滤波</w:t>
      </w:r>
    </w:p>
    <w:p w:rsidR="00381CA0" w:rsidRDefault="00381CA0" w:rsidP="00381CA0">
      <w:r>
        <w:t>end</w:t>
      </w:r>
    </w:p>
    <w:p w:rsidR="00381CA0" w:rsidRDefault="00381CA0" w:rsidP="00381CA0">
      <w:r>
        <w:rPr>
          <w:rFonts w:hint="eastAsia"/>
        </w:rPr>
        <w:t>sden = sum(tfd_filter,1)/N;%</w:t>
      </w:r>
      <w:r>
        <w:rPr>
          <w:rFonts w:hint="eastAsia"/>
        </w:rPr>
        <w:t>去噪后的信号</w:t>
      </w:r>
    </w:p>
    <w:p w:rsidR="00381CA0" w:rsidRDefault="00381CA0" w:rsidP="00381CA0">
      <w:r>
        <w:rPr>
          <w:rFonts w:hint="eastAsia"/>
        </w:rPr>
        <w:t>tfd_den = tfrstft_my(sden.');%</w:t>
      </w:r>
      <w:r>
        <w:rPr>
          <w:rFonts w:hint="eastAsia"/>
        </w:rPr>
        <w:t>去噪后的信号</w:t>
      </w:r>
      <w:r>
        <w:rPr>
          <w:rFonts w:hint="eastAsia"/>
        </w:rPr>
        <w:t>STFT</w:t>
      </w:r>
    </w:p>
    <w:p w:rsidR="00381CA0" w:rsidRDefault="00381CA0" w:rsidP="00381CA0">
      <w:r>
        <w:t>figure(1);subplot(131);imagesc(abs(tfd_stftn));xlabel('t'); ylabel('f');axis xy</w:t>
      </w:r>
    </w:p>
    <w:p w:rsidR="00381CA0" w:rsidRDefault="00381CA0" w:rsidP="00381CA0">
      <w:r>
        <w:lastRenderedPageBreak/>
        <w:t>subplot(132);imagesc(abs(tfd_filter));xlabel('t'); ylabel('f');axis xy</w:t>
      </w:r>
    </w:p>
    <w:p w:rsidR="00381CA0" w:rsidRDefault="00381CA0" w:rsidP="00381CA0">
      <w:r>
        <w:t>subplot(133);imagesc(abs(tfd_den));xlabel('t'); ylabel('f');axis xy</w:t>
      </w:r>
    </w:p>
    <w:p w:rsidR="00381CA0" w:rsidRDefault="00381CA0" w:rsidP="00381CA0">
      <w:r>
        <w:t>figure(2);plot(t,real(s),'b.-');hold on;</w:t>
      </w:r>
    </w:p>
    <w:p w:rsidR="00381CA0" w:rsidRDefault="00381CA0" w:rsidP="00381CA0">
      <w:pPr>
        <w:pBdr>
          <w:bottom w:val="single" w:sz="6" w:space="1" w:color="auto"/>
        </w:pBdr>
      </w:pPr>
      <w:r>
        <w:rPr>
          <w:rFonts w:hint="eastAsia"/>
        </w:rPr>
        <w:t>plot(t,real(sn),'g.-');plot(t,real(sden),'rx-');axis tight;legend('</w:t>
      </w:r>
      <w:r>
        <w:rPr>
          <w:rFonts w:hint="eastAsia"/>
        </w:rPr>
        <w:t>原信号</w:t>
      </w:r>
      <w:r>
        <w:rPr>
          <w:rFonts w:hint="eastAsia"/>
        </w:rPr>
        <w:t>','</w:t>
      </w:r>
      <w:r>
        <w:rPr>
          <w:rFonts w:hint="eastAsia"/>
        </w:rPr>
        <w:t>加噪信号</w:t>
      </w:r>
      <w:r>
        <w:rPr>
          <w:rFonts w:hint="eastAsia"/>
        </w:rPr>
        <w:t>','</w:t>
      </w:r>
      <w:r>
        <w:rPr>
          <w:rFonts w:hint="eastAsia"/>
        </w:rPr>
        <w:t>去噪信号</w:t>
      </w:r>
      <w:r>
        <w:rPr>
          <w:rFonts w:hint="eastAsia"/>
        </w:rPr>
        <w:t>')</w:t>
      </w:r>
    </w:p>
    <w:p w:rsidR="00381CA0" w:rsidRDefault="00927539" w:rsidP="00927539">
      <w:pPr>
        <w:jc w:val="center"/>
      </w:pPr>
      <w:r w:rsidRPr="00927539">
        <w:rPr>
          <w:noProof/>
        </w:rPr>
        <w:drawing>
          <wp:inline distT="0" distB="0" distL="0" distR="0">
            <wp:extent cx="6480000" cy="1942915"/>
            <wp:effectExtent l="0" t="0" r="0" b="635"/>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6480000" cy="1942915"/>
                    </a:xfrm>
                    <a:prstGeom prst="rect">
                      <a:avLst/>
                    </a:prstGeom>
                    <a:noFill/>
                    <a:ln>
                      <a:noFill/>
                    </a:ln>
                  </pic:spPr>
                </pic:pic>
              </a:graphicData>
            </a:graphic>
          </wp:inline>
        </w:drawing>
      </w:r>
    </w:p>
    <w:p w:rsidR="00927539" w:rsidRDefault="00C86CCB" w:rsidP="00927539">
      <w:pPr>
        <w:jc w:val="center"/>
      </w:pPr>
      <w:r w:rsidRPr="00C86CCB">
        <w:rPr>
          <w:rFonts w:hint="eastAsia"/>
          <w:noProof/>
        </w:rPr>
        <w:drawing>
          <wp:inline distT="0" distB="0" distL="0" distR="0">
            <wp:extent cx="6489700" cy="2165350"/>
            <wp:effectExtent l="0" t="0" r="6350" b="6350"/>
            <wp:docPr id="364"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6489700" cy="2165350"/>
                    </a:xfrm>
                    <a:prstGeom prst="rect">
                      <a:avLst/>
                    </a:prstGeom>
                    <a:noFill/>
                    <a:ln>
                      <a:noFill/>
                    </a:ln>
                  </pic:spPr>
                </pic:pic>
              </a:graphicData>
            </a:graphic>
          </wp:inline>
        </w:drawing>
      </w:r>
    </w:p>
    <w:p w:rsidR="00927539" w:rsidRDefault="00C86CCB" w:rsidP="00381CA0">
      <w:r>
        <w:rPr>
          <w:rFonts w:hint="eastAsia"/>
        </w:rPr>
        <w:t>结论：可以恢复，但是需要的宽度要调整！！！因此这个所谓</w:t>
      </w:r>
    </w:p>
    <w:p w:rsidR="00381CA0" w:rsidRDefault="00381CA0" w:rsidP="00E971FE"/>
    <w:p w:rsidR="00381CA0" w:rsidRDefault="00381CA0" w:rsidP="00E971FE"/>
    <w:p w:rsidR="00EB751A" w:rsidRDefault="00EB751A" w:rsidP="00E971FE"/>
    <w:p w:rsidR="00EB751A" w:rsidRDefault="00EB751A" w:rsidP="00E971FE"/>
    <w:p w:rsidR="00EB751A" w:rsidRPr="00EB751A" w:rsidRDefault="00EB751A" w:rsidP="00E971FE"/>
    <w:p w:rsidR="0080267A" w:rsidRDefault="00A41FE5" w:rsidP="000A72B1">
      <w:pPr>
        <w:pStyle w:val="4"/>
      </w:pPr>
      <w:bookmarkStart w:id="8" w:name="_4、STFT下两分量信号分离"/>
      <w:bookmarkEnd w:id="8"/>
      <w:r>
        <w:rPr>
          <w:rFonts w:hint="eastAsia"/>
        </w:rPr>
        <w:t>6</w:t>
      </w:r>
      <w:r w:rsidR="002D6812">
        <w:t>、</w:t>
      </w:r>
      <w:r w:rsidR="000E2781">
        <w:rPr>
          <w:rFonts w:hint="eastAsia"/>
        </w:rPr>
        <w:t>STFT</w:t>
      </w:r>
      <w:r w:rsidR="000E2781">
        <w:rPr>
          <w:rFonts w:hint="eastAsia"/>
        </w:rPr>
        <w:t>下两分量信号分离</w:t>
      </w:r>
    </w:p>
    <w:p w:rsidR="00B92B82" w:rsidRDefault="00B92B82" w:rsidP="00B92B82">
      <w:r>
        <w:t>clear all; clc; close all</w:t>
      </w:r>
    </w:p>
    <w:p w:rsidR="00B92B82" w:rsidRDefault="00B92B82" w:rsidP="00B92B82">
      <w:r>
        <w:t>N=512;  t = 1:N;</w:t>
      </w:r>
    </w:p>
    <w:p w:rsidR="00B92B82" w:rsidRDefault="00B92B82" w:rsidP="00B92B82">
      <w:r>
        <w:t>[s1, sif1] = fmlin(N,0,0.4,120);</w:t>
      </w:r>
    </w:p>
    <w:p w:rsidR="00B92B82" w:rsidRDefault="00B92B82" w:rsidP="00B92B82">
      <w:r>
        <w:t>[s2, sif2] = fmlin(N,0.5,0,360);</w:t>
      </w:r>
    </w:p>
    <w:p w:rsidR="00B92B82" w:rsidRDefault="00B92B82" w:rsidP="00B92B82">
      <w:r>
        <w:rPr>
          <w:rFonts w:hint="eastAsia"/>
        </w:rPr>
        <w:t>s = s1+s2;%</w:t>
      </w:r>
      <w:r>
        <w:rPr>
          <w:rFonts w:hint="eastAsia"/>
        </w:rPr>
        <w:t>信号叠加</w:t>
      </w:r>
    </w:p>
    <w:p w:rsidR="00B92B82" w:rsidRDefault="00B92B82" w:rsidP="00B92B82">
      <w:r>
        <w:t>tfd = tfrstft_my(s);</w:t>
      </w:r>
    </w:p>
    <w:p w:rsidR="00B92B82" w:rsidRDefault="00B92B82" w:rsidP="00B92B82">
      <w:r>
        <w:t>sigs = timeVaryingFilter(tfd,40,[sif1,sif2]);</w:t>
      </w:r>
    </w:p>
    <w:p w:rsidR="00B92B82" w:rsidRDefault="00B92B82" w:rsidP="00B92B82">
      <w:r>
        <w:rPr>
          <w:rFonts w:hint="eastAsia"/>
        </w:rPr>
        <w:t xml:space="preserve">% </w:t>
      </w:r>
      <w:r>
        <w:rPr>
          <w:rFonts w:hint="eastAsia"/>
        </w:rPr>
        <w:t>绘图对比</w:t>
      </w:r>
    </w:p>
    <w:p w:rsidR="00B92B82" w:rsidRDefault="00B92B82" w:rsidP="00B92B82">
      <w:r>
        <w:t>subplot(311);plot(t,real(s1),'b.-'); hold on;</w:t>
      </w:r>
    </w:p>
    <w:p w:rsidR="00B92B82" w:rsidRDefault="00B92B82" w:rsidP="00B92B82">
      <w:r>
        <w:rPr>
          <w:rFonts w:hint="eastAsia"/>
        </w:rPr>
        <w:t>plot(t,real(sigs(:,1)),'rx-');axis tight; legend('</w:t>
      </w:r>
      <w:r>
        <w:rPr>
          <w:rFonts w:hint="eastAsia"/>
        </w:rPr>
        <w:t>原始信号分量</w:t>
      </w:r>
      <w:r>
        <w:rPr>
          <w:rFonts w:hint="eastAsia"/>
        </w:rPr>
        <w:t>','</w:t>
      </w:r>
      <w:r>
        <w:rPr>
          <w:rFonts w:hint="eastAsia"/>
        </w:rPr>
        <w:t>恢复的信号分量</w:t>
      </w:r>
      <w:r>
        <w:rPr>
          <w:rFonts w:hint="eastAsia"/>
        </w:rPr>
        <w:t>');</w:t>
      </w:r>
    </w:p>
    <w:p w:rsidR="00B92B82" w:rsidRDefault="00B92B82" w:rsidP="00B92B82">
      <w:r>
        <w:t>subplot(312);plot(t,real(s2),'b.-'); hold on;</w:t>
      </w:r>
    </w:p>
    <w:p w:rsidR="00B92B82" w:rsidRDefault="00B92B82" w:rsidP="00B92B82">
      <w:r>
        <w:rPr>
          <w:rFonts w:hint="eastAsia"/>
        </w:rPr>
        <w:t>plot(t,real(sigs(:,2)),'rx-');axis tight; legend('</w:t>
      </w:r>
      <w:r>
        <w:rPr>
          <w:rFonts w:hint="eastAsia"/>
        </w:rPr>
        <w:t>原始信号分量</w:t>
      </w:r>
      <w:r>
        <w:rPr>
          <w:rFonts w:hint="eastAsia"/>
        </w:rPr>
        <w:t>','</w:t>
      </w:r>
      <w:r>
        <w:rPr>
          <w:rFonts w:hint="eastAsia"/>
        </w:rPr>
        <w:t>恢复的信号分量</w:t>
      </w:r>
      <w:r>
        <w:rPr>
          <w:rFonts w:hint="eastAsia"/>
        </w:rPr>
        <w:t>');</w:t>
      </w:r>
    </w:p>
    <w:p w:rsidR="00B92B82" w:rsidRDefault="00B92B82" w:rsidP="00B92B82">
      <w:r>
        <w:t>subplot(313);plot(t,real(s),'b.-'); hold on;</w:t>
      </w:r>
    </w:p>
    <w:p w:rsidR="0018512E" w:rsidRDefault="00B92B82" w:rsidP="00B92B82">
      <w:r>
        <w:rPr>
          <w:rFonts w:hint="eastAsia"/>
        </w:rPr>
        <w:t>plot(t,real(sigs(:,2)+sigs(:,1)),'rx-');axis tight; legend('</w:t>
      </w:r>
      <w:r>
        <w:rPr>
          <w:rFonts w:hint="eastAsia"/>
        </w:rPr>
        <w:t>原始信号</w:t>
      </w:r>
      <w:r>
        <w:rPr>
          <w:rFonts w:hint="eastAsia"/>
        </w:rPr>
        <w:t>','</w:t>
      </w:r>
      <w:r>
        <w:rPr>
          <w:rFonts w:hint="eastAsia"/>
        </w:rPr>
        <w:t>恢复的信号叠加</w:t>
      </w:r>
      <w:r>
        <w:rPr>
          <w:rFonts w:hint="eastAsia"/>
        </w:rPr>
        <w:t>');</w:t>
      </w:r>
    </w:p>
    <w:p w:rsidR="00B92B82" w:rsidRDefault="0008191A" w:rsidP="00B92B82">
      <w:pPr>
        <w:pBdr>
          <w:top w:val="single" w:sz="6" w:space="1" w:color="auto"/>
          <w:bottom w:val="single" w:sz="6" w:space="1" w:color="auto"/>
        </w:pBdr>
      </w:pPr>
      <w:r>
        <w:t>其中子函数：</w:t>
      </w:r>
    </w:p>
    <w:p w:rsidR="008B6789" w:rsidRDefault="008B6789" w:rsidP="008B6789">
      <w:r>
        <w:t>function sigs = timeVaryingFilter(tfr,winLen,f)</w:t>
      </w:r>
    </w:p>
    <w:p w:rsidR="008B6789" w:rsidRDefault="008B6789" w:rsidP="008B6789">
      <w:r>
        <w:t>% function sigs = timeVaryingFilter(tfr,winLen,f,type,param,param2)</w:t>
      </w:r>
    </w:p>
    <w:p w:rsidR="008B6789" w:rsidRDefault="008B6789" w:rsidP="008B6789">
      <w:r>
        <w:rPr>
          <w:rFonts w:hint="eastAsia"/>
        </w:rPr>
        <w:t xml:space="preserve">%% </w:t>
      </w:r>
      <w:r>
        <w:rPr>
          <w:rFonts w:hint="eastAsia"/>
        </w:rPr>
        <w:t>产生时频谱事变滤波器的函数</w:t>
      </w:r>
    </w:p>
    <w:p w:rsidR="008B6789" w:rsidRDefault="008B6789" w:rsidP="008B6789">
      <w:r>
        <w:rPr>
          <w:rFonts w:hint="eastAsia"/>
        </w:rPr>
        <w:t xml:space="preserve">% </w:t>
      </w:r>
      <w:r>
        <w:rPr>
          <w:rFonts w:hint="eastAsia"/>
        </w:rPr>
        <w:t>输入：</w:t>
      </w:r>
      <w:r>
        <w:rPr>
          <w:rFonts w:hint="eastAsia"/>
        </w:rPr>
        <w:t>tfr</w:t>
      </w:r>
      <w:r>
        <w:rPr>
          <w:rFonts w:hint="eastAsia"/>
        </w:rPr>
        <w:t>信号</w:t>
      </w:r>
      <w:r>
        <w:rPr>
          <w:rFonts w:hint="eastAsia"/>
        </w:rPr>
        <w:t>stft</w:t>
      </w:r>
      <w:r>
        <w:rPr>
          <w:rFonts w:hint="eastAsia"/>
        </w:rPr>
        <w:t>时频谱，</w:t>
      </w:r>
      <w:r>
        <w:rPr>
          <w:rFonts w:hint="eastAsia"/>
        </w:rPr>
        <w:t>Len</w:t>
      </w:r>
      <w:r>
        <w:rPr>
          <w:rFonts w:hint="eastAsia"/>
        </w:rPr>
        <w:t>窗长度，</w:t>
      </w:r>
      <w:r>
        <w:rPr>
          <w:rFonts w:hint="eastAsia"/>
        </w:rPr>
        <w:t>f</w:t>
      </w:r>
      <w:r>
        <w:rPr>
          <w:rFonts w:hint="eastAsia"/>
        </w:rPr>
        <w:t>各列表示该分量的瞬时频率分量（</w:t>
      </w:r>
      <w:r>
        <w:rPr>
          <w:rFonts w:hint="eastAsia"/>
        </w:rPr>
        <w:t>NAN</w:t>
      </w:r>
      <w:r>
        <w:rPr>
          <w:rFonts w:hint="eastAsia"/>
        </w:rPr>
        <w:t>表示该处无频率）</w:t>
      </w:r>
    </w:p>
    <w:p w:rsidR="008B6789" w:rsidRDefault="008B6789" w:rsidP="008B6789">
      <w:r>
        <w:rPr>
          <w:rFonts w:hint="eastAsia"/>
        </w:rPr>
        <w:t xml:space="preserve">%           type </w:t>
      </w:r>
      <w:r>
        <w:rPr>
          <w:rFonts w:hint="eastAsia"/>
        </w:rPr>
        <w:t>滤波器加窗类型</w:t>
      </w:r>
    </w:p>
    <w:p w:rsidR="008B6789" w:rsidRDefault="008B6789" w:rsidP="008B6789">
      <w:r>
        <w:rPr>
          <w:rFonts w:hint="eastAsia"/>
        </w:rPr>
        <w:t xml:space="preserve">% </w:t>
      </w:r>
      <w:r>
        <w:rPr>
          <w:rFonts w:hint="eastAsia"/>
        </w:rPr>
        <w:t>输出：</w:t>
      </w:r>
      <w:r>
        <w:rPr>
          <w:rFonts w:hint="eastAsia"/>
        </w:rPr>
        <w:t>sigs</w:t>
      </w:r>
      <w:r>
        <w:rPr>
          <w:rFonts w:hint="eastAsia"/>
        </w:rPr>
        <w:t>各列表示该列的信号</w:t>
      </w:r>
    </w:p>
    <w:p w:rsidR="008B6789" w:rsidRDefault="008B6789" w:rsidP="008B6789">
      <w:r>
        <w:rPr>
          <w:rFonts w:hint="eastAsia"/>
        </w:rPr>
        <w:t>[tLen,fLen] = size(tfr);%</w:t>
      </w:r>
      <w:r>
        <w:rPr>
          <w:rFonts w:hint="eastAsia"/>
        </w:rPr>
        <w:t>长度确定</w:t>
      </w:r>
    </w:p>
    <w:p w:rsidR="008B6789" w:rsidRDefault="008B6789" w:rsidP="008B6789">
      <w:r>
        <w:rPr>
          <w:rFonts w:hint="eastAsia"/>
        </w:rPr>
        <w:t>f = round(f*fLen);%</w:t>
      </w:r>
      <w:r>
        <w:rPr>
          <w:rFonts w:hint="eastAsia"/>
        </w:rPr>
        <w:t>瞬时频率</w:t>
      </w:r>
      <w:r>
        <w:rPr>
          <w:rFonts w:hint="eastAsia"/>
        </w:rPr>
        <w:t>-&gt;Y</w:t>
      </w:r>
      <w:r>
        <w:rPr>
          <w:rFonts w:hint="eastAsia"/>
        </w:rPr>
        <w:t>轴坐标位置</w:t>
      </w:r>
    </w:p>
    <w:p w:rsidR="008B6789" w:rsidRDefault="008B6789" w:rsidP="008B6789">
      <w:r>
        <w:rPr>
          <w:rFonts w:hint="eastAsia"/>
        </w:rPr>
        <w:lastRenderedPageBreak/>
        <w:t>assert(mod(winLen,2)==0,'</w:t>
      </w:r>
      <w:r>
        <w:rPr>
          <w:rFonts w:hint="eastAsia"/>
        </w:rPr>
        <w:t>输入窗长度必须为偶数以保证对称！</w:t>
      </w:r>
      <w:r>
        <w:rPr>
          <w:rFonts w:hint="eastAsia"/>
        </w:rPr>
        <w:t>');</w:t>
      </w:r>
    </w:p>
    <w:p w:rsidR="008B6789" w:rsidRDefault="008B6789" w:rsidP="008B6789">
      <w:r>
        <w:t>baseWin = tftb_window(winLen,'Hamming');</w:t>
      </w:r>
    </w:p>
    <w:p w:rsidR="008B6789" w:rsidRDefault="008B6789" w:rsidP="008B6789">
      <w:r>
        <w:rPr>
          <w:rFonts w:hint="eastAsia"/>
        </w:rPr>
        <w:t>baseWin = [baseWin; zeros(fLen-winLen,1)];%</w:t>
      </w:r>
      <w:r>
        <w:rPr>
          <w:rFonts w:hint="eastAsia"/>
        </w:rPr>
        <w:t>窗</w:t>
      </w:r>
    </w:p>
    <w:p w:rsidR="008B6789" w:rsidRDefault="008B6789" w:rsidP="008B6789">
      <w:r>
        <w:t>baseWin  = circshift(baseWin,-winLen/2,1);%plot(baseWin); axis tight</w:t>
      </w:r>
    </w:p>
    <w:p w:rsidR="008B6789" w:rsidRDefault="008B6789" w:rsidP="008B6789">
      <w:r>
        <w:t>for k = 1:tLen</w:t>
      </w:r>
    </w:p>
    <w:p w:rsidR="008B6789" w:rsidRDefault="008B6789" w:rsidP="008B6789">
      <w:r>
        <w:t xml:space="preserve">    for n = 1:size(f,2)</w:t>
      </w:r>
    </w:p>
    <w:p w:rsidR="008B6789" w:rsidRDefault="008B6789" w:rsidP="008B6789">
      <w:r>
        <w:rPr>
          <w:rFonts w:hint="eastAsia"/>
        </w:rPr>
        <w:t xml:space="preserve">        win{n}(:,k) = circshift(baseWin,f(k,n),1);%</w:t>
      </w:r>
      <w:r>
        <w:rPr>
          <w:rFonts w:hint="eastAsia"/>
        </w:rPr>
        <w:t>窗循环平移到</w:t>
      </w:r>
      <w:r>
        <w:rPr>
          <w:rFonts w:hint="eastAsia"/>
        </w:rPr>
        <w:t>IF</w:t>
      </w:r>
      <w:r>
        <w:rPr>
          <w:rFonts w:hint="eastAsia"/>
        </w:rPr>
        <w:t>中心</w:t>
      </w:r>
    </w:p>
    <w:p w:rsidR="008B6789" w:rsidRDefault="008B6789" w:rsidP="008B6789">
      <w:r>
        <w:t xml:space="preserve">    end</w:t>
      </w:r>
    </w:p>
    <w:p w:rsidR="008B6789" w:rsidRDefault="008B6789" w:rsidP="008B6789">
      <w:r>
        <w:t>end</w:t>
      </w:r>
    </w:p>
    <w:p w:rsidR="008B6789" w:rsidRDefault="008B6789" w:rsidP="008B6789">
      <w:r>
        <w:rPr>
          <w:rFonts w:hint="eastAsia"/>
        </w:rPr>
        <w:t>%%</w:t>
      </w:r>
      <w:r w:rsidRPr="00812996">
        <w:rPr>
          <w:rStyle w:val="ac"/>
          <w:rFonts w:hint="eastAsia"/>
        </w:rPr>
        <w:t xml:space="preserve"> </w:t>
      </w:r>
      <w:r w:rsidRPr="00812996">
        <w:rPr>
          <w:rStyle w:val="ac"/>
          <w:rFonts w:hint="eastAsia"/>
        </w:rPr>
        <w:t>绘制窗函数，可以发现窗函数叠加处周围的放大情况，因此需要将其设法处理</w:t>
      </w:r>
    </w:p>
    <w:p w:rsidR="008B6789" w:rsidRDefault="008B6789" w:rsidP="008B6789"/>
    <w:p w:rsidR="008B6789" w:rsidRDefault="008B6789" w:rsidP="008B6789">
      <w:r>
        <w:t>for k = 1:length(win)</w:t>
      </w:r>
    </w:p>
    <w:p w:rsidR="008B6789" w:rsidRDefault="008B6789" w:rsidP="008B6789">
      <w:r>
        <w:rPr>
          <w:rFonts w:hint="eastAsia"/>
        </w:rPr>
        <w:t xml:space="preserve">    tfrk = tfr.*win{k};%</w:t>
      </w:r>
      <w:r>
        <w:rPr>
          <w:rFonts w:hint="eastAsia"/>
        </w:rPr>
        <w:t>频域滤波</w:t>
      </w:r>
    </w:p>
    <w:p w:rsidR="008B6789" w:rsidRDefault="008B6789" w:rsidP="008B6789">
      <w:r>
        <w:rPr>
          <w:rFonts w:hint="eastAsia"/>
        </w:rPr>
        <w:t xml:space="preserve">    % </w:t>
      </w:r>
      <w:r>
        <w:rPr>
          <w:rFonts w:hint="eastAsia"/>
        </w:rPr>
        <w:t>需要修正频率重叠的区域的幅度</w:t>
      </w:r>
    </w:p>
    <w:p w:rsidR="008B6789" w:rsidRDefault="008B6789" w:rsidP="008B6789">
      <w:r>
        <w:rPr>
          <w:rFonts w:hint="eastAsia"/>
        </w:rPr>
        <w:t xml:space="preserve">    sigs(:,k) = sum(tfrk,1)/fLen;%</w:t>
      </w:r>
      <w:r>
        <w:rPr>
          <w:rFonts w:hint="eastAsia"/>
        </w:rPr>
        <w:t>提取后的信号</w:t>
      </w:r>
    </w:p>
    <w:p w:rsidR="008B6789" w:rsidRDefault="008B6789" w:rsidP="008B6789">
      <w:r>
        <w:t>end</w:t>
      </w:r>
    </w:p>
    <w:p w:rsidR="008B6789" w:rsidRDefault="008B6789" w:rsidP="008B6789">
      <w:pPr>
        <w:pBdr>
          <w:bottom w:val="single" w:sz="6" w:space="1" w:color="auto"/>
        </w:pBdr>
      </w:pPr>
      <w:r>
        <w:t>end</w:t>
      </w:r>
    </w:p>
    <w:p w:rsidR="008B6789" w:rsidRDefault="000A3168" w:rsidP="008B6789">
      <w:r w:rsidRPr="000A3168">
        <w:rPr>
          <w:noProof/>
        </w:rPr>
        <w:drawing>
          <wp:inline distT="0" distB="0" distL="0" distR="0">
            <wp:extent cx="6488430" cy="3599180"/>
            <wp:effectExtent l="0" t="0" r="7620" b="1270"/>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488430" cy="3599180"/>
                    </a:xfrm>
                    <a:prstGeom prst="rect">
                      <a:avLst/>
                    </a:prstGeom>
                    <a:noFill/>
                    <a:ln>
                      <a:noFill/>
                    </a:ln>
                  </pic:spPr>
                </pic:pic>
              </a:graphicData>
            </a:graphic>
          </wp:inline>
        </w:drawing>
      </w:r>
    </w:p>
    <w:p w:rsidR="000A3168" w:rsidRDefault="0007392B" w:rsidP="008B6789">
      <w:r>
        <w:t>结论：</w:t>
      </w:r>
      <w:r w:rsidR="00E65D2D">
        <w:t>直接使用这种方式分离的两分量信号，在</w:t>
      </w:r>
      <w:r w:rsidR="00E65D2D" w:rsidRPr="00897EC4">
        <w:rPr>
          <w:rStyle w:val="ac"/>
        </w:rPr>
        <w:t>交叉出存在</w:t>
      </w:r>
      <w:r w:rsidR="00785227" w:rsidRPr="00897EC4">
        <w:rPr>
          <w:rStyle w:val="ac"/>
        </w:rPr>
        <w:t>较大的</w:t>
      </w:r>
      <w:r w:rsidR="00EB6959" w:rsidRPr="00897EC4">
        <w:rPr>
          <w:rStyle w:val="ac"/>
        </w:rPr>
        <w:t>幅度放大</w:t>
      </w:r>
      <w:r w:rsidR="00EB6959">
        <w:t>，</w:t>
      </w:r>
      <w:r w:rsidR="00EB6959" w:rsidRPr="00897EC4">
        <w:rPr>
          <w:rStyle w:val="a7"/>
        </w:rPr>
        <w:t>其它地方还是非常完美的分离出来了</w:t>
      </w:r>
      <w:r w:rsidR="00EB6959">
        <w:t>。</w:t>
      </w:r>
    </w:p>
    <w:p w:rsidR="00EB6959" w:rsidRDefault="00EB6959" w:rsidP="008B6789">
      <w:r>
        <w:t>改进方案：</w:t>
      </w:r>
    </w:p>
    <w:p w:rsidR="002A6169" w:rsidRDefault="002A6169" w:rsidP="008B6789">
      <w:r>
        <w:rPr>
          <w:rFonts w:hint="eastAsia"/>
        </w:rPr>
        <w:t>1</w:t>
      </w:r>
      <w:r>
        <w:rPr>
          <w:rFonts w:hint="eastAsia"/>
        </w:rPr>
        <w:t>）</w:t>
      </w:r>
      <w:r w:rsidR="00E47A19" w:rsidRPr="00031129">
        <w:rPr>
          <w:rStyle w:val="a7"/>
        </w:rPr>
        <w:t>timeVaryingFilter</w:t>
      </w:r>
      <w:r w:rsidR="00E47A19" w:rsidRPr="00031129">
        <w:rPr>
          <w:rStyle w:val="a7"/>
          <w:rFonts w:hint="eastAsia"/>
        </w:rPr>
        <w:t>代码中将</w:t>
      </w:r>
      <w:r w:rsidR="00E47A19" w:rsidRPr="00031129">
        <w:rPr>
          <w:rStyle w:val="a7"/>
          <w:rFonts w:hint="eastAsia"/>
        </w:rPr>
        <w:t>f</w:t>
      </w:r>
      <w:r w:rsidR="00E47A19" w:rsidRPr="00031129">
        <w:rPr>
          <w:rStyle w:val="a7"/>
          <w:rFonts w:hint="eastAsia"/>
        </w:rPr>
        <w:t>存在重叠的多个分量重叠位置找出来，然后将重叠部分的</w:t>
      </w:r>
      <w:r w:rsidR="00E47A19" w:rsidRPr="00031129">
        <w:rPr>
          <w:rStyle w:val="a7"/>
          <w:rFonts w:hint="eastAsia"/>
        </w:rPr>
        <w:t>win</w:t>
      </w:r>
      <w:r w:rsidR="00E47A19" w:rsidRPr="00031129">
        <w:rPr>
          <w:rStyle w:val="a7"/>
          <w:rFonts w:hint="eastAsia"/>
        </w:rPr>
        <w:t>缩小对应倍数</w:t>
      </w:r>
      <w:r w:rsidR="00E47A19">
        <w:rPr>
          <w:rFonts w:hint="eastAsia"/>
        </w:rPr>
        <w:t>。</w:t>
      </w:r>
    </w:p>
    <w:p w:rsidR="00897EC4" w:rsidRPr="00EB6959" w:rsidRDefault="00967963" w:rsidP="008B6789">
      <w:r>
        <w:rPr>
          <w:rFonts w:hint="eastAsia"/>
        </w:rPr>
        <w:t>2</w:t>
      </w:r>
      <w:r>
        <w:rPr>
          <w:rFonts w:hint="eastAsia"/>
        </w:rPr>
        <w:t>）</w:t>
      </w:r>
      <w:r w:rsidRPr="00A128BF">
        <w:rPr>
          <w:rStyle w:val="a7"/>
          <w:rFonts w:hint="eastAsia"/>
        </w:rPr>
        <w:t>发现</w:t>
      </w:r>
      <w:r w:rsidRPr="00A128BF">
        <w:rPr>
          <w:rStyle w:val="a7"/>
          <w:rFonts w:hint="eastAsia"/>
        </w:rPr>
        <w:t>spwvd</w:t>
      </w:r>
      <w:r w:rsidRPr="00A128BF">
        <w:rPr>
          <w:rStyle w:val="a7"/>
          <w:rFonts w:hint="eastAsia"/>
        </w:rPr>
        <w:t>在交叉处存在凹槽，而在</w:t>
      </w:r>
      <w:r w:rsidRPr="00A128BF">
        <w:rPr>
          <w:rStyle w:val="a7"/>
        </w:rPr>
        <w:t>STFT</w:t>
      </w:r>
      <w:r w:rsidRPr="00A128BF">
        <w:rPr>
          <w:rStyle w:val="a7"/>
        </w:rPr>
        <w:t>的交叉出存在凸起。这个如何利用到</w:t>
      </w:r>
      <w:r w:rsidR="00035131" w:rsidRPr="00A128BF">
        <w:rPr>
          <w:rStyle w:val="a7"/>
          <w:rFonts w:hint="eastAsia"/>
        </w:rPr>
        <w:t>I</w:t>
      </w:r>
      <w:r w:rsidR="00035131" w:rsidRPr="00A128BF">
        <w:rPr>
          <w:rStyle w:val="a7"/>
        </w:rPr>
        <w:t>F</w:t>
      </w:r>
      <w:r w:rsidR="00035131" w:rsidRPr="00A128BF">
        <w:rPr>
          <w:rStyle w:val="a7"/>
          <w:rFonts w:hint="eastAsia"/>
        </w:rPr>
        <w:t>的</w:t>
      </w:r>
      <w:r w:rsidRPr="00A128BF">
        <w:rPr>
          <w:rStyle w:val="a7"/>
          <w:rFonts w:hint="eastAsia"/>
        </w:rPr>
        <w:t>提取</w:t>
      </w:r>
      <w:r w:rsidR="00035131" w:rsidRPr="00A128BF">
        <w:rPr>
          <w:rStyle w:val="a7"/>
          <w:rFonts w:hint="eastAsia"/>
        </w:rPr>
        <w:t>中</w:t>
      </w:r>
      <w:r w:rsidRPr="00A128BF">
        <w:rPr>
          <w:rStyle w:val="a7"/>
          <w:rFonts w:hint="eastAsia"/>
        </w:rPr>
        <w:t>呢？？？</w:t>
      </w:r>
    </w:p>
    <w:p w:rsidR="008B6789" w:rsidRDefault="008B6789" w:rsidP="00B92B82"/>
    <w:p w:rsidR="00B92B82" w:rsidRDefault="00B92B82" w:rsidP="00B92B82"/>
    <w:p w:rsidR="00E15A8F" w:rsidRDefault="00A41FE5" w:rsidP="000A72B1">
      <w:pPr>
        <w:pStyle w:val="4"/>
      </w:pPr>
      <w:r>
        <w:rPr>
          <w:rFonts w:hint="eastAsia"/>
        </w:rPr>
        <w:t>7</w:t>
      </w:r>
      <w:r w:rsidR="002B77B8">
        <w:t>、将重构用于</w:t>
      </w:r>
      <w:r w:rsidR="00227DCB">
        <w:t>SPWVD</w:t>
      </w:r>
      <w:r w:rsidR="00227DCB">
        <w:t>中检测的曲线</w:t>
      </w:r>
    </w:p>
    <w:p w:rsidR="00E15A8F" w:rsidRDefault="00227DCB" w:rsidP="00B92B82">
      <w:r>
        <w:t>参考</w:t>
      </w:r>
      <w:hyperlink w:anchor="_固定窗长度" w:history="1">
        <w:r w:rsidRPr="00227DCB">
          <w:rPr>
            <w:rStyle w:val="af0"/>
          </w:rPr>
          <w:t>核心文献算法检测出</w:t>
        </w:r>
        <w:r w:rsidRPr="00227DCB">
          <w:rPr>
            <w:rStyle w:val="af0"/>
            <w:rFonts w:hint="eastAsia"/>
          </w:rPr>
          <w:t>IF</w:t>
        </w:r>
        <w:r w:rsidRPr="00227DCB">
          <w:rPr>
            <w:rStyle w:val="af0"/>
            <w:rFonts w:hint="eastAsia"/>
          </w:rPr>
          <w:t>曲线</w:t>
        </w:r>
      </w:hyperlink>
      <w:r>
        <w:t>，然后将检测的曲线</w:t>
      </w:r>
      <w:r w:rsidR="002D1038">
        <w:t>用于</w:t>
      </w:r>
      <w:r w:rsidR="002D1038">
        <w:rPr>
          <w:rFonts w:hint="eastAsia"/>
        </w:rPr>
        <w:t>STFT</w:t>
      </w:r>
      <w:r w:rsidR="002D1038">
        <w:rPr>
          <w:rFonts w:hint="eastAsia"/>
        </w:rPr>
        <w:t>的时变滤波函数，需要注意的是：</w:t>
      </w:r>
    </w:p>
    <w:p w:rsidR="002D1038" w:rsidRDefault="00DF338D" w:rsidP="00DF338D">
      <w:pPr>
        <w:pStyle w:val="af1"/>
        <w:numPr>
          <w:ilvl w:val="0"/>
          <w:numId w:val="21"/>
        </w:numPr>
        <w:ind w:firstLineChars="0"/>
      </w:pPr>
      <w:r w:rsidRPr="00DF338D">
        <w:t>curveModify</w:t>
      </w:r>
      <w:r>
        <w:t>函数输出的</w:t>
      </w:r>
      <w:r w:rsidRPr="00DF338D">
        <w:t>linesInfo</w:t>
      </w:r>
      <w:r>
        <w:t>各分量和原始信号生成的各个分量顺序不一样。需要调整顺序！</w:t>
      </w:r>
    </w:p>
    <w:p w:rsidR="00DF338D" w:rsidRDefault="00DF338D" w:rsidP="00DF338D">
      <w:pPr>
        <w:pStyle w:val="af1"/>
        <w:numPr>
          <w:ilvl w:val="0"/>
          <w:numId w:val="21"/>
        </w:numPr>
        <w:ind w:firstLineChars="0"/>
      </w:pPr>
      <w:r w:rsidRPr="00DF338D">
        <w:rPr>
          <w:rFonts w:hint="eastAsia"/>
        </w:rPr>
        <w:t>curveModify</w:t>
      </w:r>
      <w:r w:rsidRPr="00DF338D">
        <w:rPr>
          <w:rFonts w:hint="eastAsia"/>
        </w:rPr>
        <w:t>函数输出的</w:t>
      </w:r>
      <w:r w:rsidRPr="00DF338D">
        <w:rPr>
          <w:rFonts w:hint="eastAsia"/>
        </w:rPr>
        <w:t>linesInfo</w:t>
      </w:r>
      <w:r>
        <w:t>.line</w:t>
      </w:r>
      <w:r>
        <w:t>是包含</w:t>
      </w:r>
      <w:r>
        <w:rPr>
          <w:rFonts w:hint="eastAsia"/>
        </w:rPr>
        <w:t>t</w:t>
      </w:r>
      <w:r>
        <w:rPr>
          <w:rFonts w:hint="eastAsia"/>
        </w:rPr>
        <w:t>和</w:t>
      </w:r>
      <w:r>
        <w:rPr>
          <w:rFonts w:hint="eastAsia"/>
        </w:rPr>
        <w:t>f</w:t>
      </w:r>
      <w:r>
        <w:rPr>
          <w:rFonts w:hint="eastAsia"/>
        </w:rPr>
        <w:t>的两列，而且</w:t>
      </w:r>
      <w:r>
        <w:rPr>
          <w:rFonts w:hint="eastAsia"/>
        </w:rPr>
        <w:t>f</w:t>
      </w:r>
      <w:r>
        <w:rPr>
          <w:rFonts w:hint="eastAsia"/>
        </w:rPr>
        <w:t>是浮点数且不是</w:t>
      </w:r>
      <w:r>
        <w:rPr>
          <w:rFonts w:hint="eastAsia"/>
        </w:rPr>
        <w:t>0-0.5</w:t>
      </w:r>
      <w:r>
        <w:rPr>
          <w:rFonts w:hint="eastAsia"/>
        </w:rPr>
        <w:t>的归一化频率。需要将不包含的</w:t>
      </w:r>
      <w:r>
        <w:rPr>
          <w:rFonts w:hint="eastAsia"/>
        </w:rPr>
        <w:t>t</w:t>
      </w:r>
      <w:r>
        <w:rPr>
          <w:rFonts w:hint="eastAsia"/>
        </w:rPr>
        <w:t>处的</w:t>
      </w:r>
      <w:r>
        <w:rPr>
          <w:rFonts w:hint="eastAsia"/>
        </w:rPr>
        <w:t>f</w:t>
      </w:r>
      <w:r>
        <w:rPr>
          <w:rFonts w:hint="eastAsia"/>
        </w:rPr>
        <w:t>设置为</w:t>
      </w:r>
      <w:r>
        <w:rPr>
          <w:rFonts w:hint="eastAsia"/>
        </w:rPr>
        <w:t>nan</w:t>
      </w:r>
      <w:r>
        <w:rPr>
          <w:rFonts w:hint="eastAsia"/>
        </w:rPr>
        <w:t>，然后将</w:t>
      </w:r>
      <w:r>
        <w:rPr>
          <w:rFonts w:hint="eastAsia"/>
        </w:rPr>
        <w:t>f</w:t>
      </w:r>
      <w:r>
        <w:rPr>
          <w:rFonts w:hint="eastAsia"/>
        </w:rPr>
        <w:t>归一化到</w:t>
      </w:r>
      <w:r>
        <w:rPr>
          <w:rFonts w:hint="eastAsia"/>
        </w:rPr>
        <w:t>stft</w:t>
      </w:r>
      <w:r>
        <w:rPr>
          <w:rFonts w:hint="eastAsia"/>
        </w:rPr>
        <w:t>的半通带范围内。</w:t>
      </w:r>
    </w:p>
    <w:p w:rsidR="00ED053A" w:rsidRDefault="008B5C45" w:rsidP="008B5C45">
      <w:pPr>
        <w:pBdr>
          <w:bottom w:val="single" w:sz="6" w:space="1" w:color="auto"/>
        </w:pBdr>
      </w:pPr>
      <w:r>
        <w:t>因此将前面检测的曲线信息</w:t>
      </w:r>
      <w:r w:rsidRPr="008B5C45">
        <w:t>linesInfo</w:t>
      </w:r>
      <w:r>
        <w:t>时变滤波出需要的信号的方法如下：</w:t>
      </w:r>
    </w:p>
    <w:p w:rsidR="003E4C16" w:rsidRDefault="003E4C16" w:rsidP="003E4C16">
      <w:r>
        <w:t>tfr_stft = tfrstft_my(s);</w:t>
      </w:r>
    </w:p>
    <w:p w:rsidR="003E4C16" w:rsidRPr="00F179A8" w:rsidRDefault="003E4C16" w:rsidP="003E4C16">
      <w:pPr>
        <w:rPr>
          <w:rStyle w:val="ac"/>
        </w:rPr>
      </w:pPr>
      <w:r w:rsidRPr="00F179A8">
        <w:rPr>
          <w:rStyle w:val="ac"/>
          <w:rFonts w:hint="eastAsia"/>
        </w:rPr>
        <w:t xml:space="preserve">series = [1,3,2];% </w:t>
      </w:r>
      <w:r w:rsidRPr="00F179A8">
        <w:rPr>
          <w:rStyle w:val="ac"/>
          <w:rFonts w:hint="eastAsia"/>
        </w:rPr>
        <w:t>肉眼发现：还原的</w:t>
      </w:r>
      <w:r w:rsidRPr="00F179A8">
        <w:rPr>
          <w:rStyle w:val="ac"/>
          <w:rFonts w:hint="eastAsia"/>
        </w:rPr>
        <w:t>2</w:t>
      </w:r>
      <w:r w:rsidRPr="00F179A8">
        <w:rPr>
          <w:rStyle w:val="ac"/>
          <w:rFonts w:hint="eastAsia"/>
        </w:rPr>
        <w:t>和</w:t>
      </w:r>
      <w:r w:rsidRPr="00F179A8">
        <w:rPr>
          <w:rStyle w:val="ac"/>
          <w:rFonts w:hint="eastAsia"/>
        </w:rPr>
        <w:t>3</w:t>
      </w:r>
      <w:r w:rsidRPr="00F179A8">
        <w:rPr>
          <w:rStyle w:val="ac"/>
          <w:rFonts w:hint="eastAsia"/>
        </w:rPr>
        <w:t>两个信号反了，因此交换一下</w:t>
      </w:r>
    </w:p>
    <w:p w:rsidR="003E4C16" w:rsidRDefault="003E4C16" w:rsidP="003E4C16">
      <w:r>
        <w:t>for k = 1:length(linesInfo)</w:t>
      </w:r>
    </w:p>
    <w:p w:rsidR="003E4C16" w:rsidRDefault="003E4C16" w:rsidP="003E4C16">
      <w:r>
        <w:rPr>
          <w:rFonts w:hint="eastAsia"/>
        </w:rPr>
        <w:lastRenderedPageBreak/>
        <w:t xml:space="preserve">    ifk = nan(size(tfr_stft,2),1);%</w:t>
      </w:r>
      <w:r>
        <w:rPr>
          <w:rFonts w:hint="eastAsia"/>
        </w:rPr>
        <w:t>瞬时频率默认为</w:t>
      </w:r>
      <w:r>
        <w:rPr>
          <w:rFonts w:hint="eastAsia"/>
        </w:rPr>
        <w:t>NaN</w:t>
      </w:r>
      <w:r>
        <w:rPr>
          <w:rFonts w:hint="eastAsia"/>
        </w:rPr>
        <w:t>，为了方便</w:t>
      </w:r>
      <w:r>
        <w:rPr>
          <w:rFonts w:hint="eastAsia"/>
        </w:rPr>
        <w:t>timeVaryingFilter</w:t>
      </w:r>
      <w:r>
        <w:rPr>
          <w:rFonts w:hint="eastAsia"/>
        </w:rPr>
        <w:t>的有无频率判别</w:t>
      </w:r>
    </w:p>
    <w:p w:rsidR="003E4C16" w:rsidRDefault="003E4C16" w:rsidP="003E4C16">
      <w:r>
        <w:t xml:space="preserve">    ifk(linesInfo{k}.line(:,1)) = linesInfo{k}.line(:,2);</w:t>
      </w:r>
    </w:p>
    <w:p w:rsidR="003E4C16" w:rsidRDefault="003E4C16" w:rsidP="003E4C16">
      <w:r>
        <w:rPr>
          <w:rFonts w:hint="eastAsia"/>
        </w:rPr>
        <w:t xml:space="preserve">    sif(:,series(k)) = ifk;%</w:t>
      </w:r>
      <w:r>
        <w:rPr>
          <w:rFonts w:hint="eastAsia"/>
        </w:rPr>
        <w:t>瞬时频率合成</w:t>
      </w:r>
    </w:p>
    <w:p w:rsidR="003E4C16" w:rsidRDefault="003E4C16" w:rsidP="003E4C16">
      <w:r>
        <w:t>end</w:t>
      </w:r>
    </w:p>
    <w:p w:rsidR="003E4C16" w:rsidRDefault="003E4C16" w:rsidP="003E4C16">
      <w:r>
        <w:rPr>
          <w:rFonts w:hint="eastAsia"/>
        </w:rPr>
        <w:t xml:space="preserve">s_hat = </w:t>
      </w:r>
      <w:r w:rsidRPr="00F179A8">
        <w:rPr>
          <w:rStyle w:val="ac"/>
          <w:rFonts w:hint="eastAsia"/>
        </w:rPr>
        <w:t>timeVaryingFilter(tfr_stft,40,sif);%</w:t>
      </w:r>
      <w:r w:rsidRPr="00F179A8">
        <w:rPr>
          <w:rStyle w:val="ac"/>
          <w:rFonts w:hint="eastAsia"/>
        </w:rPr>
        <w:t>窗口长度设为</w:t>
      </w:r>
      <w:r w:rsidRPr="00F179A8">
        <w:rPr>
          <w:rStyle w:val="ac"/>
          <w:rFonts w:hint="eastAsia"/>
        </w:rPr>
        <w:t>40,</w:t>
      </w:r>
      <w:r w:rsidRPr="00F179A8">
        <w:rPr>
          <w:rStyle w:val="ac"/>
          <w:rFonts w:hint="eastAsia"/>
        </w:rPr>
        <w:t>需和</w:t>
      </w:r>
      <w:r w:rsidRPr="00F179A8">
        <w:rPr>
          <w:rStyle w:val="ac"/>
          <w:rFonts w:hint="eastAsia"/>
        </w:rPr>
        <w:t>STFT</w:t>
      </w:r>
      <w:r w:rsidRPr="00F179A8">
        <w:rPr>
          <w:rStyle w:val="ac"/>
          <w:rFonts w:hint="eastAsia"/>
        </w:rPr>
        <w:t>的宽度相同</w:t>
      </w:r>
    </w:p>
    <w:p w:rsidR="003E4C16" w:rsidRDefault="003E4C16" w:rsidP="003E4C16">
      <w:r>
        <w:t>figure(1); label={'ko-','bsquare-','rdiamond-','kv-','b^-','r&lt;-','k&lt;-','bpentagram-','rhexagram-','k+-','b*-','r.-','kx-'};</w:t>
      </w:r>
    </w:p>
    <w:p w:rsidR="003E4C16" w:rsidRDefault="003E4C16" w:rsidP="003E4C16">
      <w:r>
        <w:t>for k = 1:length(s_org)</w:t>
      </w:r>
    </w:p>
    <w:p w:rsidR="003E4C16" w:rsidRDefault="003E4C16" w:rsidP="003E4C16">
      <w:r>
        <w:t xml:space="preserve">    subplot(length(s_org),1,k);</w:t>
      </w:r>
    </w:p>
    <w:p w:rsidR="003E4C16" w:rsidRDefault="003E4C16" w:rsidP="003E4C16">
      <w:r>
        <w:t xml:space="preserve">    plot(real(s_org{k}),label{11}); hold on;</w:t>
      </w:r>
    </w:p>
    <w:p w:rsidR="003E4C16" w:rsidRDefault="003E4C16" w:rsidP="003E4C16">
      <w:r>
        <w:t xml:space="preserve">    plot(real(s_hat(:,k)),label{12}); axis tight;</w:t>
      </w:r>
    </w:p>
    <w:p w:rsidR="003E4C16" w:rsidRDefault="003E4C16" w:rsidP="003E4C16">
      <w:r>
        <w:rPr>
          <w:rFonts w:hint="eastAsia"/>
        </w:rPr>
        <w:t xml:space="preserve">    legend('</w:t>
      </w:r>
      <w:r>
        <w:rPr>
          <w:rFonts w:hint="eastAsia"/>
        </w:rPr>
        <w:t>原始信号</w:t>
      </w:r>
      <w:r>
        <w:rPr>
          <w:rFonts w:hint="eastAsia"/>
        </w:rPr>
        <w:t>','</w:t>
      </w:r>
      <w:r>
        <w:rPr>
          <w:rFonts w:hint="eastAsia"/>
        </w:rPr>
        <w:t>恢复信号</w:t>
      </w:r>
      <w:r>
        <w:rPr>
          <w:rFonts w:hint="eastAsia"/>
        </w:rPr>
        <w:t>');</w:t>
      </w:r>
    </w:p>
    <w:p w:rsidR="003E4C16" w:rsidRDefault="003E4C16" w:rsidP="003E4C16">
      <w:pPr>
        <w:pBdr>
          <w:bottom w:val="single" w:sz="6" w:space="1" w:color="auto"/>
        </w:pBdr>
      </w:pPr>
      <w:r>
        <w:t>end</w:t>
      </w:r>
    </w:p>
    <w:p w:rsidR="003E4C16" w:rsidRDefault="003E4C16" w:rsidP="003E4C16">
      <w:r>
        <w:t>其中</w:t>
      </w:r>
      <w:r w:rsidR="005A60FC">
        <w:rPr>
          <w:rFonts w:hint="eastAsia"/>
        </w:rPr>
        <w:t>timeVaryingFilter</w:t>
      </w:r>
      <w:r w:rsidR="005A60FC">
        <w:rPr>
          <w:rFonts w:hint="eastAsia"/>
        </w:rPr>
        <w:t>需要修正</w:t>
      </w:r>
      <w:r w:rsidR="00FF5E05">
        <w:rPr>
          <w:rFonts w:hint="eastAsia"/>
        </w:rPr>
        <w:t>如下两处</w:t>
      </w:r>
      <w:r w:rsidR="005A60FC">
        <w:rPr>
          <w:rFonts w:hint="eastAsia"/>
        </w:rPr>
        <w:t>输入信号的处理：</w:t>
      </w:r>
    </w:p>
    <w:tbl>
      <w:tblPr>
        <w:tblStyle w:val="af7"/>
        <w:tblW w:w="0" w:type="auto"/>
        <w:tblLook w:val="04A0" w:firstRow="1" w:lastRow="0" w:firstColumn="1" w:lastColumn="0" w:noHBand="0" w:noVBand="1"/>
      </w:tblPr>
      <w:tblGrid>
        <w:gridCol w:w="10456"/>
      </w:tblGrid>
      <w:tr w:rsidR="00FF5E05" w:rsidTr="00FF5E05">
        <w:tc>
          <w:tcPr>
            <w:tcW w:w="10456" w:type="dxa"/>
          </w:tcPr>
          <w:p w:rsidR="004959FF" w:rsidRDefault="004959FF" w:rsidP="004959FF">
            <w:r>
              <w:rPr>
                <w:rFonts w:hint="eastAsia"/>
              </w:rPr>
              <w:t xml:space="preserve">if </w:t>
            </w:r>
            <w:r w:rsidRPr="00F32470">
              <w:rPr>
                <w:rStyle w:val="ac"/>
                <w:rFonts w:hint="eastAsia"/>
              </w:rPr>
              <w:t>max(f(:))&lt;1 %</w:t>
            </w:r>
            <w:r w:rsidRPr="00F32470">
              <w:rPr>
                <w:rStyle w:val="ac"/>
                <w:rFonts w:hint="eastAsia"/>
              </w:rPr>
              <w:t>当输入频率分量是归一化的时执行的处理</w:t>
            </w:r>
          </w:p>
          <w:p w:rsidR="004959FF" w:rsidRDefault="004959FF" w:rsidP="004959FF">
            <w:r>
              <w:rPr>
                <w:rFonts w:hint="eastAsia"/>
              </w:rPr>
              <w:t xml:space="preserve">    f = round(f*fLen);%</w:t>
            </w:r>
            <w:r>
              <w:rPr>
                <w:rFonts w:hint="eastAsia"/>
              </w:rPr>
              <w:t>瞬时频率</w:t>
            </w:r>
            <w:r>
              <w:rPr>
                <w:rFonts w:hint="eastAsia"/>
              </w:rPr>
              <w:t>-&gt;Y</w:t>
            </w:r>
            <w:r>
              <w:rPr>
                <w:rFonts w:hint="eastAsia"/>
              </w:rPr>
              <w:t>轴坐标位置</w:t>
            </w:r>
          </w:p>
          <w:p w:rsidR="004959FF" w:rsidRDefault="004959FF" w:rsidP="004959FF">
            <w:r>
              <w:rPr>
                <w:rFonts w:hint="eastAsia"/>
              </w:rPr>
              <w:t>else%</w:t>
            </w:r>
            <w:r>
              <w:rPr>
                <w:rFonts w:hint="eastAsia"/>
              </w:rPr>
              <w:t>输入频率分量并非归一化的，而是从图像中得到的真实频率</w:t>
            </w:r>
          </w:p>
          <w:p w:rsidR="004959FF" w:rsidRDefault="004959FF" w:rsidP="004959FF">
            <w:r>
              <w:rPr>
                <w:rFonts w:hint="eastAsia"/>
              </w:rPr>
              <w:t xml:space="preserve">    f = round(f/2);%</w:t>
            </w:r>
            <w:r>
              <w:rPr>
                <w:rFonts w:hint="eastAsia"/>
              </w:rPr>
              <w:t>如果是使用</w:t>
            </w:r>
            <w:r>
              <w:rPr>
                <w:rFonts w:hint="eastAsia"/>
              </w:rPr>
              <w:t>WVD</w:t>
            </w:r>
            <w:r>
              <w:rPr>
                <w:rFonts w:hint="eastAsia"/>
              </w:rPr>
              <w:t>扩展谱图像得到的，则需要除以</w:t>
            </w:r>
            <w:r>
              <w:rPr>
                <w:rFonts w:hint="eastAsia"/>
              </w:rPr>
              <w:t>2</w:t>
            </w:r>
            <w:r>
              <w:rPr>
                <w:rFonts w:hint="eastAsia"/>
              </w:rPr>
              <w:t>，因为</w:t>
            </w:r>
            <w:r>
              <w:rPr>
                <w:rFonts w:hint="eastAsia"/>
              </w:rPr>
              <w:t>STFT</w:t>
            </w:r>
            <w:r>
              <w:rPr>
                <w:rFonts w:hint="eastAsia"/>
              </w:rPr>
              <w:t>存在扩延</w:t>
            </w:r>
          </w:p>
          <w:p w:rsidR="00FF5E05" w:rsidRDefault="004959FF" w:rsidP="004959FF">
            <w:r>
              <w:t>end</w:t>
            </w:r>
          </w:p>
        </w:tc>
      </w:tr>
      <w:tr w:rsidR="00FF5E05" w:rsidTr="00FF5E05">
        <w:tc>
          <w:tcPr>
            <w:tcW w:w="10456" w:type="dxa"/>
          </w:tcPr>
          <w:p w:rsidR="00FF5E05" w:rsidRDefault="00FF5E05" w:rsidP="00FF5E05">
            <w:r>
              <w:t>for n = 1:size(f,2)</w:t>
            </w:r>
          </w:p>
          <w:p w:rsidR="00FF5E05" w:rsidRDefault="00FF5E05" w:rsidP="00FF5E05">
            <w:r>
              <w:t xml:space="preserve">    for k = 1:tLen</w:t>
            </w:r>
          </w:p>
          <w:p w:rsidR="00FF5E05" w:rsidRDefault="00FF5E05" w:rsidP="00FF5E05">
            <w:r>
              <w:rPr>
                <w:rFonts w:hint="eastAsia"/>
              </w:rPr>
              <w:t xml:space="preserve">        if </w:t>
            </w:r>
            <w:r w:rsidRPr="00F32470">
              <w:rPr>
                <w:rStyle w:val="a6"/>
                <w:rFonts w:hint="eastAsia"/>
              </w:rPr>
              <w:t>isnan(f(k,n))%</w:t>
            </w:r>
            <w:r w:rsidRPr="00F32470">
              <w:rPr>
                <w:rStyle w:val="a6"/>
                <w:rFonts w:hint="eastAsia"/>
              </w:rPr>
              <w:t>频率值为</w:t>
            </w:r>
            <w:r w:rsidRPr="00F32470">
              <w:rPr>
                <w:rStyle w:val="a6"/>
                <w:rFonts w:hint="eastAsia"/>
              </w:rPr>
              <w:t>nan</w:t>
            </w:r>
          </w:p>
          <w:p w:rsidR="00FF5E05" w:rsidRDefault="00FF5E05" w:rsidP="00FF5E05">
            <w:r>
              <w:rPr>
                <w:rFonts w:hint="eastAsia"/>
              </w:rPr>
              <w:t xml:space="preserve">            win{n}(:,k) = zeros(fLen,1);%</w:t>
            </w:r>
            <w:r>
              <w:rPr>
                <w:rFonts w:hint="eastAsia"/>
              </w:rPr>
              <w:t>没有频率值则窗为</w:t>
            </w:r>
            <w:r>
              <w:rPr>
                <w:rFonts w:hint="eastAsia"/>
              </w:rPr>
              <w:t>0</w:t>
            </w:r>
          </w:p>
          <w:p w:rsidR="00FF5E05" w:rsidRDefault="00FF5E05" w:rsidP="00FF5E05">
            <w:r>
              <w:t xml:space="preserve">        else</w:t>
            </w:r>
          </w:p>
          <w:p w:rsidR="00FF5E05" w:rsidRDefault="00FF5E05" w:rsidP="00FF5E05">
            <w:r>
              <w:rPr>
                <w:rFonts w:hint="eastAsia"/>
              </w:rPr>
              <w:t xml:space="preserve">            win{n}(:,k) = circshift(baseWin,f(k,n),1);%</w:t>
            </w:r>
            <w:r>
              <w:rPr>
                <w:rFonts w:hint="eastAsia"/>
              </w:rPr>
              <w:t>窗循环平移到</w:t>
            </w:r>
            <w:r>
              <w:rPr>
                <w:rFonts w:hint="eastAsia"/>
              </w:rPr>
              <w:t>IF</w:t>
            </w:r>
            <w:r>
              <w:rPr>
                <w:rFonts w:hint="eastAsia"/>
              </w:rPr>
              <w:t>中心</w:t>
            </w:r>
          </w:p>
          <w:p w:rsidR="00FF5E05" w:rsidRDefault="00FF5E05" w:rsidP="00FF5E05">
            <w:r>
              <w:t xml:space="preserve">        end</w:t>
            </w:r>
          </w:p>
          <w:p w:rsidR="00FF5E05" w:rsidRDefault="00FF5E05" w:rsidP="00FF5E05">
            <w:pPr>
              <w:ind w:firstLine="405"/>
            </w:pPr>
            <w:r>
              <w:t>end</w:t>
            </w:r>
          </w:p>
          <w:p w:rsidR="00FF5E05" w:rsidRDefault="00FF5E05" w:rsidP="00FF5E05">
            <w:r>
              <w:t>end</w:t>
            </w:r>
          </w:p>
        </w:tc>
      </w:tr>
    </w:tbl>
    <w:p w:rsidR="00E15A8F" w:rsidRDefault="000E4C91" w:rsidP="00B92B82">
      <w:r>
        <w:rPr>
          <w:rFonts w:hint="eastAsia"/>
        </w:rPr>
        <w:t>&gt;&gt;</w:t>
      </w:r>
      <w:r>
        <w:rPr>
          <w:rFonts w:hint="eastAsia"/>
        </w:rPr>
        <w:t>注意实际操作中将</w:t>
      </w:r>
      <w:r w:rsidRPr="000E4C91">
        <w:t>curveModify</w:t>
      </w:r>
      <w:r>
        <w:t>中的两端延长</w:t>
      </w:r>
      <w:r w:rsidRPr="000E4C91">
        <w:t>stretch</w:t>
      </w:r>
      <w:r>
        <w:t>参数设置为</w:t>
      </w:r>
      <w:r>
        <w:rPr>
          <w:rFonts w:hint="eastAsia"/>
        </w:rPr>
        <w:t>15</w:t>
      </w:r>
      <w:r>
        <w:rPr>
          <w:rFonts w:hint="eastAsia"/>
        </w:rPr>
        <w:t>比较合理。</w:t>
      </w:r>
    </w:p>
    <w:p w:rsidR="008C2E98" w:rsidRDefault="00DA5A7C" w:rsidP="00B92B82">
      <w:r w:rsidRPr="00DA5A7C">
        <w:rPr>
          <w:noProof/>
        </w:rPr>
        <w:drawing>
          <wp:inline distT="0" distB="0" distL="0" distR="0">
            <wp:extent cx="6488430" cy="3240405"/>
            <wp:effectExtent l="0" t="0" r="762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488430" cy="3240405"/>
                    </a:xfrm>
                    <a:prstGeom prst="rect">
                      <a:avLst/>
                    </a:prstGeom>
                    <a:noFill/>
                    <a:ln>
                      <a:noFill/>
                    </a:ln>
                  </pic:spPr>
                </pic:pic>
              </a:graphicData>
            </a:graphic>
          </wp:inline>
        </w:drawing>
      </w:r>
    </w:p>
    <w:p w:rsidR="008C2E98" w:rsidRDefault="00984B7E" w:rsidP="00B92B82">
      <w:r>
        <w:rPr>
          <w:rFonts w:hint="eastAsia"/>
        </w:rPr>
        <w:t>结论：</w:t>
      </w:r>
      <w:r w:rsidR="002E332F" w:rsidRPr="00476F55">
        <w:rPr>
          <w:rStyle w:val="a7"/>
          <w:rFonts w:hint="eastAsia"/>
        </w:rPr>
        <w:t>时变滤波恢复的信号和原始信号确实存在非常完美的</w:t>
      </w:r>
      <w:r w:rsidR="00DE3E95" w:rsidRPr="00476F55">
        <w:rPr>
          <w:rStyle w:val="a7"/>
          <w:rFonts w:hint="eastAsia"/>
        </w:rPr>
        <w:t>重叠</w:t>
      </w:r>
      <w:r w:rsidR="00476F55" w:rsidRPr="00476F55">
        <w:rPr>
          <w:rStyle w:val="a7"/>
          <w:rFonts w:hint="eastAsia"/>
        </w:rPr>
        <w:t>，因此</w:t>
      </w:r>
      <w:r w:rsidR="00476F55" w:rsidRPr="00D67CC5">
        <w:rPr>
          <w:rStyle w:val="ac"/>
          <w:rFonts w:hint="eastAsia"/>
        </w:rPr>
        <w:t>该方法可行</w:t>
      </w:r>
      <w:r w:rsidR="002E332F" w:rsidRPr="00476F55">
        <w:rPr>
          <w:rStyle w:val="a7"/>
          <w:rFonts w:hint="eastAsia"/>
        </w:rPr>
        <w:t>。</w:t>
      </w:r>
      <w:r w:rsidR="00476F55" w:rsidRPr="00476F55">
        <w:rPr>
          <w:rStyle w:val="a7"/>
          <w:rFonts w:hint="eastAsia"/>
        </w:rPr>
        <w:t>使用</w:t>
      </w:r>
      <w:r w:rsidR="00476F55" w:rsidRPr="00476F55">
        <w:rPr>
          <w:rStyle w:val="a7"/>
          <w:rFonts w:hint="eastAsia"/>
        </w:rPr>
        <w:t>MSE</w:t>
      </w:r>
      <w:r w:rsidR="00476F55" w:rsidRPr="00476F55">
        <w:rPr>
          <w:rStyle w:val="a7"/>
          <w:rFonts w:hint="eastAsia"/>
        </w:rPr>
        <w:t>作为恢复误差也足以描述恢复效果</w:t>
      </w:r>
      <w:r w:rsidR="00476F55">
        <w:rPr>
          <w:rFonts w:hint="eastAsia"/>
        </w:rPr>
        <w:t>。</w:t>
      </w:r>
    </w:p>
    <w:p w:rsidR="008C2E98" w:rsidRDefault="00EB4D57" w:rsidP="00B92B82">
      <w:r>
        <w:rPr>
          <w:rFonts w:hint="eastAsia"/>
        </w:rPr>
        <w:t>&gt;</w:t>
      </w:r>
      <w:r>
        <w:t>&gt;</w:t>
      </w:r>
      <w:r>
        <w:t>下一步就是解决交叉处的问题了。</w:t>
      </w:r>
      <w:r w:rsidR="00D10DD8">
        <w:t>总的而言</w:t>
      </w:r>
      <w:r w:rsidR="00D10DD8" w:rsidRPr="00B22615">
        <w:rPr>
          <w:rStyle w:val="a6"/>
        </w:rPr>
        <w:t>交叉处存在两种问题</w:t>
      </w:r>
      <w:r w:rsidR="00B22615">
        <w:t>：</w:t>
      </w:r>
    </w:p>
    <w:p w:rsidR="00D80E2D" w:rsidRDefault="00D80E2D" w:rsidP="00D80E2D">
      <w:pPr>
        <w:pStyle w:val="af1"/>
        <w:numPr>
          <w:ilvl w:val="0"/>
          <w:numId w:val="22"/>
        </w:numPr>
        <w:ind w:firstLineChars="0"/>
      </w:pPr>
      <w:r>
        <w:rPr>
          <w:rFonts w:hint="eastAsia"/>
        </w:rPr>
        <w:t>时频曲线提取时交叉处存在凹陷导致时频曲线提取错误。</w:t>
      </w:r>
      <w:r w:rsidR="004D66B4">
        <w:rPr>
          <w:rFonts w:hint="eastAsia"/>
        </w:rPr>
        <w:t>需要曲线修补。</w:t>
      </w:r>
    </w:p>
    <w:p w:rsidR="00D80E2D" w:rsidRDefault="00D80E2D" w:rsidP="00D80E2D">
      <w:pPr>
        <w:pStyle w:val="af1"/>
        <w:numPr>
          <w:ilvl w:val="0"/>
          <w:numId w:val="22"/>
        </w:numPr>
        <w:ind w:firstLineChars="0"/>
      </w:pPr>
      <w:r>
        <w:t>STFT</w:t>
      </w:r>
      <w:r>
        <w:t>的时变滤波时交叉处存在凸起，导致滤波后的信号放大！需要适当的在此处缩小、</w:t>
      </w:r>
    </w:p>
    <w:p w:rsidR="00B92B82" w:rsidRDefault="00B92B82" w:rsidP="00B92B82"/>
    <w:p w:rsidR="00B92B82" w:rsidRDefault="00A41FE5" w:rsidP="000A72B1">
      <w:pPr>
        <w:pStyle w:val="4"/>
      </w:pPr>
      <w:r>
        <w:rPr>
          <w:rFonts w:hint="eastAsia"/>
        </w:rPr>
        <w:t>8</w:t>
      </w:r>
      <w:r w:rsidR="00C06B6F">
        <w:t>、</w:t>
      </w:r>
      <w:r w:rsidR="00C06B6F">
        <w:t>TF</w:t>
      </w:r>
      <w:r w:rsidR="00C06B6F">
        <w:t>域交叉处的处理【优化滤波器】</w:t>
      </w:r>
    </w:p>
    <w:p w:rsidR="00C06B6F" w:rsidRDefault="00287575" w:rsidP="00B92B82">
      <w:r>
        <w:rPr>
          <w:rFonts w:hint="eastAsia"/>
        </w:rPr>
        <w:t>思路：</w:t>
      </w:r>
      <w:r w:rsidRPr="00E4635D">
        <w:rPr>
          <w:rStyle w:val="a6"/>
          <w:rFonts w:hint="eastAsia"/>
        </w:rPr>
        <w:t>对每一个分量计算一个随着时间其幅度缩小放大的变量，用于该时刻计算的信号幅度</w:t>
      </w:r>
      <w:r w:rsidR="00E4635D" w:rsidRPr="00E4635D">
        <w:rPr>
          <w:rStyle w:val="a6"/>
          <w:rFonts w:hint="eastAsia"/>
        </w:rPr>
        <w:t>的最终</w:t>
      </w:r>
      <w:r w:rsidRPr="00E4635D">
        <w:rPr>
          <w:rStyle w:val="a6"/>
          <w:rFonts w:hint="eastAsia"/>
        </w:rPr>
        <w:t>缩小或者放大</w:t>
      </w:r>
      <w:r>
        <w:rPr>
          <w:rFonts w:hint="eastAsia"/>
        </w:rPr>
        <w:t>。</w:t>
      </w:r>
      <w:r w:rsidR="00B139E5">
        <w:rPr>
          <w:rFonts w:hint="eastAsia"/>
        </w:rPr>
        <w:t>其</w:t>
      </w:r>
      <w:r w:rsidR="00B139E5" w:rsidRPr="00B139E5">
        <w:rPr>
          <w:rStyle w:val="a7"/>
          <w:rFonts w:hint="eastAsia"/>
        </w:rPr>
        <w:t>原则就是根据其他分量在该时刻点的远近程度</w:t>
      </w:r>
      <w:r w:rsidR="00F139BB">
        <w:rPr>
          <w:rStyle w:val="a7"/>
          <w:rFonts w:hint="eastAsia"/>
        </w:rPr>
        <w:t>和数量</w:t>
      </w:r>
      <w:r w:rsidR="00B139E5" w:rsidRPr="00B139E5">
        <w:rPr>
          <w:rStyle w:val="a7"/>
          <w:rFonts w:hint="eastAsia"/>
        </w:rPr>
        <w:t>来确定</w:t>
      </w:r>
      <w:r w:rsidR="00B139E5">
        <w:rPr>
          <w:rFonts w:hint="eastAsia"/>
        </w:rPr>
        <w:t>。</w:t>
      </w:r>
    </w:p>
    <w:p w:rsidR="00C06B6F" w:rsidRPr="00F139BB" w:rsidRDefault="00C06B6F" w:rsidP="00B92B82"/>
    <w:p w:rsidR="00C06B6F" w:rsidRDefault="00932506" w:rsidP="00B92B82">
      <w:r>
        <w:rPr>
          <w:rFonts w:hint="eastAsia"/>
        </w:rPr>
        <w:t>实现过程：在</w:t>
      </w:r>
      <w:r w:rsidRPr="00932506">
        <w:t>timeVaryingFilter</w:t>
      </w:r>
      <w:r>
        <w:t>里面每次计算</w:t>
      </w:r>
      <w:r w:rsidRPr="00932506">
        <w:t>win{n}(:,k)</w:t>
      </w:r>
      <w:r>
        <w:t>后再计算</w:t>
      </w:r>
      <w:r w:rsidRPr="00932506">
        <w:rPr>
          <w:rStyle w:val="a6"/>
        </w:rPr>
        <w:t>amf(k,n) = 1.5-0.5*scale;</w:t>
      </w:r>
      <w:r>
        <w:t>，</w:t>
      </w:r>
      <w:r w:rsidR="00442F93">
        <w:t>其</w:t>
      </w:r>
      <w:r w:rsidR="00442F93" w:rsidRPr="00867E02">
        <w:rPr>
          <w:rStyle w:val="a7"/>
        </w:rPr>
        <w:t>中</w:t>
      </w:r>
      <w:r w:rsidR="00442F93" w:rsidRPr="00867E02">
        <w:rPr>
          <w:rStyle w:val="a7"/>
          <w:rFonts w:hint="eastAsia"/>
        </w:rPr>
        <w:t>scale</w:t>
      </w:r>
      <w:r w:rsidR="00442F93" w:rsidRPr="00867E02">
        <w:rPr>
          <w:rStyle w:val="a7"/>
          <w:rFonts w:hint="eastAsia"/>
        </w:rPr>
        <w:t>表示所有当前时间点在频域窗中可能叠加的分量叠加值之和</w:t>
      </w:r>
      <w:r w:rsidR="00867E02" w:rsidRPr="00867E02">
        <w:rPr>
          <w:rStyle w:val="a7"/>
        </w:rPr>
        <w:t>scale = sum(baseWin(abs(f(k,:)-f(k,n))+1));</w:t>
      </w:r>
      <w:r w:rsidR="00442F93">
        <w:t>。</w:t>
      </w:r>
      <w:r>
        <w:t>否则</w:t>
      </w:r>
      <w:r w:rsidRPr="00932506">
        <w:t>amf(k,n)</w:t>
      </w:r>
      <w:r>
        <w:t>=1</w:t>
      </w:r>
      <w:r>
        <w:t>。在最终生成的信号中使用</w:t>
      </w:r>
      <w:r w:rsidRPr="00932506">
        <w:t>sigs = sigs.*amf;</w:t>
      </w:r>
      <w:r>
        <w:t>将其幅度校正！这里的</w:t>
      </w:r>
      <w:r>
        <w:rPr>
          <w:rFonts w:hint="eastAsia"/>
        </w:rPr>
        <w:t>amf</w:t>
      </w:r>
      <w:r>
        <w:rPr>
          <w:rFonts w:hint="eastAsia"/>
        </w:rPr>
        <w:t>函数测试了多个，主要是</w:t>
      </w:r>
    </w:p>
    <w:p w:rsidR="00C06B6F" w:rsidRDefault="00932506" w:rsidP="00932506">
      <w:pPr>
        <w:pStyle w:val="af1"/>
        <w:numPr>
          <w:ilvl w:val="0"/>
          <w:numId w:val="26"/>
        </w:numPr>
        <w:ind w:firstLineChars="0"/>
      </w:pPr>
      <w:r w:rsidRPr="00932506">
        <w:rPr>
          <w:rStyle w:val="a6"/>
        </w:rPr>
        <w:t>amf(k,n) = 1.5-0.5*scale;</w:t>
      </w:r>
      <w:r w:rsidRPr="00932506">
        <w:rPr>
          <w:rStyle w:val="a6"/>
        </w:rPr>
        <w:t>适用于两个信号</w:t>
      </w:r>
      <w:r>
        <w:t>，因为</w:t>
      </w:r>
      <w:r>
        <w:rPr>
          <w:rFonts w:hint="eastAsia"/>
        </w:rPr>
        <w:t>scale</w:t>
      </w:r>
      <w:r>
        <w:rPr>
          <w:rFonts w:hint="eastAsia"/>
        </w:rPr>
        <w:t>从</w:t>
      </w:r>
      <w:r>
        <w:rPr>
          <w:rFonts w:hint="eastAsia"/>
        </w:rPr>
        <w:t>1</w:t>
      </w:r>
      <w:r>
        <w:rPr>
          <w:rFonts w:hint="eastAsia"/>
        </w:rPr>
        <w:t>变化到</w:t>
      </w:r>
      <w:r>
        <w:rPr>
          <w:rFonts w:hint="eastAsia"/>
        </w:rPr>
        <w:t>2</w:t>
      </w:r>
      <w:r>
        <w:rPr>
          <w:rFonts w:hint="eastAsia"/>
        </w:rPr>
        <w:t>时，幅度缩小从</w:t>
      </w:r>
      <w:r>
        <w:rPr>
          <w:rFonts w:hint="eastAsia"/>
        </w:rPr>
        <w:t>1</w:t>
      </w:r>
      <w:r>
        <w:rPr>
          <w:rFonts w:hint="eastAsia"/>
        </w:rPr>
        <w:t>变化到</w:t>
      </w:r>
      <w:r>
        <w:rPr>
          <w:rFonts w:hint="eastAsia"/>
        </w:rPr>
        <w:t>0.5.</w:t>
      </w:r>
    </w:p>
    <w:p w:rsidR="00932506" w:rsidRDefault="00932506" w:rsidP="00932506">
      <w:pPr>
        <w:pStyle w:val="af1"/>
        <w:numPr>
          <w:ilvl w:val="0"/>
          <w:numId w:val="26"/>
        </w:numPr>
        <w:ind w:firstLineChars="0"/>
      </w:pPr>
      <w:r w:rsidRPr="00932506">
        <w:rPr>
          <w:rStyle w:val="a6"/>
        </w:rPr>
        <w:t>amf(k,n) = 1/scale;</w:t>
      </w:r>
      <w:r w:rsidRPr="00932506">
        <w:rPr>
          <w:rStyle w:val="a6"/>
        </w:rPr>
        <w:t>适用于多个信号</w:t>
      </w:r>
      <w:r>
        <w:t>！当</w:t>
      </w:r>
      <w:r>
        <w:rPr>
          <w:rFonts w:hint="eastAsia"/>
        </w:rPr>
        <w:t>scale</w:t>
      </w:r>
      <w:r>
        <w:rPr>
          <w:rFonts w:hint="eastAsia"/>
        </w:rPr>
        <w:t>从</w:t>
      </w:r>
      <w:r>
        <w:rPr>
          <w:rFonts w:hint="eastAsia"/>
        </w:rPr>
        <w:t>1</w:t>
      </w:r>
      <w:r>
        <w:rPr>
          <w:rFonts w:hint="eastAsia"/>
        </w:rPr>
        <w:t>变化到</w:t>
      </w:r>
      <w:r>
        <w:rPr>
          <w:rFonts w:hint="eastAsia"/>
        </w:rPr>
        <w:t>N</w:t>
      </w:r>
      <w:r>
        <w:rPr>
          <w:rFonts w:hint="eastAsia"/>
        </w:rPr>
        <w:t>时，幅度从</w:t>
      </w:r>
      <w:r>
        <w:rPr>
          <w:rFonts w:hint="eastAsia"/>
        </w:rPr>
        <w:t>1</w:t>
      </w:r>
      <w:r>
        <w:rPr>
          <w:rFonts w:hint="eastAsia"/>
        </w:rPr>
        <w:t>缩小到</w:t>
      </w:r>
      <w:r>
        <w:rPr>
          <w:rFonts w:hint="eastAsia"/>
        </w:rPr>
        <w:t>1/N</w:t>
      </w:r>
      <w:r>
        <w:rPr>
          <w:rFonts w:hint="eastAsia"/>
        </w:rPr>
        <w:t>，理论上较适用！</w:t>
      </w:r>
    </w:p>
    <w:p w:rsidR="00932506" w:rsidRDefault="00932506" w:rsidP="00932506">
      <w:pPr>
        <w:pStyle w:val="af1"/>
        <w:numPr>
          <w:ilvl w:val="0"/>
          <w:numId w:val="26"/>
        </w:numPr>
        <w:ind w:firstLineChars="0"/>
      </w:pPr>
      <w:r w:rsidRPr="00932506">
        <w:t>amf(k,n) = cos(2.0*pi*(scale-1)/6);</w:t>
      </w:r>
      <w:r>
        <w:t>其实是考虑到频域窗是汉明窗，但是实际该方法并不好。</w:t>
      </w:r>
    </w:p>
    <w:p w:rsidR="00C06B6F" w:rsidRDefault="008C4E78" w:rsidP="00B92B82">
      <w:r>
        <w:t>针对</w:t>
      </w:r>
      <w:hyperlink w:anchor="_4、STFT下两分量信号分离" w:history="1">
        <w:r w:rsidRPr="008C4E78">
          <w:rPr>
            <w:rStyle w:val="af0"/>
            <w:rFonts w:hint="eastAsia"/>
          </w:rPr>
          <w:t>STFT</w:t>
        </w:r>
        <w:r w:rsidRPr="008C4E78">
          <w:rPr>
            <w:rStyle w:val="af0"/>
            <w:rFonts w:hint="eastAsia"/>
          </w:rPr>
          <w:t>下两分量信号的分离</w:t>
        </w:r>
      </w:hyperlink>
      <w:r>
        <w:rPr>
          <w:rFonts w:hint="eastAsia"/>
        </w:rPr>
        <w:t>实例，测试结果如下：</w:t>
      </w:r>
    </w:p>
    <w:p w:rsidR="00C06B6F" w:rsidRDefault="00CE2599" w:rsidP="00B92B82">
      <w:r w:rsidRPr="00CE2599">
        <w:rPr>
          <w:noProof/>
        </w:rPr>
        <w:drawing>
          <wp:inline distT="0" distB="0" distL="0" distR="0">
            <wp:extent cx="6487160" cy="2889885"/>
            <wp:effectExtent l="0" t="0" r="8890" b="571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6487160" cy="2889885"/>
                    </a:xfrm>
                    <a:prstGeom prst="rect">
                      <a:avLst/>
                    </a:prstGeom>
                    <a:noFill/>
                    <a:ln>
                      <a:noFill/>
                    </a:ln>
                  </pic:spPr>
                </pic:pic>
              </a:graphicData>
            </a:graphic>
          </wp:inline>
        </w:drawing>
      </w:r>
    </w:p>
    <w:p w:rsidR="00C06B6F" w:rsidRDefault="00CE2599" w:rsidP="00CE2599">
      <w:pPr>
        <w:jc w:val="center"/>
      </w:pPr>
      <w:r w:rsidRPr="00CE2599">
        <w:rPr>
          <w:noProof/>
        </w:rPr>
        <w:drawing>
          <wp:inline distT="0" distB="0" distL="0" distR="0">
            <wp:extent cx="6487160" cy="2889885"/>
            <wp:effectExtent l="0" t="0" r="8890" b="571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487160" cy="2889885"/>
                    </a:xfrm>
                    <a:prstGeom prst="rect">
                      <a:avLst/>
                    </a:prstGeom>
                    <a:noFill/>
                    <a:ln>
                      <a:noFill/>
                    </a:ln>
                  </pic:spPr>
                </pic:pic>
              </a:graphicData>
            </a:graphic>
          </wp:inline>
        </w:drawing>
      </w:r>
    </w:p>
    <w:p w:rsidR="00CE2599" w:rsidRDefault="00DE7B88" w:rsidP="00CE2599">
      <w:pPr>
        <w:jc w:val="center"/>
      </w:pPr>
      <w:r w:rsidRPr="00DE7B88">
        <w:rPr>
          <w:rFonts w:hint="eastAsia"/>
          <w:noProof/>
        </w:rPr>
        <w:lastRenderedPageBreak/>
        <w:drawing>
          <wp:inline distT="0" distB="0" distL="0" distR="0">
            <wp:extent cx="6487160" cy="2889885"/>
            <wp:effectExtent l="0" t="0" r="8890" b="5715"/>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6487160" cy="2889885"/>
                    </a:xfrm>
                    <a:prstGeom prst="rect">
                      <a:avLst/>
                    </a:prstGeom>
                    <a:noFill/>
                    <a:ln>
                      <a:noFill/>
                    </a:ln>
                  </pic:spPr>
                </pic:pic>
              </a:graphicData>
            </a:graphic>
          </wp:inline>
        </w:drawing>
      </w:r>
    </w:p>
    <w:p w:rsidR="00C06B6F" w:rsidRDefault="00C06B6F" w:rsidP="00B92B82"/>
    <w:p w:rsidR="00C06B6F" w:rsidRDefault="006101E8" w:rsidP="00B92B82">
      <w:r>
        <w:rPr>
          <w:rFonts w:hint="eastAsia"/>
        </w:rPr>
        <w:t>下面将其用到三个分量的还原上测试效果：</w:t>
      </w:r>
      <w:r w:rsidR="007F1461">
        <w:rPr>
          <w:rFonts w:hint="eastAsia"/>
        </w:rPr>
        <w:t>三信号的频谱和还原效果（</w:t>
      </w:r>
      <w:r w:rsidR="007F1461" w:rsidRPr="007F1461">
        <w:rPr>
          <w:rStyle w:val="a7"/>
          <w:rFonts w:hint="eastAsia"/>
        </w:rPr>
        <w:t>不采用幅度校正</w:t>
      </w:r>
      <w:r w:rsidR="007F1461">
        <w:rPr>
          <w:rFonts w:hint="eastAsia"/>
        </w:rPr>
        <w:t>）。</w:t>
      </w:r>
    </w:p>
    <w:p w:rsidR="00C06B6F" w:rsidRDefault="005414BC" w:rsidP="00B92B82">
      <w:r w:rsidRPr="005414BC">
        <w:rPr>
          <w:rFonts w:hint="eastAsia"/>
          <w:noProof/>
        </w:rPr>
        <w:drawing>
          <wp:inline distT="0" distB="0" distL="0" distR="0">
            <wp:extent cx="2160000" cy="216000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00A64BA9" w:rsidRPr="00A64BA9">
        <w:rPr>
          <w:rFonts w:hint="eastAsia"/>
          <w:noProof/>
        </w:rPr>
        <w:drawing>
          <wp:inline distT="0" distB="0" distL="0" distR="0">
            <wp:extent cx="4312871" cy="2160000"/>
            <wp:effectExtent l="0" t="0" r="0" b="0"/>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312871" cy="2160000"/>
                    </a:xfrm>
                    <a:prstGeom prst="rect">
                      <a:avLst/>
                    </a:prstGeom>
                    <a:noFill/>
                    <a:ln>
                      <a:noFill/>
                    </a:ln>
                  </pic:spPr>
                </pic:pic>
              </a:graphicData>
            </a:graphic>
          </wp:inline>
        </w:drawing>
      </w:r>
    </w:p>
    <w:p w:rsidR="00C06B6F" w:rsidRDefault="004504E4" w:rsidP="00B92B82">
      <w:r>
        <w:rPr>
          <w:rFonts w:hint="eastAsia"/>
        </w:rPr>
        <w:t>&gt;&gt;</w:t>
      </w:r>
      <w:r>
        <w:rPr>
          <w:rFonts w:hint="eastAsia"/>
        </w:rPr>
        <w:t>由此可见</w:t>
      </w:r>
      <w:r w:rsidRPr="004504E4">
        <w:rPr>
          <w:rStyle w:val="a6"/>
          <w:rFonts w:hint="eastAsia"/>
        </w:rPr>
        <w:t>幅度失真并不是简单的数学关系！！还得继续寻找解决方案</w:t>
      </w:r>
      <w:r>
        <w:rPr>
          <w:rFonts w:hint="eastAsia"/>
        </w:rPr>
        <w:t>、、、</w:t>
      </w:r>
      <w:r w:rsidR="00C02656" w:rsidRPr="00C02656">
        <w:rPr>
          <w:rStyle w:val="a7"/>
          <w:rFonts w:hint="eastAsia"/>
        </w:rPr>
        <w:t>最好是从数学上分析叠加分量在</w:t>
      </w:r>
      <w:r w:rsidR="00C02656" w:rsidRPr="00C02656">
        <w:rPr>
          <w:rStyle w:val="a7"/>
          <w:rFonts w:hint="eastAsia"/>
        </w:rPr>
        <w:t>S</w:t>
      </w:r>
      <w:r w:rsidR="00C02656" w:rsidRPr="00C02656">
        <w:rPr>
          <w:rStyle w:val="a7"/>
        </w:rPr>
        <w:t>TFT</w:t>
      </w:r>
      <w:r w:rsidR="00C02656" w:rsidRPr="00C02656">
        <w:rPr>
          <w:rStyle w:val="a7"/>
        </w:rPr>
        <w:t>上导致了什么？</w:t>
      </w:r>
      <w:r w:rsidR="00C02656">
        <w:t>？？</w:t>
      </w:r>
    </w:p>
    <w:p w:rsidR="00C06B6F" w:rsidRDefault="00C06B6F" w:rsidP="00B92B82"/>
    <w:p w:rsidR="00593C0E" w:rsidRDefault="00593C0E" w:rsidP="00B92B82"/>
    <w:p w:rsidR="007541F3" w:rsidRDefault="007541F3" w:rsidP="007541F3"/>
    <w:p w:rsidR="007541F3" w:rsidRDefault="007541F3" w:rsidP="007541F3">
      <w:pPr>
        <w:pStyle w:val="4"/>
      </w:pPr>
      <w:r>
        <w:t>9</w:t>
      </w:r>
      <w:r>
        <w:rPr>
          <w:rFonts w:hint="eastAsia"/>
        </w:rPr>
        <w:t>、信号幅度畸变修复</w:t>
      </w:r>
    </w:p>
    <w:p w:rsidR="007541F3" w:rsidRDefault="00946A8F" w:rsidP="007541F3">
      <w:r>
        <w:t>想法：对于幅度畸变的修复，主要有两种处理办法</w:t>
      </w:r>
    </w:p>
    <w:p w:rsidR="007541F3" w:rsidRDefault="00946A8F" w:rsidP="007541F3">
      <w:r>
        <w:rPr>
          <w:rFonts w:hint="eastAsia"/>
        </w:rPr>
        <w:t>1</w:t>
      </w:r>
      <w:r>
        <w:rPr>
          <w:rFonts w:hint="eastAsia"/>
        </w:rPr>
        <w:t>）极值点插值幅度修正：在畸变处很明显其幅度的表现为极大值极小值畸变太严重，因此可以采用依次查找极大值极小值，线性缩放中间的信号实现。实现过程逻辑非常复杂！！！</w:t>
      </w:r>
    </w:p>
    <w:p w:rsidR="00946A8F" w:rsidRDefault="00946A8F" w:rsidP="007541F3">
      <w:r>
        <w:rPr>
          <w:rFonts w:hint="eastAsia"/>
        </w:rPr>
        <w:t>2</w:t>
      </w:r>
      <w:r>
        <w:rPr>
          <w:rFonts w:hint="eastAsia"/>
        </w:rPr>
        <w:t>）希尔伯特变换的幅度修正：希尔伯特变换的绝对值表示信号的幅度！直接修正该点的幅度值，然后归一化原始的信号幅度和该幅度相乘放大即可！实现操作简单。</w:t>
      </w:r>
      <w:r w:rsidR="00F93E46">
        <w:rPr>
          <w:rFonts w:hint="eastAsia"/>
        </w:rPr>
        <w:t>&gt;</w:t>
      </w:r>
      <w:r w:rsidR="00F93E46">
        <w:t>&gt;</w:t>
      </w:r>
      <w:r w:rsidR="00F93E46">
        <w:t>实际上时变滤波后的信号都是复数信号，无需希尔伯特变换！直接修复信号幅度即可。</w:t>
      </w:r>
    </w:p>
    <w:p w:rsidR="00946A8F" w:rsidRDefault="00946A8F" w:rsidP="007541F3">
      <w:pPr>
        <w:pBdr>
          <w:bottom w:val="single" w:sz="6" w:space="1" w:color="auto"/>
        </w:pBdr>
      </w:pPr>
      <w:r>
        <w:t>无论采用哪种方法都需要找到畸变的时刻，这就需要在</w:t>
      </w:r>
      <w:r w:rsidRPr="0072745A">
        <w:rPr>
          <w:rStyle w:val="a7"/>
        </w:rPr>
        <w:t>分离信号时将</w:t>
      </w:r>
      <w:r w:rsidR="0072745A" w:rsidRPr="0072745A">
        <w:rPr>
          <w:rStyle w:val="a7"/>
        </w:rPr>
        <w:t>IF</w:t>
      </w:r>
      <w:r w:rsidR="0072745A" w:rsidRPr="0072745A">
        <w:rPr>
          <w:rStyle w:val="a7"/>
        </w:rPr>
        <w:t>重叠</w:t>
      </w:r>
      <w:r w:rsidRPr="0072745A">
        <w:rPr>
          <w:rStyle w:val="a7"/>
        </w:rPr>
        <w:t>时刻标记出来</w:t>
      </w:r>
      <w:r>
        <w:t>，在保持频率的情况下进行幅度修正。</w:t>
      </w:r>
    </w:p>
    <w:p w:rsidR="00F93E46" w:rsidRDefault="00F93E46" w:rsidP="007541F3">
      <w:pPr>
        <w:pBdr>
          <w:bottom w:val="single" w:sz="6" w:space="1" w:color="auto"/>
        </w:pBdr>
      </w:pPr>
      <w:r>
        <w:t>幅度修复的关键程序：</w:t>
      </w:r>
    </w:p>
    <w:p w:rsidR="00950AC8" w:rsidRDefault="00950AC8" w:rsidP="00950AC8">
      <w:r>
        <w:rPr>
          <w:rFonts w:hint="eastAsia"/>
        </w:rPr>
        <w:t>for k = 1:sigN%</w:t>
      </w:r>
      <w:r>
        <w:rPr>
          <w:rFonts w:hint="eastAsia"/>
        </w:rPr>
        <w:t>对各个信号</w:t>
      </w:r>
    </w:p>
    <w:p w:rsidR="00950AC8" w:rsidRDefault="00950AC8" w:rsidP="00950AC8">
      <w:r>
        <w:rPr>
          <w:rFonts w:hint="eastAsia"/>
        </w:rPr>
        <w:t xml:space="preserve">    %x = hilbert(sigs(:,k));%</w:t>
      </w:r>
      <w:r>
        <w:rPr>
          <w:rFonts w:hint="eastAsia"/>
        </w:rPr>
        <w:t>第</w:t>
      </w:r>
      <w:r>
        <w:rPr>
          <w:rFonts w:hint="eastAsia"/>
        </w:rPr>
        <w:t>k</w:t>
      </w:r>
      <w:r>
        <w:rPr>
          <w:rFonts w:hint="eastAsia"/>
        </w:rPr>
        <w:t>个分量的信号，希尔伯特变换获取信号瞬时幅度</w:t>
      </w:r>
    </w:p>
    <w:p w:rsidR="00950AC8" w:rsidRDefault="00950AC8" w:rsidP="00950AC8">
      <w:r>
        <w:rPr>
          <w:rFonts w:hint="eastAsia"/>
        </w:rPr>
        <w:t xml:space="preserve">    %</w:t>
      </w:r>
      <w:r>
        <w:rPr>
          <w:rFonts w:hint="eastAsia"/>
        </w:rPr>
        <w:t>其实信号本身就是一个复数信号，无需希尔伯特变换直接</w:t>
      </w:r>
      <w:r>
        <w:rPr>
          <w:rFonts w:hint="eastAsia"/>
        </w:rPr>
        <w:t>abs</w:t>
      </w:r>
      <w:r>
        <w:rPr>
          <w:rFonts w:hint="eastAsia"/>
        </w:rPr>
        <w:t>就是信号的幅度。直接拟合幅度就行了</w:t>
      </w:r>
    </w:p>
    <w:p w:rsidR="00950AC8" w:rsidRDefault="00950AC8" w:rsidP="00950AC8">
      <w:r>
        <w:t xml:space="preserve">    % plot(t,abs(sigs(:,k)),'b.-',t,overlays(:,k),'r.-');legend('signal amplitude','overlayed amplitude');axis tight;</w:t>
      </w:r>
    </w:p>
    <w:p w:rsidR="00950AC8" w:rsidRDefault="00950AC8" w:rsidP="00950AC8">
      <w:r>
        <w:rPr>
          <w:rFonts w:hint="eastAsia"/>
        </w:rPr>
        <w:t xml:space="preserve">    x_abs = abs(sigs(:,k));%</w:t>
      </w:r>
      <w:r>
        <w:rPr>
          <w:rFonts w:hint="eastAsia"/>
        </w:rPr>
        <w:t>分量信号的幅度</w:t>
      </w:r>
    </w:p>
    <w:p w:rsidR="00950AC8" w:rsidRDefault="00950AC8" w:rsidP="00950AC8">
      <w:r>
        <w:rPr>
          <w:rFonts w:hint="eastAsia"/>
        </w:rPr>
        <w:t xml:space="preserve">    cor_index = find(overlays(:,k)&lt;threshold);%</w:t>
      </w:r>
      <w:r>
        <w:rPr>
          <w:rFonts w:hint="eastAsia"/>
        </w:rPr>
        <w:t>找到交叉点之外的数据作为插值已知点</w:t>
      </w:r>
    </w:p>
    <w:p w:rsidR="00950AC8" w:rsidRDefault="00950AC8" w:rsidP="00950AC8">
      <w:r>
        <w:rPr>
          <w:rFonts w:hint="eastAsia"/>
        </w:rPr>
        <w:t xml:space="preserve">    if length(cor_index) &gt; 2* edgeLen;%</w:t>
      </w:r>
      <w:r>
        <w:rPr>
          <w:rFonts w:hint="eastAsia"/>
        </w:rPr>
        <w:t>满足超过长度的情况下才可以插值，否则只能取其中间两个值</w:t>
      </w:r>
    </w:p>
    <w:p w:rsidR="00950AC8" w:rsidRDefault="00950AC8" w:rsidP="00950AC8">
      <w:r>
        <w:rPr>
          <w:rFonts w:hint="eastAsia"/>
        </w:rPr>
        <w:t xml:space="preserve">        %cor_index = cor_index(edgeLen:end - edgeLen);%</w:t>
      </w:r>
      <w:r>
        <w:rPr>
          <w:rFonts w:hint="eastAsia"/>
        </w:rPr>
        <w:t>去除边缘部分的值，后面再插值即可</w:t>
      </w:r>
    </w:p>
    <w:p w:rsidR="00950AC8" w:rsidRDefault="00950AC8" w:rsidP="00950AC8">
      <w:r>
        <w:rPr>
          <w:rFonts w:hint="eastAsia"/>
        </w:rPr>
        <w:t xml:space="preserve">        x_abs(1:edgeLen) = x_abs(edgeLen);   x_abs(end - edgeLen:end) = x_abs(edgeLen);%</w:t>
      </w:r>
      <w:r>
        <w:rPr>
          <w:rFonts w:hint="eastAsia"/>
        </w:rPr>
        <w:t>边缘无法插值，只能直接取值</w:t>
      </w:r>
    </w:p>
    <w:p w:rsidR="00950AC8" w:rsidRDefault="00950AC8" w:rsidP="00950AC8">
      <w:r>
        <w:t xml:space="preserve">    end</w:t>
      </w:r>
    </w:p>
    <w:p w:rsidR="00950AC8" w:rsidRDefault="00950AC8" w:rsidP="00950AC8">
      <w:r>
        <w:rPr>
          <w:rFonts w:hint="eastAsia"/>
        </w:rPr>
        <w:lastRenderedPageBreak/>
        <w:t xml:space="preserve">    x_abs_hat = interp1(cor_index,x_abs(cor_index),t,'linear');%</w:t>
      </w:r>
      <w:r>
        <w:rPr>
          <w:rFonts w:hint="eastAsia"/>
        </w:rPr>
        <w:t>线性插值是最好的方式</w:t>
      </w:r>
    </w:p>
    <w:p w:rsidR="00950AC8" w:rsidRDefault="00950AC8" w:rsidP="00950AC8">
      <w:r>
        <w:rPr>
          <w:rFonts w:hint="eastAsia"/>
        </w:rPr>
        <w:t xml:space="preserve">    x_abs_hat = filterAbs(x_abs_hat,20); %</w:t>
      </w:r>
      <w:r>
        <w:rPr>
          <w:rFonts w:hint="eastAsia"/>
        </w:rPr>
        <w:t>平滑处理</w:t>
      </w:r>
      <w:r>
        <w:rPr>
          <w:rFonts w:hint="eastAsia"/>
        </w:rPr>
        <w:t>% plot(t,x_abs_hat,'k.-')</w:t>
      </w:r>
    </w:p>
    <w:p w:rsidR="00950AC8" w:rsidRDefault="00950AC8" w:rsidP="00950AC8">
      <w:r>
        <w:rPr>
          <w:rFonts w:hint="eastAsia"/>
        </w:rPr>
        <w:t xml:space="preserve">    sigs_o(:,k) = sigs(:,k)./x_abs.*x_abs_hat';%</w:t>
      </w:r>
      <w:r>
        <w:rPr>
          <w:rFonts w:hint="eastAsia"/>
        </w:rPr>
        <w:t>幅度调制</w:t>
      </w:r>
    </w:p>
    <w:p w:rsidR="00F93E46" w:rsidRDefault="00950AC8" w:rsidP="00950AC8">
      <w:pPr>
        <w:pBdr>
          <w:bottom w:val="single" w:sz="6" w:space="1" w:color="auto"/>
        </w:pBdr>
      </w:pPr>
      <w:r>
        <w:t>end</w:t>
      </w:r>
    </w:p>
    <w:p w:rsidR="00950AC8" w:rsidRDefault="00063602" w:rsidP="00950AC8">
      <w:r w:rsidRPr="00063602">
        <w:rPr>
          <w:noProof/>
        </w:rPr>
        <w:drawing>
          <wp:inline distT="0" distB="0" distL="0" distR="0">
            <wp:extent cx="5759450" cy="3602990"/>
            <wp:effectExtent l="0" t="0" r="0" b="0"/>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759450" cy="3602990"/>
                    </a:xfrm>
                    <a:prstGeom prst="rect">
                      <a:avLst/>
                    </a:prstGeom>
                    <a:noFill/>
                    <a:ln>
                      <a:noFill/>
                    </a:ln>
                  </pic:spPr>
                </pic:pic>
              </a:graphicData>
            </a:graphic>
          </wp:inline>
        </w:drawing>
      </w:r>
    </w:p>
    <w:p w:rsidR="0072745A" w:rsidRDefault="00063602" w:rsidP="007541F3">
      <w:r>
        <w:rPr>
          <w:rFonts w:hint="eastAsia"/>
        </w:rPr>
        <w:t>&gt;&gt;</w:t>
      </w:r>
      <w:r>
        <w:rPr>
          <w:rFonts w:hint="eastAsia"/>
        </w:rPr>
        <w:t>修复后的信号幅度确实满足条件了。</w:t>
      </w:r>
      <w:r w:rsidR="006776CA">
        <w:rPr>
          <w:rFonts w:hint="eastAsia"/>
        </w:rPr>
        <w:t>这只是针对固定幅度的频率调制最好采用线性幅度插值，但是针对</w:t>
      </w:r>
      <w:r w:rsidR="006776CA">
        <w:rPr>
          <w:rFonts w:hint="eastAsia"/>
        </w:rPr>
        <w:t>SIN</w:t>
      </w:r>
      <w:r w:rsidR="006776CA">
        <w:rPr>
          <w:rFonts w:hint="eastAsia"/>
        </w:rPr>
        <w:t>调幅的信号最好采用其它插值方式，否则可能出现如下所示情况：</w:t>
      </w:r>
      <w:r w:rsidR="006776CA">
        <w:rPr>
          <w:noProof/>
        </w:rPr>
        <w:drawing>
          <wp:inline distT="0" distB="0" distL="0" distR="0" wp14:anchorId="175BB1BF" wp14:editId="0F94E431">
            <wp:extent cx="1003111" cy="533299"/>
            <wp:effectExtent l="0" t="0" r="6985" b="635"/>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1009176" cy="536523"/>
                    </a:xfrm>
                    <a:prstGeom prst="rect">
                      <a:avLst/>
                    </a:prstGeom>
                  </pic:spPr>
                </pic:pic>
              </a:graphicData>
            </a:graphic>
          </wp:inline>
        </w:drawing>
      </w:r>
    </w:p>
    <w:p w:rsidR="0072745A" w:rsidRDefault="00A25A6E" w:rsidP="007541F3">
      <w:r>
        <w:rPr>
          <w:rFonts w:hint="eastAsia"/>
        </w:rPr>
        <w:t>&gt;&gt;</w:t>
      </w:r>
      <w:r>
        <w:rPr>
          <w:rFonts w:hint="eastAsia"/>
        </w:rPr>
        <w:t>修改为傅立叶一次拟合后发现可以拟合到单</w:t>
      </w:r>
      <w:r>
        <w:rPr>
          <w:rFonts w:hint="eastAsia"/>
        </w:rPr>
        <w:t>SIN</w:t>
      </w:r>
      <w:r>
        <w:rPr>
          <w:rFonts w:hint="eastAsia"/>
        </w:rPr>
        <w:t>调幅的</w:t>
      </w:r>
      <w:r>
        <w:rPr>
          <w:rFonts w:hint="eastAsia"/>
        </w:rPr>
        <w:t>FM</w:t>
      </w:r>
      <w:r>
        <w:rPr>
          <w:rFonts w:hint="eastAsia"/>
        </w:rPr>
        <w:t>信号了。</w:t>
      </w:r>
      <w:r w:rsidR="00C60938">
        <w:rPr>
          <w:rFonts w:hint="eastAsia"/>
        </w:rPr>
        <w:t>测试如下：</w:t>
      </w:r>
    </w:p>
    <w:p w:rsidR="00C60938" w:rsidRDefault="002164E7" w:rsidP="007541F3">
      <w:r w:rsidRPr="002164E7">
        <w:rPr>
          <w:rFonts w:hint="eastAsia"/>
          <w:noProof/>
        </w:rPr>
        <w:drawing>
          <wp:inline distT="0" distB="0" distL="0" distR="0">
            <wp:extent cx="5759450" cy="3602990"/>
            <wp:effectExtent l="0" t="0" r="0" b="0"/>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759450" cy="3602990"/>
                    </a:xfrm>
                    <a:prstGeom prst="rect">
                      <a:avLst/>
                    </a:prstGeom>
                    <a:noFill/>
                    <a:ln>
                      <a:noFill/>
                    </a:ln>
                  </pic:spPr>
                </pic:pic>
              </a:graphicData>
            </a:graphic>
          </wp:inline>
        </w:drawing>
      </w:r>
    </w:p>
    <w:p w:rsidR="006776CA" w:rsidRDefault="003F3DEA" w:rsidP="007541F3">
      <w:r>
        <w:rPr>
          <w:rFonts w:hint="eastAsia"/>
        </w:rPr>
        <w:t>&gt;&gt;</w:t>
      </w:r>
      <w:r>
        <w:rPr>
          <w:rFonts w:hint="eastAsia"/>
        </w:rPr>
        <w:t>最终修改决定在</w:t>
      </w:r>
      <w:r w:rsidRPr="0026635F">
        <w:rPr>
          <w:rStyle w:val="a7"/>
          <w:rFonts w:hint="eastAsia"/>
        </w:rPr>
        <w:t>时变滤波的时候先把幅度按照叠加缩小</w:t>
      </w:r>
      <w:r>
        <w:rPr>
          <w:rFonts w:hint="eastAsia"/>
        </w:rPr>
        <w:t>，之后再拟合操作比较好。因为这样</w:t>
      </w:r>
      <w:r w:rsidR="00E63BF5">
        <w:rPr>
          <w:rFonts w:hint="eastAsia"/>
        </w:rPr>
        <w:t>没有干扰的地方</w:t>
      </w:r>
      <w:r>
        <w:rPr>
          <w:rFonts w:hint="eastAsia"/>
        </w:rPr>
        <w:t>幅度因为时变滤波的微小缩放被被还原回去</w:t>
      </w:r>
      <w:r w:rsidR="00E63BF5">
        <w:rPr>
          <w:rFonts w:hint="eastAsia"/>
        </w:rPr>
        <w:t>了，但是交叠处的幅度总之都会丢掉因此无需担心其幅度失真。</w:t>
      </w:r>
    </w:p>
    <w:p w:rsidR="006776CA" w:rsidRDefault="00565133" w:rsidP="007541F3">
      <w:r>
        <w:rPr>
          <w:rFonts w:hint="eastAsia"/>
        </w:rPr>
        <w:t>&gt;&gt;</w:t>
      </w:r>
      <w:r>
        <w:t>另外对一个由三个分量（</w:t>
      </w:r>
      <w:r>
        <w:rPr>
          <w:rFonts w:hint="eastAsia"/>
        </w:rPr>
        <w:t>LFM</w:t>
      </w:r>
      <w:r>
        <w:rPr>
          <w:rFonts w:hint="eastAsia"/>
        </w:rPr>
        <w:t>、</w:t>
      </w:r>
      <w:r>
        <w:rPr>
          <w:rFonts w:hint="eastAsia"/>
        </w:rPr>
        <w:t>SFM</w:t>
      </w:r>
      <w:r>
        <w:rPr>
          <w:rFonts w:hint="eastAsia"/>
        </w:rPr>
        <w:t>和</w:t>
      </w:r>
      <w:r>
        <w:rPr>
          <w:rFonts w:hint="eastAsia"/>
        </w:rPr>
        <w:t>AM-</w:t>
      </w:r>
      <w:r>
        <w:t>LFM</w:t>
      </w:r>
      <w:r>
        <w:t>）组成的信号在</w:t>
      </w:r>
      <w:r>
        <w:rPr>
          <w:rFonts w:hint="eastAsia"/>
        </w:rPr>
        <w:t>0dB</w:t>
      </w:r>
      <w:r>
        <w:rPr>
          <w:rFonts w:hint="eastAsia"/>
        </w:rPr>
        <w:t>信噪比下的信号分离重建效果如下：</w:t>
      </w:r>
    </w:p>
    <w:p w:rsidR="006776CA" w:rsidRDefault="00CA01A9" w:rsidP="007541F3">
      <w:r w:rsidRPr="00CA01A9">
        <w:rPr>
          <w:noProof/>
        </w:rPr>
        <w:lastRenderedPageBreak/>
        <w:drawing>
          <wp:inline distT="0" distB="0" distL="0" distR="0">
            <wp:extent cx="5759450" cy="3602990"/>
            <wp:effectExtent l="0" t="0" r="0"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759450" cy="3602990"/>
                    </a:xfrm>
                    <a:prstGeom prst="rect">
                      <a:avLst/>
                    </a:prstGeom>
                    <a:noFill/>
                    <a:ln>
                      <a:noFill/>
                    </a:ln>
                  </pic:spPr>
                </pic:pic>
              </a:graphicData>
            </a:graphic>
          </wp:inline>
        </w:drawing>
      </w:r>
    </w:p>
    <w:p w:rsidR="00CA01A9" w:rsidRDefault="00CA01A9" w:rsidP="007541F3">
      <w:r>
        <w:t>该混合信号的时频分布和</w:t>
      </w:r>
      <w:r w:rsidR="00E06526">
        <w:t>各个环节的整体</w:t>
      </w:r>
      <w:r>
        <w:t>时域信号如下：</w:t>
      </w:r>
    </w:p>
    <w:p w:rsidR="00CA01A9" w:rsidRPr="00CA01A9" w:rsidRDefault="00CA01A9" w:rsidP="007541F3">
      <w:r w:rsidRPr="00CA01A9">
        <w:rPr>
          <w:noProof/>
        </w:rPr>
        <w:drawing>
          <wp:inline distT="0" distB="0" distL="0" distR="0">
            <wp:extent cx="2163445" cy="2163445"/>
            <wp:effectExtent l="0" t="0" r="8255" b="8255"/>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163445" cy="2163445"/>
                    </a:xfrm>
                    <a:prstGeom prst="rect">
                      <a:avLst/>
                    </a:prstGeom>
                    <a:noFill/>
                    <a:ln>
                      <a:noFill/>
                    </a:ln>
                  </pic:spPr>
                </pic:pic>
              </a:graphicData>
            </a:graphic>
          </wp:inline>
        </w:drawing>
      </w:r>
      <w:r w:rsidR="00A82B35" w:rsidRPr="00A82B35">
        <w:rPr>
          <w:rFonts w:hint="eastAsia"/>
          <w:noProof/>
        </w:rPr>
        <w:drawing>
          <wp:inline distT="0" distB="0" distL="0" distR="0">
            <wp:extent cx="3739306" cy="2163349"/>
            <wp:effectExtent l="0" t="0" r="0" b="8890"/>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167">
                      <a:extLst>
                        <a:ext uri="{28A0092B-C50C-407E-A947-70E740481C1C}">
                          <a14:useLocalDpi xmlns:a14="http://schemas.microsoft.com/office/drawing/2010/main" val="0"/>
                        </a:ext>
                      </a:extLst>
                    </a:blip>
                    <a:srcRect l="7256" r="6307"/>
                    <a:stretch/>
                  </pic:blipFill>
                  <pic:spPr bwMode="auto">
                    <a:xfrm>
                      <a:off x="0" y="0"/>
                      <a:ext cx="3739472" cy="2163445"/>
                    </a:xfrm>
                    <a:prstGeom prst="rect">
                      <a:avLst/>
                    </a:prstGeom>
                    <a:noFill/>
                    <a:ln>
                      <a:noFill/>
                    </a:ln>
                    <a:extLst>
                      <a:ext uri="{53640926-AAD7-44D8-BBD7-CCE9431645EC}">
                        <a14:shadowObscured xmlns:a14="http://schemas.microsoft.com/office/drawing/2010/main"/>
                      </a:ext>
                    </a:extLst>
                  </pic:spPr>
                </pic:pic>
              </a:graphicData>
            </a:graphic>
          </wp:inline>
        </w:drawing>
      </w:r>
    </w:p>
    <w:p w:rsidR="0072745A" w:rsidRDefault="008B5A29" w:rsidP="007541F3">
      <w:r>
        <w:t>详情参考第一版</w:t>
      </w:r>
      <w:r w:rsidRPr="008B5A29">
        <w:t>time_vary_filter1</w:t>
      </w:r>
      <w:r>
        <w:t>程序。</w:t>
      </w:r>
    </w:p>
    <w:p w:rsidR="0072745A" w:rsidRPr="007541F3" w:rsidRDefault="0072745A" w:rsidP="007541F3"/>
    <w:p w:rsidR="007541F3" w:rsidRPr="007541F3" w:rsidRDefault="007541F3" w:rsidP="00B92B82"/>
    <w:p w:rsidR="007541F3" w:rsidRDefault="007541F3" w:rsidP="00B92B82"/>
    <w:p w:rsidR="007541F3" w:rsidRDefault="007541F3" w:rsidP="00B92B82"/>
    <w:p w:rsidR="00A7435C" w:rsidRDefault="007541F3" w:rsidP="00A7435C">
      <w:pPr>
        <w:pStyle w:val="4"/>
      </w:pPr>
      <w:r>
        <w:rPr>
          <w:rFonts w:hint="eastAsia"/>
        </w:rPr>
        <w:t>10</w:t>
      </w:r>
      <w:r w:rsidR="00A7435C">
        <w:rPr>
          <w:rFonts w:hint="eastAsia"/>
        </w:rPr>
        <w:t>、自适应窗长度时变滤波</w:t>
      </w:r>
      <w:r w:rsidR="000D23DD">
        <w:rPr>
          <w:rFonts w:hint="eastAsia"/>
        </w:rPr>
        <w:t>【</w:t>
      </w:r>
      <w:r w:rsidR="000247C0">
        <w:rPr>
          <w:rFonts w:hint="eastAsia"/>
        </w:rPr>
        <w:t>完成</w:t>
      </w:r>
      <w:r w:rsidR="000D23DD">
        <w:rPr>
          <w:rFonts w:hint="eastAsia"/>
        </w:rPr>
        <w:t>不好</w:t>
      </w:r>
      <w:r w:rsidR="000247C0">
        <w:rPr>
          <w:rFonts w:hint="eastAsia"/>
        </w:rPr>
        <w:t>】</w:t>
      </w:r>
    </w:p>
    <w:p w:rsidR="00A7435C" w:rsidRDefault="00A7435C" w:rsidP="00B92B82">
      <w:r>
        <w:t>想法：根据</w:t>
      </w:r>
      <w:r>
        <w:rPr>
          <w:rFonts w:hint="eastAsia"/>
        </w:rPr>
        <w:t>STFT</w:t>
      </w:r>
      <w:r>
        <w:rPr>
          <w:rFonts w:hint="eastAsia"/>
        </w:rPr>
        <w:t>谱在</w:t>
      </w:r>
      <w:r>
        <w:rPr>
          <w:rFonts w:hint="eastAsia"/>
        </w:rPr>
        <w:t>t</w:t>
      </w:r>
      <w:r>
        <w:rPr>
          <w:rFonts w:hint="eastAsia"/>
        </w:rPr>
        <w:t>时刻的</w:t>
      </w:r>
      <w:r>
        <w:rPr>
          <w:rFonts w:hint="eastAsia"/>
        </w:rPr>
        <w:t>if</w:t>
      </w:r>
      <w:r>
        <w:rPr>
          <w:rFonts w:hint="eastAsia"/>
        </w:rPr>
        <w:t>值，向两边延伸到一个低于阈值的长度，再直接加和为原始信号分量在该时刻的值，即可。相对于之前的固定窗长度，这个更灵活，效果应该会更好。</w:t>
      </w:r>
    </w:p>
    <w:p w:rsidR="00A7435C" w:rsidRDefault="00A7435C" w:rsidP="00B92B82"/>
    <w:p w:rsidR="000D23DD" w:rsidRDefault="000D23DD" w:rsidP="00B92B82">
      <w:r>
        <w:t>&gt;&gt;</w:t>
      </w:r>
      <w:r>
        <w:t>左右延伸自适应窗长度！但是效果不知道为啥太差？目前</w:t>
      </w:r>
      <w:r w:rsidRPr="000D23DD">
        <w:rPr>
          <w:rStyle w:val="a7"/>
        </w:rPr>
        <w:t>adaptiveTimeVaryingFilter</w:t>
      </w:r>
      <w:r w:rsidRPr="000D23DD">
        <w:rPr>
          <w:rStyle w:val="a7"/>
        </w:rPr>
        <w:t>函数可以演示自适应窗长度的实现等</w:t>
      </w:r>
      <w:r>
        <w:t>，由于导致了幅度衰变，因此把窗函数换成了矩形窗，但是依然无法修正信号的畸变！！看起来不如固定窗好！</w:t>
      </w:r>
    </w:p>
    <w:p w:rsidR="000D23DD" w:rsidRDefault="000D23DD" w:rsidP="00B92B82">
      <w:r>
        <w:rPr>
          <w:rFonts w:hint="eastAsia"/>
        </w:rPr>
        <w:t>&gt;&gt;</w:t>
      </w:r>
      <w:r>
        <w:rPr>
          <w:rFonts w:hint="eastAsia"/>
        </w:rPr>
        <w:t>是一个不完善版本</w:t>
      </w:r>
      <w:r w:rsidR="00F02B41">
        <w:rPr>
          <w:rFonts w:hint="eastAsia"/>
        </w:rPr>
        <w:t>，推荐使用固定窗长度的函数</w:t>
      </w:r>
      <w:r w:rsidR="00F02B41" w:rsidRPr="00F02B41">
        <w:rPr>
          <w:rStyle w:val="a6"/>
        </w:rPr>
        <w:t>timeVaryingFilterForRec</w:t>
      </w:r>
      <w:r>
        <w:rPr>
          <w:rFonts w:hint="eastAsia"/>
        </w:rPr>
        <w:t>。</w:t>
      </w:r>
    </w:p>
    <w:p w:rsidR="000D23DD" w:rsidRDefault="000D23DD" w:rsidP="00B92B82"/>
    <w:p w:rsidR="000D23DD" w:rsidRDefault="000D23DD" w:rsidP="00B92B82"/>
    <w:p w:rsidR="000D23DD" w:rsidRDefault="000D23DD" w:rsidP="00B92B82"/>
    <w:p w:rsidR="00A7435C" w:rsidRDefault="00A7435C" w:rsidP="00B92B82"/>
    <w:p w:rsidR="00A7435C" w:rsidRDefault="00A7435C" w:rsidP="00B92B82"/>
    <w:p w:rsidR="00A7435C" w:rsidRDefault="00A7435C" w:rsidP="00B92B82"/>
    <w:p w:rsidR="000247C0" w:rsidRDefault="000247C0" w:rsidP="00B92B82"/>
    <w:p w:rsidR="000247C0" w:rsidRDefault="00F738DE" w:rsidP="00F738DE">
      <w:pPr>
        <w:pStyle w:val="3"/>
      </w:pPr>
      <w:r>
        <w:t>修正的</w:t>
      </w:r>
      <w:r>
        <w:rPr>
          <w:rFonts w:hint="eastAsia"/>
        </w:rPr>
        <w:t>STFT</w:t>
      </w:r>
      <w:r>
        <w:rPr>
          <w:rFonts w:hint="eastAsia"/>
        </w:rPr>
        <w:t>下时变滤波操作</w:t>
      </w:r>
    </w:p>
    <w:p w:rsidR="00ED603C" w:rsidRDefault="00ED603C" w:rsidP="00ED603C">
      <w:pPr>
        <w:pStyle w:val="4"/>
      </w:pPr>
      <w:r>
        <w:rPr>
          <w:rFonts w:hint="eastAsia"/>
        </w:rPr>
        <w:lastRenderedPageBreak/>
        <w:t>1</w:t>
      </w:r>
      <w:r>
        <w:rPr>
          <w:rFonts w:hint="eastAsia"/>
        </w:rPr>
        <w:t>、实现方法重写为</w:t>
      </w:r>
      <w:r>
        <w:rPr>
          <w:rFonts w:hint="eastAsia"/>
        </w:rPr>
        <w:t>T</w:t>
      </w:r>
      <w:r>
        <w:t>FR</w:t>
      </w:r>
      <w:r>
        <w:t>和滤波同时操作，</w:t>
      </w:r>
      <w:r>
        <w:rPr>
          <w:rFonts w:hint="eastAsia"/>
        </w:rPr>
        <w:t>FFT+IFFT</w:t>
      </w:r>
    </w:p>
    <w:p w:rsidR="00A7435C" w:rsidRDefault="00F738DE" w:rsidP="00B92B82">
      <w:r>
        <w:rPr>
          <w:rFonts w:hint="eastAsia"/>
        </w:rPr>
        <w:t>修正之处：上面的操作不够灵活，而且计算量较大，主要是因为先求</w:t>
      </w:r>
      <w:r>
        <w:rPr>
          <w:rFonts w:hint="eastAsia"/>
        </w:rPr>
        <w:t>STFT</w:t>
      </w:r>
      <w:r>
        <w:rPr>
          <w:rFonts w:hint="eastAsia"/>
        </w:rPr>
        <w:t>谱然后再在谱上面滤波，重复迭代太多。修正的操作就是直接在求</w:t>
      </w:r>
      <w:r>
        <w:rPr>
          <w:rFonts w:hint="eastAsia"/>
        </w:rPr>
        <w:t>STFT</w:t>
      </w:r>
      <w:r>
        <w:rPr>
          <w:rFonts w:hint="eastAsia"/>
        </w:rPr>
        <w:t>谱的时候迭代上就计算每个时刻信号的</w:t>
      </w:r>
      <w:r>
        <w:rPr>
          <w:rFonts w:hint="eastAsia"/>
        </w:rPr>
        <w:t>FFT</w:t>
      </w:r>
      <w:r>
        <w:rPr>
          <w:rFonts w:hint="eastAsia"/>
        </w:rPr>
        <w:t>，然后直接在其</w:t>
      </w:r>
      <w:r>
        <w:rPr>
          <w:rFonts w:hint="eastAsia"/>
        </w:rPr>
        <w:t>FFT</w:t>
      </w:r>
      <w:r>
        <w:rPr>
          <w:rFonts w:hint="eastAsia"/>
        </w:rPr>
        <w:t>上滤波，然后</w:t>
      </w:r>
      <w:r>
        <w:rPr>
          <w:rFonts w:hint="eastAsia"/>
        </w:rPr>
        <w:t>IFFT</w:t>
      </w:r>
      <w:r>
        <w:rPr>
          <w:rFonts w:hint="eastAsia"/>
        </w:rPr>
        <w:t>，取对应的点作为滤波的数据输出！！！</w:t>
      </w:r>
    </w:p>
    <w:p w:rsidR="00F738DE" w:rsidRDefault="00F738DE" w:rsidP="00B92B82">
      <w:r>
        <w:t>益处：可以直接把该方法用到</w:t>
      </w:r>
      <w:r>
        <w:rPr>
          <w:rFonts w:hint="eastAsia"/>
        </w:rPr>
        <w:t>STFRFT</w:t>
      </w:r>
      <w:r>
        <w:rPr>
          <w:rFonts w:hint="eastAsia"/>
        </w:rPr>
        <w:t>的滤波上面，对自适应滤波时也更加方便。继承的固定窗长度和自适应滤波函数如下：</w:t>
      </w:r>
    </w:p>
    <w:p w:rsidR="00F738DE" w:rsidRDefault="00FD106D" w:rsidP="00B92B82">
      <w:r w:rsidRPr="00FD106D">
        <w:object w:dxaOrig="2205" w:dyaOrig="841">
          <v:shape id="_x0000_i1052" type="#_x0000_t75" style="width:110.2pt;height:41.95pt" o:ole="">
            <v:imagedata r:id="rId168" o:title=""/>
          </v:shape>
          <o:OLEObject Type="Embed" ProgID="Package" ShapeID="_x0000_i1052" DrawAspect="Content" ObjectID="_1545494187" r:id="rId169"/>
        </w:object>
      </w:r>
      <w:r w:rsidRPr="00FD106D">
        <w:object w:dxaOrig="1801" w:dyaOrig="841">
          <v:shape id="_x0000_i1053" type="#_x0000_t75" style="width:90.15pt;height:41.95pt" o:ole="">
            <v:imagedata r:id="rId170" o:title=""/>
          </v:shape>
          <o:OLEObject Type="Embed" ProgID="Package" ShapeID="_x0000_i1053" DrawAspect="Content" ObjectID="_1545494188" r:id="rId171"/>
        </w:object>
      </w:r>
    </w:p>
    <w:p w:rsidR="00FD106D" w:rsidRDefault="000246CF" w:rsidP="00B92B82">
      <w:pPr>
        <w:pBdr>
          <w:bottom w:val="single" w:sz="6" w:space="1" w:color="auto"/>
        </w:pBdr>
      </w:pPr>
      <w:r>
        <w:rPr>
          <w:rFonts w:hint="eastAsia"/>
        </w:rPr>
        <w:t>1</w:t>
      </w:r>
      <w:r>
        <w:rPr>
          <w:rFonts w:hint="eastAsia"/>
        </w:rPr>
        <w:t>）</w:t>
      </w:r>
      <w:r w:rsidR="00FD106D">
        <w:t>针对单分量信号的滤波操作如下：</w:t>
      </w:r>
    </w:p>
    <w:p w:rsidR="009F5EA3" w:rsidRDefault="009F5EA3" w:rsidP="009F5EA3">
      <w:r>
        <w:t>clear all; clc; close all</w:t>
      </w:r>
    </w:p>
    <w:p w:rsidR="009F5EA3" w:rsidRDefault="009F5EA3" w:rsidP="009F5EA3">
      <w:r>
        <w:t>N=512; t = 1:N;</w:t>
      </w:r>
    </w:p>
    <w:p w:rsidR="009F5EA3" w:rsidRDefault="009F5EA3" w:rsidP="009F5EA3">
      <w:r>
        <w:t>[s_org,sif] = fmlin(N,0,0.5,120);</w:t>
      </w:r>
    </w:p>
    <w:p w:rsidR="009F5EA3" w:rsidRDefault="009F5EA3" w:rsidP="009F5EA3">
      <w:r>
        <w:t>s = awgn(s_org,0,'measured');</w:t>
      </w:r>
    </w:p>
    <w:p w:rsidR="009F5EA3" w:rsidRDefault="009F5EA3" w:rsidP="009F5EA3">
      <w:r>
        <w:rPr>
          <w:rFonts w:hint="eastAsia"/>
        </w:rPr>
        <w:t>[sh1,~,tfrv1] = stftSeparation(s,sif,30);%</w:t>
      </w:r>
      <w:r>
        <w:rPr>
          <w:rFonts w:hint="eastAsia"/>
        </w:rPr>
        <w:t>固定窗长度的时变滤波</w:t>
      </w:r>
    </w:p>
    <w:p w:rsidR="009F5EA3" w:rsidRDefault="009F5EA3" w:rsidP="009F5EA3">
      <w:r>
        <w:rPr>
          <w:rFonts w:hint="eastAsia"/>
        </w:rPr>
        <w:t>[sh2,tfr,tfrv2] = stftSeparationAdv(s,sif,30);%</w:t>
      </w:r>
      <w:r>
        <w:rPr>
          <w:rFonts w:hint="eastAsia"/>
        </w:rPr>
        <w:t>自适应窗长度的时变滤波</w:t>
      </w:r>
    </w:p>
    <w:p w:rsidR="009F5EA3" w:rsidRDefault="009F5EA3" w:rsidP="009F5EA3">
      <w:r>
        <w:t xml:space="preserve">figure;plot(t,real(s_org),'b.-',t,real(s),'g',t,real(sh1),'r.-',t,real(sh2),'k.-'); </w:t>
      </w:r>
    </w:p>
    <w:p w:rsidR="009F5EA3" w:rsidRDefault="009F5EA3" w:rsidP="009F5EA3">
      <w:r>
        <w:t>axis tight;legend('orignal','noised','windowed','adaptive');</w:t>
      </w:r>
    </w:p>
    <w:p w:rsidR="009F5EA3" w:rsidRDefault="009F5EA3" w:rsidP="009F5EA3">
      <w:r>
        <w:t xml:space="preserve">figure;subplot(131);imagesc(abs(tfr)); axis xy; </w:t>
      </w:r>
    </w:p>
    <w:p w:rsidR="009F5EA3" w:rsidRDefault="009F5EA3" w:rsidP="009F5EA3">
      <w:r>
        <w:t xml:space="preserve">subplot(132);imagesc(abs(tfrv1)); axis xy; </w:t>
      </w:r>
    </w:p>
    <w:p w:rsidR="00FD106D" w:rsidRDefault="009F5EA3" w:rsidP="009F5EA3">
      <w:pPr>
        <w:pBdr>
          <w:bottom w:val="single" w:sz="6" w:space="1" w:color="auto"/>
        </w:pBdr>
      </w:pPr>
      <w:r>
        <w:t>subplot(133);imagesc(abs(tfrv2)); axis xy;</w:t>
      </w:r>
    </w:p>
    <w:p w:rsidR="009F5EA3" w:rsidRDefault="00561033" w:rsidP="009F5EA3">
      <w:r w:rsidRPr="00561033">
        <w:rPr>
          <w:rFonts w:hint="eastAsia"/>
          <w:noProof/>
        </w:rPr>
        <w:drawing>
          <wp:inline distT="0" distB="0" distL="0" distR="0">
            <wp:extent cx="6489700" cy="2163445"/>
            <wp:effectExtent l="0" t="0" r="6350" b="8255"/>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6489700" cy="2163445"/>
                    </a:xfrm>
                    <a:prstGeom prst="rect">
                      <a:avLst/>
                    </a:prstGeom>
                    <a:noFill/>
                    <a:ln>
                      <a:noFill/>
                    </a:ln>
                  </pic:spPr>
                </pic:pic>
              </a:graphicData>
            </a:graphic>
          </wp:inline>
        </w:drawing>
      </w:r>
    </w:p>
    <w:p w:rsidR="00561033" w:rsidRDefault="00561033" w:rsidP="009F5EA3">
      <w:r w:rsidRPr="00561033">
        <w:rPr>
          <w:rFonts w:hint="eastAsia"/>
          <w:noProof/>
        </w:rPr>
        <w:drawing>
          <wp:inline distT="0" distB="0" distL="0" distR="0">
            <wp:extent cx="6489700" cy="2163445"/>
            <wp:effectExtent l="0" t="0" r="6350" b="825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6489700" cy="2163445"/>
                    </a:xfrm>
                    <a:prstGeom prst="rect">
                      <a:avLst/>
                    </a:prstGeom>
                    <a:noFill/>
                    <a:ln>
                      <a:noFill/>
                    </a:ln>
                  </pic:spPr>
                </pic:pic>
              </a:graphicData>
            </a:graphic>
          </wp:inline>
        </w:drawing>
      </w:r>
    </w:p>
    <w:p w:rsidR="00F738DE" w:rsidRDefault="00F738DE" w:rsidP="00B92B82"/>
    <w:p w:rsidR="00A7435C" w:rsidRDefault="00A7435C" w:rsidP="00B92B82"/>
    <w:p w:rsidR="000246CF" w:rsidRDefault="00ED603C" w:rsidP="00ED603C">
      <w:pPr>
        <w:pStyle w:val="4"/>
      </w:pPr>
      <w:r>
        <w:rPr>
          <w:rFonts w:hint="eastAsia"/>
        </w:rPr>
        <w:t>2</w:t>
      </w:r>
      <w:r>
        <w:rPr>
          <w:rFonts w:hint="eastAsia"/>
        </w:rPr>
        <w:t>、</w:t>
      </w:r>
      <w:r w:rsidR="00E80FE5">
        <w:rPr>
          <w:rFonts w:hint="eastAsia"/>
        </w:rPr>
        <w:t>改进为</w:t>
      </w:r>
      <w:r w:rsidR="00A61AA2">
        <w:rPr>
          <w:rFonts w:hint="eastAsia"/>
        </w:rPr>
        <w:t>【边缘重复】</w:t>
      </w:r>
    </w:p>
    <w:p w:rsidR="005B51D3" w:rsidRDefault="00ED603C" w:rsidP="00B92B82">
      <w:r>
        <w:t>修正之处：之前的</w:t>
      </w:r>
      <w:r>
        <w:rPr>
          <w:rFonts w:hint="eastAsia"/>
        </w:rPr>
        <w:t>STFT</w:t>
      </w:r>
      <w:r>
        <w:rPr>
          <w:rFonts w:hint="eastAsia"/>
        </w:rPr>
        <w:t>下时变滤波在边缘处都会出现幅度衰减！为了抑制这个问题，将其</w:t>
      </w:r>
      <w:r w:rsidRPr="00ED603C">
        <w:rPr>
          <w:rStyle w:val="a6"/>
          <w:rFonts w:hint="eastAsia"/>
        </w:rPr>
        <w:t>边缘值重复</w:t>
      </w:r>
      <w:r>
        <w:rPr>
          <w:rStyle w:val="a6"/>
          <w:rFonts w:hint="eastAsia"/>
        </w:rPr>
        <w:t>为当前计算点的值</w:t>
      </w:r>
      <w:r w:rsidR="00884578">
        <w:rPr>
          <w:rStyle w:val="a6"/>
          <w:rFonts w:hint="eastAsia"/>
        </w:rPr>
        <w:t>（重复为边缘值容易让整个边缘采样值都被边缘值影响，重复当前值则更多选择当前采样值的权重）</w:t>
      </w:r>
      <w:r w:rsidRPr="00ED603C">
        <w:rPr>
          <w:rStyle w:val="a6"/>
          <w:rFonts w:hint="eastAsia"/>
        </w:rPr>
        <w:t>，直到信号长度和窗长度相同</w:t>
      </w:r>
      <w:r>
        <w:rPr>
          <w:rFonts w:hint="eastAsia"/>
        </w:rPr>
        <w:t>。这样的好处就是改善了边缘部分的计算结果。</w:t>
      </w:r>
      <w:r w:rsidR="004A0696">
        <w:rPr>
          <w:rFonts w:hint="eastAsia"/>
        </w:rPr>
        <w:t>改善后的信号对比如下：</w:t>
      </w:r>
    </w:p>
    <w:p w:rsidR="005B51D3" w:rsidRDefault="0016728F" w:rsidP="00B92B82">
      <w:r w:rsidRPr="0016728F">
        <w:rPr>
          <w:noProof/>
        </w:rPr>
        <w:lastRenderedPageBreak/>
        <w:drawing>
          <wp:inline distT="0" distB="0" distL="0" distR="0">
            <wp:extent cx="3241040" cy="1801495"/>
            <wp:effectExtent l="0" t="0" r="0" b="825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241040" cy="1801495"/>
                    </a:xfrm>
                    <a:prstGeom prst="rect">
                      <a:avLst/>
                    </a:prstGeom>
                    <a:noFill/>
                    <a:ln>
                      <a:noFill/>
                    </a:ln>
                  </pic:spPr>
                </pic:pic>
              </a:graphicData>
            </a:graphic>
          </wp:inline>
        </w:drawing>
      </w:r>
      <w:r w:rsidR="009319BE" w:rsidRPr="009319BE">
        <w:rPr>
          <w:noProof/>
        </w:rPr>
        <w:drawing>
          <wp:inline distT="0" distB="0" distL="0" distR="0">
            <wp:extent cx="3241040" cy="1801495"/>
            <wp:effectExtent l="0" t="0" r="0" b="8255"/>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241040" cy="1801495"/>
                    </a:xfrm>
                    <a:prstGeom prst="rect">
                      <a:avLst/>
                    </a:prstGeom>
                    <a:noFill/>
                    <a:ln>
                      <a:noFill/>
                    </a:ln>
                  </pic:spPr>
                </pic:pic>
              </a:graphicData>
            </a:graphic>
          </wp:inline>
        </w:drawing>
      </w:r>
    </w:p>
    <w:p w:rsidR="009319BE" w:rsidRDefault="007B79C2" w:rsidP="00B92B82">
      <w:r>
        <w:t>左边为</w:t>
      </w:r>
      <w:r w:rsidR="00D15A1A">
        <w:t>不重复边缘值的时变滤波结果</w:t>
      </w:r>
      <w:r>
        <w:t>。右边为</w:t>
      </w:r>
      <w:r w:rsidR="00D15A1A">
        <w:t>重复边缘为当前值的滤波结果</w:t>
      </w:r>
      <w:r>
        <w:t>。</w:t>
      </w:r>
      <w:r w:rsidR="00FA7953">
        <w:t>（只取了前</w:t>
      </w:r>
      <w:r w:rsidR="00FA7953">
        <w:rPr>
          <w:rFonts w:hint="eastAsia"/>
        </w:rPr>
        <w:t>128</w:t>
      </w:r>
      <w:r w:rsidR="00FA7953">
        <w:rPr>
          <w:rFonts w:hint="eastAsia"/>
        </w:rPr>
        <w:t>个点</w:t>
      </w:r>
      <w:r w:rsidR="00FA7953">
        <w:t>）</w:t>
      </w:r>
    </w:p>
    <w:p w:rsidR="007B79C2" w:rsidRDefault="009319BE" w:rsidP="00B92B82">
      <w:r w:rsidRPr="009319BE">
        <w:rPr>
          <w:rStyle w:val="a6"/>
        </w:rPr>
        <w:t>其改进效果可见一斑、但是最佳的对比还是可以采用蒙特卡洛方法对比误码率说明问题！</w:t>
      </w:r>
      <w:r>
        <w:t>！！</w:t>
      </w:r>
    </w:p>
    <w:p w:rsidR="005B51D3" w:rsidRDefault="005B51D3" w:rsidP="00B92B82"/>
    <w:p w:rsidR="005B51D3" w:rsidRDefault="005B51D3" w:rsidP="00B92B82"/>
    <w:p w:rsidR="005B51D3" w:rsidRDefault="0013043D" w:rsidP="00B92B82">
      <w:r>
        <w:rPr>
          <w:rFonts w:hint="eastAsia"/>
        </w:rPr>
        <w:t>2</w:t>
      </w:r>
      <w:r>
        <w:rPr>
          <w:rFonts w:hint="eastAsia"/>
        </w:rPr>
        <w:t>）针对</w:t>
      </w:r>
      <w:r>
        <w:rPr>
          <w:rFonts w:hint="eastAsia"/>
        </w:rPr>
        <w:t>AM-FM</w:t>
      </w:r>
      <w:r>
        <w:rPr>
          <w:rFonts w:hint="eastAsia"/>
        </w:rPr>
        <w:t>信号的</w:t>
      </w:r>
      <w:r w:rsidR="001C1B29">
        <w:rPr>
          <w:rFonts w:hint="eastAsia"/>
        </w:rPr>
        <w:t>噪声分离</w:t>
      </w:r>
      <w:r>
        <w:rPr>
          <w:rFonts w:hint="eastAsia"/>
        </w:rPr>
        <w:t>效果：</w:t>
      </w:r>
    </w:p>
    <w:p w:rsidR="005B51D3" w:rsidRDefault="0087592F" w:rsidP="00B92B82">
      <w:r w:rsidRPr="0087592F">
        <w:rPr>
          <w:noProof/>
        </w:rPr>
        <w:drawing>
          <wp:inline distT="0" distB="0" distL="0" distR="0">
            <wp:extent cx="2920403" cy="1801365"/>
            <wp:effectExtent l="0" t="0" r="0" b="889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76">
                      <a:extLst>
                        <a:ext uri="{28A0092B-C50C-407E-A947-70E740481C1C}">
                          <a14:useLocalDpi xmlns:a14="http://schemas.microsoft.com/office/drawing/2010/main" val="0"/>
                        </a:ext>
                      </a:extLst>
                    </a:blip>
                    <a:srcRect l="3369" r="6517"/>
                    <a:stretch/>
                  </pic:blipFill>
                  <pic:spPr bwMode="auto">
                    <a:xfrm>
                      <a:off x="0" y="0"/>
                      <a:ext cx="2920613" cy="1801495"/>
                    </a:xfrm>
                    <a:prstGeom prst="rect">
                      <a:avLst/>
                    </a:prstGeom>
                    <a:noFill/>
                    <a:ln>
                      <a:noFill/>
                    </a:ln>
                    <a:extLst>
                      <a:ext uri="{53640926-AAD7-44D8-BBD7-CCE9431645EC}">
                        <a14:shadowObscured xmlns:a14="http://schemas.microsoft.com/office/drawing/2010/main"/>
                      </a:ext>
                    </a:extLst>
                  </pic:spPr>
                </pic:pic>
              </a:graphicData>
            </a:graphic>
          </wp:inline>
        </w:drawing>
      </w:r>
      <w:r w:rsidRPr="0087592F">
        <w:rPr>
          <w:noProof/>
        </w:rPr>
        <w:drawing>
          <wp:inline distT="0" distB="0" distL="0" distR="0">
            <wp:extent cx="3241040" cy="1801495"/>
            <wp:effectExtent l="0" t="0" r="0" b="8255"/>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241040" cy="1801495"/>
                    </a:xfrm>
                    <a:prstGeom prst="rect">
                      <a:avLst/>
                    </a:prstGeom>
                    <a:noFill/>
                    <a:ln>
                      <a:noFill/>
                    </a:ln>
                  </pic:spPr>
                </pic:pic>
              </a:graphicData>
            </a:graphic>
          </wp:inline>
        </w:drawing>
      </w:r>
    </w:p>
    <w:p w:rsidR="005B51D3" w:rsidRDefault="00AD0770" w:rsidP="00B92B82">
      <w:r w:rsidRPr="00AD0770">
        <w:rPr>
          <w:noProof/>
        </w:rPr>
        <w:drawing>
          <wp:inline distT="0" distB="0" distL="0" distR="0">
            <wp:extent cx="6489700" cy="2163445"/>
            <wp:effectExtent l="0" t="0" r="6350" b="8255"/>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6489700" cy="2163445"/>
                    </a:xfrm>
                    <a:prstGeom prst="rect">
                      <a:avLst/>
                    </a:prstGeom>
                    <a:noFill/>
                    <a:ln>
                      <a:noFill/>
                    </a:ln>
                  </pic:spPr>
                </pic:pic>
              </a:graphicData>
            </a:graphic>
          </wp:inline>
        </w:drawing>
      </w:r>
    </w:p>
    <w:p w:rsidR="005B51D3" w:rsidRDefault="005B51D3" w:rsidP="00B92B82"/>
    <w:p w:rsidR="001C1B29" w:rsidRDefault="001C1B29" w:rsidP="00B92B82">
      <w:r>
        <w:rPr>
          <w:rFonts w:hint="eastAsia"/>
        </w:rPr>
        <w:t>3</w:t>
      </w:r>
      <w:r>
        <w:rPr>
          <w:rFonts w:hint="eastAsia"/>
        </w:rPr>
        <w:t>）针对</w:t>
      </w:r>
      <w:r>
        <w:rPr>
          <w:rFonts w:hint="eastAsia"/>
        </w:rPr>
        <w:t>2</w:t>
      </w:r>
      <w:r>
        <w:rPr>
          <w:rFonts w:hint="eastAsia"/>
        </w:rPr>
        <w:t>个</w:t>
      </w:r>
      <w:r>
        <w:rPr>
          <w:rFonts w:hint="eastAsia"/>
        </w:rPr>
        <w:t>LFM</w:t>
      </w:r>
      <w:r>
        <w:rPr>
          <w:rFonts w:hint="eastAsia"/>
        </w:rPr>
        <w:t>交叉的信号分离效果：</w:t>
      </w:r>
    </w:p>
    <w:p w:rsidR="005700A7" w:rsidRPr="005700A7" w:rsidRDefault="00A61AA2" w:rsidP="00B92B82">
      <w:r w:rsidRPr="00A61AA2">
        <w:rPr>
          <w:rFonts w:hint="eastAsia"/>
          <w:noProof/>
        </w:rPr>
        <w:drawing>
          <wp:inline distT="0" distB="0" distL="0" distR="0">
            <wp:extent cx="6487160" cy="1802765"/>
            <wp:effectExtent l="0" t="0" r="8890" b="698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6487160" cy="1802765"/>
                    </a:xfrm>
                    <a:prstGeom prst="rect">
                      <a:avLst/>
                    </a:prstGeom>
                    <a:noFill/>
                    <a:ln>
                      <a:noFill/>
                    </a:ln>
                  </pic:spPr>
                </pic:pic>
              </a:graphicData>
            </a:graphic>
          </wp:inline>
        </w:drawing>
      </w:r>
    </w:p>
    <w:p w:rsidR="005B51D3" w:rsidRDefault="005700A7" w:rsidP="00B92B82">
      <w:r w:rsidRPr="005700A7">
        <w:rPr>
          <w:noProof/>
        </w:rPr>
        <w:lastRenderedPageBreak/>
        <w:drawing>
          <wp:inline distT="0" distB="0" distL="0" distR="0">
            <wp:extent cx="6489700" cy="3602990"/>
            <wp:effectExtent l="0" t="0" r="635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6489700" cy="3602990"/>
                    </a:xfrm>
                    <a:prstGeom prst="rect">
                      <a:avLst/>
                    </a:prstGeom>
                    <a:noFill/>
                    <a:ln>
                      <a:noFill/>
                    </a:ln>
                  </pic:spPr>
                </pic:pic>
              </a:graphicData>
            </a:graphic>
          </wp:inline>
        </w:drawing>
      </w:r>
    </w:p>
    <w:p w:rsidR="00485B01" w:rsidRDefault="00FF0170" w:rsidP="00B92B82">
      <w:r w:rsidRPr="00FF0170">
        <w:rPr>
          <w:rFonts w:hint="eastAsia"/>
          <w:noProof/>
        </w:rPr>
        <w:drawing>
          <wp:anchor distT="0" distB="0" distL="114300" distR="114300" simplePos="0" relativeHeight="251685888" behindDoc="0" locked="0" layoutInCell="1" allowOverlap="1" wp14:anchorId="2BB4F87B" wp14:editId="58AD4BC4">
            <wp:simplePos x="0" y="0"/>
            <wp:positionH relativeFrom="margin">
              <wp:align>right</wp:align>
            </wp:positionH>
            <wp:positionV relativeFrom="paragraph">
              <wp:posOffset>36195</wp:posOffset>
            </wp:positionV>
            <wp:extent cx="2165350" cy="2165350"/>
            <wp:effectExtent l="0" t="0" r="6350" b="6350"/>
            <wp:wrapSquare wrapText="bothSides"/>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65350" cy="2165350"/>
                    </a:xfrm>
                    <a:prstGeom prst="rect">
                      <a:avLst/>
                    </a:prstGeom>
                    <a:noFill/>
                    <a:ln>
                      <a:noFill/>
                    </a:ln>
                  </pic:spPr>
                </pic:pic>
              </a:graphicData>
            </a:graphic>
            <wp14:sizeRelH relativeFrom="page">
              <wp14:pctWidth>0</wp14:pctWidth>
            </wp14:sizeRelH>
            <wp14:sizeRelV relativeFrom="page">
              <wp14:pctHeight>0</wp14:pctHeight>
            </wp14:sizeRelV>
          </wp:anchor>
        </w:drawing>
      </w:r>
      <w:r w:rsidR="00E80FE5">
        <w:rPr>
          <w:rFonts w:hint="eastAsia"/>
        </w:rPr>
        <w:t>&gt;&gt;</w:t>
      </w:r>
      <w:r w:rsidR="00E80FE5">
        <w:rPr>
          <w:rFonts w:hint="eastAsia"/>
        </w:rPr>
        <w:t>分离效果确实非常不错，但是在交叉处存在较大的畸变！！而且由此可以看出！</w:t>
      </w:r>
      <w:r w:rsidR="00E80FE5" w:rsidRPr="00E80FE5">
        <w:rPr>
          <w:rStyle w:val="ac"/>
          <w:rFonts w:hint="eastAsia"/>
        </w:rPr>
        <w:t>交叉处在嗲家的</w:t>
      </w:r>
      <w:r w:rsidR="00E80FE5" w:rsidRPr="00E80FE5">
        <w:rPr>
          <w:rStyle w:val="ac"/>
          <w:rFonts w:hint="eastAsia"/>
        </w:rPr>
        <w:t>TFRV</w:t>
      </w:r>
      <w:r w:rsidR="00E80FE5" w:rsidRPr="00E80FE5">
        <w:rPr>
          <w:rStyle w:val="ac"/>
          <w:rFonts w:hint="eastAsia"/>
        </w:rPr>
        <w:t>上是有所区分的！！！这是否给了幅度校正方案一点提示！？</w:t>
      </w:r>
      <w:r w:rsidR="00E80FE5">
        <w:rPr>
          <w:rFonts w:hint="eastAsia"/>
        </w:rPr>
        <w:t>？</w:t>
      </w:r>
    </w:p>
    <w:p w:rsidR="00FF0170" w:rsidRPr="00FF0170" w:rsidRDefault="00FF0170" w:rsidP="008E6ED9">
      <w:pPr>
        <w:pStyle w:val="a9"/>
      </w:pPr>
      <w:r>
        <w:t>使用</w:t>
      </w:r>
      <w:r w:rsidRPr="00FF0170">
        <w:rPr>
          <w:rStyle w:val="ac"/>
        </w:rPr>
        <w:t>oTfr = tfrv2 - tfr.*(tfrv2~=0);</w:t>
      </w:r>
      <w:r>
        <w:rPr>
          <w:rFonts w:hint="eastAsia"/>
        </w:rPr>
        <w:t>即可得到叠加处的时频位置！！进一步可以设法处理，参考如有图。</w:t>
      </w:r>
    </w:p>
    <w:p w:rsidR="00FF0170" w:rsidRDefault="00FF0170" w:rsidP="00B92B82"/>
    <w:p w:rsidR="00485B01" w:rsidRDefault="00CB7278" w:rsidP="00B92B82">
      <w:r>
        <w:rPr>
          <w:rFonts w:hint="eastAsia"/>
        </w:rPr>
        <w:t>&gt;&gt;</w:t>
      </w:r>
      <w:r>
        <w:rPr>
          <w:rFonts w:hint="eastAsia"/>
        </w:rPr>
        <w:t>该交叉处的修正</w:t>
      </w:r>
      <w:r w:rsidRPr="00970AD0">
        <w:rPr>
          <w:rStyle w:val="a7"/>
          <w:rFonts w:hint="eastAsia"/>
        </w:rPr>
        <w:t>可以参考之前修正前的信号校正方法</w:t>
      </w:r>
      <w:r>
        <w:rPr>
          <w:rFonts w:hint="eastAsia"/>
        </w:rPr>
        <w:t>，但是实际</w:t>
      </w:r>
      <w:r w:rsidRPr="00C20BC1">
        <w:rPr>
          <w:rStyle w:val="a7"/>
          <w:rFonts w:hint="eastAsia"/>
        </w:rPr>
        <w:t>采用</w:t>
      </w:r>
      <w:r w:rsidRPr="00C20BC1">
        <w:rPr>
          <w:rStyle w:val="a7"/>
          <w:rFonts w:hint="eastAsia"/>
        </w:rPr>
        <w:t>STFRFT</w:t>
      </w:r>
      <w:r w:rsidRPr="00C20BC1">
        <w:rPr>
          <w:rStyle w:val="a7"/>
          <w:rFonts w:hint="eastAsia"/>
        </w:rPr>
        <w:t>的话由于阶数不同应该就不存在交叉处的问题了</w:t>
      </w:r>
      <w:r w:rsidR="00C20BC1">
        <w:rPr>
          <w:rStyle w:val="a7"/>
          <w:rFonts w:hint="eastAsia"/>
        </w:rPr>
        <w:t>，至少问题会很小</w:t>
      </w:r>
      <w:r>
        <w:rPr>
          <w:rFonts w:hint="eastAsia"/>
        </w:rPr>
        <w:t>。</w:t>
      </w:r>
    </w:p>
    <w:p w:rsidR="00485B01" w:rsidRDefault="00485B01" w:rsidP="00B92B82"/>
    <w:p w:rsidR="00137F04" w:rsidRDefault="00137F04" w:rsidP="00B92B82">
      <w:r>
        <w:t>4</w:t>
      </w:r>
      <w:r>
        <w:t>）三分量下信号的时变滤波效果：</w:t>
      </w:r>
      <w:r w:rsidR="00927422">
        <w:t>略，查看</w:t>
      </w:r>
      <w:r w:rsidR="00927422">
        <w:t>matlab</w:t>
      </w:r>
      <w:r w:rsidR="00927422">
        <w:t>代码</w:t>
      </w:r>
      <w:r w:rsidR="000C3D34">
        <w:t>（包含以上所有修正程序的测试）</w:t>
      </w:r>
      <w:r w:rsidR="00927422">
        <w:t>。</w:t>
      </w:r>
      <w:r w:rsidR="000C3D34" w:rsidRPr="000C3D34">
        <w:object w:dxaOrig="2250" w:dyaOrig="841">
          <v:shape id="_x0000_i1054" type="#_x0000_t75" style="width:112.05pt;height:41.95pt" o:ole="">
            <v:imagedata r:id="rId182" o:title=""/>
          </v:shape>
          <o:OLEObject Type="Embed" ProgID="Package" ShapeID="_x0000_i1054" DrawAspect="Content" ObjectID="_1545494189" r:id="rId183"/>
        </w:object>
      </w:r>
    </w:p>
    <w:p w:rsidR="00653434" w:rsidRPr="000C3D34" w:rsidRDefault="00653434" w:rsidP="00B92B82"/>
    <w:p w:rsidR="00653434" w:rsidRDefault="00DC22D1" w:rsidP="00B92B82">
      <w:r>
        <w:rPr>
          <w:rFonts w:hint="eastAsia"/>
        </w:rPr>
        <w:t>5</w:t>
      </w:r>
      <w:r>
        <w:rPr>
          <w:rFonts w:hint="eastAsia"/>
        </w:rPr>
        <w:t>）最终为了方便操作，将输出的分离后的信号谱改为了三维矩阵，第三维表示信号数量。至此得到叠加处的时频位置计算方式变为：</w:t>
      </w:r>
      <w:r w:rsidR="00BB30FF" w:rsidRPr="00BB30FF">
        <w:rPr>
          <w:rStyle w:val="ac"/>
        </w:rPr>
        <w:t>oTfr = sum(tfrv2,3) - tfr.*(sum(abs(tfrv2),3)~=0);</w:t>
      </w:r>
    </w:p>
    <w:p w:rsidR="00485B01" w:rsidRDefault="005F4259" w:rsidP="00B92B82">
      <w:r w:rsidRPr="005F4259">
        <w:rPr>
          <w:noProof/>
        </w:rPr>
        <w:drawing>
          <wp:anchor distT="0" distB="0" distL="114300" distR="114300" simplePos="0" relativeHeight="251686912" behindDoc="0" locked="0" layoutInCell="1" allowOverlap="1" wp14:anchorId="425004A9" wp14:editId="12CFAC2D">
            <wp:simplePos x="0" y="0"/>
            <wp:positionH relativeFrom="margin">
              <wp:align>right</wp:align>
            </wp:positionH>
            <wp:positionV relativeFrom="paragraph">
              <wp:posOffset>6985</wp:posOffset>
            </wp:positionV>
            <wp:extent cx="1800000" cy="1800000"/>
            <wp:effectExtent l="0" t="0" r="0" b="0"/>
            <wp:wrapSquare wrapText="bothSides"/>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ED18BB">
        <w:t>而且可以计算所有分量对某一个分量的重叠位置！假如</w:t>
      </w:r>
      <w:r w:rsidR="00ED18BB" w:rsidRPr="00547156">
        <w:rPr>
          <w:rStyle w:val="a6"/>
        </w:rPr>
        <w:t>只计算所有分量对分量</w:t>
      </w:r>
      <w:r w:rsidR="00ED18BB" w:rsidRPr="00547156">
        <w:rPr>
          <w:rStyle w:val="a6"/>
          <w:rFonts w:hint="eastAsia"/>
        </w:rPr>
        <w:t>1</w:t>
      </w:r>
      <w:r w:rsidR="00ED18BB" w:rsidRPr="00547156">
        <w:rPr>
          <w:rStyle w:val="a6"/>
          <w:rFonts w:hint="eastAsia"/>
        </w:rPr>
        <w:t>的重叠</w:t>
      </w:r>
      <w:r w:rsidR="00ED18BB">
        <w:rPr>
          <w:rFonts w:hint="eastAsia"/>
        </w:rPr>
        <w:t>可以</w:t>
      </w:r>
      <w:r>
        <w:rPr>
          <w:rFonts w:hint="eastAsia"/>
        </w:rPr>
        <w:t>（如右图）</w:t>
      </w:r>
      <w:r w:rsidR="00DD5822">
        <w:rPr>
          <w:rFonts w:hint="eastAsia"/>
        </w:rPr>
        <w:t>采用如下两种方法</w:t>
      </w:r>
      <w:r w:rsidR="00ED18BB">
        <w:rPr>
          <w:rFonts w:hint="eastAsia"/>
        </w:rPr>
        <w:t>：</w:t>
      </w:r>
    </w:p>
    <w:tbl>
      <w:tblPr>
        <w:tblStyle w:val="af7"/>
        <w:tblW w:w="0" w:type="auto"/>
        <w:tblLook w:val="04A0" w:firstRow="1" w:lastRow="0" w:firstColumn="1" w:lastColumn="0" w:noHBand="0" w:noVBand="1"/>
      </w:tblPr>
      <w:tblGrid>
        <w:gridCol w:w="2830"/>
        <w:gridCol w:w="4536"/>
      </w:tblGrid>
      <w:tr w:rsidR="00DD5822" w:rsidTr="00296D6A">
        <w:tc>
          <w:tcPr>
            <w:tcW w:w="2830" w:type="dxa"/>
          </w:tcPr>
          <w:p w:rsidR="00296D6A" w:rsidRDefault="00296D6A" w:rsidP="00296D6A">
            <w:r>
              <w:rPr>
                <w:rFonts w:hint="eastAsia"/>
              </w:rPr>
              <w:t>[r,c] = find(oTfr~=0);%</w:t>
            </w:r>
            <w:r>
              <w:rPr>
                <w:rFonts w:hint="eastAsia"/>
              </w:rPr>
              <w:t>找到交叉分量不为</w:t>
            </w:r>
            <w:r>
              <w:rPr>
                <w:rFonts w:hint="eastAsia"/>
              </w:rPr>
              <w:t>0</w:t>
            </w:r>
            <w:r>
              <w:rPr>
                <w:rFonts w:hint="eastAsia"/>
              </w:rPr>
              <w:t>的地方</w:t>
            </w:r>
          </w:p>
          <w:p w:rsidR="00296D6A" w:rsidRDefault="00296D6A" w:rsidP="00296D6A">
            <w:r>
              <w:rPr>
                <w:rFonts w:hint="eastAsia"/>
              </w:rPr>
              <w:t>oTfr1 = zeros(size(tfr));</w:t>
            </w:r>
          </w:p>
          <w:p w:rsidR="00DD5822" w:rsidRDefault="00296D6A" w:rsidP="00296D6A">
            <w:r>
              <w:rPr>
                <w:rFonts w:hint="eastAsia"/>
              </w:rPr>
              <w:t>oTfr1(r,c) = tfrv2(r,c,1);%</w:t>
            </w:r>
            <w:r w:rsidRPr="00296D6A">
              <w:rPr>
                <w:rStyle w:val="ab"/>
                <w:rFonts w:hint="eastAsia"/>
              </w:rPr>
              <w:t>取分量</w:t>
            </w:r>
            <w:r w:rsidRPr="00296D6A">
              <w:rPr>
                <w:rStyle w:val="ab"/>
                <w:rFonts w:hint="eastAsia"/>
              </w:rPr>
              <w:t>1</w:t>
            </w:r>
            <w:r w:rsidRPr="00296D6A">
              <w:rPr>
                <w:rStyle w:val="ab"/>
                <w:rFonts w:hint="eastAsia"/>
              </w:rPr>
              <w:t>存在于交叉分量的地方的值</w:t>
            </w:r>
          </w:p>
        </w:tc>
        <w:tc>
          <w:tcPr>
            <w:tcW w:w="4536" w:type="dxa"/>
          </w:tcPr>
          <w:p w:rsidR="00296D6A" w:rsidRDefault="00296D6A" w:rsidP="00296D6A">
            <w:r>
              <w:t>oTT = sum(tfrv2,3);Tfr1 = zeros(size(tfr));</w:t>
            </w:r>
          </w:p>
          <w:p w:rsidR="00296D6A" w:rsidRDefault="00296D6A" w:rsidP="00296D6A">
            <w:r>
              <w:rPr>
                <w:rFonts w:hint="eastAsia"/>
              </w:rPr>
              <w:t>Tfr1(tfrv2(:,:,1)~=0) = oTT(tfrv2(:,:,1)~=0);%</w:t>
            </w:r>
            <w:r>
              <w:rPr>
                <w:rFonts w:hint="eastAsia"/>
              </w:rPr>
              <w:t>可以得到分量</w:t>
            </w:r>
            <w:r>
              <w:rPr>
                <w:rFonts w:hint="eastAsia"/>
              </w:rPr>
              <w:t>1</w:t>
            </w:r>
            <w:r>
              <w:rPr>
                <w:rFonts w:hint="eastAsia"/>
              </w:rPr>
              <w:t>在各个位置实际计算的频率范围</w:t>
            </w:r>
          </w:p>
          <w:p w:rsidR="00296D6A" w:rsidRDefault="00296D6A" w:rsidP="00296D6A">
            <w:r>
              <w:rPr>
                <w:rFonts w:hint="eastAsia"/>
              </w:rPr>
              <w:t xml:space="preserve">oTfr1 = Tfr1 - tfrv2(:,:,1); % </w:t>
            </w:r>
            <w:r>
              <w:rPr>
                <w:rStyle w:val="ab"/>
                <w:rFonts w:hint="eastAsia"/>
              </w:rPr>
              <w:t>减去当前分量计算的值即可得到其赠加部分的</w:t>
            </w:r>
            <w:r w:rsidRPr="00296D6A">
              <w:rPr>
                <w:rStyle w:val="ab"/>
                <w:rFonts w:hint="eastAsia"/>
              </w:rPr>
              <w:t>值</w:t>
            </w:r>
            <w:r>
              <w:rPr>
                <w:rStyle w:val="ab"/>
              </w:rPr>
              <w:t>—</w:t>
            </w:r>
            <w:r>
              <w:rPr>
                <w:rStyle w:val="ab"/>
                <w:rFonts w:hint="eastAsia"/>
              </w:rPr>
              <w:t>被重叠值</w:t>
            </w:r>
          </w:p>
          <w:p w:rsidR="00DD5822" w:rsidRDefault="00296D6A" w:rsidP="00296D6A">
            <w:r>
              <w:rPr>
                <w:rFonts w:hint="eastAsia"/>
              </w:rPr>
              <w:t>% Tfr1r = Tfr1 - oTfr1; %</w:t>
            </w:r>
            <w:r>
              <w:rPr>
                <w:rFonts w:hint="eastAsia"/>
              </w:rPr>
              <w:t>获得实际的幅度值！？其实就是恢复到</w:t>
            </w:r>
            <w:r>
              <w:rPr>
                <w:rFonts w:hint="eastAsia"/>
              </w:rPr>
              <w:t>tfrv2(:,:,1)</w:t>
            </w:r>
            <w:r>
              <w:rPr>
                <w:rFonts w:hint="eastAsia"/>
              </w:rPr>
              <w:t>了。</w:t>
            </w:r>
          </w:p>
        </w:tc>
      </w:tr>
    </w:tbl>
    <w:p w:rsidR="00485B01" w:rsidRDefault="00F03BD8" w:rsidP="00B92B82">
      <w:r>
        <w:t>&gt;&gt;</w:t>
      </w:r>
      <w:r>
        <w:t>这样</w:t>
      </w:r>
      <w:r w:rsidR="00D13848">
        <w:t>取出各个分量失真的部分后</w:t>
      </w:r>
      <w:r w:rsidRPr="004F486B">
        <w:rPr>
          <w:rStyle w:val="a6"/>
        </w:rPr>
        <w:t>对叠加部分的幅度改变就能</w:t>
      </w:r>
      <w:r w:rsidR="001F2837">
        <w:rPr>
          <w:rStyle w:val="a6"/>
        </w:rPr>
        <w:t>想到</w:t>
      </w:r>
      <w:r w:rsidRPr="004F486B">
        <w:rPr>
          <w:rStyle w:val="a6"/>
        </w:rPr>
        <w:t>较好的</w:t>
      </w:r>
      <w:r w:rsidR="004F486B" w:rsidRPr="004F486B">
        <w:rPr>
          <w:rStyle w:val="a6"/>
        </w:rPr>
        <w:t>想办法</w:t>
      </w:r>
      <w:r w:rsidRPr="004F486B">
        <w:rPr>
          <w:rStyle w:val="a6"/>
        </w:rPr>
        <w:t>恢复了</w:t>
      </w:r>
      <w:r>
        <w:t>。</w:t>
      </w:r>
    </w:p>
    <w:p w:rsidR="00485B01" w:rsidRDefault="00485B01" w:rsidP="00B92B82"/>
    <w:p w:rsidR="00485B01" w:rsidRDefault="00485B01" w:rsidP="00B92B82"/>
    <w:p w:rsidR="00485B01" w:rsidRDefault="00485B01" w:rsidP="00B92B82"/>
    <w:p w:rsidR="00485B01" w:rsidRDefault="00485B01" w:rsidP="00B92B82"/>
    <w:p w:rsidR="00485B01" w:rsidRDefault="00485B01" w:rsidP="00B92B82"/>
    <w:p w:rsidR="00485B01" w:rsidRDefault="00485B01" w:rsidP="00B92B82"/>
    <w:p w:rsidR="00485B01" w:rsidRDefault="00485B01" w:rsidP="00B92B82"/>
    <w:p w:rsidR="000246CF" w:rsidRDefault="000246CF" w:rsidP="00B92B82"/>
    <w:p w:rsidR="00A7435C" w:rsidRDefault="00A7435C" w:rsidP="00B92B82"/>
    <w:p w:rsidR="00A7435C" w:rsidRDefault="00A7435C" w:rsidP="00B92B82"/>
    <w:p w:rsidR="00A7435C" w:rsidRDefault="00A7435C" w:rsidP="00B92B82"/>
    <w:p w:rsidR="00593C0E" w:rsidRPr="00593C0E" w:rsidRDefault="00593C0E" w:rsidP="00B92B82"/>
    <w:p w:rsidR="00593C0E" w:rsidRDefault="00593C0E" w:rsidP="00593C0E">
      <w:pPr>
        <w:pStyle w:val="3"/>
      </w:pPr>
      <w:r>
        <w:t>基于</w:t>
      </w:r>
      <w:r>
        <w:rPr>
          <w:rFonts w:hint="eastAsia"/>
        </w:rPr>
        <w:t>STFRFT</w:t>
      </w:r>
      <w:r>
        <w:rPr>
          <w:rFonts w:hint="eastAsia"/>
        </w:rPr>
        <w:t>谱的信号时变滤波测试</w:t>
      </w:r>
    </w:p>
    <w:p w:rsidR="009C403A" w:rsidRDefault="00593C0E" w:rsidP="00B92B82">
      <w:r>
        <w:t>猜想：</w:t>
      </w:r>
    </w:p>
    <w:p w:rsidR="00593C0E" w:rsidRDefault="009C403A" w:rsidP="00B92B82">
      <w:r>
        <w:t>1</w:t>
      </w:r>
      <w:r>
        <w:t>）</w:t>
      </w:r>
      <w:r w:rsidR="00593C0E">
        <w:t>作为</w:t>
      </w:r>
      <w:r w:rsidR="00593C0E">
        <w:rPr>
          <w:rFonts w:hint="eastAsia"/>
        </w:rPr>
        <w:t>STFT</w:t>
      </w:r>
      <w:r w:rsidR="00593C0E">
        <w:rPr>
          <w:rFonts w:hint="eastAsia"/>
        </w:rPr>
        <w:t>时变滤波的延伸和扩展，由于</w:t>
      </w:r>
      <w:r w:rsidR="00593C0E">
        <w:rPr>
          <w:rFonts w:hint="eastAsia"/>
        </w:rPr>
        <w:t>STFRFT</w:t>
      </w:r>
      <w:r w:rsidR="009374F3" w:rsidRPr="009374F3">
        <w:rPr>
          <w:rStyle w:val="a7"/>
          <w:rFonts w:hint="eastAsia"/>
        </w:rPr>
        <w:t>针对某个分量</w:t>
      </w:r>
      <w:r w:rsidR="00593C0E" w:rsidRPr="009374F3">
        <w:rPr>
          <w:rStyle w:val="a7"/>
          <w:rFonts w:hint="eastAsia"/>
        </w:rPr>
        <w:t>在各个时刻点如果指定旋转角度为</w:t>
      </w:r>
      <w:r w:rsidR="00593C0E" w:rsidRPr="009374F3">
        <w:rPr>
          <w:rStyle w:val="a7"/>
          <w:rFonts w:hint="eastAsia"/>
        </w:rPr>
        <w:t>IF</w:t>
      </w:r>
      <w:r w:rsidR="00593C0E" w:rsidRPr="009374F3">
        <w:rPr>
          <w:rStyle w:val="a7"/>
          <w:rFonts w:hint="eastAsia"/>
        </w:rPr>
        <w:t>的导数方向</w:t>
      </w:r>
      <w:r w:rsidR="00593C0E">
        <w:rPr>
          <w:rFonts w:hint="eastAsia"/>
        </w:rPr>
        <w:t>，则能量会更加集中！那么</w:t>
      </w:r>
      <w:r w:rsidR="00593C0E" w:rsidRPr="009374F3">
        <w:rPr>
          <w:rStyle w:val="a7"/>
          <w:rFonts w:hint="eastAsia"/>
        </w:rPr>
        <w:t>用作时变滤波可以选择很窄的窗长度，进而可以实现更好的干扰和噪声抑制</w:t>
      </w:r>
      <w:r w:rsidR="00593C0E">
        <w:rPr>
          <w:rFonts w:hint="eastAsia"/>
        </w:rPr>
        <w:t>！</w:t>
      </w:r>
    </w:p>
    <w:p w:rsidR="009C403A" w:rsidRDefault="009C403A" w:rsidP="00B92B82">
      <w:r>
        <w:t>2</w:t>
      </w:r>
      <w:r>
        <w:t>）</w:t>
      </w:r>
      <w:r>
        <w:rPr>
          <w:rFonts w:hint="eastAsia"/>
        </w:rPr>
        <w:t>在</w:t>
      </w:r>
      <w:r>
        <w:rPr>
          <w:rFonts w:hint="eastAsia"/>
        </w:rPr>
        <w:t>STFRFT</w:t>
      </w:r>
      <w:r>
        <w:rPr>
          <w:rFonts w:hint="eastAsia"/>
        </w:rPr>
        <w:t>下交叉的分量信号在</w:t>
      </w:r>
      <w:r w:rsidRPr="009C403A">
        <w:rPr>
          <w:rStyle w:val="a7"/>
          <w:rFonts w:hint="eastAsia"/>
        </w:rPr>
        <w:t>信号时频交叉点</w:t>
      </w:r>
      <w:r>
        <w:rPr>
          <w:rFonts w:hint="eastAsia"/>
        </w:rPr>
        <w:t>：两个分量在该处的调频斜率相差很大，因此</w:t>
      </w:r>
      <w:r w:rsidRPr="00416A4E">
        <w:rPr>
          <w:rStyle w:val="ab"/>
          <w:rFonts w:hint="eastAsia"/>
        </w:rPr>
        <w:t>针对其中一个分量所在的最佳旋转角度上另一个分量通常只有微弱的频率幅度</w:t>
      </w:r>
      <w:r>
        <w:rPr>
          <w:rFonts w:hint="eastAsia"/>
        </w:rPr>
        <w:t>，因此此时</w:t>
      </w:r>
      <w:r w:rsidR="00416A4E">
        <w:rPr>
          <w:rFonts w:hint="eastAsia"/>
        </w:rPr>
        <w:t>在</w:t>
      </w:r>
      <w:r w:rsidR="00416A4E">
        <w:t>该分量上恢复该分量的信号是最佳的恢复</w:t>
      </w:r>
      <w:r w:rsidR="00416A4E">
        <w:rPr>
          <w:rFonts w:hint="eastAsia"/>
        </w:rPr>
        <w:t>！</w:t>
      </w:r>
      <w:r w:rsidR="00416A4E">
        <w:t>！！</w:t>
      </w:r>
    </w:p>
    <w:p w:rsidR="009C403A" w:rsidRDefault="009C403A" w:rsidP="00B92B82">
      <w:r>
        <w:rPr>
          <w:rFonts w:hint="eastAsia"/>
        </w:rPr>
        <w:t>3</w:t>
      </w:r>
      <w:r>
        <w:rPr>
          <w:rFonts w:hint="eastAsia"/>
        </w:rPr>
        <w:t>）</w:t>
      </w:r>
      <w:r>
        <w:rPr>
          <w:rFonts w:hint="eastAsia"/>
        </w:rPr>
        <w:t>STFRFT</w:t>
      </w:r>
      <w:r>
        <w:rPr>
          <w:rFonts w:hint="eastAsia"/>
        </w:rPr>
        <w:t>变换在</w:t>
      </w:r>
      <w:r w:rsidRPr="009C403A">
        <w:rPr>
          <w:rStyle w:val="a7"/>
          <w:rFonts w:hint="eastAsia"/>
        </w:rPr>
        <w:t>非交叉但是靠得很近的点</w:t>
      </w:r>
      <w:r>
        <w:rPr>
          <w:rFonts w:hint="eastAsia"/>
        </w:rPr>
        <w:t>：</w:t>
      </w:r>
      <w:r w:rsidR="00416A4E">
        <w:rPr>
          <w:rFonts w:hint="eastAsia"/>
        </w:rPr>
        <w:t>此时</w:t>
      </w:r>
      <w:r w:rsidR="00416A4E">
        <w:t>两个分量的调频斜率相差很微弱，因此</w:t>
      </w:r>
      <w:r w:rsidR="00416A4E">
        <w:rPr>
          <w:rFonts w:hint="eastAsia"/>
        </w:rPr>
        <w:t>由于</w:t>
      </w:r>
      <w:r w:rsidR="00416A4E" w:rsidRPr="008731CB">
        <w:rPr>
          <w:rStyle w:val="a7"/>
          <w:rFonts w:hint="eastAsia"/>
        </w:rPr>
        <w:t>STFRFT</w:t>
      </w:r>
      <w:r w:rsidR="00416A4E" w:rsidRPr="008731CB">
        <w:rPr>
          <w:rStyle w:val="a7"/>
          <w:rFonts w:hint="eastAsia"/>
        </w:rPr>
        <w:t>对</w:t>
      </w:r>
      <w:r w:rsidR="00416A4E" w:rsidRPr="008731CB">
        <w:rPr>
          <w:rStyle w:val="a7"/>
        </w:rPr>
        <w:t>该</w:t>
      </w:r>
      <w:r w:rsidR="00416A4E" w:rsidRPr="008731CB">
        <w:rPr>
          <w:rStyle w:val="a7"/>
          <w:rFonts w:hint="eastAsia"/>
        </w:rPr>
        <w:t>斜率</w:t>
      </w:r>
      <w:r w:rsidR="00416A4E" w:rsidRPr="008731CB">
        <w:rPr>
          <w:rStyle w:val="a7"/>
        </w:rPr>
        <w:t>下的信号具有最佳的分离效果</w:t>
      </w:r>
      <w:r w:rsidR="00416A4E">
        <w:t>，因此可以将两个信号</w:t>
      </w:r>
      <w:r w:rsidR="00416A4E">
        <w:rPr>
          <w:rFonts w:hint="eastAsia"/>
        </w:rPr>
        <w:t>分开</w:t>
      </w:r>
      <w:r w:rsidR="00416A4E">
        <w:t>，实现只取所需的信号分量出来。</w:t>
      </w:r>
    </w:p>
    <w:p w:rsidR="00416A4E" w:rsidRPr="009C403A" w:rsidRDefault="00416A4E" w:rsidP="00B92B82">
      <w:r>
        <w:rPr>
          <w:rFonts w:hint="eastAsia"/>
        </w:rPr>
        <w:t>4</w:t>
      </w:r>
      <w:r>
        <w:rPr>
          <w:rFonts w:hint="eastAsia"/>
        </w:rPr>
        <w:t>）</w:t>
      </w:r>
      <w:r w:rsidR="00E3660E">
        <w:rPr>
          <w:rFonts w:hint="eastAsia"/>
        </w:rPr>
        <w:t>漏洞</w:t>
      </w:r>
      <w:r>
        <w:t>：针对两个</w:t>
      </w:r>
      <w:r w:rsidRPr="00E3660E">
        <w:rPr>
          <w:rStyle w:val="ab"/>
        </w:rPr>
        <w:t>近似平行但是也</w:t>
      </w:r>
      <w:r w:rsidRPr="00E3660E">
        <w:rPr>
          <w:rStyle w:val="ab"/>
          <w:rFonts w:hint="eastAsia"/>
        </w:rPr>
        <w:t>相交</w:t>
      </w:r>
      <w:r w:rsidRPr="00E3660E">
        <w:rPr>
          <w:rStyle w:val="ab"/>
        </w:rPr>
        <w:t>了的</w:t>
      </w:r>
      <w:r w:rsidRPr="00E3660E">
        <w:rPr>
          <w:rStyle w:val="ab"/>
          <w:rFonts w:hint="eastAsia"/>
        </w:rPr>
        <w:t>LFM</w:t>
      </w:r>
      <w:r w:rsidRPr="00E3660E">
        <w:rPr>
          <w:rStyle w:val="ab"/>
          <w:rFonts w:hint="eastAsia"/>
        </w:rPr>
        <w:t>信号，</w:t>
      </w:r>
      <w:r w:rsidRPr="00E3660E">
        <w:rPr>
          <w:rStyle w:val="ab"/>
        </w:rPr>
        <w:t>只能说在</w:t>
      </w:r>
      <w:r w:rsidRPr="00E3660E">
        <w:rPr>
          <w:rStyle w:val="ab"/>
          <w:rFonts w:hint="eastAsia"/>
        </w:rPr>
        <w:t>交点</w:t>
      </w:r>
      <w:r w:rsidRPr="00E3660E">
        <w:rPr>
          <w:rStyle w:val="ab"/>
        </w:rPr>
        <w:t>附近必定会出错，没有什么变换可能分开他们了！！</w:t>
      </w:r>
      <w:r>
        <w:t>！</w:t>
      </w:r>
    </w:p>
    <w:p w:rsidR="00593C0E" w:rsidRDefault="009374F3" w:rsidP="00B92B82">
      <w:r>
        <w:t>实现步骤：需要首先实现求解</w:t>
      </w:r>
      <w:r>
        <w:rPr>
          <w:rFonts w:hint="eastAsia"/>
        </w:rPr>
        <w:t>STFRFT</w:t>
      </w:r>
      <w:r>
        <w:rPr>
          <w:rFonts w:hint="eastAsia"/>
        </w:rPr>
        <w:t>的谱的函数，参考</w:t>
      </w:r>
      <w:r>
        <w:rPr>
          <w:rFonts w:hint="eastAsia"/>
        </w:rPr>
        <w:t>STFT</w:t>
      </w:r>
      <w:r>
        <w:rPr>
          <w:rFonts w:hint="eastAsia"/>
        </w:rPr>
        <w:t>谱的求解方法。求解得到的</w:t>
      </w:r>
      <w:r>
        <w:rPr>
          <w:rFonts w:hint="eastAsia"/>
        </w:rPr>
        <w:t>STFT</w:t>
      </w:r>
      <w:r>
        <w:rPr>
          <w:rFonts w:hint="eastAsia"/>
        </w:rPr>
        <w:t>谱和</w:t>
      </w:r>
      <w:r>
        <w:rPr>
          <w:rFonts w:hint="eastAsia"/>
        </w:rPr>
        <w:t>STFT</w:t>
      </w:r>
      <w:r>
        <w:rPr>
          <w:rFonts w:hint="eastAsia"/>
        </w:rPr>
        <w:t>谱对比如下</w:t>
      </w:r>
    </w:p>
    <w:p w:rsidR="00946AD0" w:rsidRPr="009374F3" w:rsidRDefault="001C6F4F" w:rsidP="00B92B82">
      <w:r w:rsidRPr="001C6F4F">
        <w:rPr>
          <w:noProof/>
        </w:rPr>
        <w:drawing>
          <wp:inline distT="0" distB="0" distL="0" distR="0" wp14:anchorId="60C9603B" wp14:editId="287D9EEA">
            <wp:extent cx="3671951" cy="2159485"/>
            <wp:effectExtent l="0" t="0" r="5080" b="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185">
                      <a:extLst>
                        <a:ext uri="{28A0092B-C50C-407E-A947-70E740481C1C}">
                          <a14:useLocalDpi xmlns:a14="http://schemas.microsoft.com/office/drawing/2010/main" val="0"/>
                        </a:ext>
                      </a:extLst>
                    </a:blip>
                    <a:srcRect l="7640" r="7134"/>
                    <a:stretch/>
                  </pic:blipFill>
                  <pic:spPr bwMode="auto">
                    <a:xfrm>
                      <a:off x="0" y="0"/>
                      <a:ext cx="3672827" cy="2160000"/>
                    </a:xfrm>
                    <a:prstGeom prst="rect">
                      <a:avLst/>
                    </a:prstGeom>
                    <a:noFill/>
                    <a:ln>
                      <a:noFill/>
                    </a:ln>
                    <a:extLst>
                      <a:ext uri="{53640926-AAD7-44D8-BBD7-CCE9431645EC}">
                        <a14:shadowObscured xmlns:a14="http://schemas.microsoft.com/office/drawing/2010/main"/>
                      </a:ext>
                    </a:extLst>
                  </pic:spPr>
                </pic:pic>
              </a:graphicData>
            </a:graphic>
          </wp:inline>
        </w:drawing>
      </w:r>
      <w:r w:rsidR="00946AD0">
        <w:rPr>
          <w:noProof/>
        </w:rPr>
        <mc:AlternateContent>
          <mc:Choice Requires="wps">
            <w:drawing>
              <wp:inline distT="0" distB="0" distL="0" distR="0" wp14:anchorId="22A1870A" wp14:editId="29C643BB">
                <wp:extent cx="2765146" cy="1982699"/>
                <wp:effectExtent l="0" t="0" r="16510" b="17780"/>
                <wp:docPr id="4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5146" cy="1982699"/>
                        </a:xfrm>
                        <a:prstGeom prst="rect">
                          <a:avLst/>
                        </a:prstGeom>
                        <a:solidFill>
                          <a:srgbClr val="FFFFFF"/>
                        </a:solidFill>
                        <a:ln w="9525">
                          <a:solidFill>
                            <a:srgbClr val="000000"/>
                          </a:solidFill>
                          <a:miter lim="800000"/>
                          <a:headEnd/>
                          <a:tailEnd/>
                        </a:ln>
                      </wps:spPr>
                      <wps:txbx>
                        <w:txbxContent>
                          <w:p w:rsidR="00BB30FF" w:rsidRDefault="00BB30FF" w:rsidP="00946AD0">
                            <w:pPr>
                              <w:pStyle w:val="a8"/>
                            </w:pPr>
                            <w:r>
                              <w:t>注释：</w:t>
                            </w:r>
                          </w:p>
                          <w:p w:rsidR="00BB30FF" w:rsidRDefault="00BB30FF" w:rsidP="00946AD0">
                            <w:pPr>
                              <w:pStyle w:val="a8"/>
                            </w:pPr>
                            <w:r>
                              <w:rPr>
                                <w:rFonts w:hint="eastAsia"/>
                              </w:rPr>
                              <w:t>其中</w:t>
                            </w:r>
                            <w:r>
                              <w:t>黑色线条是绘制的真实</w:t>
                            </w:r>
                            <w:r>
                              <w:rPr>
                                <w:rFonts w:hint="eastAsia"/>
                              </w:rPr>
                              <w:t>IF</w:t>
                            </w:r>
                            <w:r>
                              <w:t>信息，以及转换到</w:t>
                            </w:r>
                            <w:r>
                              <w:rPr>
                                <w:rFonts w:hint="eastAsia"/>
                              </w:rPr>
                              <w:t>FRFT</w:t>
                            </w:r>
                            <w:r>
                              <w:t>域的对应</w:t>
                            </w:r>
                            <w:r>
                              <w:rPr>
                                <w:rFonts w:hint="eastAsia"/>
                              </w:rPr>
                              <w:t>IF</w:t>
                            </w:r>
                            <w:r>
                              <w:t>信息。</w:t>
                            </w:r>
                            <w:r>
                              <w:rPr>
                                <w:rFonts w:hint="eastAsia"/>
                              </w:rPr>
                              <w:t>具体</w:t>
                            </w:r>
                            <w:r>
                              <w:t>转换方式如下：</w:t>
                            </w:r>
                          </w:p>
                          <w:p w:rsidR="00BB30FF" w:rsidRPr="006F4068" w:rsidRDefault="00BB30FF" w:rsidP="00D61264">
                            <w:pPr>
                              <w:pStyle w:val="a8"/>
                              <w:rPr>
                                <w:rStyle w:val="a6"/>
                              </w:rPr>
                            </w:pPr>
                            <w:r w:rsidRPr="006F4068">
                              <w:rPr>
                                <w:rStyle w:val="a6"/>
                              </w:rPr>
                              <w:t>kgen = (fend-f0)/N;</w:t>
                            </w:r>
                          </w:p>
                          <w:p w:rsidR="00BB30FF" w:rsidRPr="006F4068" w:rsidRDefault="00BB30FF" w:rsidP="00D61264">
                            <w:pPr>
                              <w:pStyle w:val="a8"/>
                              <w:rPr>
                                <w:rStyle w:val="a6"/>
                              </w:rPr>
                            </w:pPr>
                            <w:r w:rsidRPr="006F4068">
                              <w:rPr>
                                <w:rStyle w:val="a6"/>
                              </w:rPr>
                              <w:t>popt = -acot(kgen*(t(N)-t(1))/fs)*2/pi;</w:t>
                            </w:r>
                          </w:p>
                          <w:p w:rsidR="00BB30FF" w:rsidRPr="006F4068" w:rsidRDefault="00BB30FF" w:rsidP="00D61264">
                            <w:pPr>
                              <w:pStyle w:val="a8"/>
                              <w:rPr>
                                <w:rStyle w:val="a6"/>
                              </w:rPr>
                            </w:pPr>
                            <w:r w:rsidRPr="006F4068">
                              <w:rPr>
                                <w:rStyle w:val="a6"/>
                              </w:rPr>
                              <w:t>popt = mod(popt,4);</w:t>
                            </w:r>
                          </w:p>
                          <w:p w:rsidR="00BB30FF" w:rsidRDefault="00BB30FF" w:rsidP="00D61264">
                            <w:pPr>
                              <w:pStyle w:val="a8"/>
                            </w:pPr>
                            <w:r w:rsidRPr="00D61264">
                              <w:t>fc = iflaw*N;</w:t>
                            </w:r>
                            <w:r>
                              <w:t>%iflaw</w:t>
                            </w:r>
                            <w:r>
                              <w:t>是</w:t>
                            </w:r>
                            <w:r>
                              <w:rPr>
                                <w:rFonts w:hint="eastAsia"/>
                              </w:rPr>
                              <w:t>-0.5-0.5</w:t>
                            </w:r>
                            <w:r>
                              <w:t>范围</w:t>
                            </w:r>
                            <w:r>
                              <w:rPr>
                                <w:rFonts w:hint="eastAsia"/>
                              </w:rPr>
                              <w:t>，</w:t>
                            </w:r>
                            <w:r>
                              <w:t>这里归一化一下。</w:t>
                            </w:r>
                          </w:p>
                          <w:p w:rsidR="00BB30FF" w:rsidRPr="00D61264" w:rsidRDefault="00BB30FF" w:rsidP="00D61264">
                            <w:pPr>
                              <w:pStyle w:val="a8"/>
                            </w:pPr>
                            <w:r w:rsidRPr="006F4068">
                              <w:rPr>
                                <w:rStyle w:val="a6"/>
                              </w:rPr>
                              <w:t>uc = fc * sin( popt * pi/2) +N/2</w:t>
                            </w:r>
                            <w:r w:rsidRPr="00D61264">
                              <w:t>;</w:t>
                            </w:r>
                          </w:p>
                        </w:txbxContent>
                      </wps:txbx>
                      <wps:bodyPr rot="0" vert="horz" wrap="square" lIns="91440" tIns="45720" rIns="91440" bIns="45720" anchor="t" anchorCtr="0">
                        <a:noAutofit/>
                      </wps:bodyPr>
                    </wps:wsp>
                  </a:graphicData>
                </a:graphic>
              </wp:inline>
            </w:drawing>
          </mc:Choice>
          <mc:Fallback>
            <w:pict>
              <v:shapetype w14:anchorId="22A1870A" id="_x0000_t202" coordsize="21600,21600" o:spt="202" path="m,l,21600r21600,l21600,xe">
                <v:stroke joinstyle="miter"/>
                <v:path gradientshapeok="t" o:connecttype="rect"/>
              </v:shapetype>
              <v:shape id="文本框 2" o:spid="_x0000_s1026" type="#_x0000_t202" style="width:217.75pt;height:156.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">
                <v:textbox>
                  <w:txbxContent>
                    <w:p w:rsidR="00BB30FF" w:rsidRDefault="00BB30FF" w:rsidP="00946AD0">
                      <w:pPr>
                        <w:pStyle w:val="a8"/>
                      </w:pPr>
                      <w:r>
                        <w:t>注释：</w:t>
                      </w:r>
                    </w:p>
                    <w:p w:rsidR="00BB30FF" w:rsidRDefault="00BB30FF" w:rsidP="00946AD0">
                      <w:pPr>
                        <w:pStyle w:val="a8"/>
                      </w:pPr>
                      <w:r>
                        <w:rPr>
                          <w:rFonts w:hint="eastAsia"/>
                        </w:rPr>
                        <w:t>其中</w:t>
                      </w:r>
                      <w:r>
                        <w:t>黑色线条是绘制的真实</w:t>
                      </w:r>
                      <w:r>
                        <w:rPr>
                          <w:rFonts w:hint="eastAsia"/>
                        </w:rPr>
                        <w:t>IF</w:t>
                      </w:r>
                      <w:r>
                        <w:t>信息，以及转换到</w:t>
                      </w:r>
                      <w:r>
                        <w:rPr>
                          <w:rFonts w:hint="eastAsia"/>
                        </w:rPr>
                        <w:t>FRFT</w:t>
                      </w:r>
                      <w:r>
                        <w:t>域的对应</w:t>
                      </w:r>
                      <w:r>
                        <w:rPr>
                          <w:rFonts w:hint="eastAsia"/>
                        </w:rPr>
                        <w:t>IF</w:t>
                      </w:r>
                      <w:r>
                        <w:t>信息。</w:t>
                      </w:r>
                      <w:r>
                        <w:rPr>
                          <w:rFonts w:hint="eastAsia"/>
                        </w:rPr>
                        <w:t>具体</w:t>
                      </w:r>
                      <w:r>
                        <w:t>转换方式如下：</w:t>
                      </w:r>
                    </w:p>
                    <w:p w:rsidR="00BB30FF" w:rsidRPr="006F4068" w:rsidRDefault="00BB30FF" w:rsidP="00D61264">
                      <w:pPr>
                        <w:pStyle w:val="a8"/>
                        <w:rPr>
                          <w:rStyle w:val="a6"/>
                        </w:rPr>
                      </w:pPr>
                      <w:r w:rsidRPr="006F4068">
                        <w:rPr>
                          <w:rStyle w:val="a6"/>
                        </w:rPr>
                        <w:t>kgen = (fend-f0)/N;</w:t>
                      </w:r>
                    </w:p>
                    <w:p w:rsidR="00BB30FF" w:rsidRPr="006F4068" w:rsidRDefault="00BB30FF" w:rsidP="00D61264">
                      <w:pPr>
                        <w:pStyle w:val="a8"/>
                        <w:rPr>
                          <w:rStyle w:val="a6"/>
                        </w:rPr>
                      </w:pPr>
                      <w:r w:rsidRPr="006F4068">
                        <w:rPr>
                          <w:rStyle w:val="a6"/>
                        </w:rPr>
                        <w:t>popt = -acot(kgen*(t(N)-t(1))/fs)*2/pi;</w:t>
                      </w:r>
                    </w:p>
                    <w:p w:rsidR="00BB30FF" w:rsidRPr="006F4068" w:rsidRDefault="00BB30FF" w:rsidP="00D61264">
                      <w:pPr>
                        <w:pStyle w:val="a8"/>
                        <w:rPr>
                          <w:rStyle w:val="a6"/>
                        </w:rPr>
                      </w:pPr>
                      <w:r w:rsidRPr="006F4068">
                        <w:rPr>
                          <w:rStyle w:val="a6"/>
                        </w:rPr>
                        <w:t>popt = mod(popt,4);</w:t>
                      </w:r>
                    </w:p>
                    <w:p w:rsidR="00BB30FF" w:rsidRDefault="00BB30FF" w:rsidP="00D61264">
                      <w:pPr>
                        <w:pStyle w:val="a8"/>
                      </w:pPr>
                      <w:r w:rsidRPr="00D61264">
                        <w:t>fc = iflaw*N;</w:t>
                      </w:r>
                      <w:r>
                        <w:t>%iflaw</w:t>
                      </w:r>
                      <w:r>
                        <w:t>是</w:t>
                      </w:r>
                      <w:r>
                        <w:rPr>
                          <w:rFonts w:hint="eastAsia"/>
                        </w:rPr>
                        <w:t>-0.5-0.5</w:t>
                      </w:r>
                      <w:r>
                        <w:t>范围</w:t>
                      </w:r>
                      <w:r>
                        <w:rPr>
                          <w:rFonts w:hint="eastAsia"/>
                        </w:rPr>
                        <w:t>，</w:t>
                      </w:r>
                      <w:r>
                        <w:t>这里归一化一下。</w:t>
                      </w:r>
                    </w:p>
                    <w:p w:rsidR="00BB30FF" w:rsidRPr="00D61264" w:rsidRDefault="00BB30FF" w:rsidP="00D61264">
                      <w:pPr>
                        <w:pStyle w:val="a8"/>
                      </w:pPr>
                      <w:r w:rsidRPr="006F4068">
                        <w:rPr>
                          <w:rStyle w:val="a6"/>
                        </w:rPr>
                        <w:t>uc = fc * sin( popt * pi/2) +N/2</w:t>
                      </w:r>
                      <w:r w:rsidRPr="00D61264">
                        <w:t>;</w:t>
                      </w:r>
                    </w:p>
                  </w:txbxContent>
                </v:textbox>
                <w10:anchorlock/>
              </v:shape>
            </w:pict>
          </mc:Fallback>
        </mc:AlternateContent>
      </w:r>
    </w:p>
    <w:p w:rsidR="00593C0E" w:rsidRDefault="001C6F4F" w:rsidP="00F073BE">
      <w:pPr>
        <w:ind w:firstLine="420"/>
      </w:pPr>
      <w:r>
        <w:t>所得谱的能量确实更加集中</w:t>
      </w:r>
      <w:r w:rsidR="006F4068">
        <w:t>，但是需要非常长的窗函数才能实现更集中的能量分布，</w:t>
      </w:r>
      <w:r w:rsidR="004477B8" w:rsidRPr="004477B8">
        <w:rPr>
          <w:rFonts w:hint="eastAsia"/>
        </w:rPr>
        <w:t>但是非线性的时候窗太长容易导致其它干扰分量的引入，所以就算扩展到</w:t>
      </w:r>
      <w:r w:rsidR="004477B8" w:rsidRPr="004477B8">
        <w:rPr>
          <w:rFonts w:hint="eastAsia"/>
        </w:rPr>
        <w:t>STFRFT</w:t>
      </w:r>
      <w:r w:rsidR="004477B8">
        <w:rPr>
          <w:rFonts w:hint="eastAsia"/>
        </w:rPr>
        <w:t>也很难满足理想的时变滤波效果</w:t>
      </w:r>
      <w:r w:rsidR="004477B8">
        <w:t>，</w:t>
      </w:r>
      <w:r w:rsidR="004477B8" w:rsidRPr="004477B8">
        <w:rPr>
          <w:rStyle w:val="ac"/>
        </w:rPr>
        <w:t>STFRFT</w:t>
      </w:r>
      <w:r w:rsidR="004477B8" w:rsidRPr="004477B8">
        <w:rPr>
          <w:rStyle w:val="ac"/>
        </w:rPr>
        <w:t>谱</w:t>
      </w:r>
      <w:r w:rsidRPr="004477B8">
        <w:rPr>
          <w:rStyle w:val="ac"/>
        </w:rPr>
        <w:t>有两个谱峰是什么原因至今不明？</w:t>
      </w:r>
    </w:p>
    <w:p w:rsidR="00593C0E" w:rsidRDefault="00F073BE" w:rsidP="00B92B82">
      <w:r>
        <w:t>两个谱峰会导致非常严重的后果就是针对</w:t>
      </w:r>
      <w:r>
        <w:rPr>
          <w:rFonts w:hint="eastAsia"/>
        </w:rPr>
        <w:t>SFM</w:t>
      </w:r>
      <w:r>
        <w:rPr>
          <w:rFonts w:hint="eastAsia"/>
        </w:rPr>
        <w:t>等非线性信号，无法使用该方法得到较好的</w:t>
      </w:r>
      <w:r w:rsidR="00B05AC6">
        <w:rPr>
          <w:rFonts w:hint="eastAsia"/>
        </w:rPr>
        <w:t>分布：</w:t>
      </w:r>
    </w:p>
    <w:p w:rsidR="00F073BE" w:rsidRDefault="0071032E" w:rsidP="00B92B82">
      <w:r w:rsidRPr="0071032E">
        <w:rPr>
          <w:noProof/>
        </w:rPr>
        <w:drawing>
          <wp:inline distT="0" distB="0" distL="0" distR="0">
            <wp:extent cx="2880000" cy="1704638"/>
            <wp:effectExtent l="0" t="0" r="0"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186">
                      <a:extLst>
                        <a:ext uri="{28A0092B-C50C-407E-A947-70E740481C1C}">
                          <a14:useLocalDpi xmlns:a14="http://schemas.microsoft.com/office/drawing/2010/main" val="0"/>
                        </a:ext>
                      </a:extLst>
                    </a:blip>
                    <a:srcRect l="8054" r="7386"/>
                    <a:stretch/>
                  </pic:blipFill>
                  <pic:spPr bwMode="auto">
                    <a:xfrm>
                      <a:off x="0" y="0"/>
                      <a:ext cx="2880000" cy="1704638"/>
                    </a:xfrm>
                    <a:prstGeom prst="rect">
                      <a:avLst/>
                    </a:prstGeom>
                    <a:noFill/>
                    <a:ln>
                      <a:noFill/>
                    </a:ln>
                    <a:extLst>
                      <a:ext uri="{53640926-AAD7-44D8-BBD7-CCE9431645EC}">
                        <a14:shadowObscured xmlns:a14="http://schemas.microsoft.com/office/drawing/2010/main"/>
                      </a:ext>
                    </a:extLst>
                  </pic:spPr>
                </pic:pic>
              </a:graphicData>
            </a:graphic>
          </wp:inline>
        </w:drawing>
      </w:r>
      <w:r w:rsidR="002B06D8">
        <w:t>、</w:t>
      </w:r>
      <w:r w:rsidR="002B06D8" w:rsidRPr="002B06D8">
        <w:rPr>
          <w:noProof/>
        </w:rPr>
        <w:drawing>
          <wp:inline distT="0" distB="0" distL="0" distR="0">
            <wp:extent cx="2880000" cy="1711012"/>
            <wp:effectExtent l="0" t="0" r="0" b="3810"/>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187">
                      <a:extLst>
                        <a:ext uri="{28A0092B-C50C-407E-A947-70E740481C1C}">
                          <a14:useLocalDpi xmlns:a14="http://schemas.microsoft.com/office/drawing/2010/main" val="0"/>
                        </a:ext>
                      </a:extLst>
                    </a:blip>
                    <a:srcRect l="7932" r="7824"/>
                    <a:stretch/>
                  </pic:blipFill>
                  <pic:spPr bwMode="auto">
                    <a:xfrm>
                      <a:off x="0" y="0"/>
                      <a:ext cx="2880000" cy="1711012"/>
                    </a:xfrm>
                    <a:prstGeom prst="rect">
                      <a:avLst/>
                    </a:prstGeom>
                    <a:noFill/>
                    <a:ln>
                      <a:noFill/>
                    </a:ln>
                    <a:extLst>
                      <a:ext uri="{53640926-AAD7-44D8-BBD7-CCE9431645EC}">
                        <a14:shadowObscured xmlns:a14="http://schemas.microsoft.com/office/drawing/2010/main"/>
                      </a:ext>
                    </a:extLst>
                  </pic:spPr>
                </pic:pic>
              </a:graphicData>
            </a:graphic>
          </wp:inline>
        </w:drawing>
      </w:r>
    </w:p>
    <w:p w:rsidR="00F073BE" w:rsidRDefault="002B06D8" w:rsidP="00B92B82">
      <w:r>
        <w:t>左边选择的</w:t>
      </w:r>
      <w:r>
        <w:t>STFRFT</w:t>
      </w:r>
      <w:r>
        <w:t>窗长度为</w:t>
      </w:r>
      <w:r>
        <w:rPr>
          <w:rFonts w:hint="eastAsia"/>
        </w:rPr>
        <w:t>51</w:t>
      </w:r>
      <w:r>
        <w:rPr>
          <w:rFonts w:hint="eastAsia"/>
        </w:rPr>
        <w:t>，右边选择的是</w:t>
      </w:r>
      <w:r>
        <w:rPr>
          <w:rFonts w:hint="eastAsia"/>
        </w:rPr>
        <w:t>301</w:t>
      </w:r>
      <w:r>
        <w:rPr>
          <w:rFonts w:hint="eastAsia"/>
        </w:rPr>
        <w:t>，可以看出</w:t>
      </w:r>
      <w:r w:rsidRPr="002B06D8">
        <w:rPr>
          <w:rFonts w:hint="eastAsia"/>
        </w:rPr>
        <w:t>这个窗越长圆圈内的干扰分量越多，圈越短干扰越少，但是总是会存在一个圆圈形状的封闭图形，很奇怪！！</w:t>
      </w:r>
      <w:r>
        <w:rPr>
          <w:rFonts w:hint="eastAsia"/>
        </w:rPr>
        <w:t>这就是两个分量导致的问题。</w:t>
      </w:r>
    </w:p>
    <w:p w:rsidR="00F073BE" w:rsidRDefault="00F073BE" w:rsidP="00B92B82"/>
    <w:p w:rsidR="00FC4763" w:rsidRDefault="00612D17" w:rsidP="00660B1C">
      <w:r>
        <w:t>所以最好的方法还是如果检测到有</w:t>
      </w:r>
      <w:r>
        <w:rPr>
          <w:rFonts w:hint="eastAsia"/>
        </w:rPr>
        <w:t>LFM</w:t>
      </w:r>
      <w:r>
        <w:rPr>
          <w:rFonts w:hint="eastAsia"/>
        </w:rPr>
        <w:t>信号就采用</w:t>
      </w:r>
      <w:r>
        <w:rPr>
          <w:rFonts w:hint="eastAsia"/>
        </w:rPr>
        <w:t>FRFT</w:t>
      </w:r>
      <w:r>
        <w:rPr>
          <w:rFonts w:hint="eastAsia"/>
        </w:rPr>
        <w:t>变换直接恢复信号？？？</w:t>
      </w:r>
      <w:r w:rsidRPr="000B3E62">
        <w:rPr>
          <w:rStyle w:val="a7"/>
          <w:rFonts w:hint="eastAsia"/>
        </w:rPr>
        <w:t>那样的效果貌似不如时变滤波来得方便</w:t>
      </w:r>
      <w:r>
        <w:rPr>
          <w:rFonts w:hint="eastAsia"/>
        </w:rPr>
        <w:t>。</w:t>
      </w:r>
    </w:p>
    <w:p w:rsidR="00660B1C" w:rsidRPr="00660B1C" w:rsidRDefault="00660B1C" w:rsidP="00660B1C">
      <w:r>
        <w:t>麻烦分析：</w:t>
      </w:r>
    </w:p>
    <w:p w:rsidR="00CF0E62" w:rsidRDefault="00FC4763" w:rsidP="00B92B82">
      <w:r>
        <w:rPr>
          <w:rFonts w:hint="eastAsia"/>
        </w:rPr>
        <w:t>1</w:t>
      </w:r>
      <w:r>
        <w:rPr>
          <w:rFonts w:hint="eastAsia"/>
        </w:rPr>
        <w:t>）理论上分数阶傅立叶变换是可以提高信号的频率分辨率，旋转角度对准信号当前调制角度确实是非常理想的</w:t>
      </w:r>
      <w:r w:rsidR="00CF0E62">
        <w:rPr>
          <w:rFonts w:hint="eastAsia"/>
        </w:rPr>
        <w:t>想法。但是当截取</w:t>
      </w:r>
      <w:r w:rsidR="00CF0E62">
        <w:rPr>
          <w:rFonts w:hint="eastAsia"/>
        </w:rPr>
        <w:t>Len</w:t>
      </w:r>
      <w:r w:rsidR="00CF0E62">
        <w:rPr>
          <w:rFonts w:hint="eastAsia"/>
        </w:rPr>
        <w:t>点部分数据进行</w:t>
      </w:r>
      <w:r w:rsidR="00CF0E62">
        <w:rPr>
          <w:rFonts w:hint="eastAsia"/>
        </w:rPr>
        <w:t>N</w:t>
      </w:r>
      <w:r w:rsidR="00CF0E62">
        <w:rPr>
          <w:rFonts w:hint="eastAsia"/>
        </w:rPr>
        <w:t>点的</w:t>
      </w:r>
      <w:r w:rsidR="00CF0E62">
        <w:rPr>
          <w:rFonts w:hint="eastAsia"/>
        </w:rPr>
        <w:t>FRFT</w:t>
      </w:r>
      <w:r w:rsidR="00CF0E62">
        <w:rPr>
          <w:rFonts w:hint="eastAsia"/>
        </w:rPr>
        <w:t>时，同样陷入了和</w:t>
      </w:r>
      <w:r w:rsidR="00CF0E62">
        <w:rPr>
          <w:rFonts w:hint="eastAsia"/>
        </w:rPr>
        <w:t>STFT</w:t>
      </w:r>
      <w:r w:rsidR="00CF0E62">
        <w:rPr>
          <w:rFonts w:hint="eastAsia"/>
        </w:rPr>
        <w:t>一样的困境就是</w:t>
      </w:r>
      <w:r w:rsidR="00CF0E62" w:rsidRPr="003822F5">
        <w:rPr>
          <w:rStyle w:val="a6"/>
          <w:rFonts w:hint="eastAsia"/>
        </w:rPr>
        <w:t>频域插值</w:t>
      </w:r>
      <w:r w:rsidR="003822F5">
        <w:rPr>
          <w:rStyle w:val="a6"/>
          <w:rFonts w:hint="eastAsia"/>
        </w:rPr>
        <w:t>后被</w:t>
      </w:r>
      <w:r w:rsidR="00CF0E62" w:rsidRPr="003822F5">
        <w:rPr>
          <w:rStyle w:val="a6"/>
          <w:rFonts w:hint="eastAsia"/>
        </w:rPr>
        <w:t>模糊</w:t>
      </w:r>
      <w:r w:rsidR="00CF0E62">
        <w:rPr>
          <w:rFonts w:hint="eastAsia"/>
        </w:rPr>
        <w:t>了。</w:t>
      </w:r>
    </w:p>
    <w:p w:rsidR="00593C0E" w:rsidRDefault="00CF0E62" w:rsidP="00B92B82">
      <w:r>
        <w:t>2</w:t>
      </w:r>
      <w:r>
        <w:t>）</w:t>
      </w:r>
      <w:r w:rsidR="00FC4763">
        <w:rPr>
          <w:rFonts w:hint="eastAsia"/>
        </w:rPr>
        <w:t>但是由于分数阶数的对称性，</w:t>
      </w:r>
      <w:r>
        <w:rPr>
          <w:rFonts w:hint="eastAsia"/>
        </w:rPr>
        <w:t>在实现的时候可能导致其它阶次的信号也产生峰值，进而形成虚假的谱峰值。</w:t>
      </w:r>
    </w:p>
    <w:p w:rsidR="00FC4763" w:rsidRDefault="00FC4763" w:rsidP="00B92B82">
      <w:r>
        <w:rPr>
          <w:rFonts w:hint="eastAsia"/>
        </w:rPr>
        <w:t>2</w:t>
      </w:r>
      <w:r>
        <w:rPr>
          <w:rFonts w:hint="eastAsia"/>
        </w:rPr>
        <w:t>）端点处的</w:t>
      </w:r>
      <w:r w:rsidR="00CF0E62">
        <w:rPr>
          <w:rFonts w:hint="eastAsia"/>
        </w:rPr>
        <w:t>数据处理也比较麻烦，暂时不知道如何处理比较</w:t>
      </w:r>
      <w:r w:rsidR="00C31FFB">
        <w:rPr>
          <w:rFonts w:hint="eastAsia"/>
        </w:rPr>
        <w:t>正确</w:t>
      </w:r>
      <w:r w:rsidR="00CF0E62">
        <w:rPr>
          <w:rFonts w:hint="eastAsia"/>
        </w:rPr>
        <w:t>。</w:t>
      </w:r>
    </w:p>
    <w:p w:rsidR="00FC4763" w:rsidRDefault="00FC4763" w:rsidP="00B92B82"/>
    <w:p w:rsidR="00FC4763" w:rsidRDefault="00621A0D" w:rsidP="00660B1C">
      <w:pPr>
        <w:pStyle w:val="4"/>
      </w:pPr>
      <w:r>
        <w:rPr>
          <w:rFonts w:hint="eastAsia"/>
        </w:rPr>
        <w:lastRenderedPageBreak/>
        <w:t>1</w:t>
      </w:r>
      <w:r>
        <w:rPr>
          <w:rFonts w:hint="eastAsia"/>
        </w:rPr>
        <w:t>、</w:t>
      </w:r>
      <w:r w:rsidR="00660B1C">
        <w:t>纠正的</w:t>
      </w:r>
      <w:r w:rsidR="00660B1C">
        <w:rPr>
          <w:rFonts w:hint="eastAsia"/>
        </w:rPr>
        <w:t>STFRFT</w:t>
      </w:r>
      <w:r w:rsidR="00660B1C">
        <w:rPr>
          <w:rFonts w:hint="eastAsia"/>
        </w:rPr>
        <w:t>变换【正确】</w:t>
      </w:r>
    </w:p>
    <w:p w:rsidR="00660B1C" w:rsidRDefault="00660B1C" w:rsidP="00B92B82">
      <w:r>
        <w:t>基础知识：</w:t>
      </w:r>
      <w:r>
        <w:rPr>
          <w:rFonts w:hint="eastAsia"/>
        </w:rPr>
        <w:t>DFRFT</w:t>
      </w:r>
      <w:r>
        <w:rPr>
          <w:rFonts w:hint="eastAsia"/>
        </w:rPr>
        <w:t>变换中，斜率</w:t>
      </w:r>
      <w:r>
        <w:rPr>
          <w:rFonts w:hint="eastAsia"/>
        </w:rPr>
        <w:t>k</w:t>
      </w:r>
      <w:r>
        <w:rPr>
          <w:rFonts w:hint="eastAsia"/>
        </w:rPr>
        <w:t>、阶数</w:t>
      </w:r>
      <w:r>
        <w:rPr>
          <w:rFonts w:hint="eastAsia"/>
        </w:rPr>
        <w:t>p</w:t>
      </w:r>
      <w:r>
        <w:rPr>
          <w:rFonts w:hint="eastAsia"/>
        </w:rPr>
        <w:t>、信号时间中心频率</w:t>
      </w:r>
      <w:r>
        <w:rPr>
          <w:rFonts w:hint="eastAsia"/>
        </w:rPr>
        <w:t>fc</w:t>
      </w:r>
      <w:r>
        <w:rPr>
          <w:rFonts w:hint="eastAsia"/>
        </w:rPr>
        <w:t>、信号</w:t>
      </w:r>
      <w:r>
        <w:rPr>
          <w:rFonts w:hint="eastAsia"/>
        </w:rPr>
        <w:t>FRFT</w:t>
      </w:r>
      <w:r>
        <w:rPr>
          <w:rFonts w:hint="eastAsia"/>
        </w:rPr>
        <w:t>域极值频率</w:t>
      </w:r>
      <w:r>
        <w:rPr>
          <w:rFonts w:hint="eastAsia"/>
        </w:rPr>
        <w:t>uc</w:t>
      </w:r>
      <w:r>
        <w:rPr>
          <w:rFonts w:hint="eastAsia"/>
        </w:rPr>
        <w:t>满足如下关系</w:t>
      </w:r>
    </w:p>
    <w:p w:rsidR="00660B1C" w:rsidRPr="00660B1C" w:rsidRDefault="00C26040" w:rsidP="00B92B82">
      <w:r w:rsidRPr="00C26040">
        <w:rPr>
          <w:position w:val="-30"/>
        </w:rPr>
        <w:object w:dxaOrig="1460" w:dyaOrig="680">
          <v:shape id="_x0000_i1055" type="#_x0000_t75" style="width:73.9pt;height:33.8pt" o:ole="">
            <v:imagedata r:id="rId188" o:title=""/>
          </v:shape>
          <o:OLEObject Type="Embed" ProgID="Equation.DSMT4" ShapeID="_x0000_i1055" DrawAspect="Content" ObjectID="_1545494190" r:id="rId189"/>
        </w:object>
      </w:r>
      <w:r w:rsidR="004D33A3">
        <w:t>，其实变换到数字域就是</w:t>
      </w:r>
      <w:r w:rsidR="004D33A3" w:rsidRPr="00C26040">
        <w:rPr>
          <w:position w:val="-30"/>
        </w:rPr>
        <w:object w:dxaOrig="1140" w:dyaOrig="680">
          <v:shape id="_x0000_i1056" type="#_x0000_t75" style="width:56.95pt;height:33.8pt" o:ole="">
            <v:imagedata r:id="rId190" o:title=""/>
          </v:shape>
          <o:OLEObject Type="Embed" ProgID="Equation.DSMT4" ShapeID="_x0000_i1056" DrawAspect="Content" ObjectID="_1545494191" r:id="rId191"/>
        </w:object>
      </w:r>
    </w:p>
    <w:p w:rsidR="00660B1C" w:rsidRDefault="004D33A3" w:rsidP="00B92B82">
      <w:r w:rsidRPr="004D33A3">
        <w:rPr>
          <w:position w:val="-10"/>
        </w:rPr>
        <w:object w:dxaOrig="2079" w:dyaOrig="320">
          <v:shape id="_x0000_i1057" type="#_x0000_t75" style="width:103.95pt;height:16.9pt" o:ole="">
            <v:imagedata r:id="rId192" o:title=""/>
          </v:shape>
          <o:OLEObject Type="Embed" ProgID="Equation.DSMT4" ShapeID="_x0000_i1057" DrawAspect="Content" ObjectID="_1545494192" r:id="rId193"/>
        </w:object>
      </w:r>
      <w:r>
        <w:t>，</w:t>
      </w:r>
    </w:p>
    <w:p w:rsidR="00660B1C" w:rsidRPr="00660B1C" w:rsidRDefault="004D33A3" w:rsidP="00B92B82">
      <w:r w:rsidRPr="004D33A3">
        <w:rPr>
          <w:position w:val="-12"/>
        </w:rPr>
        <w:object w:dxaOrig="1780" w:dyaOrig="360">
          <v:shape id="_x0000_i1058" type="#_x0000_t75" style="width:89.55pt;height:18.15pt" o:ole="">
            <v:imagedata r:id="rId194" o:title=""/>
          </v:shape>
          <o:OLEObject Type="Embed" ProgID="Equation.DSMT4" ShapeID="_x0000_i1058" DrawAspect="Content" ObjectID="_1545494193" r:id="rId195"/>
        </w:object>
      </w:r>
      <w:r>
        <w:t xml:space="preserve"> </w:t>
      </w:r>
      <w:r w:rsidR="00601B69">
        <w:t>，其中</w:t>
      </w:r>
      <w:r w:rsidR="00601B69" w:rsidRPr="00760F64">
        <w:rPr>
          <w:rStyle w:val="a7"/>
          <w:rFonts w:hint="eastAsia"/>
        </w:rPr>
        <w:t>fc</w:t>
      </w:r>
      <w:r w:rsidR="00601B69" w:rsidRPr="00760F64">
        <w:rPr>
          <w:rStyle w:val="a7"/>
          <w:rFonts w:hint="eastAsia"/>
        </w:rPr>
        <w:t>表示时域信号时间中点的频率值</w:t>
      </w:r>
      <w:r w:rsidR="00601B69">
        <w:rPr>
          <w:rFonts w:hint="eastAsia"/>
        </w:rPr>
        <w:t>。</w:t>
      </w:r>
    </w:p>
    <w:p w:rsidR="00660B1C" w:rsidRDefault="00660B1C" w:rsidP="00B92B82"/>
    <w:p w:rsidR="00660B1C" w:rsidRDefault="00660B1C" w:rsidP="00760F64">
      <w:pPr>
        <w:ind w:firstLine="420"/>
      </w:pPr>
      <w:r>
        <w:t>上面直接修改系统的</w:t>
      </w:r>
      <w:r>
        <w:rPr>
          <w:rFonts w:hint="eastAsia"/>
        </w:rPr>
        <w:t>tfrstft</w:t>
      </w:r>
      <w:r>
        <w:rPr>
          <w:rFonts w:hint="eastAsia"/>
        </w:rPr>
        <w:t>函数，没注意</w:t>
      </w:r>
      <w:r w:rsidRPr="00760F64">
        <w:rPr>
          <w:rStyle w:val="a7"/>
          <w:rFonts w:hint="eastAsia"/>
        </w:rPr>
        <w:t>每次滑动计算</w:t>
      </w:r>
      <w:r w:rsidRPr="00760F64">
        <w:rPr>
          <w:rStyle w:val="a7"/>
          <w:rFonts w:hint="eastAsia"/>
        </w:rPr>
        <w:t>FFT</w:t>
      </w:r>
      <w:r w:rsidRPr="00760F64">
        <w:rPr>
          <w:rStyle w:val="a7"/>
          <w:rFonts w:hint="eastAsia"/>
        </w:rPr>
        <w:t>时是将数据点放在两端的，因此这个导致了计算</w:t>
      </w:r>
      <w:r w:rsidRPr="00760F64">
        <w:rPr>
          <w:rStyle w:val="a7"/>
          <w:rFonts w:hint="eastAsia"/>
        </w:rPr>
        <w:t>FRFT</w:t>
      </w:r>
      <w:r w:rsidRPr="00760F64">
        <w:rPr>
          <w:rStyle w:val="a7"/>
          <w:rFonts w:hint="eastAsia"/>
        </w:rPr>
        <w:t>时两端分别属于不同的中心频率</w:t>
      </w:r>
      <w:r>
        <w:rPr>
          <w:rFonts w:hint="eastAsia"/>
        </w:rPr>
        <w:t>。</w:t>
      </w:r>
      <w:r w:rsidR="00760F64">
        <w:rPr>
          <w:rFonts w:hint="eastAsia"/>
        </w:rPr>
        <w:t>修正的办法就是把当前时间点两端的数据放在本次</w:t>
      </w:r>
      <w:r w:rsidR="00760F64">
        <w:rPr>
          <w:rFonts w:hint="eastAsia"/>
        </w:rPr>
        <w:t>FRFT</w:t>
      </w:r>
      <w:r w:rsidR="00760F64">
        <w:rPr>
          <w:rFonts w:hint="eastAsia"/>
        </w:rPr>
        <w:t>变换的信号中间，</w:t>
      </w:r>
      <w:r w:rsidR="00ED7AC0" w:rsidRPr="00ED7AC0">
        <w:rPr>
          <w:rStyle w:val="a6"/>
          <w:rFonts w:hint="eastAsia"/>
        </w:rPr>
        <w:t>让本时刻的采样点正好对准中心</w:t>
      </w:r>
      <w:r w:rsidR="00ED7AC0" w:rsidRPr="00ED7AC0">
        <w:rPr>
          <w:rStyle w:val="a6"/>
        </w:rPr>
        <w:t>—</w:t>
      </w:r>
      <w:r w:rsidR="00ED7AC0" w:rsidRPr="00ED7AC0">
        <w:rPr>
          <w:rStyle w:val="a6"/>
          <w:rFonts w:hint="eastAsia"/>
        </w:rPr>
        <w:t>这样其所在的频率就正好对准本点的</w:t>
      </w:r>
      <w:r w:rsidR="00ED7AC0" w:rsidRPr="00ED7AC0">
        <w:rPr>
          <w:rStyle w:val="a6"/>
          <w:rFonts w:hint="eastAsia"/>
        </w:rPr>
        <w:t>fc</w:t>
      </w:r>
      <w:r w:rsidR="00ED7AC0" w:rsidRPr="00ED7AC0">
        <w:rPr>
          <w:rStyle w:val="a6"/>
          <w:rFonts w:hint="eastAsia"/>
        </w:rPr>
        <w:t>，进而其在</w:t>
      </w:r>
      <w:r w:rsidR="00ED7AC0" w:rsidRPr="00ED7AC0">
        <w:rPr>
          <w:rStyle w:val="a6"/>
          <w:rFonts w:hint="eastAsia"/>
        </w:rPr>
        <w:t>FRFT</w:t>
      </w:r>
      <w:r w:rsidR="00ED7AC0" w:rsidRPr="00ED7AC0">
        <w:rPr>
          <w:rStyle w:val="a6"/>
          <w:rFonts w:hint="eastAsia"/>
        </w:rPr>
        <w:t>域的峰值所在点</w:t>
      </w:r>
      <w:r w:rsidR="00ED7AC0" w:rsidRPr="00ED7AC0">
        <w:rPr>
          <w:rStyle w:val="a6"/>
          <w:rFonts w:hint="eastAsia"/>
        </w:rPr>
        <w:t>uc</w:t>
      </w:r>
      <w:r w:rsidR="00ED7AC0" w:rsidRPr="00ED7AC0">
        <w:rPr>
          <w:rStyle w:val="a6"/>
          <w:rFonts w:hint="eastAsia"/>
        </w:rPr>
        <w:t>可以使用上面的公式计算得到</w:t>
      </w:r>
      <w:r w:rsidR="00ED7AC0">
        <w:rPr>
          <w:rFonts w:hint="eastAsia"/>
        </w:rPr>
        <w:t>。</w:t>
      </w:r>
    </w:p>
    <w:p w:rsidR="0037111A" w:rsidRDefault="00314BFC" w:rsidP="00760F64">
      <w:pPr>
        <w:ind w:firstLine="420"/>
      </w:pPr>
      <w:r>
        <w:t>对于上面得到的</w:t>
      </w:r>
      <w:r>
        <w:rPr>
          <w:rFonts w:hint="eastAsia"/>
        </w:rPr>
        <w:t>FTFRFT</w:t>
      </w:r>
      <w:r>
        <w:rPr>
          <w:rFonts w:hint="eastAsia"/>
        </w:rPr>
        <w:t>谱，其默认的频率极值点并非是</w:t>
      </w:r>
      <w:r>
        <w:rPr>
          <w:rFonts w:hint="eastAsia"/>
        </w:rPr>
        <w:t>STFT</w:t>
      </w:r>
      <w:r>
        <w:rPr>
          <w:rFonts w:hint="eastAsia"/>
        </w:rPr>
        <w:t>谱的瞬时频率点，需要一点校正，编写如下函数</w:t>
      </w:r>
      <w:r w:rsidR="0037111A" w:rsidRPr="0037111A">
        <w:t>fftIflaw2frftIflaw</w:t>
      </w:r>
      <w:r>
        <w:rPr>
          <w:rFonts w:hint="eastAsia"/>
        </w:rPr>
        <w:t>实现将</w:t>
      </w:r>
      <w:r>
        <w:rPr>
          <w:rFonts w:hint="eastAsia"/>
        </w:rPr>
        <w:t>iflaw</w:t>
      </w:r>
      <w:r>
        <w:rPr>
          <w:rFonts w:hint="eastAsia"/>
        </w:rPr>
        <w:t>转换为</w:t>
      </w:r>
      <w:r>
        <w:rPr>
          <w:rFonts w:hint="eastAsia"/>
        </w:rPr>
        <w:t>STFT</w:t>
      </w:r>
      <w:r>
        <w:rPr>
          <w:rFonts w:hint="eastAsia"/>
        </w:rPr>
        <w:t>的谱瞬时频率</w:t>
      </w:r>
      <w:r>
        <w:rPr>
          <w:rFonts w:hint="eastAsia"/>
        </w:rPr>
        <w:t>fc</w:t>
      </w:r>
      <w:r>
        <w:rPr>
          <w:rFonts w:hint="eastAsia"/>
        </w:rPr>
        <w:t>和</w:t>
      </w:r>
      <w:r>
        <w:rPr>
          <w:rFonts w:hint="eastAsia"/>
        </w:rPr>
        <w:t>FRFT</w:t>
      </w:r>
      <w:r>
        <w:rPr>
          <w:rFonts w:hint="eastAsia"/>
        </w:rPr>
        <w:t>谱的瞬时频率</w:t>
      </w:r>
      <w:r>
        <w:rPr>
          <w:rFonts w:hint="eastAsia"/>
        </w:rPr>
        <w:t>uc</w:t>
      </w:r>
      <w:r>
        <w:rPr>
          <w:rFonts w:hint="eastAsia"/>
        </w:rPr>
        <w:t>，并计算出各个时刻点的旋转阶数</w:t>
      </w:r>
      <w:r w:rsidR="0037111A">
        <w:rPr>
          <w:rFonts w:hint="eastAsia"/>
        </w:rPr>
        <w:t>；进一步编写函数</w:t>
      </w:r>
      <w:r w:rsidR="0037111A" w:rsidRPr="0037111A">
        <w:t>stfrftShift</w:t>
      </w:r>
      <w:r w:rsidR="0037111A">
        <w:t>实现将畸变后的</w:t>
      </w:r>
      <w:r w:rsidR="0037111A">
        <w:rPr>
          <w:rFonts w:hint="eastAsia"/>
        </w:rPr>
        <w:t>STFRFT</w:t>
      </w:r>
      <w:r w:rsidR="0037111A">
        <w:rPr>
          <w:rFonts w:hint="eastAsia"/>
        </w:rPr>
        <w:t>谱峰值移动到</w:t>
      </w:r>
      <w:r w:rsidR="0037111A">
        <w:rPr>
          <w:rFonts w:hint="eastAsia"/>
        </w:rPr>
        <w:t>STFT</w:t>
      </w:r>
      <w:r w:rsidR="0037111A">
        <w:rPr>
          <w:rFonts w:hint="eastAsia"/>
        </w:rPr>
        <w:t>谱位置，以方便查看信号瞬时频率信息，</w:t>
      </w:r>
      <w:r>
        <w:rPr>
          <w:rFonts w:hint="eastAsia"/>
        </w:rPr>
        <w:t>如下：</w:t>
      </w:r>
    </w:p>
    <w:p w:rsidR="00314BFC" w:rsidRDefault="009B0FC1" w:rsidP="00760F64">
      <w:pPr>
        <w:ind w:firstLine="420"/>
      </w:pPr>
      <w:r w:rsidRPr="009B0FC1">
        <w:object w:dxaOrig="1966" w:dyaOrig="841">
          <v:shape id="_x0000_i1059" type="#_x0000_t75" style="width:98.3pt;height:41.95pt" o:ole="">
            <v:imagedata r:id="rId196" o:title=""/>
          </v:shape>
          <o:OLEObject Type="Embed" ProgID="Package" ShapeID="_x0000_i1059" DrawAspect="Content" ObjectID="_1545494194" r:id="rId197"/>
        </w:object>
      </w:r>
      <w:r w:rsidR="00E62D8C" w:rsidRPr="00E62D8C">
        <w:object w:dxaOrig="1246" w:dyaOrig="841">
          <v:shape id="_x0000_i1060" type="#_x0000_t75" style="width:62pt;height:41.95pt" o:ole="">
            <v:imagedata r:id="rId198" o:title=""/>
          </v:shape>
          <o:OLEObject Type="Embed" ProgID="Package" ShapeID="_x0000_i1060" DrawAspect="Content" ObjectID="_1545494195" r:id="rId199"/>
        </w:object>
      </w:r>
    </w:p>
    <w:p w:rsidR="008D1151" w:rsidRDefault="008D1151" w:rsidP="00760F64">
      <w:pPr>
        <w:pBdr>
          <w:bottom w:val="single" w:sz="6" w:space="1" w:color="auto"/>
        </w:pBdr>
        <w:ind w:firstLine="420"/>
      </w:pPr>
      <w:r>
        <w:t>另外，由于在</w:t>
      </w:r>
      <w:r>
        <w:rPr>
          <w:rFonts w:hint="eastAsia"/>
        </w:rPr>
        <w:t>FSTFRFT</w:t>
      </w:r>
      <w:r>
        <w:rPr>
          <w:rFonts w:hint="eastAsia"/>
        </w:rPr>
        <w:t>变换中旋转角度和实际的</w:t>
      </w:r>
      <w:r>
        <w:rPr>
          <w:rFonts w:hint="eastAsia"/>
        </w:rPr>
        <w:t>STFRFT</w:t>
      </w:r>
      <w:r>
        <w:rPr>
          <w:rFonts w:hint="eastAsia"/>
        </w:rPr>
        <w:t>变换有点相反，因此</w:t>
      </w:r>
      <w:r w:rsidR="009924F6">
        <w:rPr>
          <w:rFonts w:hint="eastAsia"/>
        </w:rPr>
        <w:t>当其阶数</w:t>
      </w:r>
      <w:r w:rsidR="009924F6">
        <w:rPr>
          <w:rFonts w:hint="eastAsia"/>
        </w:rPr>
        <w:t>p</w:t>
      </w:r>
      <w:r w:rsidR="009924F6">
        <w:rPr>
          <w:rFonts w:hint="eastAsia"/>
        </w:rPr>
        <w:t>小于</w:t>
      </w:r>
      <w:r w:rsidR="009924F6">
        <w:rPr>
          <w:rFonts w:hint="eastAsia"/>
        </w:rPr>
        <w:t>0</w:t>
      </w:r>
      <w:r w:rsidR="009924F6">
        <w:rPr>
          <w:rFonts w:hint="eastAsia"/>
        </w:rPr>
        <w:t>时将其变换</w:t>
      </w:r>
      <w:r w:rsidR="004F00BE">
        <w:rPr>
          <w:rFonts w:hint="eastAsia"/>
        </w:rPr>
        <w:t>后的谱翻转一下</w:t>
      </w:r>
      <w:r w:rsidR="00ED1DC7">
        <w:rPr>
          <w:rFonts w:hint="eastAsia"/>
        </w:rPr>
        <w:t>以便让其瞬时频率连续</w:t>
      </w:r>
      <w:r w:rsidR="004F00BE">
        <w:rPr>
          <w:rFonts w:hint="eastAsia"/>
        </w:rPr>
        <w:t>。</w:t>
      </w:r>
      <w:r w:rsidR="00D065CB">
        <w:rPr>
          <w:rFonts w:hint="eastAsia"/>
        </w:rPr>
        <w:t>&gt;&gt;</w:t>
      </w:r>
      <w:r w:rsidR="00D065CB">
        <w:rPr>
          <w:rFonts w:hint="eastAsia"/>
        </w:rPr>
        <w:t>出现跳变的原因猜测是因为</w:t>
      </w:r>
      <w:r w:rsidR="00D065CB">
        <w:rPr>
          <w:rFonts w:hint="eastAsia"/>
        </w:rPr>
        <w:t>FRFT</w:t>
      </w:r>
      <w:r w:rsidR="00D065CB">
        <w:rPr>
          <w:rFonts w:hint="eastAsia"/>
        </w:rPr>
        <w:t>函数中的</w:t>
      </w:r>
      <w:r w:rsidR="00D065CB">
        <w:rPr>
          <w:rFonts w:hint="eastAsia"/>
        </w:rPr>
        <w:t>mod</w:t>
      </w:r>
      <w:r w:rsidR="00D065CB">
        <w:rPr>
          <w:rFonts w:hint="eastAsia"/>
        </w:rPr>
        <w:t>运算，但是能处理、且明白为什么这么处理能校正就行了。</w:t>
      </w:r>
      <w:r w:rsidR="00CE1A6A">
        <w:rPr>
          <w:rFonts w:hint="eastAsia"/>
        </w:rPr>
        <w:t>关键步骤如下：</w:t>
      </w:r>
    </w:p>
    <w:p w:rsidR="00D1681D" w:rsidRDefault="00D1681D" w:rsidP="00D1681D">
      <w:r>
        <w:t>for icol=1:xrow,</w:t>
      </w:r>
    </w:p>
    <w:p w:rsidR="00D1681D" w:rsidRDefault="00D1681D" w:rsidP="00D1681D">
      <w:r>
        <w:t xml:space="preserve">    ti= t(icol); tau=max([-midN+1,-Lh,-ti+1]):min([midN-1,Lh,xrow-ti]);</w:t>
      </w:r>
    </w:p>
    <w:p w:rsidR="00D1681D" w:rsidRDefault="00D1681D" w:rsidP="00D1681D">
      <w:r>
        <w:t xml:space="preserve">    indices= rem(midN+tau-1,N)+1;</w:t>
      </w:r>
    </w:p>
    <w:p w:rsidR="00D1681D" w:rsidRDefault="00D1681D" w:rsidP="00D1681D">
      <w:r>
        <w:t xml:space="preserve">    tfr(indices,icol)=x(ti+tau,1).*conj(h(Lh+1+tau));</w:t>
      </w:r>
    </w:p>
    <w:p w:rsidR="00D1681D" w:rsidRDefault="00D1681D" w:rsidP="00D1681D">
      <w:r>
        <w:rPr>
          <w:rFonts w:hint="eastAsia"/>
        </w:rPr>
        <w:t xml:space="preserve">    tfr(:,icol)=frft(tfr(:,icol),p(icol));%</w:t>
      </w:r>
      <w:r>
        <w:rPr>
          <w:rFonts w:hint="eastAsia"/>
        </w:rPr>
        <w:t>计算</w:t>
      </w:r>
      <w:r>
        <w:rPr>
          <w:rFonts w:hint="eastAsia"/>
        </w:rPr>
        <w:t>FFT</w:t>
      </w:r>
      <w:r>
        <w:rPr>
          <w:rFonts w:hint="eastAsia"/>
        </w:rPr>
        <w:t>谱，对每个时刻</w:t>
      </w:r>
    </w:p>
    <w:p w:rsidR="00D1681D" w:rsidRDefault="00D1681D" w:rsidP="00D1681D">
      <w:r>
        <w:rPr>
          <w:rFonts w:hint="eastAsia"/>
        </w:rPr>
        <w:t xml:space="preserve">    % </w:t>
      </w:r>
      <w:r>
        <w:rPr>
          <w:rFonts w:hint="eastAsia"/>
        </w:rPr>
        <w:t>校正频率的畸变信息</w:t>
      </w:r>
    </w:p>
    <w:p w:rsidR="00D1681D" w:rsidRDefault="00D1681D" w:rsidP="00D1681D">
      <w:r>
        <w:t xml:space="preserve">    if p(icol)&lt;0</w:t>
      </w:r>
    </w:p>
    <w:p w:rsidR="00D1681D" w:rsidRDefault="00D1681D" w:rsidP="00D1681D">
      <w:r>
        <w:rPr>
          <w:rFonts w:hint="eastAsia"/>
        </w:rPr>
        <w:t xml:space="preserve">        tfr(1:N,icol) = tfr(N:-1:1,icol);%</w:t>
      </w:r>
      <w:r>
        <w:rPr>
          <w:rFonts w:hint="eastAsia"/>
        </w:rPr>
        <w:t>将其校正为正确的值范围</w:t>
      </w:r>
    </w:p>
    <w:p w:rsidR="00D1681D" w:rsidRDefault="00D1681D" w:rsidP="00D1681D">
      <w:r>
        <w:rPr>
          <w:rFonts w:hint="eastAsia"/>
        </w:rPr>
        <w:t xml:space="preserve">        uc(icol) = N - uc(icol);%</w:t>
      </w:r>
      <w:r>
        <w:rPr>
          <w:rFonts w:hint="eastAsia"/>
        </w:rPr>
        <w:t>返回校正后的真是</w:t>
      </w:r>
      <w:r>
        <w:rPr>
          <w:rFonts w:hint="eastAsia"/>
        </w:rPr>
        <w:t>STFRFT</w:t>
      </w:r>
      <w:r>
        <w:rPr>
          <w:rFonts w:hint="eastAsia"/>
        </w:rPr>
        <w:t>频率</w:t>
      </w:r>
    </w:p>
    <w:p w:rsidR="00D1681D" w:rsidRDefault="00D1681D" w:rsidP="00D1681D">
      <w:r>
        <w:t xml:space="preserve">    end</w:t>
      </w:r>
    </w:p>
    <w:p w:rsidR="00CE1A6A" w:rsidRDefault="00D1681D" w:rsidP="00D1681D">
      <w:pPr>
        <w:pBdr>
          <w:bottom w:val="single" w:sz="6" w:space="1" w:color="auto"/>
        </w:pBdr>
      </w:pPr>
      <w:r>
        <w:t>end</w:t>
      </w:r>
    </w:p>
    <w:p w:rsidR="00D1681D" w:rsidRDefault="00D1681D" w:rsidP="00D1681D"/>
    <w:p w:rsidR="00660B1C" w:rsidRDefault="00845660" w:rsidP="00B92B82">
      <w:r>
        <w:rPr>
          <w:rFonts w:hint="eastAsia"/>
        </w:rPr>
        <w:t>1</w:t>
      </w:r>
      <w:r>
        <w:rPr>
          <w:rFonts w:hint="eastAsia"/>
        </w:rPr>
        <w:t>）</w:t>
      </w:r>
      <w:r w:rsidR="000054D3">
        <w:rPr>
          <w:rFonts w:hint="eastAsia"/>
        </w:rPr>
        <w:t>修正后的</w:t>
      </w:r>
      <w:r w:rsidR="000054D3">
        <w:rPr>
          <w:rFonts w:hint="eastAsia"/>
        </w:rPr>
        <w:t>STFRFT</w:t>
      </w:r>
      <w:r w:rsidR="000054D3">
        <w:rPr>
          <w:rFonts w:hint="eastAsia"/>
        </w:rPr>
        <w:t>变换可以实现理想的效果，</w:t>
      </w:r>
      <w:r w:rsidR="00E5640D" w:rsidRPr="00845660">
        <w:rPr>
          <w:rStyle w:val="a6"/>
          <w:rFonts w:hint="eastAsia"/>
        </w:rPr>
        <w:t>单分量</w:t>
      </w:r>
      <w:r w:rsidR="00E5640D" w:rsidRPr="00845660">
        <w:rPr>
          <w:rStyle w:val="a6"/>
        </w:rPr>
        <w:t>的</w:t>
      </w:r>
      <w:r w:rsidR="00E5640D" w:rsidRPr="00845660">
        <w:rPr>
          <w:rStyle w:val="a6"/>
          <w:rFonts w:hint="eastAsia"/>
        </w:rPr>
        <w:t>STFRFT</w:t>
      </w:r>
      <w:r w:rsidR="00E5640D" w:rsidRPr="00845660">
        <w:rPr>
          <w:rStyle w:val="a6"/>
        </w:rPr>
        <w:t>谱</w:t>
      </w:r>
      <w:r w:rsidR="000054D3">
        <w:rPr>
          <w:rFonts w:hint="eastAsia"/>
        </w:rPr>
        <w:t>如下：</w:t>
      </w:r>
    </w:p>
    <w:p w:rsidR="000054D3" w:rsidRPr="00E563C4" w:rsidRDefault="00AA0C91" w:rsidP="00AA0C91">
      <w:pPr>
        <w:jc w:val="center"/>
      </w:pPr>
      <w:r w:rsidRPr="00AA0C91">
        <w:rPr>
          <w:rFonts w:hint="eastAsia"/>
          <w:noProof/>
        </w:rPr>
        <w:drawing>
          <wp:inline distT="0" distB="0" distL="0" distR="0">
            <wp:extent cx="4691159" cy="1797010"/>
            <wp:effectExtent l="0" t="0" r="0" b="0"/>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200">
                      <a:extLst>
                        <a:ext uri="{28A0092B-C50C-407E-A947-70E740481C1C}">
                          <a14:useLocalDpi xmlns:a14="http://schemas.microsoft.com/office/drawing/2010/main" val="0"/>
                        </a:ext>
                      </a:extLst>
                    </a:blip>
                    <a:srcRect l="5745" r="7361"/>
                    <a:stretch/>
                  </pic:blipFill>
                  <pic:spPr bwMode="auto">
                    <a:xfrm>
                      <a:off x="0" y="0"/>
                      <a:ext cx="4691262" cy="1797050"/>
                    </a:xfrm>
                    <a:prstGeom prst="rect">
                      <a:avLst/>
                    </a:prstGeom>
                    <a:noFill/>
                    <a:ln>
                      <a:noFill/>
                    </a:ln>
                    <a:extLst>
                      <a:ext uri="{53640926-AAD7-44D8-BBD7-CCE9431645EC}">
                        <a14:shadowObscured xmlns:a14="http://schemas.microsoft.com/office/drawing/2010/main"/>
                      </a:ext>
                    </a:extLst>
                  </pic:spPr>
                </pic:pic>
              </a:graphicData>
            </a:graphic>
          </wp:inline>
        </w:drawing>
      </w:r>
    </w:p>
    <w:p w:rsidR="00660B1C" w:rsidRDefault="00B57068" w:rsidP="00B57068">
      <w:pPr>
        <w:jc w:val="center"/>
      </w:pPr>
      <w:r w:rsidRPr="00B57068">
        <w:rPr>
          <w:noProof/>
        </w:rPr>
        <w:drawing>
          <wp:inline distT="0" distB="0" distL="0" distR="0">
            <wp:extent cx="3156558" cy="1796991"/>
            <wp:effectExtent l="0" t="0" r="6350" b="0"/>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201">
                      <a:extLst>
                        <a:ext uri="{28A0092B-C50C-407E-A947-70E740481C1C}">
                          <a14:useLocalDpi xmlns:a14="http://schemas.microsoft.com/office/drawing/2010/main" val="0"/>
                        </a:ext>
                      </a:extLst>
                    </a:blip>
                    <a:srcRect l="5520" r="6838"/>
                    <a:stretch/>
                  </pic:blipFill>
                  <pic:spPr bwMode="auto">
                    <a:xfrm>
                      <a:off x="0" y="0"/>
                      <a:ext cx="3156661" cy="1797050"/>
                    </a:xfrm>
                    <a:prstGeom prst="rect">
                      <a:avLst/>
                    </a:prstGeom>
                    <a:noFill/>
                    <a:ln>
                      <a:noFill/>
                    </a:ln>
                    <a:extLst>
                      <a:ext uri="{53640926-AAD7-44D8-BBD7-CCE9431645EC}">
                        <a14:shadowObscured xmlns:a14="http://schemas.microsoft.com/office/drawing/2010/main"/>
                      </a:ext>
                    </a:extLst>
                  </pic:spPr>
                </pic:pic>
              </a:graphicData>
            </a:graphic>
          </wp:inline>
        </w:drawing>
      </w:r>
      <w:r w:rsidRPr="00B57068">
        <w:rPr>
          <w:noProof/>
        </w:rPr>
        <w:drawing>
          <wp:inline distT="0" distB="0" distL="0" distR="0">
            <wp:extent cx="3195955" cy="1796801"/>
            <wp:effectExtent l="0" t="0" r="4445" b="0"/>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202">
                      <a:extLst>
                        <a:ext uri="{28A0092B-C50C-407E-A947-70E740481C1C}">
                          <a14:useLocalDpi xmlns:a14="http://schemas.microsoft.com/office/drawing/2010/main" val="0"/>
                        </a:ext>
                      </a:extLst>
                    </a:blip>
                    <a:srcRect l="5079" r="6176"/>
                    <a:stretch/>
                  </pic:blipFill>
                  <pic:spPr bwMode="auto">
                    <a:xfrm>
                      <a:off x="0" y="0"/>
                      <a:ext cx="3196399" cy="1797050"/>
                    </a:xfrm>
                    <a:prstGeom prst="rect">
                      <a:avLst/>
                    </a:prstGeom>
                    <a:noFill/>
                    <a:ln>
                      <a:noFill/>
                    </a:ln>
                    <a:extLst>
                      <a:ext uri="{53640926-AAD7-44D8-BBD7-CCE9431645EC}">
                        <a14:shadowObscured xmlns:a14="http://schemas.microsoft.com/office/drawing/2010/main"/>
                      </a:ext>
                    </a:extLst>
                  </pic:spPr>
                </pic:pic>
              </a:graphicData>
            </a:graphic>
          </wp:inline>
        </w:drawing>
      </w:r>
    </w:p>
    <w:p w:rsidR="002F123B" w:rsidRDefault="002F123B" w:rsidP="00B57068">
      <w:pPr>
        <w:jc w:val="center"/>
      </w:pPr>
      <w:r w:rsidRPr="002F123B">
        <w:rPr>
          <w:rFonts w:hint="eastAsia"/>
          <w:noProof/>
        </w:rPr>
        <w:lastRenderedPageBreak/>
        <w:drawing>
          <wp:inline distT="0" distB="0" distL="0" distR="0">
            <wp:extent cx="3132731" cy="1797005"/>
            <wp:effectExtent l="0" t="0" r="0" b="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203">
                      <a:extLst>
                        <a:ext uri="{28A0092B-C50C-407E-A947-70E740481C1C}">
                          <a14:useLocalDpi xmlns:a14="http://schemas.microsoft.com/office/drawing/2010/main" val="0"/>
                        </a:ext>
                      </a:extLst>
                    </a:blip>
                    <a:srcRect l="5740" r="7278"/>
                    <a:stretch/>
                  </pic:blipFill>
                  <pic:spPr bwMode="auto">
                    <a:xfrm>
                      <a:off x="0" y="0"/>
                      <a:ext cx="3132809" cy="1797050"/>
                    </a:xfrm>
                    <a:prstGeom prst="rect">
                      <a:avLst/>
                    </a:prstGeom>
                    <a:noFill/>
                    <a:ln>
                      <a:noFill/>
                    </a:ln>
                    <a:extLst>
                      <a:ext uri="{53640926-AAD7-44D8-BBD7-CCE9431645EC}">
                        <a14:shadowObscured xmlns:a14="http://schemas.microsoft.com/office/drawing/2010/main"/>
                      </a:ext>
                    </a:extLst>
                  </pic:spPr>
                </pic:pic>
              </a:graphicData>
            </a:graphic>
          </wp:inline>
        </w:drawing>
      </w:r>
      <w:r w:rsidRPr="002F123B">
        <w:rPr>
          <w:rFonts w:hint="eastAsia"/>
          <w:noProof/>
        </w:rPr>
        <w:drawing>
          <wp:inline distT="0" distB="0" distL="0" distR="0">
            <wp:extent cx="3180356" cy="1796962"/>
            <wp:effectExtent l="0" t="0" r="1270"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204">
                      <a:extLst>
                        <a:ext uri="{28A0092B-C50C-407E-A947-70E740481C1C}">
                          <a14:useLocalDpi xmlns:a14="http://schemas.microsoft.com/office/drawing/2010/main" val="0"/>
                        </a:ext>
                      </a:extLst>
                    </a:blip>
                    <a:srcRect l="5740" r="5955"/>
                    <a:stretch/>
                  </pic:blipFill>
                  <pic:spPr bwMode="auto">
                    <a:xfrm>
                      <a:off x="0" y="0"/>
                      <a:ext cx="3180511" cy="1797050"/>
                    </a:xfrm>
                    <a:prstGeom prst="rect">
                      <a:avLst/>
                    </a:prstGeom>
                    <a:noFill/>
                    <a:ln>
                      <a:noFill/>
                    </a:ln>
                    <a:extLst>
                      <a:ext uri="{53640926-AAD7-44D8-BBD7-CCE9431645EC}">
                        <a14:shadowObscured xmlns:a14="http://schemas.microsoft.com/office/drawing/2010/main"/>
                      </a:ext>
                    </a:extLst>
                  </pic:spPr>
                </pic:pic>
              </a:graphicData>
            </a:graphic>
          </wp:inline>
        </w:drawing>
      </w:r>
    </w:p>
    <w:p w:rsidR="00660B1C" w:rsidRDefault="00AF6252" w:rsidP="00B92B82">
      <w:r>
        <w:rPr>
          <w:rFonts w:hint="eastAsia"/>
        </w:rPr>
        <w:t>&gt;&gt;</w:t>
      </w:r>
      <w:r>
        <w:t>结论：</w:t>
      </w:r>
      <w:r>
        <w:rPr>
          <w:rFonts w:hint="eastAsia"/>
        </w:rPr>
        <w:t>STFRFT</w:t>
      </w:r>
      <w:r>
        <w:t>变换针对</w:t>
      </w:r>
      <w:r w:rsidR="00E5640D">
        <w:rPr>
          <w:rFonts w:hint="eastAsia"/>
        </w:rPr>
        <w:t>SFM</w:t>
      </w:r>
      <w:r w:rsidR="00D0479A">
        <w:t>信号时，</w:t>
      </w:r>
      <w:r w:rsidR="00D0479A" w:rsidRPr="0018215D">
        <w:rPr>
          <w:rStyle w:val="ac"/>
        </w:rPr>
        <w:t>斜率越大的地方分辨率越高，斜率越小的地方分辨率越低，在斜率</w:t>
      </w:r>
      <w:r w:rsidR="0018215D" w:rsidRPr="0018215D">
        <w:rPr>
          <w:rStyle w:val="ac"/>
        </w:rPr>
        <w:t>为</w:t>
      </w:r>
      <w:r w:rsidR="00D0479A" w:rsidRPr="0018215D">
        <w:rPr>
          <w:rStyle w:val="ac"/>
          <w:rFonts w:hint="eastAsia"/>
        </w:rPr>
        <w:t>0</w:t>
      </w:r>
      <w:r w:rsidR="00D0479A" w:rsidRPr="0018215D">
        <w:rPr>
          <w:rStyle w:val="ac"/>
          <w:rFonts w:hint="eastAsia"/>
        </w:rPr>
        <w:t>处其分辨率和</w:t>
      </w:r>
      <w:r w:rsidR="00D0479A" w:rsidRPr="0018215D">
        <w:rPr>
          <w:rStyle w:val="ac"/>
          <w:rFonts w:hint="eastAsia"/>
        </w:rPr>
        <w:t>STFT</w:t>
      </w:r>
      <w:r w:rsidR="00D0479A" w:rsidRPr="0018215D">
        <w:rPr>
          <w:rStyle w:val="ac"/>
          <w:rFonts w:hint="eastAsia"/>
        </w:rPr>
        <w:t>相似！</w:t>
      </w:r>
      <w:r w:rsidR="00D0479A">
        <w:rPr>
          <w:rFonts w:hint="eastAsia"/>
        </w:rPr>
        <w:t>由此可以得出一个启发</w:t>
      </w:r>
      <w:r w:rsidR="00D0479A">
        <w:sym w:font="Wingdings" w:char="F0E0"/>
      </w:r>
      <w:r w:rsidR="00D0479A" w:rsidRPr="0018215D">
        <w:rPr>
          <w:rStyle w:val="ac"/>
        </w:rPr>
        <w:t>用</w:t>
      </w:r>
      <w:r w:rsidR="00D0479A" w:rsidRPr="0018215D">
        <w:rPr>
          <w:rStyle w:val="ac"/>
          <w:rFonts w:hint="eastAsia"/>
        </w:rPr>
        <w:t>STFRFT</w:t>
      </w:r>
      <w:r w:rsidR="00D0479A" w:rsidRPr="0018215D">
        <w:rPr>
          <w:rStyle w:val="ac"/>
          <w:rFonts w:hint="eastAsia"/>
        </w:rPr>
        <w:t>进行信号重建时，斜率越大的地方（旋转角度</w:t>
      </w:r>
      <w:r w:rsidR="003F17C6" w:rsidRPr="0018215D">
        <w:rPr>
          <w:rStyle w:val="ac"/>
          <w:rFonts w:hint="eastAsia"/>
        </w:rPr>
        <w:t>mod(</w:t>
      </w:r>
      <w:r w:rsidR="003F17C6" w:rsidRPr="0018215D">
        <w:rPr>
          <w:rStyle w:val="ac"/>
        </w:rPr>
        <w:t>p,2</w:t>
      </w:r>
      <w:r w:rsidR="003F17C6" w:rsidRPr="0018215D">
        <w:rPr>
          <w:rStyle w:val="ac"/>
          <w:rFonts w:hint="eastAsia"/>
        </w:rPr>
        <w:t>)</w:t>
      </w:r>
      <w:r w:rsidR="00D0479A" w:rsidRPr="0018215D">
        <w:rPr>
          <w:rStyle w:val="ac"/>
          <w:rFonts w:hint="eastAsia"/>
        </w:rPr>
        <w:t>离</w:t>
      </w:r>
      <w:r w:rsidR="00D0479A" w:rsidRPr="0018215D">
        <w:rPr>
          <w:rStyle w:val="ac"/>
          <w:rFonts w:hint="eastAsia"/>
        </w:rPr>
        <w:t>1</w:t>
      </w:r>
      <w:r w:rsidR="00D0479A" w:rsidRPr="0018215D">
        <w:rPr>
          <w:rStyle w:val="ac"/>
          <w:rFonts w:hint="eastAsia"/>
        </w:rPr>
        <w:t>越近）</w:t>
      </w:r>
      <w:r w:rsidR="000E2298" w:rsidRPr="0018215D">
        <w:rPr>
          <w:rStyle w:val="ac"/>
          <w:rFonts w:hint="eastAsia"/>
        </w:rPr>
        <w:t>则信号需要的时域窗长度越短，反之则需要的窗长度越长</w:t>
      </w:r>
      <w:r w:rsidR="0018215D">
        <w:rPr>
          <w:rFonts w:hint="eastAsia"/>
        </w:rPr>
        <w:t>。</w:t>
      </w:r>
    </w:p>
    <w:p w:rsidR="00660B1C" w:rsidRDefault="00660B1C" w:rsidP="00B92B82"/>
    <w:p w:rsidR="00660B1C" w:rsidRPr="00FC4763" w:rsidRDefault="00B0157D" w:rsidP="00B92B82">
      <w:r>
        <w:rPr>
          <w:rStyle w:val="a6"/>
          <w:rFonts w:hint="eastAsia"/>
        </w:rPr>
        <w:t>2</w:t>
      </w:r>
      <w:r>
        <w:rPr>
          <w:rStyle w:val="a6"/>
          <w:rFonts w:hint="eastAsia"/>
        </w:rPr>
        <w:t>）</w:t>
      </w:r>
      <w:r w:rsidRPr="00B0157D">
        <w:rPr>
          <w:rStyle w:val="a6"/>
          <w:rFonts w:hint="eastAsia"/>
        </w:rPr>
        <w:t>多分量</w:t>
      </w:r>
      <w:r w:rsidRPr="00B0157D">
        <w:rPr>
          <w:rStyle w:val="a6"/>
          <w:rFonts w:hint="eastAsia"/>
        </w:rPr>
        <w:t>STFRFT</w:t>
      </w:r>
      <w:r w:rsidRPr="00B0157D">
        <w:rPr>
          <w:rStyle w:val="a6"/>
          <w:rFonts w:hint="eastAsia"/>
        </w:rPr>
        <w:t>谱</w:t>
      </w:r>
      <w:r>
        <w:rPr>
          <w:rFonts w:hint="eastAsia"/>
        </w:rPr>
        <w:t>：</w:t>
      </w:r>
    </w:p>
    <w:p w:rsidR="00FC4763" w:rsidRDefault="00E37CB3" w:rsidP="00B92B82">
      <w:r w:rsidRPr="00E37CB3">
        <w:rPr>
          <w:noProof/>
        </w:rPr>
        <w:drawing>
          <wp:inline distT="0" distB="0" distL="0" distR="0">
            <wp:extent cx="3211858" cy="1796801"/>
            <wp:effectExtent l="0" t="0" r="762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205">
                      <a:extLst>
                        <a:ext uri="{28A0092B-C50C-407E-A947-70E740481C1C}">
                          <a14:useLocalDpi xmlns:a14="http://schemas.microsoft.com/office/drawing/2010/main" val="0"/>
                        </a:ext>
                      </a:extLst>
                    </a:blip>
                    <a:srcRect l="4637" r="6176"/>
                    <a:stretch/>
                  </pic:blipFill>
                  <pic:spPr bwMode="auto">
                    <a:xfrm>
                      <a:off x="0" y="0"/>
                      <a:ext cx="3212304" cy="1797050"/>
                    </a:xfrm>
                    <a:prstGeom prst="rect">
                      <a:avLst/>
                    </a:prstGeom>
                    <a:noFill/>
                    <a:ln>
                      <a:noFill/>
                    </a:ln>
                    <a:extLst>
                      <a:ext uri="{53640926-AAD7-44D8-BBD7-CCE9431645EC}">
                        <a14:shadowObscured xmlns:a14="http://schemas.microsoft.com/office/drawing/2010/main"/>
                      </a:ext>
                    </a:extLst>
                  </pic:spPr>
                </pic:pic>
              </a:graphicData>
            </a:graphic>
          </wp:inline>
        </w:drawing>
      </w:r>
      <w:r w:rsidR="00F95735" w:rsidRPr="00F95735">
        <w:rPr>
          <w:noProof/>
        </w:rPr>
        <w:drawing>
          <wp:inline distT="0" distB="0" distL="0" distR="0">
            <wp:extent cx="3180053" cy="1796801"/>
            <wp:effectExtent l="0" t="0" r="1905" b="0"/>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206">
                      <a:extLst>
                        <a:ext uri="{28A0092B-C50C-407E-A947-70E740481C1C}">
                          <a14:useLocalDpi xmlns:a14="http://schemas.microsoft.com/office/drawing/2010/main" val="0"/>
                        </a:ext>
                      </a:extLst>
                    </a:blip>
                    <a:srcRect l="5520" r="6176"/>
                    <a:stretch/>
                  </pic:blipFill>
                  <pic:spPr bwMode="auto">
                    <a:xfrm>
                      <a:off x="0" y="0"/>
                      <a:ext cx="3180494" cy="1797050"/>
                    </a:xfrm>
                    <a:prstGeom prst="rect">
                      <a:avLst/>
                    </a:prstGeom>
                    <a:noFill/>
                    <a:ln>
                      <a:noFill/>
                    </a:ln>
                    <a:extLst>
                      <a:ext uri="{53640926-AAD7-44D8-BBD7-CCE9431645EC}">
                        <a14:shadowObscured xmlns:a14="http://schemas.microsoft.com/office/drawing/2010/main"/>
                      </a:ext>
                    </a:extLst>
                  </pic:spPr>
                </pic:pic>
              </a:graphicData>
            </a:graphic>
          </wp:inline>
        </w:drawing>
      </w:r>
    </w:p>
    <w:p w:rsidR="008D2D17" w:rsidRDefault="00475DBA" w:rsidP="00B92B82">
      <w:r>
        <w:rPr>
          <w:rFonts w:hint="eastAsia"/>
        </w:rPr>
        <w:t>&gt;&gt;</w:t>
      </w:r>
      <w:r>
        <w:rPr>
          <w:rFonts w:hint="eastAsia"/>
        </w:rPr>
        <w:t>这说明</w:t>
      </w:r>
      <w:r w:rsidRPr="00475DBA">
        <w:rPr>
          <w:rStyle w:val="ac"/>
          <w:rFonts w:hint="eastAsia"/>
        </w:rPr>
        <w:t>STFRFT</w:t>
      </w:r>
      <w:r w:rsidRPr="00475DBA">
        <w:rPr>
          <w:rStyle w:val="ac"/>
          <w:rFonts w:hint="eastAsia"/>
        </w:rPr>
        <w:t>谱可以选择性的增强某些分量</w:t>
      </w:r>
      <w:r w:rsidR="002373A0">
        <w:rPr>
          <w:rStyle w:val="ac"/>
          <w:rFonts w:hint="eastAsia"/>
        </w:rPr>
        <w:t>谱</w:t>
      </w:r>
      <w:r w:rsidRPr="00475DBA">
        <w:rPr>
          <w:rStyle w:val="ac"/>
          <w:rFonts w:hint="eastAsia"/>
        </w:rPr>
        <w:t>，减弱某些</w:t>
      </w:r>
      <w:r w:rsidR="002373A0">
        <w:rPr>
          <w:rStyle w:val="ac"/>
          <w:rFonts w:hint="eastAsia"/>
        </w:rPr>
        <w:t>（主要是斜率不用的分量，斜率相同的部分会被增强）</w:t>
      </w:r>
      <w:r w:rsidRPr="00475DBA">
        <w:rPr>
          <w:rStyle w:val="ac"/>
          <w:rFonts w:hint="eastAsia"/>
        </w:rPr>
        <w:t>其它分量，这对于信号的恢复非常有意义！</w:t>
      </w:r>
      <w:r>
        <w:rPr>
          <w:rFonts w:hint="eastAsia"/>
        </w:rPr>
        <w:t>！</w:t>
      </w:r>
      <w:r w:rsidR="00C35EF1">
        <w:rPr>
          <w:rFonts w:hint="eastAsia"/>
        </w:rPr>
        <w:t>可以说明在该域上面重建信号的效果是最好的！！！不用怀疑！！！</w:t>
      </w:r>
    </w:p>
    <w:p w:rsidR="00F95735" w:rsidRDefault="00F95735" w:rsidP="00B92B82"/>
    <w:p w:rsidR="00F95735" w:rsidRDefault="00F95735" w:rsidP="00B92B82"/>
    <w:p w:rsidR="008D2D17" w:rsidRDefault="008D2D17" w:rsidP="00B92B82"/>
    <w:p w:rsidR="00621A0D" w:rsidRDefault="00621A0D" w:rsidP="00B92B82"/>
    <w:p w:rsidR="00621A0D" w:rsidRDefault="00621A0D" w:rsidP="00621A0D">
      <w:pPr>
        <w:pStyle w:val="4"/>
      </w:pPr>
      <w:r>
        <w:rPr>
          <w:rFonts w:hint="eastAsia"/>
        </w:rPr>
        <w:t>2</w:t>
      </w:r>
      <w:r>
        <w:rPr>
          <w:rFonts w:hint="eastAsia"/>
        </w:rPr>
        <w:t>、基于</w:t>
      </w:r>
      <w:r>
        <w:rPr>
          <w:rFonts w:hint="eastAsia"/>
        </w:rPr>
        <w:t>STFRFT</w:t>
      </w:r>
      <w:r>
        <w:rPr>
          <w:rFonts w:hint="eastAsia"/>
        </w:rPr>
        <w:t>谱的信号分离和重建</w:t>
      </w:r>
    </w:p>
    <w:p w:rsidR="008D2D17" w:rsidRDefault="00FF6F0B" w:rsidP="00B92B82">
      <w:pPr>
        <w:pBdr>
          <w:bottom w:val="single" w:sz="6" w:space="1" w:color="auto"/>
        </w:pBdr>
      </w:pPr>
      <w:r>
        <w:rPr>
          <w:rFonts w:hint="eastAsia"/>
        </w:rPr>
        <w:t>1</w:t>
      </w:r>
      <w:r>
        <w:t>）首先要验证数字</w:t>
      </w:r>
      <w:r>
        <w:rPr>
          <w:rFonts w:hint="eastAsia"/>
        </w:rPr>
        <w:t>FRFT</w:t>
      </w:r>
      <w:r>
        <w:rPr>
          <w:rFonts w:hint="eastAsia"/>
        </w:rPr>
        <w:t>变换的可逆性</w:t>
      </w:r>
      <w:r w:rsidR="003078EA" w:rsidRPr="003078EA">
        <w:object w:dxaOrig="645" w:dyaOrig="841">
          <v:shape id="_x0000_i1061" type="#_x0000_t75" style="width:32.55pt;height:41.95pt" o:ole="">
            <v:imagedata r:id="rId207" o:title=""/>
          </v:shape>
          <o:OLEObject Type="Embed" ProgID="Package" ShapeID="_x0000_i1061" DrawAspect="Content" ObjectID="_1545494196" r:id="rId208"/>
        </w:object>
      </w:r>
      <w:r w:rsidR="003078EA" w:rsidRPr="003078EA">
        <w:object w:dxaOrig="841" w:dyaOrig="841">
          <v:shape id="_x0000_i1062" type="#_x0000_t75" style="width:41.95pt;height:41.95pt" o:ole="">
            <v:imagedata r:id="rId209" o:title=""/>
          </v:shape>
          <o:OLEObject Type="Embed" ProgID="Package" ShapeID="_x0000_i1062" DrawAspect="Content" ObjectID="_1545494197" r:id="rId210"/>
        </w:object>
      </w:r>
      <w:r w:rsidR="003078EA" w:rsidRPr="003078EA">
        <w:object w:dxaOrig="600" w:dyaOrig="841">
          <v:shape id="_x0000_i1063" type="#_x0000_t75" style="width:30.05pt;height:41.95pt" o:ole="">
            <v:imagedata r:id="rId211" o:title=""/>
          </v:shape>
          <o:OLEObject Type="Embed" ProgID="Package" ShapeID="_x0000_i1063" DrawAspect="Content" ObjectID="_1545494198" r:id="rId212"/>
        </w:object>
      </w:r>
      <w:r w:rsidR="003078EA" w:rsidRPr="003078EA">
        <w:object w:dxaOrig="1081" w:dyaOrig="841">
          <v:shape id="_x0000_i1064" type="#_x0000_t75" style="width:54.45pt;height:41.95pt" o:ole="">
            <v:imagedata r:id="rId213" o:title=""/>
          </v:shape>
          <o:OLEObject Type="Embed" ProgID="Package" ShapeID="_x0000_i1064" DrawAspect="Content" ObjectID="_1545494199" r:id="rId214"/>
        </w:object>
      </w:r>
      <w:r>
        <w:rPr>
          <w:rFonts w:hint="eastAsia"/>
        </w:rPr>
        <w:t>：</w:t>
      </w:r>
    </w:p>
    <w:p w:rsidR="005B42A6" w:rsidRDefault="005B42A6" w:rsidP="005B42A6">
      <w:r>
        <w:t>clear all; clc, close all;</w:t>
      </w:r>
    </w:p>
    <w:p w:rsidR="005B42A6" w:rsidRDefault="005B42A6" w:rsidP="005B42A6">
      <w:r>
        <w:rPr>
          <w:rFonts w:hint="eastAsia"/>
        </w:rPr>
        <w:t>N=128;  t = 1:N;    %</w:t>
      </w:r>
      <w:r>
        <w:rPr>
          <w:rFonts w:hint="eastAsia"/>
        </w:rPr>
        <w:t>采样点数，越小频率跳变越快，但是边缘错误点数量占的比例几乎相同。</w:t>
      </w:r>
    </w:p>
    <w:p w:rsidR="005B42A6" w:rsidRDefault="005B42A6" w:rsidP="005B42A6">
      <w:r>
        <w:rPr>
          <w:rFonts w:hint="eastAsia"/>
        </w:rPr>
        <w:t>[s_org,iflaw] = fmlin(N,0.2,0.4,1);%</w:t>
      </w:r>
      <w:r>
        <w:rPr>
          <w:rFonts w:hint="eastAsia"/>
        </w:rPr>
        <w:t>调整起始和结束频率可以发现跳变越大恢复错误越多</w:t>
      </w:r>
    </w:p>
    <w:p w:rsidR="005B42A6" w:rsidRDefault="005B42A6" w:rsidP="005B42A6">
      <w:r>
        <w:rPr>
          <w:rFonts w:hint="eastAsia"/>
        </w:rPr>
        <w:t>s = awgn(s_org,0,'measured');%</w:t>
      </w:r>
      <w:r>
        <w:rPr>
          <w:rFonts w:hint="eastAsia"/>
        </w:rPr>
        <w:t>噪声为</w:t>
      </w:r>
      <w:r>
        <w:rPr>
          <w:rFonts w:hint="eastAsia"/>
        </w:rPr>
        <w:t>0dB</w:t>
      </w:r>
      <w:r>
        <w:rPr>
          <w:rFonts w:hint="eastAsia"/>
        </w:rPr>
        <w:t>时也可以较好的恢复中间部分的信号值</w:t>
      </w:r>
    </w:p>
    <w:p w:rsidR="005B42A6" w:rsidRDefault="005B42A6" w:rsidP="005B42A6">
      <w:r>
        <w:rPr>
          <w:rFonts w:hint="eastAsia"/>
        </w:rPr>
        <w:t>kgen = diff(iflaw);kgen = [kgen(1);kgen];% IF</w:t>
      </w:r>
      <w:r>
        <w:rPr>
          <w:rFonts w:hint="eastAsia"/>
        </w:rPr>
        <w:t>的导数是斜率</w:t>
      </w:r>
      <w:r>
        <w:rPr>
          <w:rFonts w:hint="eastAsia"/>
        </w:rPr>
        <w:t>k</w:t>
      </w:r>
    </w:p>
    <w:p w:rsidR="005B42A6" w:rsidRDefault="005B42A6" w:rsidP="005B42A6">
      <w:r>
        <w:rPr>
          <w:rFonts w:hint="eastAsia"/>
        </w:rPr>
        <w:t>popt = -acot(kgen*N)*2/pi; %</w:t>
      </w:r>
      <w:r>
        <w:rPr>
          <w:rFonts w:hint="eastAsia"/>
        </w:rPr>
        <w:t>各个点的最佳</w:t>
      </w:r>
      <w:r>
        <w:rPr>
          <w:rFonts w:hint="eastAsia"/>
        </w:rPr>
        <w:t>FRFT</w:t>
      </w:r>
      <w:r>
        <w:rPr>
          <w:rFonts w:hint="eastAsia"/>
        </w:rPr>
        <w:t>阶数</w:t>
      </w:r>
    </w:p>
    <w:p w:rsidR="005B42A6" w:rsidRDefault="005B42A6" w:rsidP="005B42A6">
      <w:r>
        <w:rPr>
          <w:rFonts w:hint="eastAsia"/>
        </w:rPr>
        <w:t>p = popt(1);%</w:t>
      </w:r>
      <w:r>
        <w:rPr>
          <w:rFonts w:hint="eastAsia"/>
        </w:rPr>
        <w:t>调整阶数围绕</w:t>
      </w:r>
      <w:r>
        <w:rPr>
          <w:rFonts w:hint="eastAsia"/>
        </w:rPr>
        <w:t>popt(1)</w:t>
      </w:r>
      <w:r>
        <w:rPr>
          <w:rFonts w:hint="eastAsia"/>
        </w:rPr>
        <w:t>变化发现差越大恢复的信号差异越大</w:t>
      </w:r>
    </w:p>
    <w:p w:rsidR="005B42A6" w:rsidRDefault="005B42A6" w:rsidP="005B42A6">
      <w:r>
        <w:t>frt = frft(s,p);%plot(abs(frt))</w:t>
      </w:r>
    </w:p>
    <w:p w:rsidR="005B42A6" w:rsidRDefault="005B42A6" w:rsidP="005B42A6">
      <w:r>
        <w:rPr>
          <w:rFonts w:hint="eastAsia"/>
        </w:rPr>
        <w:t>frt(abs(frt)&lt;max(abs(frt))*0.2) = 0; %</w:t>
      </w:r>
      <w:r>
        <w:rPr>
          <w:rFonts w:hint="eastAsia"/>
        </w:rPr>
        <w:t>模拟去噪操作，这个阈值和噪声相关</w:t>
      </w:r>
    </w:p>
    <w:p w:rsidR="005B42A6" w:rsidRDefault="005B42A6" w:rsidP="005B42A6">
      <w:r>
        <w:t>sh = ifrft(frt,p);</w:t>
      </w:r>
    </w:p>
    <w:p w:rsidR="005B42A6" w:rsidRDefault="005B42A6" w:rsidP="005B42A6">
      <w:r>
        <w:t>plot(t,real(s_org),'b.-',t,real(s),'g-',t,real(sh),'rx-'); legend('orignal','noised','transformed');</w:t>
      </w:r>
    </w:p>
    <w:p w:rsidR="005B42A6" w:rsidRDefault="005B42A6" w:rsidP="005B42A6">
      <w:r>
        <w:t>% ---------------</w:t>
      </w:r>
    </w:p>
    <w:p w:rsidR="005B42A6" w:rsidRDefault="005B42A6" w:rsidP="005B42A6">
      <w:r>
        <w:rPr>
          <w:rFonts w:hint="eastAsia"/>
        </w:rPr>
        <w:t xml:space="preserve">% </w:t>
      </w:r>
      <w:r w:rsidRPr="001F1465">
        <w:rPr>
          <w:rStyle w:val="a7"/>
          <w:rFonts w:hint="eastAsia"/>
        </w:rPr>
        <w:t>正</w:t>
      </w:r>
      <w:r w:rsidRPr="001F1465">
        <w:rPr>
          <w:rStyle w:val="a7"/>
          <w:rFonts w:hint="eastAsia"/>
        </w:rPr>
        <w:t>-</w:t>
      </w:r>
      <w:r w:rsidRPr="001F1465">
        <w:rPr>
          <w:rStyle w:val="a7"/>
          <w:rFonts w:hint="eastAsia"/>
        </w:rPr>
        <w:t>反变换恢复信号时存在的问题：边缘易错！频率跳变太大也会出错！阶数设置不对会错！！这是</w:t>
      </w:r>
      <w:r w:rsidRPr="001F1465">
        <w:rPr>
          <w:rStyle w:val="a6"/>
          <w:rFonts w:hint="eastAsia"/>
        </w:rPr>
        <w:t>离散算法导致的误差，只能近似连续</w:t>
      </w:r>
      <w:r w:rsidRPr="001F1465">
        <w:rPr>
          <w:rStyle w:val="a6"/>
          <w:rFonts w:hint="eastAsia"/>
        </w:rPr>
        <w:t>FRFT</w:t>
      </w:r>
      <w:r w:rsidRPr="001F1465">
        <w:rPr>
          <w:rStyle w:val="a6"/>
          <w:rFonts w:hint="eastAsia"/>
        </w:rPr>
        <w:t>！</w:t>
      </w:r>
      <w:r w:rsidRPr="001F1465">
        <w:rPr>
          <w:rStyle w:val="a7"/>
          <w:rFonts w:hint="eastAsia"/>
        </w:rPr>
        <w:t>！</w:t>
      </w:r>
      <w:r>
        <w:rPr>
          <w:rFonts w:hint="eastAsia"/>
        </w:rPr>
        <w:t>！</w:t>
      </w:r>
    </w:p>
    <w:p w:rsidR="005B42A6" w:rsidRDefault="005B42A6" w:rsidP="005B42A6">
      <w:r>
        <w:rPr>
          <w:rFonts w:hint="eastAsia"/>
        </w:rPr>
        <w:t xml:space="preserve">% </w:t>
      </w:r>
      <w:r>
        <w:rPr>
          <w:rFonts w:hint="eastAsia"/>
        </w:rPr>
        <w:t>所以</w:t>
      </w:r>
      <w:r w:rsidRPr="001F1465">
        <w:rPr>
          <w:rStyle w:val="a7"/>
          <w:rFonts w:hint="eastAsia"/>
        </w:rPr>
        <w:t>实际应用时可以过采样信号（也可以升</w:t>
      </w:r>
      <w:r w:rsidRPr="001F1465">
        <w:rPr>
          <w:rStyle w:val="a7"/>
          <w:rFonts w:hint="eastAsia"/>
        </w:rPr>
        <w:t>[</w:t>
      </w:r>
      <w:r w:rsidRPr="001F1465">
        <w:rPr>
          <w:rStyle w:val="a7"/>
          <w:rFonts w:hint="eastAsia"/>
        </w:rPr>
        <w:t>采样</w:t>
      </w:r>
      <w:r w:rsidRPr="001F1465">
        <w:rPr>
          <w:rStyle w:val="a7"/>
          <w:rFonts w:hint="eastAsia"/>
        </w:rPr>
        <w:t>FRFT-IFRFT</w:t>
      </w:r>
      <w:r w:rsidRPr="001F1465">
        <w:rPr>
          <w:rStyle w:val="a7"/>
          <w:rFonts w:hint="eastAsia"/>
        </w:rPr>
        <w:t>降采样</w:t>
      </w:r>
      <w:r w:rsidRPr="001F1465">
        <w:rPr>
          <w:rStyle w:val="a7"/>
          <w:rFonts w:hint="eastAsia"/>
        </w:rPr>
        <w:t>]</w:t>
      </w:r>
      <w:r w:rsidRPr="001F1465">
        <w:rPr>
          <w:rStyle w:val="a7"/>
          <w:rFonts w:hint="eastAsia"/>
        </w:rPr>
        <w:t>代替）</w:t>
      </w:r>
      <w:r>
        <w:rPr>
          <w:rFonts w:hint="eastAsia"/>
        </w:rPr>
        <w:t>！</w:t>
      </w:r>
    </w:p>
    <w:p w:rsidR="005B42A6" w:rsidRDefault="005B42A6" w:rsidP="005B42A6">
      <w:r>
        <w:t>% ---------------</w:t>
      </w:r>
    </w:p>
    <w:p w:rsidR="005B42A6" w:rsidRDefault="005B42A6" w:rsidP="001F1465">
      <w:r>
        <w:rPr>
          <w:rFonts w:hint="eastAsia"/>
        </w:rPr>
        <w:t xml:space="preserve">% </w:t>
      </w:r>
      <w:r>
        <w:rPr>
          <w:rFonts w:hint="eastAsia"/>
        </w:rPr>
        <w:t>主要是边缘部分的信号失真，信号中点位置通常正确，</w:t>
      </w:r>
      <w:r w:rsidRPr="001F1465">
        <w:rPr>
          <w:rStyle w:val="a7"/>
          <w:rFonts w:hint="eastAsia"/>
        </w:rPr>
        <w:t>边缘失真</w:t>
      </w:r>
      <w:r w:rsidR="001F1465" w:rsidRPr="001F1465">
        <w:rPr>
          <w:rStyle w:val="a7"/>
          <w:rFonts w:hint="eastAsia"/>
        </w:rPr>
        <w:t>点数</w:t>
      </w:r>
      <w:r w:rsidRPr="001F1465">
        <w:rPr>
          <w:rStyle w:val="a7"/>
          <w:rFonts w:hint="eastAsia"/>
        </w:rPr>
        <w:t>和信号长度成比例，占很小的一部分而已</w:t>
      </w:r>
      <w:r>
        <w:rPr>
          <w:rFonts w:hint="eastAsia"/>
        </w:rPr>
        <w:t>。</w:t>
      </w:r>
      <w:r w:rsidRPr="001F1465">
        <w:rPr>
          <w:rStyle w:val="a6"/>
          <w:rFonts w:hint="eastAsia"/>
        </w:rPr>
        <w:t>该性质适合</w:t>
      </w:r>
      <w:r w:rsidRPr="001F1465">
        <w:rPr>
          <w:rStyle w:val="a6"/>
          <w:rFonts w:hint="eastAsia"/>
        </w:rPr>
        <w:t>STFRFT</w:t>
      </w:r>
      <w:r w:rsidRPr="001F1465">
        <w:rPr>
          <w:rStyle w:val="a6"/>
          <w:rFonts w:hint="eastAsia"/>
        </w:rPr>
        <w:t>的时变滤波操作！</w:t>
      </w:r>
      <w:r>
        <w:rPr>
          <w:rFonts w:hint="eastAsia"/>
        </w:rPr>
        <w:t>！！</w:t>
      </w:r>
    </w:p>
    <w:p w:rsidR="00FF6F0B" w:rsidRDefault="005B42A6" w:rsidP="005B42A6">
      <w:pPr>
        <w:pBdr>
          <w:bottom w:val="single" w:sz="6" w:space="1" w:color="auto"/>
        </w:pBdr>
      </w:pPr>
      <w:r>
        <w:lastRenderedPageBreak/>
        <w:t>% --------------</w:t>
      </w:r>
    </w:p>
    <w:p w:rsidR="005B42A6" w:rsidRDefault="008A51BE" w:rsidP="005B42A6">
      <w:r w:rsidRPr="008A51BE">
        <w:rPr>
          <w:rFonts w:hint="eastAsia"/>
          <w:noProof/>
        </w:rPr>
        <w:drawing>
          <wp:inline distT="0" distB="0" distL="0" distR="0">
            <wp:extent cx="3145553" cy="1801358"/>
            <wp:effectExtent l="0" t="0" r="0" b="889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215">
                      <a:extLst>
                        <a:ext uri="{28A0092B-C50C-407E-A947-70E740481C1C}">
                          <a14:useLocalDpi xmlns:a14="http://schemas.microsoft.com/office/drawing/2010/main" val="0"/>
                        </a:ext>
                      </a:extLst>
                    </a:blip>
                    <a:srcRect l="6440" r="6250"/>
                    <a:stretch/>
                  </pic:blipFill>
                  <pic:spPr bwMode="auto">
                    <a:xfrm>
                      <a:off x="0" y="0"/>
                      <a:ext cx="3145791" cy="1801495"/>
                    </a:xfrm>
                    <a:prstGeom prst="rect">
                      <a:avLst/>
                    </a:prstGeom>
                    <a:noFill/>
                    <a:ln>
                      <a:noFill/>
                    </a:ln>
                    <a:extLst>
                      <a:ext uri="{53640926-AAD7-44D8-BBD7-CCE9431645EC}">
                        <a14:shadowObscured xmlns:a14="http://schemas.microsoft.com/office/drawing/2010/main"/>
                      </a:ext>
                    </a:extLst>
                  </pic:spPr>
                </pic:pic>
              </a:graphicData>
            </a:graphic>
          </wp:inline>
        </w:drawing>
      </w:r>
      <w:r w:rsidRPr="008A51BE">
        <w:rPr>
          <w:rFonts w:hint="eastAsia"/>
          <w:noProof/>
        </w:rPr>
        <w:drawing>
          <wp:inline distT="0" distB="0" distL="0" distR="0">
            <wp:extent cx="3104439" cy="1801265"/>
            <wp:effectExtent l="0" t="0" r="1270" b="889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216">
                      <a:extLst>
                        <a:ext uri="{28A0092B-C50C-407E-A947-70E740481C1C}">
                          <a14:useLocalDpi xmlns:a14="http://schemas.microsoft.com/office/drawing/2010/main" val="0"/>
                        </a:ext>
                      </a:extLst>
                    </a:blip>
                    <a:srcRect l="6629" r="7196"/>
                    <a:stretch/>
                  </pic:blipFill>
                  <pic:spPr bwMode="auto">
                    <a:xfrm>
                      <a:off x="0" y="0"/>
                      <a:ext cx="3104835" cy="1801495"/>
                    </a:xfrm>
                    <a:prstGeom prst="rect">
                      <a:avLst/>
                    </a:prstGeom>
                    <a:noFill/>
                    <a:ln>
                      <a:noFill/>
                    </a:ln>
                    <a:extLst>
                      <a:ext uri="{53640926-AAD7-44D8-BBD7-CCE9431645EC}">
                        <a14:shadowObscured xmlns:a14="http://schemas.microsoft.com/office/drawing/2010/main"/>
                      </a:ext>
                    </a:extLst>
                  </pic:spPr>
                </pic:pic>
              </a:graphicData>
            </a:graphic>
          </wp:inline>
        </w:drawing>
      </w:r>
    </w:p>
    <w:p w:rsidR="00BC5437" w:rsidRDefault="00BC5437" w:rsidP="00B92B82"/>
    <w:p w:rsidR="00BC5437" w:rsidRDefault="00BC5437" w:rsidP="00B92B82"/>
    <w:p w:rsidR="003135B4" w:rsidRDefault="00441D67" w:rsidP="00B92B82">
      <w:r>
        <w:rPr>
          <w:rFonts w:hint="eastAsia"/>
        </w:rPr>
        <w:t>2</w:t>
      </w:r>
      <w:r>
        <w:rPr>
          <w:rFonts w:hint="eastAsia"/>
        </w:rPr>
        <w:t>）</w:t>
      </w:r>
      <w:r w:rsidR="003135B4">
        <w:rPr>
          <w:rFonts w:hint="eastAsia"/>
        </w:rPr>
        <w:t>编写</w:t>
      </w:r>
      <w:r w:rsidR="002A3E25">
        <w:rPr>
          <w:rFonts w:hint="eastAsia"/>
        </w:rPr>
        <w:t>时变滤波的操作</w:t>
      </w:r>
      <w:r w:rsidR="001F1973">
        <w:rPr>
          <w:rFonts w:hint="eastAsia"/>
        </w:rPr>
        <w:t>，实现函数如下</w:t>
      </w:r>
      <w:r w:rsidR="002A3E25">
        <w:rPr>
          <w:rFonts w:hint="eastAsia"/>
        </w:rPr>
        <w:t>：</w:t>
      </w:r>
    </w:p>
    <w:p w:rsidR="00BC5437" w:rsidRDefault="001F1973" w:rsidP="00B92B82">
      <w:r w:rsidRPr="001F1973">
        <w:object w:dxaOrig="2370" w:dyaOrig="841">
          <v:shape id="_x0000_i1065" type="#_x0000_t75" style="width:118.35pt;height:41.95pt" o:ole="">
            <v:imagedata r:id="rId217" o:title=""/>
          </v:shape>
          <o:OLEObject Type="Embed" ProgID="Package" ShapeID="_x0000_i1065" DrawAspect="Content" ObjectID="_1545494200" r:id="rId218"/>
        </w:object>
      </w:r>
      <w:r w:rsidRPr="001F1973">
        <w:object w:dxaOrig="1966" w:dyaOrig="841">
          <v:shape id="_x0000_i1066" type="#_x0000_t75" style="width:98.3pt;height:41.95pt" o:ole="">
            <v:imagedata r:id="rId219" o:title=""/>
          </v:shape>
          <o:OLEObject Type="Embed" ProgID="Package" ShapeID="_x0000_i1066" DrawAspect="Content" ObjectID="_1545494201" r:id="rId220"/>
        </w:object>
      </w:r>
    </w:p>
    <w:p w:rsidR="001F1973" w:rsidRDefault="001F1973" w:rsidP="00B92B82">
      <w:pPr>
        <w:pBdr>
          <w:bottom w:val="single" w:sz="6" w:space="1" w:color="auto"/>
        </w:pBdr>
      </w:pPr>
      <w:r>
        <w:t>编写简单的去噪操作</w:t>
      </w:r>
      <w:r>
        <w:rPr>
          <w:rFonts w:hint="eastAsia"/>
        </w:rPr>
        <w:t>展示</w:t>
      </w:r>
      <w:r>
        <w:t>：</w:t>
      </w:r>
    </w:p>
    <w:p w:rsidR="001F1973" w:rsidRDefault="001F1973" w:rsidP="001F1973">
      <w:r>
        <w:t>clear all; clc; close all</w:t>
      </w:r>
    </w:p>
    <w:p w:rsidR="001F1973" w:rsidRDefault="001F1973" w:rsidP="001F1973">
      <w:r>
        <w:t>N=512; t = 1:N;</w:t>
      </w:r>
    </w:p>
    <w:p w:rsidR="001F1973" w:rsidRDefault="001F1973" w:rsidP="001F1973">
      <w:r>
        <w:t>[s_org,sif] = fmlin(N,0,0.5,120);</w:t>
      </w:r>
    </w:p>
    <w:p w:rsidR="001F1973" w:rsidRDefault="001F1973" w:rsidP="001F1973">
      <w:r>
        <w:t>s = awgn(s_org,5,'measured');</w:t>
      </w:r>
    </w:p>
    <w:p w:rsidR="001F1973" w:rsidRDefault="001F1973" w:rsidP="001F1973">
      <w:r>
        <w:rPr>
          <w:rFonts w:hint="eastAsia"/>
        </w:rPr>
        <w:t>[sh1,tfr,tfrv1] = stfrftSeparation(s,sif,10);%</w:t>
      </w:r>
      <w:r>
        <w:rPr>
          <w:rFonts w:hint="eastAsia"/>
        </w:rPr>
        <w:t>固定窗长度的时变滤波，</w:t>
      </w:r>
      <w:r w:rsidRPr="001F1973">
        <w:rPr>
          <w:rStyle w:val="a6"/>
          <w:rFonts w:hint="eastAsia"/>
        </w:rPr>
        <w:t>STFRFT</w:t>
      </w:r>
      <w:r w:rsidRPr="001F1973">
        <w:rPr>
          <w:rStyle w:val="a6"/>
          <w:rFonts w:hint="eastAsia"/>
        </w:rPr>
        <w:t>的窗长度可以相对</w:t>
      </w:r>
      <w:r w:rsidRPr="001F1973">
        <w:rPr>
          <w:rStyle w:val="a6"/>
          <w:rFonts w:hint="eastAsia"/>
        </w:rPr>
        <w:t>STFT</w:t>
      </w:r>
      <w:r w:rsidRPr="001F1973">
        <w:rPr>
          <w:rStyle w:val="a6"/>
          <w:rFonts w:hint="eastAsia"/>
        </w:rPr>
        <w:t>的短很多</w:t>
      </w:r>
    </w:p>
    <w:p w:rsidR="001F1973" w:rsidRDefault="001F1973" w:rsidP="001F1973">
      <w:r>
        <w:rPr>
          <w:rFonts w:hint="eastAsia"/>
        </w:rPr>
        <w:t>[sh2,tfr,tfrv2] = stfrftSeparationAdv(s,sif,10);%</w:t>
      </w:r>
      <w:r>
        <w:rPr>
          <w:rFonts w:hint="eastAsia"/>
        </w:rPr>
        <w:t>自适应窗长度的时变滤波</w:t>
      </w:r>
    </w:p>
    <w:p w:rsidR="001F1973" w:rsidRDefault="001F1973" w:rsidP="001F1973">
      <w:r>
        <w:t xml:space="preserve">figure;plot(t,real(s_org),'b.-',t,real(s),'g',t,real(sh1),'r.-',t,real(sh2),'k.-'); </w:t>
      </w:r>
    </w:p>
    <w:p w:rsidR="001F1973" w:rsidRDefault="001F1973" w:rsidP="001F1973">
      <w:r>
        <w:rPr>
          <w:rFonts w:hint="eastAsia"/>
        </w:rPr>
        <w:t>axis tight;legend('orignal','noised','windowed','adaptive');%xlim([1,128])%</w:t>
      </w:r>
      <w:r>
        <w:rPr>
          <w:rFonts w:hint="eastAsia"/>
        </w:rPr>
        <w:t>查看边缘值</w:t>
      </w:r>
    </w:p>
    <w:p w:rsidR="001F1973" w:rsidRDefault="001F1973" w:rsidP="001F1973">
      <w:r>
        <w:t xml:space="preserve">figure;subplot(131);imagesc(abs(tfr)); axis xy; </w:t>
      </w:r>
    </w:p>
    <w:p w:rsidR="001F1973" w:rsidRDefault="001F1973" w:rsidP="001F1973">
      <w:r>
        <w:t xml:space="preserve">subplot(132);imagesc(abs(tfrv1)); axis xy; </w:t>
      </w:r>
    </w:p>
    <w:p w:rsidR="001F1973" w:rsidRDefault="001F1973" w:rsidP="001F1973">
      <w:pPr>
        <w:pBdr>
          <w:bottom w:val="single" w:sz="6" w:space="1" w:color="auto"/>
        </w:pBdr>
      </w:pPr>
      <w:r>
        <w:t>subplot(133);imagesc(abs(tfrv2)); axis xy;</w:t>
      </w:r>
    </w:p>
    <w:p w:rsidR="001F1973" w:rsidRDefault="00CC72D9" w:rsidP="00B92B82">
      <w:r w:rsidRPr="00CC72D9">
        <w:rPr>
          <w:noProof/>
        </w:rPr>
        <w:drawing>
          <wp:inline distT="0" distB="0" distL="0" distR="0">
            <wp:extent cx="6487160" cy="1802765"/>
            <wp:effectExtent l="0" t="0" r="8890" b="6985"/>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6487160" cy="1802765"/>
                    </a:xfrm>
                    <a:prstGeom prst="rect">
                      <a:avLst/>
                    </a:prstGeom>
                    <a:noFill/>
                    <a:ln>
                      <a:noFill/>
                    </a:ln>
                  </pic:spPr>
                </pic:pic>
              </a:graphicData>
            </a:graphic>
          </wp:inline>
        </w:drawing>
      </w:r>
    </w:p>
    <w:p w:rsidR="00CC72D9" w:rsidRDefault="00CC72D9" w:rsidP="00B92B82">
      <w:r w:rsidRPr="00CC72D9">
        <w:rPr>
          <w:rFonts w:hint="eastAsia"/>
          <w:noProof/>
        </w:rPr>
        <w:drawing>
          <wp:inline distT="0" distB="0" distL="0" distR="0">
            <wp:extent cx="6487160" cy="2165350"/>
            <wp:effectExtent l="0" t="0" r="8890" b="6350"/>
            <wp:docPr id="440" name="图片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6487160" cy="2165350"/>
                    </a:xfrm>
                    <a:prstGeom prst="rect">
                      <a:avLst/>
                    </a:prstGeom>
                    <a:noFill/>
                    <a:ln>
                      <a:noFill/>
                    </a:ln>
                  </pic:spPr>
                </pic:pic>
              </a:graphicData>
            </a:graphic>
          </wp:inline>
        </w:drawing>
      </w:r>
    </w:p>
    <w:p w:rsidR="00CC72D9" w:rsidRDefault="00CC72D9" w:rsidP="00B92B82">
      <w:r>
        <w:t>其恢复的信号和</w:t>
      </w:r>
      <w:r>
        <w:rPr>
          <w:rFonts w:hint="eastAsia"/>
        </w:rPr>
        <w:t>STFT</w:t>
      </w:r>
      <w:r>
        <w:rPr>
          <w:rFonts w:hint="eastAsia"/>
        </w:rPr>
        <w:t>滤波相比如下：</w:t>
      </w:r>
    </w:p>
    <w:p w:rsidR="0000267F" w:rsidRDefault="00AB4736" w:rsidP="00B92B82">
      <w:r w:rsidRPr="00AB4736">
        <w:rPr>
          <w:noProof/>
        </w:rPr>
        <w:lastRenderedPageBreak/>
        <w:drawing>
          <wp:inline distT="0" distB="0" distL="0" distR="0">
            <wp:extent cx="3113693" cy="1811417"/>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223">
                      <a:extLst>
                        <a:ext uri="{28A0092B-C50C-407E-A947-70E740481C1C}">
                          <a14:useLocalDpi xmlns:a14="http://schemas.microsoft.com/office/drawing/2010/main" val="0"/>
                        </a:ext>
                      </a:extLst>
                    </a:blip>
                    <a:srcRect l="7195" r="6237"/>
                    <a:stretch/>
                  </pic:blipFill>
                  <pic:spPr bwMode="auto">
                    <a:xfrm>
                      <a:off x="0" y="0"/>
                      <a:ext cx="3114102" cy="1811655"/>
                    </a:xfrm>
                    <a:prstGeom prst="rect">
                      <a:avLst/>
                    </a:prstGeom>
                    <a:noFill/>
                    <a:ln>
                      <a:noFill/>
                    </a:ln>
                    <a:extLst>
                      <a:ext uri="{53640926-AAD7-44D8-BBD7-CCE9431645EC}">
                        <a14:shadowObscured xmlns:a14="http://schemas.microsoft.com/office/drawing/2010/main"/>
                      </a:ext>
                    </a:extLst>
                  </pic:spPr>
                </pic:pic>
              </a:graphicData>
            </a:graphic>
          </wp:inline>
        </w:drawing>
      </w:r>
      <w:r w:rsidR="00DF7CED" w:rsidRPr="00DF7CED">
        <w:rPr>
          <w:noProof/>
        </w:rPr>
        <w:drawing>
          <wp:inline distT="0" distB="0" distL="0" distR="0">
            <wp:extent cx="3191702" cy="1802726"/>
            <wp:effectExtent l="0" t="0" r="0" b="762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224">
                      <a:extLst>
                        <a:ext uri="{28A0092B-C50C-407E-A947-70E740481C1C}">
                          <a14:useLocalDpi xmlns:a14="http://schemas.microsoft.com/office/drawing/2010/main" val="0"/>
                        </a:ext>
                      </a:extLst>
                    </a:blip>
                    <a:srcRect l="4797" r="6475"/>
                    <a:stretch/>
                  </pic:blipFill>
                  <pic:spPr bwMode="auto">
                    <a:xfrm>
                      <a:off x="0" y="0"/>
                      <a:ext cx="3191770" cy="1802765"/>
                    </a:xfrm>
                    <a:prstGeom prst="rect">
                      <a:avLst/>
                    </a:prstGeom>
                    <a:noFill/>
                    <a:ln>
                      <a:noFill/>
                    </a:ln>
                    <a:extLst>
                      <a:ext uri="{53640926-AAD7-44D8-BBD7-CCE9431645EC}">
                        <a14:shadowObscured xmlns:a14="http://schemas.microsoft.com/office/drawing/2010/main"/>
                      </a:ext>
                    </a:extLst>
                  </pic:spPr>
                </pic:pic>
              </a:graphicData>
            </a:graphic>
          </wp:inline>
        </w:drawing>
      </w:r>
    </w:p>
    <w:p w:rsidR="00782CC0" w:rsidRDefault="00432A86" w:rsidP="00B92B82">
      <w:r>
        <w:rPr>
          <w:rFonts w:hint="eastAsia"/>
        </w:rPr>
        <w:t>&gt;&gt;</w:t>
      </w:r>
      <w:r>
        <w:rPr>
          <w:rFonts w:hint="eastAsia"/>
        </w:rPr>
        <w:t>可以看出很明显的，</w:t>
      </w:r>
      <w:r w:rsidRPr="00C05142">
        <w:rPr>
          <w:rStyle w:val="a6"/>
          <w:rFonts w:hint="eastAsia"/>
        </w:rPr>
        <w:t>STFRFT</w:t>
      </w:r>
      <w:r w:rsidRPr="00C05142">
        <w:rPr>
          <w:rStyle w:val="a6"/>
          <w:rFonts w:hint="eastAsia"/>
        </w:rPr>
        <w:t>的分离重建效果相对</w:t>
      </w:r>
      <w:r w:rsidRPr="00C05142">
        <w:rPr>
          <w:rStyle w:val="a6"/>
          <w:rFonts w:hint="eastAsia"/>
        </w:rPr>
        <w:t>STFT</w:t>
      </w:r>
      <w:r w:rsidRPr="00C05142">
        <w:rPr>
          <w:rStyle w:val="a6"/>
          <w:rFonts w:hint="eastAsia"/>
        </w:rPr>
        <w:t>的好太多！！！主要是因为信号能量更集中！</w:t>
      </w:r>
    </w:p>
    <w:p w:rsidR="00432A86" w:rsidRDefault="00432A86" w:rsidP="00B92B82">
      <w:r>
        <w:t>缺点：从上面的原始</w:t>
      </w:r>
      <w:r>
        <w:rPr>
          <w:rFonts w:hint="eastAsia"/>
        </w:rPr>
        <w:t>TFR</w:t>
      </w:r>
      <w:r>
        <w:rPr>
          <w:rFonts w:hint="eastAsia"/>
        </w:rPr>
        <w:t>分布和</w:t>
      </w:r>
      <w:r>
        <w:rPr>
          <w:rFonts w:hint="eastAsia"/>
        </w:rPr>
        <w:t>STFRFT</w:t>
      </w:r>
      <w:r>
        <w:rPr>
          <w:rFonts w:hint="eastAsia"/>
        </w:rPr>
        <w:t>滤波后的</w:t>
      </w:r>
      <w:r>
        <w:rPr>
          <w:rFonts w:hint="eastAsia"/>
        </w:rPr>
        <w:t>TFR</w:t>
      </w:r>
      <w:r>
        <w:rPr>
          <w:rFonts w:hint="eastAsia"/>
        </w:rPr>
        <w:t>分布图上面看，</w:t>
      </w:r>
      <w:r w:rsidR="00E8495C" w:rsidRPr="00E8495C">
        <w:rPr>
          <w:rStyle w:val="a7"/>
          <w:rFonts w:hint="eastAsia"/>
        </w:rPr>
        <w:t>边缘部分的信号错误较大</w:t>
      </w:r>
      <w:r w:rsidR="009633CC">
        <w:rPr>
          <w:rFonts w:hint="eastAsia"/>
        </w:rPr>
        <w:t>。</w:t>
      </w:r>
    </w:p>
    <w:p w:rsidR="00130FCA" w:rsidRDefault="004056C1" w:rsidP="00B92B82">
      <w:pPr>
        <w:rPr>
          <w:rStyle w:val="a6"/>
        </w:rPr>
      </w:pPr>
      <w:r>
        <w:t>分析：</w:t>
      </w:r>
      <w:r w:rsidR="00E8495C">
        <w:t>该现象主要是因为边缘处为高频时，选择当前点作为边缘重复值，会导致错误的斜率变化情况，</w:t>
      </w:r>
      <w:r w:rsidR="00E8495C" w:rsidRPr="00E8495C">
        <w:rPr>
          <w:rStyle w:val="a6"/>
        </w:rPr>
        <w:t>进而导致信号估计错误</w:t>
      </w:r>
      <w:r w:rsidR="00130FCA">
        <w:rPr>
          <w:rStyle w:val="a6"/>
        </w:rPr>
        <w:t>。</w:t>
      </w:r>
    </w:p>
    <w:p w:rsidR="004056C1" w:rsidRDefault="00130FCA" w:rsidP="00B92B82">
      <w:r w:rsidRPr="00130FCA">
        <w:rPr>
          <w:rStyle w:val="ab"/>
        </w:rPr>
        <w:t>1</w:t>
      </w:r>
      <w:r w:rsidRPr="00130FCA">
        <w:rPr>
          <w:rStyle w:val="ab"/>
        </w:rPr>
        <w:t>）</w:t>
      </w:r>
      <w:r w:rsidR="00E8495C" w:rsidRPr="00130FCA">
        <w:rPr>
          <w:rStyle w:val="ab"/>
        </w:rPr>
        <w:t>尝试把边缘点重复为边缘值</w:t>
      </w:r>
      <w:r w:rsidRPr="00130FCA">
        <w:rPr>
          <w:rStyle w:val="ab"/>
        </w:rPr>
        <w:t>（让其频率瞬间变为</w:t>
      </w:r>
      <w:r w:rsidRPr="00130FCA">
        <w:rPr>
          <w:rStyle w:val="ab"/>
          <w:rFonts w:hint="eastAsia"/>
        </w:rPr>
        <w:t>0</w:t>
      </w:r>
      <w:r w:rsidRPr="00130FCA">
        <w:rPr>
          <w:rStyle w:val="ab"/>
          <w:rFonts w:hint="eastAsia"/>
        </w:rPr>
        <w:t>？貌似也不太适合理解为边缘点为</w:t>
      </w:r>
      <w:r w:rsidRPr="00130FCA">
        <w:rPr>
          <w:rStyle w:val="ab"/>
          <w:rFonts w:hint="eastAsia"/>
        </w:rPr>
        <w:t>FRFT</w:t>
      </w:r>
      <w:r w:rsidRPr="00130FCA">
        <w:rPr>
          <w:rStyle w:val="ab"/>
          <w:rFonts w:hint="eastAsia"/>
        </w:rPr>
        <w:t>变换的中心频率出发点</w:t>
      </w:r>
      <w:r w:rsidRPr="00130FCA">
        <w:rPr>
          <w:rStyle w:val="ab"/>
        </w:rPr>
        <w:t>）</w:t>
      </w:r>
      <w:r w:rsidR="00E8495C" w:rsidRPr="00130FCA">
        <w:rPr>
          <w:rStyle w:val="ab"/>
        </w:rPr>
        <w:t>，这是和</w:t>
      </w:r>
      <w:r w:rsidR="00E8495C" w:rsidRPr="00130FCA">
        <w:rPr>
          <w:rStyle w:val="ab"/>
          <w:rFonts w:hint="eastAsia"/>
        </w:rPr>
        <w:t>STFT</w:t>
      </w:r>
      <w:r w:rsidR="00E8495C" w:rsidRPr="00130FCA">
        <w:rPr>
          <w:rStyle w:val="ab"/>
          <w:rFonts w:hint="eastAsia"/>
        </w:rPr>
        <w:t>不一样的地方</w:t>
      </w:r>
      <w:r w:rsidR="00714CA3">
        <w:rPr>
          <w:rStyle w:val="ab"/>
          <w:rFonts w:hint="eastAsia"/>
        </w:rPr>
        <w:t>！不用尝试，因为实际使用中不会遇到这种情况</w:t>
      </w:r>
      <w:r w:rsidR="008B56A6">
        <w:rPr>
          <w:rFonts w:hint="eastAsia"/>
        </w:rPr>
        <w:t>。</w:t>
      </w:r>
    </w:p>
    <w:p w:rsidR="0000267F" w:rsidRPr="00C05142" w:rsidRDefault="00C05142" w:rsidP="00B92B82">
      <w:r>
        <w:rPr>
          <w:noProof/>
        </w:rPr>
        <w:drawing>
          <wp:inline distT="0" distB="0" distL="0" distR="0" wp14:anchorId="1E1A3106" wp14:editId="62C0EDEA">
            <wp:extent cx="6645910" cy="131953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645910" cy="1319530"/>
                    </a:xfrm>
                    <a:prstGeom prst="rect">
                      <a:avLst/>
                    </a:prstGeom>
                  </pic:spPr>
                </pic:pic>
              </a:graphicData>
            </a:graphic>
          </wp:inline>
        </w:drawing>
      </w:r>
    </w:p>
    <w:p w:rsidR="00130FCA" w:rsidRPr="00130FCA" w:rsidRDefault="00130FCA" w:rsidP="00130FCA">
      <w:r>
        <w:t>2</w:t>
      </w:r>
      <w:r>
        <w:t>）其实</w:t>
      </w:r>
      <w:r w:rsidRPr="00130FCA">
        <w:rPr>
          <w:rStyle w:val="a6"/>
        </w:rPr>
        <w:t>实际使用中并没有这个问题，因为实际的信号都不存在边缘！</w:t>
      </w:r>
      <w:r>
        <w:t>！！因此</w:t>
      </w:r>
      <w:r w:rsidRPr="00222826">
        <w:rPr>
          <w:rStyle w:val="ac"/>
        </w:rPr>
        <w:t>在仿真时可以视选择的窗长度，适当在开始和结尾处多采样一半窗长度的信号值，在计算</w:t>
      </w:r>
      <w:r w:rsidR="009F3577" w:rsidRPr="00222826">
        <w:rPr>
          <w:rStyle w:val="ac"/>
          <w:rFonts w:hint="eastAsia"/>
        </w:rPr>
        <w:t>M</w:t>
      </w:r>
      <w:r w:rsidR="009F3577" w:rsidRPr="00222826">
        <w:rPr>
          <w:rStyle w:val="ac"/>
        </w:rPr>
        <w:t>SE</w:t>
      </w:r>
      <w:r w:rsidRPr="00222826">
        <w:rPr>
          <w:rStyle w:val="ac"/>
        </w:rPr>
        <w:t>时只计算</w:t>
      </w:r>
      <w:r w:rsidR="009F3577" w:rsidRPr="00222826">
        <w:rPr>
          <w:rStyle w:val="ac"/>
        </w:rPr>
        <w:t>去除边缘</w:t>
      </w:r>
      <w:r w:rsidRPr="00222826">
        <w:rPr>
          <w:rStyle w:val="ac"/>
        </w:rPr>
        <w:t>的信号</w:t>
      </w:r>
      <w:r w:rsidR="009F3577" w:rsidRPr="00222826">
        <w:rPr>
          <w:rStyle w:val="ac"/>
        </w:rPr>
        <w:t>误码率作为评判标准</w:t>
      </w:r>
      <w:r>
        <w:t>。</w:t>
      </w:r>
    </w:p>
    <w:p w:rsidR="00621A0D" w:rsidRDefault="00621A0D" w:rsidP="00B92B82"/>
    <w:p w:rsidR="00FF7255" w:rsidRDefault="00FF7255" w:rsidP="00B92B82"/>
    <w:p w:rsidR="00FF7255" w:rsidRDefault="00FF7255" w:rsidP="00B92B82"/>
    <w:p w:rsidR="00621A0D" w:rsidRDefault="00621A0D" w:rsidP="00B92B82"/>
    <w:p w:rsidR="0025020D" w:rsidRDefault="00797C8A" w:rsidP="00070D70">
      <w:pPr>
        <w:pStyle w:val="4"/>
      </w:pPr>
      <w:r>
        <w:rPr>
          <w:rFonts w:hint="eastAsia"/>
        </w:rPr>
        <w:t>3</w:t>
      </w:r>
      <w:r>
        <w:rPr>
          <w:rFonts w:hint="eastAsia"/>
        </w:rPr>
        <w:t>、</w:t>
      </w:r>
      <w:r w:rsidR="002A3AA2">
        <w:rPr>
          <w:rFonts w:hint="eastAsia"/>
        </w:rPr>
        <w:t>交叉分量中</w:t>
      </w:r>
      <w:r>
        <w:rPr>
          <w:rFonts w:hint="eastAsia"/>
        </w:rPr>
        <w:t>STFRFT</w:t>
      </w:r>
      <w:r w:rsidR="002A3AA2">
        <w:rPr>
          <w:rFonts w:hint="eastAsia"/>
        </w:rPr>
        <w:t>滤波的优势对比</w:t>
      </w:r>
    </w:p>
    <w:p w:rsidR="0072521A" w:rsidRDefault="00B92029" w:rsidP="00B92B82">
      <w:pPr>
        <w:pBdr>
          <w:bottom w:val="single" w:sz="6" w:space="1" w:color="auto"/>
        </w:pBdr>
      </w:pPr>
      <w:r>
        <w:t>下面给出系统对比的参数设置</w:t>
      </w:r>
      <w:r w:rsidR="00B15E90">
        <w:t>（其中</w:t>
      </w:r>
      <w:r w:rsidR="00B15E90">
        <w:rPr>
          <w:rFonts w:hint="eastAsia"/>
        </w:rPr>
        <w:t>STFT</w:t>
      </w:r>
      <w:r w:rsidR="00B15E90">
        <w:rPr>
          <w:rFonts w:hint="eastAsia"/>
        </w:rPr>
        <w:t>选择窗长度为</w:t>
      </w:r>
      <w:r w:rsidR="00B15E90">
        <w:rPr>
          <w:rFonts w:hint="eastAsia"/>
        </w:rPr>
        <w:t>51</w:t>
      </w:r>
      <w:r w:rsidR="00B15E90">
        <w:rPr>
          <w:rFonts w:hint="eastAsia"/>
        </w:rPr>
        <w:t>是表现性能比较好的值，</w:t>
      </w:r>
      <w:r w:rsidR="00B15E90">
        <w:rPr>
          <w:rFonts w:hint="eastAsia"/>
        </w:rPr>
        <w:t>STFRFT</w:t>
      </w:r>
      <w:r w:rsidR="00B15E90">
        <w:rPr>
          <w:rFonts w:hint="eastAsia"/>
        </w:rPr>
        <w:t>选择窗长度</w:t>
      </w:r>
      <w:r w:rsidR="00B15E90">
        <w:rPr>
          <w:rFonts w:hint="eastAsia"/>
        </w:rPr>
        <w:t>127</w:t>
      </w:r>
      <w:r w:rsidR="00B15E90">
        <w:rPr>
          <w:rFonts w:hint="eastAsia"/>
        </w:rPr>
        <w:t>也是比较优越的一个，两边几乎都是非常好的情况了</w:t>
      </w:r>
      <w:r w:rsidR="00406104">
        <w:rPr>
          <w:rFonts w:hint="eastAsia"/>
        </w:rPr>
        <w:t>；窗长度设置是根据肉眼选择了</w:t>
      </w:r>
      <w:r w:rsidR="00406104">
        <w:rPr>
          <w:rFonts w:hint="eastAsia"/>
        </w:rPr>
        <w:t>12</w:t>
      </w:r>
      <w:r w:rsidR="00406104">
        <w:rPr>
          <w:rFonts w:hint="eastAsia"/>
        </w:rPr>
        <w:t>和</w:t>
      </w:r>
      <w:r w:rsidR="00406104">
        <w:rPr>
          <w:rFonts w:hint="eastAsia"/>
        </w:rPr>
        <w:t>3</w:t>
      </w:r>
      <w:r w:rsidR="00B15E90">
        <w:t>）</w:t>
      </w:r>
      <w:r>
        <w:t>：</w:t>
      </w:r>
    </w:p>
    <w:p w:rsidR="00B92029" w:rsidRDefault="00B92029" w:rsidP="00B92029">
      <w:r>
        <w:t>clear all; clc; close all</w:t>
      </w:r>
    </w:p>
    <w:p w:rsidR="00B92029" w:rsidRDefault="00B92029" w:rsidP="00B92029">
      <w:r>
        <w:t>N=256;  t = 1:N;</w:t>
      </w:r>
    </w:p>
    <w:p w:rsidR="00B92029" w:rsidRDefault="00B92029" w:rsidP="00B92029">
      <w:r>
        <w:t>[s1, sif1] = fmlin(N,-0.2,0.4,1);</w:t>
      </w:r>
    </w:p>
    <w:p w:rsidR="00B92029" w:rsidRDefault="00B92029" w:rsidP="00B92029">
      <w:r>
        <w:t>[s2, sif2] = fmlin(N,0.4,-0.1,1);</w:t>
      </w:r>
    </w:p>
    <w:p w:rsidR="00B92029" w:rsidRDefault="00B92029" w:rsidP="00B92029">
      <w:r>
        <w:rPr>
          <w:rFonts w:hint="eastAsia"/>
        </w:rPr>
        <w:t>s_org = s1+s2;%</w:t>
      </w:r>
      <w:r>
        <w:rPr>
          <w:rFonts w:hint="eastAsia"/>
        </w:rPr>
        <w:t>信号叠加</w:t>
      </w:r>
    </w:p>
    <w:p w:rsidR="00B92029" w:rsidRDefault="00B92029" w:rsidP="00B92029">
      <w:r>
        <w:rPr>
          <w:rFonts w:hint="eastAsia"/>
        </w:rPr>
        <w:t>s = awgn(s_org,5,'measured');%</w:t>
      </w:r>
      <w:r>
        <w:rPr>
          <w:rFonts w:hint="eastAsia"/>
        </w:rPr>
        <w:t>加噪声</w:t>
      </w:r>
    </w:p>
    <w:p w:rsidR="00B92029" w:rsidRDefault="00B92029" w:rsidP="00B92029">
      <w:r>
        <w:rPr>
          <w:rFonts w:hint="eastAsia"/>
        </w:rPr>
        <w:t>[sh2,tfr,tfrv2] = stftSeparationAdv(s,[sif1,sif2],15,tftb_window(51));%</w:t>
      </w:r>
      <w:r>
        <w:rPr>
          <w:rFonts w:hint="eastAsia"/>
        </w:rPr>
        <w:t>自适应窗长度的时变滤波</w:t>
      </w:r>
    </w:p>
    <w:p w:rsidR="00B92029" w:rsidRDefault="00B92029" w:rsidP="00B92029">
      <w:pPr>
        <w:pBdr>
          <w:bottom w:val="single" w:sz="6" w:space="1" w:color="auto"/>
        </w:pBdr>
      </w:pPr>
      <w:r>
        <w:rPr>
          <w:rFonts w:hint="eastAsia"/>
        </w:rPr>
        <w:t>[shr2,tfrr,tfrvr2] = stfrftSeparationAdv(s,[sif1,sif2],3,tftb_window(127));%</w:t>
      </w:r>
      <w:r>
        <w:rPr>
          <w:rFonts w:hint="eastAsia"/>
        </w:rPr>
        <w:t>自适应窗长度的时变滤波</w:t>
      </w:r>
    </w:p>
    <w:p w:rsidR="00BA105C" w:rsidRDefault="00BA105C" w:rsidP="00B92029">
      <w:r>
        <w:t>对比结果如下</w:t>
      </w:r>
      <w:r w:rsidR="00140A97">
        <w:t>（分别是两分量信号估计误差较大的片段对比、</w:t>
      </w:r>
      <w:r w:rsidR="00FD0E9F">
        <w:t>原始</w:t>
      </w:r>
      <w:r w:rsidR="00140A97">
        <w:t>时频分布对比、滤波后的时频分布对比）</w:t>
      </w:r>
      <w:r>
        <w:t>：</w:t>
      </w:r>
    </w:p>
    <w:p w:rsidR="00FD43A4" w:rsidRDefault="00BB0D2E" w:rsidP="00337B69">
      <w:pPr>
        <w:jc w:val="center"/>
      </w:pPr>
      <w:r w:rsidRPr="00BB0D2E">
        <w:rPr>
          <w:noProof/>
        </w:rPr>
        <w:drawing>
          <wp:inline distT="0" distB="0" distL="0" distR="0">
            <wp:extent cx="4851691" cy="2160000"/>
            <wp:effectExtent l="0" t="0" r="635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851691" cy="2160000"/>
                    </a:xfrm>
                    <a:prstGeom prst="rect">
                      <a:avLst/>
                    </a:prstGeom>
                    <a:noFill/>
                    <a:ln>
                      <a:noFill/>
                    </a:ln>
                  </pic:spPr>
                </pic:pic>
              </a:graphicData>
            </a:graphic>
          </wp:inline>
        </w:drawing>
      </w:r>
    </w:p>
    <w:p w:rsidR="00FD43A4" w:rsidRDefault="009E5277" w:rsidP="00B92029">
      <w:r w:rsidRPr="009E5277">
        <w:rPr>
          <w:rFonts w:hint="eastAsia"/>
          <w:noProof/>
        </w:rPr>
        <w:lastRenderedPageBreak/>
        <w:drawing>
          <wp:inline distT="0" distB="0" distL="0" distR="0">
            <wp:extent cx="3240000" cy="1252947"/>
            <wp:effectExtent l="0" t="0" r="0" b="4445"/>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227">
                      <a:extLst>
                        <a:ext uri="{28A0092B-C50C-407E-A947-70E740481C1C}">
                          <a14:useLocalDpi xmlns:a14="http://schemas.microsoft.com/office/drawing/2010/main" val="0"/>
                        </a:ext>
                      </a:extLst>
                    </a:blip>
                    <a:srcRect l="6755" r="7048"/>
                    <a:stretch/>
                  </pic:blipFill>
                  <pic:spPr bwMode="auto">
                    <a:xfrm>
                      <a:off x="0" y="0"/>
                      <a:ext cx="3240000" cy="1252947"/>
                    </a:xfrm>
                    <a:prstGeom prst="rect">
                      <a:avLst/>
                    </a:prstGeom>
                    <a:noFill/>
                    <a:ln>
                      <a:noFill/>
                    </a:ln>
                    <a:extLst>
                      <a:ext uri="{53640926-AAD7-44D8-BBD7-CCE9431645EC}">
                        <a14:shadowObscured xmlns:a14="http://schemas.microsoft.com/office/drawing/2010/main"/>
                      </a:ext>
                    </a:extLst>
                  </pic:spPr>
                </pic:pic>
              </a:graphicData>
            </a:graphic>
          </wp:inline>
        </w:drawing>
      </w:r>
      <w:r w:rsidR="0041029F" w:rsidRPr="0041029F">
        <w:rPr>
          <w:rFonts w:hint="eastAsia"/>
          <w:noProof/>
        </w:rPr>
        <w:drawing>
          <wp:inline distT="0" distB="0" distL="0" distR="0">
            <wp:extent cx="3240000" cy="1236101"/>
            <wp:effectExtent l="0" t="0" r="0" b="254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228">
                      <a:extLst>
                        <a:ext uri="{28A0092B-C50C-407E-A947-70E740481C1C}">
                          <a14:useLocalDpi xmlns:a14="http://schemas.microsoft.com/office/drawing/2010/main" val="0"/>
                        </a:ext>
                      </a:extLst>
                    </a:blip>
                    <a:srcRect l="6754" r="5873"/>
                    <a:stretch/>
                  </pic:blipFill>
                  <pic:spPr bwMode="auto">
                    <a:xfrm>
                      <a:off x="0" y="0"/>
                      <a:ext cx="3240000" cy="1236101"/>
                    </a:xfrm>
                    <a:prstGeom prst="rect">
                      <a:avLst/>
                    </a:prstGeom>
                    <a:noFill/>
                    <a:ln>
                      <a:noFill/>
                    </a:ln>
                    <a:extLst>
                      <a:ext uri="{53640926-AAD7-44D8-BBD7-CCE9431645EC}">
                        <a14:shadowObscured xmlns:a14="http://schemas.microsoft.com/office/drawing/2010/main"/>
                      </a:ext>
                    </a:extLst>
                  </pic:spPr>
                </pic:pic>
              </a:graphicData>
            </a:graphic>
          </wp:inline>
        </w:drawing>
      </w:r>
    </w:p>
    <w:p w:rsidR="00140A97" w:rsidRDefault="00140A97" w:rsidP="00B92B82">
      <w:r>
        <w:t>分析：</w:t>
      </w:r>
    </w:p>
    <w:p w:rsidR="00F76F1B" w:rsidRDefault="00140A97" w:rsidP="00B92B82">
      <w:r>
        <w:rPr>
          <w:rFonts w:hint="eastAsia"/>
        </w:rPr>
        <w:t>1</w:t>
      </w:r>
      <w:r>
        <w:rPr>
          <w:rFonts w:hint="eastAsia"/>
        </w:rPr>
        <w:t>）上</w:t>
      </w:r>
      <w:r w:rsidR="00392047">
        <w:rPr>
          <w:rFonts w:hint="eastAsia"/>
        </w:rPr>
        <w:t>图可以看出两个分量信号在时域上的重建误差区别：</w:t>
      </w:r>
      <w:r w:rsidR="00392047" w:rsidRPr="00F76F1B">
        <w:rPr>
          <w:rStyle w:val="ab"/>
          <w:rFonts w:hint="eastAsia"/>
        </w:rPr>
        <w:t>使用</w:t>
      </w:r>
      <w:r w:rsidR="00392047" w:rsidRPr="00F76F1B">
        <w:rPr>
          <w:rStyle w:val="ab"/>
          <w:rFonts w:hint="eastAsia"/>
        </w:rPr>
        <w:t>S</w:t>
      </w:r>
      <w:r w:rsidR="00392047" w:rsidRPr="00F76F1B">
        <w:rPr>
          <w:rStyle w:val="ab"/>
        </w:rPr>
        <w:t>TFT</w:t>
      </w:r>
      <w:r w:rsidR="00392047" w:rsidRPr="00F76F1B">
        <w:rPr>
          <w:rStyle w:val="ab"/>
        </w:rPr>
        <w:t>分离重建的信号在交叠储存在较大的不确定性噪声，而使用</w:t>
      </w:r>
      <w:r w:rsidR="00392047" w:rsidRPr="00F76F1B">
        <w:rPr>
          <w:rStyle w:val="ab"/>
          <w:rFonts w:hint="eastAsia"/>
        </w:rPr>
        <w:t>STFRFT</w:t>
      </w:r>
      <w:r w:rsidR="00392047" w:rsidRPr="00F76F1B">
        <w:rPr>
          <w:rStyle w:val="ab"/>
          <w:rFonts w:hint="eastAsia"/>
        </w:rPr>
        <w:t>分离重建的信号在交叠处</w:t>
      </w:r>
      <w:r w:rsidR="00F76F1B" w:rsidRPr="00F76F1B">
        <w:rPr>
          <w:rStyle w:val="ab"/>
          <w:rFonts w:hint="eastAsia"/>
        </w:rPr>
        <w:t>只是</w:t>
      </w:r>
      <w:r w:rsidR="00392047" w:rsidRPr="00F76F1B">
        <w:rPr>
          <w:rStyle w:val="ab"/>
          <w:rFonts w:hint="eastAsia"/>
        </w:rPr>
        <w:t>存在存在明显的</w:t>
      </w:r>
      <w:r w:rsidR="00392047" w:rsidRPr="00F76F1B">
        <w:rPr>
          <w:rStyle w:val="ac"/>
          <w:rFonts w:hint="eastAsia"/>
        </w:rPr>
        <w:t>相位偏移</w:t>
      </w:r>
      <w:r w:rsidR="00392047" w:rsidRPr="00F76F1B">
        <w:rPr>
          <w:rStyle w:val="ab"/>
          <w:rFonts w:hint="eastAsia"/>
        </w:rPr>
        <w:t>，噪声几乎被过滤了</w:t>
      </w:r>
      <w:r w:rsidR="00392047">
        <w:rPr>
          <w:rFonts w:hint="eastAsia"/>
        </w:rPr>
        <w:t>。</w:t>
      </w:r>
      <w:r w:rsidR="00F76F1B">
        <w:rPr>
          <w:rFonts w:hint="eastAsia"/>
        </w:rPr>
        <w:t>该相位偏移主要来源是另一个分量的在该分量</w:t>
      </w:r>
      <w:r w:rsidR="0007320B">
        <w:rPr>
          <w:rFonts w:hint="eastAsia"/>
        </w:rPr>
        <w:t>该阶数</w:t>
      </w:r>
      <w:r w:rsidR="00F76F1B">
        <w:rPr>
          <w:rFonts w:hint="eastAsia"/>
        </w:rPr>
        <w:t>处</w:t>
      </w:r>
      <w:r w:rsidR="0007320B">
        <w:rPr>
          <w:rFonts w:hint="eastAsia"/>
        </w:rPr>
        <w:t>FRFT</w:t>
      </w:r>
      <w:r w:rsidR="00F76F1B">
        <w:rPr>
          <w:rFonts w:hint="eastAsia"/>
        </w:rPr>
        <w:t>的相位</w:t>
      </w:r>
      <w:r w:rsidRPr="00140A97">
        <w:rPr>
          <w:rFonts w:hint="eastAsia"/>
        </w:rPr>
        <w:t>叠加！</w:t>
      </w:r>
    </w:p>
    <w:p w:rsidR="0007320B" w:rsidRDefault="0007320B" w:rsidP="00B92B82">
      <w:r>
        <w:rPr>
          <w:rFonts w:hint="eastAsia"/>
        </w:rPr>
        <w:t>&gt;&gt;</w:t>
      </w:r>
      <w:r>
        <w:rPr>
          <w:rFonts w:hint="eastAsia"/>
        </w:rPr>
        <w:t>导致的后果：</w:t>
      </w:r>
      <w:r>
        <w:rPr>
          <w:rFonts w:hint="eastAsia"/>
        </w:rPr>
        <w:t>STFT</w:t>
      </w:r>
      <w:r>
        <w:rPr>
          <w:rFonts w:hint="eastAsia"/>
        </w:rPr>
        <w:t>中信号的分离性能只在交叉处存在较大的</w:t>
      </w:r>
      <w:r>
        <w:rPr>
          <w:rFonts w:hint="eastAsia"/>
        </w:rPr>
        <w:t>MSE</w:t>
      </w:r>
      <w:r>
        <w:rPr>
          <w:rFonts w:hint="eastAsia"/>
        </w:rPr>
        <w:t>，相关性指标会降低很多；而</w:t>
      </w:r>
      <w:r>
        <w:rPr>
          <w:rFonts w:hint="eastAsia"/>
        </w:rPr>
        <w:t>STFRFT</w:t>
      </w:r>
      <w:r>
        <w:rPr>
          <w:rFonts w:hint="eastAsia"/>
        </w:rPr>
        <w:t>会在交叉处及其周围小部分区域内存在微小的</w:t>
      </w:r>
      <w:r>
        <w:rPr>
          <w:rFonts w:hint="eastAsia"/>
        </w:rPr>
        <w:t>MSE</w:t>
      </w:r>
      <w:r>
        <w:rPr>
          <w:rFonts w:hint="eastAsia"/>
        </w:rPr>
        <w:t>，但是其相关性指标会非常优秀。</w:t>
      </w:r>
    </w:p>
    <w:p w:rsidR="00A761A9" w:rsidRDefault="00A761A9" w:rsidP="00B92B82">
      <w:r>
        <w:rPr>
          <w:rFonts w:hint="eastAsia"/>
        </w:rPr>
        <w:t>2</w:t>
      </w:r>
      <w:r>
        <w:rPr>
          <w:rFonts w:hint="eastAsia"/>
        </w:rPr>
        <w:t>）以上信号在交叉处的</w:t>
      </w:r>
      <w:r>
        <w:rPr>
          <w:rFonts w:hint="eastAsia"/>
        </w:rPr>
        <w:t>STFT</w:t>
      </w:r>
      <w:r>
        <w:rPr>
          <w:rFonts w:hint="eastAsia"/>
        </w:rPr>
        <w:t>谱幅度降低，可以猜测在该处两个分量信号的相位相互抵消了。</w:t>
      </w:r>
      <w:r w:rsidRPr="0061697F">
        <w:rPr>
          <w:rStyle w:val="a7"/>
          <w:rFonts w:hint="eastAsia"/>
        </w:rPr>
        <w:t>如果在该</w:t>
      </w:r>
      <w:r w:rsidR="0061697F" w:rsidRPr="0061697F">
        <w:rPr>
          <w:rStyle w:val="a7"/>
          <w:rFonts w:hint="eastAsia"/>
        </w:rPr>
        <w:t>交叉</w:t>
      </w:r>
      <w:r w:rsidRPr="0061697F">
        <w:rPr>
          <w:rStyle w:val="a7"/>
          <w:rFonts w:hint="eastAsia"/>
        </w:rPr>
        <w:t>处两个分量的信号相位互相增强，则可以预知分离重建的信号</w:t>
      </w:r>
      <w:r w:rsidR="0061697F" w:rsidRPr="0061697F">
        <w:rPr>
          <w:rStyle w:val="a7"/>
          <w:rFonts w:hint="eastAsia"/>
        </w:rPr>
        <w:t>幅度也会被增加</w:t>
      </w:r>
      <w:r w:rsidR="0061697F">
        <w:rPr>
          <w:rFonts w:hint="eastAsia"/>
        </w:rPr>
        <w:t>，但是</w:t>
      </w:r>
      <w:r w:rsidR="0061697F" w:rsidRPr="00D2311D">
        <w:rPr>
          <w:rStyle w:val="ab"/>
          <w:rFonts w:hint="eastAsia"/>
        </w:rPr>
        <w:t>STFRFT</w:t>
      </w:r>
      <w:r w:rsidR="0061697F" w:rsidRPr="00D2311D">
        <w:rPr>
          <w:rStyle w:val="ab"/>
          <w:rFonts w:hint="eastAsia"/>
        </w:rPr>
        <w:t>分离的信号幅度</w:t>
      </w:r>
      <w:r w:rsidR="003D1A0E" w:rsidRPr="00D2311D">
        <w:rPr>
          <w:rStyle w:val="ab"/>
          <w:rFonts w:hint="eastAsia"/>
        </w:rPr>
        <w:t>失真</w:t>
      </w:r>
      <w:r w:rsidR="0061697F" w:rsidRPr="00D2311D">
        <w:rPr>
          <w:rStyle w:val="ab"/>
          <w:rFonts w:hint="eastAsia"/>
        </w:rPr>
        <w:t>会更微弱</w:t>
      </w:r>
      <w:r w:rsidR="0061697F">
        <w:rPr>
          <w:rFonts w:hint="eastAsia"/>
        </w:rPr>
        <w:t>。参见下图。</w:t>
      </w:r>
    </w:p>
    <w:p w:rsidR="00A761A9" w:rsidRDefault="003D1A0E" w:rsidP="00B92B82">
      <w:r w:rsidRPr="003D1A0E">
        <w:rPr>
          <w:noProof/>
        </w:rPr>
        <w:drawing>
          <wp:inline distT="0" distB="0" distL="0" distR="0">
            <wp:extent cx="2695641" cy="1801495"/>
            <wp:effectExtent l="0" t="0" r="9525" b="825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229">
                      <a:extLst>
                        <a:ext uri="{28A0092B-C50C-407E-A947-70E740481C1C}">
                          <a14:useLocalDpi xmlns:a14="http://schemas.microsoft.com/office/drawing/2010/main" val="0"/>
                        </a:ext>
                      </a:extLst>
                    </a:blip>
                    <a:srcRect l="6619"/>
                    <a:stretch/>
                  </pic:blipFill>
                  <pic:spPr bwMode="auto">
                    <a:xfrm>
                      <a:off x="0" y="0"/>
                      <a:ext cx="2695641" cy="1801495"/>
                    </a:xfrm>
                    <a:prstGeom prst="rect">
                      <a:avLst/>
                    </a:prstGeom>
                    <a:noFill/>
                    <a:ln>
                      <a:noFill/>
                    </a:ln>
                    <a:extLst>
                      <a:ext uri="{53640926-AAD7-44D8-BBD7-CCE9431645EC}">
                        <a14:shadowObscured xmlns:a14="http://schemas.microsoft.com/office/drawing/2010/main"/>
                      </a:ext>
                    </a:extLst>
                  </pic:spPr>
                </pic:pic>
              </a:graphicData>
            </a:graphic>
          </wp:inline>
        </w:drawing>
      </w:r>
      <w:r w:rsidR="0058064F" w:rsidRPr="0058064F">
        <w:rPr>
          <w:noProof/>
        </w:rPr>
        <w:drawing>
          <wp:inline distT="0" distB="0" distL="0" distR="0">
            <wp:extent cx="3684535" cy="1801333"/>
            <wp:effectExtent l="0" t="0" r="0" b="889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230">
                      <a:extLst>
                        <a:ext uri="{28A0092B-C50C-407E-A947-70E740481C1C}">
                          <a14:useLocalDpi xmlns:a14="http://schemas.microsoft.com/office/drawing/2010/main" val="0"/>
                        </a:ext>
                      </a:extLst>
                    </a:blip>
                    <a:srcRect l="7098" r="7727"/>
                    <a:stretch/>
                  </pic:blipFill>
                  <pic:spPr bwMode="auto">
                    <a:xfrm>
                      <a:off x="0" y="0"/>
                      <a:ext cx="3684867" cy="1801495"/>
                    </a:xfrm>
                    <a:prstGeom prst="rect">
                      <a:avLst/>
                    </a:prstGeom>
                    <a:noFill/>
                    <a:ln>
                      <a:noFill/>
                    </a:ln>
                    <a:extLst>
                      <a:ext uri="{53640926-AAD7-44D8-BBD7-CCE9431645EC}">
                        <a14:shadowObscured xmlns:a14="http://schemas.microsoft.com/office/drawing/2010/main"/>
                      </a:ext>
                    </a:extLst>
                  </pic:spPr>
                </pic:pic>
              </a:graphicData>
            </a:graphic>
          </wp:inline>
        </w:drawing>
      </w:r>
    </w:p>
    <w:p w:rsidR="00C97638" w:rsidRDefault="00C97638" w:rsidP="00B92B82">
      <w:pPr>
        <w:pBdr>
          <w:bottom w:val="single" w:sz="6" w:space="1" w:color="auto"/>
        </w:pBdr>
      </w:pPr>
      <w:r>
        <w:rPr>
          <w:rFonts w:hint="eastAsia"/>
        </w:rPr>
        <w:t>3</w:t>
      </w:r>
      <w:r>
        <w:rPr>
          <w:rFonts w:hint="eastAsia"/>
        </w:rPr>
        <w:t>）更多分量的测试：</w:t>
      </w:r>
    </w:p>
    <w:p w:rsidR="00B07D69" w:rsidRDefault="00B07D69" w:rsidP="00B07D69">
      <w:r>
        <w:t>N=512;  t = 1:N;</w:t>
      </w:r>
    </w:p>
    <w:p w:rsidR="00B07D69" w:rsidRDefault="00B07D69" w:rsidP="00B07D69">
      <w:r>
        <w:t>[s1, sif1] = fmlin(N,0,0.4,120);</w:t>
      </w:r>
    </w:p>
    <w:p w:rsidR="00B07D69" w:rsidRDefault="00B07D69" w:rsidP="00B07D69">
      <w:r>
        <w:t>[s2, sif2] = fmlin(N,0.4,0,360);</w:t>
      </w:r>
    </w:p>
    <w:p w:rsidR="00B07D69" w:rsidRDefault="00B07D69" w:rsidP="00B07D69">
      <w:pPr>
        <w:pBdr>
          <w:bottom w:val="single" w:sz="6" w:space="1" w:color="auto"/>
        </w:pBdr>
      </w:pPr>
      <w:r>
        <w:t>[s3, sif3] = fmlin(N,0.2,0.2,60);</w:t>
      </w:r>
    </w:p>
    <w:p w:rsidR="00C97638" w:rsidRDefault="00DF24D1" w:rsidP="00B92B82">
      <w:r w:rsidRPr="00DF24D1">
        <w:rPr>
          <w:noProof/>
        </w:rPr>
        <w:drawing>
          <wp:inline distT="0" distB="0" distL="0" distR="0">
            <wp:extent cx="3293282" cy="3600000"/>
            <wp:effectExtent l="0" t="0" r="2540" b="635"/>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231">
                      <a:extLst>
                        <a:ext uri="{28A0092B-C50C-407E-A947-70E740481C1C}">
                          <a14:useLocalDpi xmlns:a14="http://schemas.microsoft.com/office/drawing/2010/main" val="0"/>
                        </a:ext>
                      </a:extLst>
                    </a:blip>
                    <a:srcRect l="6819" r="1702"/>
                    <a:stretch/>
                  </pic:blipFill>
                  <pic:spPr bwMode="auto">
                    <a:xfrm>
                      <a:off x="0" y="0"/>
                      <a:ext cx="3293282" cy="3600000"/>
                    </a:xfrm>
                    <a:prstGeom prst="rect">
                      <a:avLst/>
                    </a:prstGeom>
                    <a:noFill/>
                    <a:ln>
                      <a:noFill/>
                    </a:ln>
                    <a:extLst>
                      <a:ext uri="{53640926-AAD7-44D8-BBD7-CCE9431645EC}">
                        <a14:shadowObscured xmlns:a14="http://schemas.microsoft.com/office/drawing/2010/main"/>
                      </a:ext>
                    </a:extLst>
                  </pic:spPr>
                </pic:pic>
              </a:graphicData>
            </a:graphic>
          </wp:inline>
        </w:drawing>
      </w:r>
      <w:r w:rsidR="00E707C4" w:rsidRPr="00E707C4">
        <w:rPr>
          <w:noProof/>
        </w:rPr>
        <w:drawing>
          <wp:inline distT="0" distB="0" distL="0" distR="0">
            <wp:extent cx="2449047" cy="3600000"/>
            <wp:effectExtent l="0" t="0" r="8890" b="63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232">
                      <a:extLst>
                        <a:ext uri="{28A0092B-C50C-407E-A947-70E740481C1C}">
                          <a14:useLocalDpi xmlns:a14="http://schemas.microsoft.com/office/drawing/2010/main" val="0"/>
                        </a:ext>
                      </a:extLst>
                    </a:blip>
                    <a:srcRect l="6858" t="4575" r="5661" b="9620"/>
                    <a:stretch/>
                  </pic:blipFill>
                  <pic:spPr bwMode="auto">
                    <a:xfrm>
                      <a:off x="0" y="0"/>
                      <a:ext cx="2449047" cy="3600000"/>
                    </a:xfrm>
                    <a:prstGeom prst="rect">
                      <a:avLst/>
                    </a:prstGeom>
                    <a:noFill/>
                    <a:ln>
                      <a:noFill/>
                    </a:ln>
                    <a:extLst>
                      <a:ext uri="{53640926-AAD7-44D8-BBD7-CCE9431645EC}">
                        <a14:shadowObscured xmlns:a14="http://schemas.microsoft.com/office/drawing/2010/main"/>
                      </a:ext>
                    </a:extLst>
                  </pic:spPr>
                </pic:pic>
              </a:graphicData>
            </a:graphic>
          </wp:inline>
        </w:drawing>
      </w:r>
    </w:p>
    <w:p w:rsidR="00C97638" w:rsidRDefault="00AB2324" w:rsidP="00B92B82">
      <w:r>
        <w:rPr>
          <w:rFonts w:hint="eastAsia"/>
        </w:rPr>
        <w:t>STFRFT</w:t>
      </w:r>
      <w:r>
        <w:rPr>
          <w:rFonts w:hint="eastAsia"/>
        </w:rPr>
        <w:t>的优势就</w:t>
      </w:r>
      <w:r w:rsidR="006618CB">
        <w:rPr>
          <w:rFonts w:hint="eastAsia"/>
        </w:rPr>
        <w:t>只是在</w:t>
      </w:r>
      <w:r>
        <w:rPr>
          <w:rFonts w:hint="eastAsia"/>
        </w:rPr>
        <w:t>幅度失真较小上面了，但是比较还是有失真，</w:t>
      </w:r>
      <w:r w:rsidRPr="00884CC9">
        <w:rPr>
          <w:rStyle w:val="ac"/>
          <w:rFonts w:hint="eastAsia"/>
        </w:rPr>
        <w:t>比</w:t>
      </w:r>
      <w:r w:rsidRPr="00884CC9">
        <w:rPr>
          <w:rStyle w:val="ac"/>
          <w:rFonts w:hint="eastAsia"/>
        </w:rPr>
        <w:t>MSE</w:t>
      </w:r>
      <w:r w:rsidRPr="00884CC9">
        <w:rPr>
          <w:rStyle w:val="ac"/>
          <w:rFonts w:hint="eastAsia"/>
        </w:rPr>
        <w:t>还是很有优势的</w:t>
      </w:r>
      <w:r>
        <w:rPr>
          <w:rFonts w:hint="eastAsia"/>
        </w:rPr>
        <w:t>。</w:t>
      </w:r>
    </w:p>
    <w:p w:rsidR="00C97638" w:rsidRDefault="00C97638" w:rsidP="00B92B82"/>
    <w:p w:rsidR="00C97638" w:rsidRDefault="00C97638" w:rsidP="00B92B82"/>
    <w:p w:rsidR="00C97638" w:rsidRPr="00C97638" w:rsidRDefault="00C97638" w:rsidP="00B92B82"/>
    <w:p w:rsidR="0072521A" w:rsidRDefault="00F76F1B" w:rsidP="00B92B82">
      <w:r>
        <w:lastRenderedPageBreak/>
        <w:t>）</w:t>
      </w:r>
      <w:r w:rsidR="00027A8E">
        <w:t>猜测</w:t>
      </w:r>
      <w:r w:rsidR="00027A8E">
        <w:rPr>
          <w:rFonts w:hint="eastAsia"/>
        </w:rPr>
        <w:t>STFRFT</w:t>
      </w:r>
      <w:r w:rsidR="00027A8E">
        <w:rPr>
          <w:rFonts w:hint="eastAsia"/>
        </w:rPr>
        <w:t>对于近似平行但是靠的很近的两个信号分量得比较好！因为他在这个斜率所在</w:t>
      </w:r>
      <w:r w:rsidR="00027A8E">
        <w:rPr>
          <w:rFonts w:hint="eastAsia"/>
        </w:rPr>
        <w:t>FRFT</w:t>
      </w:r>
      <w:r w:rsidR="00027A8E">
        <w:rPr>
          <w:rFonts w:hint="eastAsia"/>
        </w:rPr>
        <w:t>域具有最佳的分辨率。</w:t>
      </w:r>
    </w:p>
    <w:p w:rsidR="0072521A" w:rsidRDefault="0072521A" w:rsidP="00B92B82"/>
    <w:p w:rsidR="00A73EFA" w:rsidRDefault="00A73EFA" w:rsidP="00B92B82"/>
    <w:p w:rsidR="00A73EFA" w:rsidRDefault="00A73EFA" w:rsidP="00B92B82"/>
    <w:p w:rsidR="00A73EFA" w:rsidRDefault="00070D70" w:rsidP="00070D70">
      <w:pPr>
        <w:pStyle w:val="4"/>
      </w:pPr>
      <w:r>
        <w:rPr>
          <w:rFonts w:hint="eastAsia"/>
        </w:rPr>
        <w:t>4</w:t>
      </w:r>
      <w:r>
        <w:rPr>
          <w:rFonts w:hint="eastAsia"/>
        </w:rPr>
        <w:t>、平行</w:t>
      </w:r>
      <w:r w:rsidR="002A3AA2">
        <w:rPr>
          <w:rFonts w:hint="eastAsia"/>
        </w:rPr>
        <w:t>和非线性</w:t>
      </w:r>
      <w:r>
        <w:rPr>
          <w:rFonts w:hint="eastAsia"/>
        </w:rPr>
        <w:t>分量中</w:t>
      </w:r>
      <w:r>
        <w:rPr>
          <w:rFonts w:hint="eastAsia"/>
        </w:rPr>
        <w:t>STFRFT</w:t>
      </w:r>
      <w:r>
        <w:rPr>
          <w:rFonts w:hint="eastAsia"/>
        </w:rPr>
        <w:t>滤波的优点对比</w:t>
      </w:r>
    </w:p>
    <w:p w:rsidR="00A73EFA" w:rsidRDefault="00431CED" w:rsidP="00B92B82">
      <w:pPr>
        <w:pBdr>
          <w:bottom w:val="single" w:sz="6" w:space="1" w:color="auto"/>
        </w:pBdr>
      </w:pPr>
      <w:r>
        <w:t>信号产生和滤波参数设置如下：</w:t>
      </w:r>
    </w:p>
    <w:p w:rsidR="00431CED" w:rsidRDefault="00431CED" w:rsidP="00431CED">
      <w:r>
        <w:t>clear all; clc; close all</w:t>
      </w:r>
    </w:p>
    <w:p w:rsidR="00431CED" w:rsidRDefault="00431CED" w:rsidP="00431CED">
      <w:r>
        <w:t>N=256;  t = 1:N;</w:t>
      </w:r>
    </w:p>
    <w:p w:rsidR="00431CED" w:rsidRDefault="00431CED" w:rsidP="00431CED">
      <w:r>
        <w:t>[s1, sif1] = fmlin(N,0.05,0.35,120);</w:t>
      </w:r>
    </w:p>
    <w:p w:rsidR="00431CED" w:rsidRDefault="00431CED" w:rsidP="00431CED">
      <w:r>
        <w:t>[s2, sif2] = fmlin(N,0.1,0.4,1);</w:t>
      </w:r>
    </w:p>
    <w:p w:rsidR="00431CED" w:rsidRDefault="00431CED" w:rsidP="00431CED">
      <w:r>
        <w:t>[s3, sif3] = fmsin(N,-0.35,-0.1,256);</w:t>
      </w:r>
    </w:p>
    <w:p w:rsidR="00431CED" w:rsidRDefault="00431CED" w:rsidP="00431CED">
      <w:r>
        <w:rPr>
          <w:rFonts w:hint="eastAsia"/>
        </w:rPr>
        <w:t>s_org = s1+s2+s3;%</w:t>
      </w:r>
      <w:r>
        <w:rPr>
          <w:rFonts w:hint="eastAsia"/>
        </w:rPr>
        <w:t>信号叠加</w:t>
      </w:r>
    </w:p>
    <w:p w:rsidR="00431CED" w:rsidRDefault="00431CED" w:rsidP="00431CED">
      <w:r>
        <w:rPr>
          <w:rFonts w:hint="eastAsia"/>
        </w:rPr>
        <w:t>s = awgn(s_org,2,'measured');%</w:t>
      </w:r>
      <w:r>
        <w:rPr>
          <w:rFonts w:hint="eastAsia"/>
        </w:rPr>
        <w:t>加</w:t>
      </w:r>
      <w:r>
        <w:rPr>
          <w:rFonts w:hint="eastAsia"/>
        </w:rPr>
        <w:t>5dB</w:t>
      </w:r>
      <w:r>
        <w:rPr>
          <w:rFonts w:hint="eastAsia"/>
        </w:rPr>
        <w:t>噪声</w:t>
      </w:r>
    </w:p>
    <w:p w:rsidR="00431CED" w:rsidRDefault="00431CED" w:rsidP="00431CED">
      <w:r>
        <w:rPr>
          <w:rFonts w:hint="eastAsia"/>
        </w:rPr>
        <w:t>[sh2,tfr,tfrv2] = stftSeparationAdv(s,[sif1,sif2,sif3],13,tftb_window(51));%</w:t>
      </w:r>
      <w:r>
        <w:rPr>
          <w:rFonts w:hint="eastAsia"/>
        </w:rPr>
        <w:t>自适应窗长度的时变滤波</w:t>
      </w:r>
    </w:p>
    <w:p w:rsidR="00431CED" w:rsidRDefault="00431CED" w:rsidP="00431CED">
      <w:pPr>
        <w:pBdr>
          <w:bottom w:val="single" w:sz="6" w:space="1" w:color="auto"/>
        </w:pBdr>
      </w:pPr>
      <w:r>
        <w:rPr>
          <w:rFonts w:hint="eastAsia"/>
        </w:rPr>
        <w:t>[shr2,tfrr,tfrvr2] = stfrftSeparationAdv(s,[sif1,sif2,sif3],3,tftb_window(127));%</w:t>
      </w:r>
      <w:r>
        <w:rPr>
          <w:rFonts w:hint="eastAsia"/>
        </w:rPr>
        <w:t>自适应窗长度的时变滤波</w:t>
      </w:r>
    </w:p>
    <w:p w:rsidR="00431CED" w:rsidRDefault="00031DA4" w:rsidP="00766BF0">
      <w:pPr>
        <w:jc w:val="center"/>
      </w:pPr>
      <w:r w:rsidRPr="00031DA4">
        <w:rPr>
          <w:rFonts w:hint="eastAsia"/>
          <w:noProof/>
        </w:rPr>
        <w:drawing>
          <wp:inline distT="0" distB="0" distL="0" distR="0">
            <wp:extent cx="2945467" cy="3240000"/>
            <wp:effectExtent l="0" t="0" r="7620" b="0"/>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233">
                      <a:extLst>
                        <a:ext uri="{28A0092B-C50C-407E-A947-70E740481C1C}">
                          <a14:useLocalDpi xmlns:a14="http://schemas.microsoft.com/office/drawing/2010/main" val="0"/>
                        </a:ext>
                      </a:extLst>
                    </a:blip>
                    <a:srcRect l="3788" r="5303"/>
                    <a:stretch/>
                  </pic:blipFill>
                  <pic:spPr bwMode="auto">
                    <a:xfrm>
                      <a:off x="0" y="0"/>
                      <a:ext cx="2945467" cy="3240000"/>
                    </a:xfrm>
                    <a:prstGeom prst="rect">
                      <a:avLst/>
                    </a:prstGeom>
                    <a:noFill/>
                    <a:ln>
                      <a:noFill/>
                    </a:ln>
                    <a:extLst>
                      <a:ext uri="{53640926-AAD7-44D8-BBD7-CCE9431645EC}">
                        <a14:shadowObscured xmlns:a14="http://schemas.microsoft.com/office/drawing/2010/main"/>
                      </a:ext>
                    </a:extLst>
                  </pic:spPr>
                </pic:pic>
              </a:graphicData>
            </a:graphic>
          </wp:inline>
        </w:drawing>
      </w:r>
      <w:r w:rsidR="00AB3BCA" w:rsidRPr="00AB3BCA">
        <w:rPr>
          <w:noProof/>
        </w:rPr>
        <w:drawing>
          <wp:inline distT="0" distB="0" distL="0" distR="0">
            <wp:extent cx="3240000" cy="3240000"/>
            <wp:effectExtent l="0" t="0" r="0"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240000" cy="3240000"/>
                    </a:xfrm>
                    <a:prstGeom prst="rect">
                      <a:avLst/>
                    </a:prstGeom>
                    <a:noFill/>
                    <a:ln>
                      <a:noFill/>
                    </a:ln>
                  </pic:spPr>
                </pic:pic>
              </a:graphicData>
            </a:graphic>
          </wp:inline>
        </w:drawing>
      </w:r>
    </w:p>
    <w:p w:rsidR="00C01AFA" w:rsidRDefault="00C01AFA" w:rsidP="00766BF0">
      <w:pPr>
        <w:jc w:val="center"/>
      </w:pPr>
      <w:r w:rsidRPr="00C01AFA">
        <w:rPr>
          <w:rFonts w:hint="eastAsia"/>
          <w:noProof/>
        </w:rPr>
        <w:drawing>
          <wp:inline distT="0" distB="0" distL="0" distR="0">
            <wp:extent cx="5403945" cy="1662911"/>
            <wp:effectExtent l="0" t="0" r="635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235">
                      <a:extLst>
                        <a:ext uri="{28A0092B-C50C-407E-A947-70E740481C1C}">
                          <a14:useLocalDpi xmlns:a14="http://schemas.microsoft.com/office/drawing/2010/main" val="0"/>
                        </a:ext>
                      </a:extLst>
                    </a:blip>
                    <a:srcRect l="10988" r="7691"/>
                    <a:stretch/>
                  </pic:blipFill>
                  <pic:spPr bwMode="auto">
                    <a:xfrm>
                      <a:off x="0" y="0"/>
                      <a:ext cx="5404527" cy="1663090"/>
                    </a:xfrm>
                    <a:prstGeom prst="rect">
                      <a:avLst/>
                    </a:prstGeom>
                    <a:noFill/>
                    <a:ln>
                      <a:noFill/>
                    </a:ln>
                    <a:extLst>
                      <a:ext uri="{53640926-AAD7-44D8-BBD7-CCE9431645EC}">
                        <a14:shadowObscured xmlns:a14="http://schemas.microsoft.com/office/drawing/2010/main"/>
                      </a:ext>
                    </a:extLst>
                  </pic:spPr>
                </pic:pic>
              </a:graphicData>
            </a:graphic>
          </wp:inline>
        </w:drawing>
      </w:r>
    </w:p>
    <w:p w:rsidR="00AF396C" w:rsidRDefault="00AF396C" w:rsidP="00431CED">
      <w:r>
        <w:t>可见在较近的平行分量中分离的可行性非常高。</w:t>
      </w:r>
      <w:r w:rsidR="00766BF0">
        <w:t>近似分量也能较好的分离开来！而且非常完美！！</w:t>
      </w:r>
    </w:p>
    <w:p w:rsidR="00766BF0" w:rsidRDefault="00766BF0" w:rsidP="00431CED">
      <w:r>
        <w:rPr>
          <w:rFonts w:hint="eastAsia"/>
        </w:rPr>
        <w:t>&gt;&gt;</w:t>
      </w:r>
      <w:r>
        <w:rPr>
          <w:rFonts w:hint="eastAsia"/>
        </w:rPr>
        <w:t>注意这里的</w:t>
      </w:r>
      <w:r>
        <w:rPr>
          <w:rFonts w:hint="eastAsia"/>
        </w:rPr>
        <w:t>SFM</w:t>
      </w:r>
      <w:r>
        <w:rPr>
          <w:rFonts w:hint="eastAsia"/>
        </w:rPr>
        <w:t>信号断裂的原因是因为其等效峰值位置因为旋转角度符号的改变，导致了其正负反向</w:t>
      </w:r>
      <w:r w:rsidR="001C0557">
        <w:rPr>
          <w:rFonts w:hint="eastAsia"/>
        </w:rPr>
        <w:t>，</w:t>
      </w:r>
      <w:r w:rsidR="001C0557" w:rsidRPr="001C0557">
        <w:rPr>
          <w:rStyle w:val="ab"/>
          <w:rFonts w:hint="eastAsia"/>
        </w:rPr>
        <w:t>这个频率是可以根据瞬时频率和旋转角计算得到的</w:t>
      </w:r>
      <w:r>
        <w:rPr>
          <w:rFonts w:hint="eastAsia"/>
        </w:rPr>
        <w:t>。</w:t>
      </w:r>
    </w:p>
    <w:p w:rsidR="00070D70" w:rsidRDefault="00070D70" w:rsidP="00B92B82"/>
    <w:p w:rsidR="00070D70" w:rsidRDefault="00070D70" w:rsidP="00B92B82"/>
    <w:p w:rsidR="00070D70" w:rsidRDefault="00070D70" w:rsidP="00B92B82"/>
    <w:p w:rsidR="0072521A" w:rsidRPr="00027A8E" w:rsidRDefault="0072521A" w:rsidP="00B92B82"/>
    <w:p w:rsidR="0025020D" w:rsidRDefault="0025020D" w:rsidP="00B92B82"/>
    <w:p w:rsidR="0025020D" w:rsidRDefault="0025020D" w:rsidP="00B92B82"/>
    <w:p w:rsidR="0025020D" w:rsidRDefault="0025020D" w:rsidP="00B92B82"/>
    <w:p w:rsidR="0025020D" w:rsidRDefault="00070D70" w:rsidP="0025020D">
      <w:pPr>
        <w:pStyle w:val="4"/>
      </w:pPr>
      <w:r>
        <w:rPr>
          <w:rFonts w:hint="eastAsia"/>
        </w:rPr>
        <w:t>5</w:t>
      </w:r>
      <w:r w:rsidR="0025020D">
        <w:rPr>
          <w:rFonts w:hint="eastAsia"/>
        </w:rPr>
        <w:t>、改进的</w:t>
      </w:r>
      <w:r w:rsidR="0025020D">
        <w:rPr>
          <w:rFonts w:hint="eastAsia"/>
        </w:rPr>
        <w:t>FRFT</w:t>
      </w:r>
      <w:r w:rsidR="0025020D">
        <w:rPr>
          <w:rFonts w:hint="eastAsia"/>
        </w:rPr>
        <w:t>自适应信号滤波操作</w:t>
      </w:r>
    </w:p>
    <w:p w:rsidR="0025020D" w:rsidRDefault="0025020D" w:rsidP="00B92B82"/>
    <w:p w:rsidR="0025020D" w:rsidRDefault="0025020D" w:rsidP="00B92B82"/>
    <w:p w:rsidR="0025020D" w:rsidRDefault="0025020D" w:rsidP="00B92B82"/>
    <w:p w:rsidR="00621A0D" w:rsidRDefault="00621A0D" w:rsidP="00B92B82"/>
    <w:p w:rsidR="00621A0D" w:rsidRDefault="00621A0D" w:rsidP="00B92B82"/>
    <w:p w:rsidR="008D2D17" w:rsidRDefault="00621A0D" w:rsidP="00B92B82">
      <w:r>
        <w:t>STFRFT</w:t>
      </w:r>
      <w:r w:rsidRPr="00621A0D">
        <w:rPr>
          <w:rFonts w:hint="eastAsia"/>
        </w:rPr>
        <w:t>斜率越大的地方分辨率越高，斜率越小的地方分辨率越低，在斜率为</w:t>
      </w:r>
      <w:r w:rsidRPr="00621A0D">
        <w:t>0</w:t>
      </w:r>
      <w:r w:rsidRPr="00621A0D">
        <w:rPr>
          <w:rFonts w:hint="eastAsia"/>
        </w:rPr>
        <w:t>处其分辨率和</w:t>
      </w:r>
      <w:r w:rsidRPr="00621A0D">
        <w:t>STFT</w:t>
      </w:r>
      <w:r w:rsidRPr="00621A0D">
        <w:rPr>
          <w:rFonts w:hint="eastAsia"/>
        </w:rPr>
        <w:t>相似！由此可以得出一个</w:t>
      </w:r>
      <w:r w:rsidRPr="00621A0D">
        <w:rPr>
          <w:rStyle w:val="ac"/>
          <w:rFonts w:hint="eastAsia"/>
        </w:rPr>
        <w:t>启发</w:t>
      </w:r>
      <w:r>
        <w:rPr>
          <w:rFonts w:hint="eastAsia"/>
        </w:rPr>
        <w:t>：</w:t>
      </w:r>
      <w:r w:rsidRPr="00621A0D">
        <w:rPr>
          <w:rFonts w:hint="eastAsia"/>
        </w:rPr>
        <w:t>用</w:t>
      </w:r>
      <w:r w:rsidRPr="00621A0D">
        <w:t>STFRFT</w:t>
      </w:r>
      <w:r w:rsidRPr="00621A0D">
        <w:rPr>
          <w:rFonts w:hint="eastAsia"/>
        </w:rPr>
        <w:t>进行信号重建时，斜率越大的地方（旋转角度</w:t>
      </w:r>
      <w:r w:rsidRPr="00621A0D">
        <w:t>mod(p,2)</w:t>
      </w:r>
      <w:r w:rsidRPr="00621A0D">
        <w:rPr>
          <w:rFonts w:hint="eastAsia"/>
        </w:rPr>
        <w:t>离</w:t>
      </w:r>
      <w:r w:rsidRPr="00621A0D">
        <w:t>1</w:t>
      </w:r>
      <w:r w:rsidRPr="00621A0D">
        <w:rPr>
          <w:rFonts w:hint="eastAsia"/>
        </w:rPr>
        <w:t>越近）则信号需要的时域窗长度越短，反之则需要的窗长度越长。</w:t>
      </w:r>
    </w:p>
    <w:p w:rsidR="007713D5" w:rsidRDefault="007713D5" w:rsidP="00B92B82">
      <w:r>
        <w:rPr>
          <w:rFonts w:hint="eastAsia"/>
        </w:rPr>
        <w:t>注意事项：</w:t>
      </w:r>
    </w:p>
    <w:p w:rsidR="007713D5" w:rsidRDefault="007713D5" w:rsidP="007713D5">
      <w:pPr>
        <w:pStyle w:val="af1"/>
        <w:numPr>
          <w:ilvl w:val="0"/>
          <w:numId w:val="27"/>
        </w:numPr>
        <w:ind w:firstLineChars="0"/>
      </w:pPr>
      <w:r>
        <w:rPr>
          <w:rFonts w:hint="eastAsia"/>
        </w:rPr>
        <w:t>实际使用中</w:t>
      </w:r>
      <w:r w:rsidRPr="007713D5">
        <w:rPr>
          <w:rFonts w:hint="eastAsia"/>
        </w:rPr>
        <w:t>估计的</w:t>
      </w:r>
      <w:r w:rsidRPr="007713D5">
        <w:rPr>
          <w:rFonts w:hint="eastAsia"/>
        </w:rPr>
        <w:t>if</w:t>
      </w:r>
      <w:r w:rsidRPr="007713D5">
        <w:rPr>
          <w:rFonts w:hint="eastAsia"/>
        </w:rPr>
        <w:t>可能存在误差，因此需要放宽</w:t>
      </w:r>
      <w:r>
        <w:rPr>
          <w:rFonts w:hint="eastAsia"/>
        </w:rPr>
        <w:t>STFRFT</w:t>
      </w:r>
      <w:r>
        <w:rPr>
          <w:rFonts w:hint="eastAsia"/>
        </w:rPr>
        <w:t>滤波的</w:t>
      </w:r>
      <w:r w:rsidRPr="007713D5">
        <w:rPr>
          <w:rFonts w:hint="eastAsia"/>
        </w:rPr>
        <w:t>窗长度</w:t>
      </w:r>
      <w:r>
        <w:rPr>
          <w:rFonts w:hint="eastAsia"/>
        </w:rPr>
        <w:t>。</w:t>
      </w:r>
    </w:p>
    <w:p w:rsidR="008D2D17" w:rsidRDefault="007713D5" w:rsidP="007713D5">
      <w:pPr>
        <w:pStyle w:val="af1"/>
        <w:numPr>
          <w:ilvl w:val="0"/>
          <w:numId w:val="27"/>
        </w:numPr>
        <w:ind w:firstLineChars="0"/>
      </w:pPr>
      <w:r>
        <w:rPr>
          <w:rFonts w:hint="eastAsia"/>
        </w:rPr>
        <w:t>IF</w:t>
      </w:r>
      <w:r>
        <w:rPr>
          <w:rFonts w:hint="eastAsia"/>
        </w:rPr>
        <w:t>必须先进行低通滤波，否则会</w:t>
      </w:r>
      <w:r w:rsidRPr="004C0DED">
        <w:rPr>
          <w:rStyle w:val="a7"/>
          <w:rFonts w:hint="eastAsia"/>
        </w:rPr>
        <w:t>导致其斜率估计错误进而导致</w:t>
      </w:r>
      <w:r w:rsidRPr="004C0DED">
        <w:rPr>
          <w:rStyle w:val="a7"/>
          <w:rFonts w:hint="eastAsia"/>
        </w:rPr>
        <w:t>FRFT</w:t>
      </w:r>
      <w:r w:rsidRPr="004C0DED">
        <w:rPr>
          <w:rStyle w:val="a7"/>
          <w:rFonts w:hint="eastAsia"/>
        </w:rPr>
        <w:t>的变换阶出错！</w:t>
      </w:r>
      <w:r>
        <w:rPr>
          <w:rFonts w:hint="eastAsia"/>
        </w:rPr>
        <w:t>！</w:t>
      </w:r>
      <w:r w:rsidR="004C0DED">
        <w:rPr>
          <w:rFonts w:hint="eastAsia"/>
        </w:rPr>
        <w:t>阶数不正确导致的滤波严重失真问题还是很严重的</w:t>
      </w:r>
      <w:r>
        <w:rPr>
          <w:rFonts w:hint="eastAsia"/>
        </w:rPr>
        <w:t>！而且低通滤波时必须要保证边缘信号不失真！因此可以首先进行边缘像素扩展然后再滤波。</w:t>
      </w:r>
    </w:p>
    <w:p w:rsidR="00621A0D" w:rsidRDefault="00621A0D" w:rsidP="00B92B82"/>
    <w:p w:rsidR="00621A0D" w:rsidRDefault="00621A0D" w:rsidP="00B92B82"/>
    <w:p w:rsidR="00621A0D" w:rsidRDefault="00621A0D" w:rsidP="00B92B82"/>
    <w:p w:rsidR="00FC4763" w:rsidRDefault="00FC4763" w:rsidP="00B92B82"/>
    <w:p w:rsidR="00593C0E" w:rsidRDefault="00593C0E" w:rsidP="00B92B82"/>
    <w:p w:rsidR="00593C0E" w:rsidRDefault="00593C0E" w:rsidP="00B92B82"/>
    <w:p w:rsidR="00593C0E" w:rsidRDefault="00593C0E" w:rsidP="00B92B82"/>
    <w:p w:rsidR="00593C0E" w:rsidRDefault="00593C0E" w:rsidP="00B92B82"/>
    <w:p w:rsidR="00593C0E" w:rsidRDefault="00593C0E" w:rsidP="00B92B82"/>
    <w:p w:rsidR="00593C0E" w:rsidRDefault="00593C0E" w:rsidP="00B92B82"/>
    <w:p w:rsidR="00C06B6F" w:rsidRDefault="00C06B6F" w:rsidP="00B92B82"/>
    <w:p w:rsidR="000A72B1" w:rsidRDefault="000A72B1" w:rsidP="000A72B1">
      <w:pPr>
        <w:pStyle w:val="3"/>
      </w:pPr>
      <w:r>
        <w:t>基于</w:t>
      </w:r>
      <w:r w:rsidR="000F4BD6" w:rsidRPr="000F4BD6">
        <w:rPr>
          <w:rFonts w:hint="eastAsia"/>
        </w:rPr>
        <w:t>同步压缩小波变换</w:t>
      </w:r>
      <w:r>
        <w:t>算法的时变滤波</w:t>
      </w:r>
    </w:p>
    <w:p w:rsidR="001E5DE8" w:rsidRDefault="000A72B1" w:rsidP="00B92B82">
      <w:r>
        <w:t>原理参考文献：</w:t>
      </w:r>
    </w:p>
    <w:p w:rsidR="00406247" w:rsidRDefault="00406247" w:rsidP="00406247">
      <w:r>
        <w:t>[1] Daubechies I, Lu J, Wu H-T. Synchrosqueezed wavelet transforms: An empirical mode decomposition-like tool [J]. Applied and Computational Harmonic Analysis, 2011, 30(2): 243-61.</w:t>
      </w:r>
    </w:p>
    <w:p w:rsidR="001E5DE8" w:rsidRDefault="00406247" w:rsidP="00406247">
      <w:r>
        <w:t>[2] Thakur G, Brevdo E, Fučkar N S, et al. The Synchrosqueezing algorithm for time-varying spectral analysis: Robustness properties and new paleoclimate applications [J]. Signal Process, 2013, 93(5): 1079-94.</w:t>
      </w:r>
    </w:p>
    <w:p w:rsidR="000A72B1" w:rsidRDefault="00406247" w:rsidP="00B92B82">
      <w:r w:rsidRPr="000F4BD6">
        <w:rPr>
          <w:rStyle w:val="a6"/>
        </w:rPr>
        <w:t>主要是利用该</w:t>
      </w:r>
      <w:r w:rsidR="000F4BD6" w:rsidRPr="000F4BD6">
        <w:rPr>
          <w:rStyle w:val="a6"/>
        </w:rPr>
        <w:t>同步压缩小波变换</w:t>
      </w:r>
      <w:r w:rsidR="000F4BD6" w:rsidRPr="000F4BD6">
        <w:rPr>
          <w:rStyle w:val="a6"/>
          <w:rFonts w:hint="eastAsia"/>
        </w:rPr>
        <w:t>的可逆性进行操作</w:t>
      </w:r>
      <w:r w:rsidR="000F4BD6">
        <w:rPr>
          <w:rFonts w:hint="eastAsia"/>
        </w:rPr>
        <w:t>。</w:t>
      </w:r>
    </w:p>
    <w:p w:rsidR="000A72B1" w:rsidRDefault="000A72B1" w:rsidP="00B92B82"/>
    <w:p w:rsidR="00A4433A" w:rsidRDefault="00A4433A" w:rsidP="00A4433A">
      <w:pPr>
        <w:pStyle w:val="4"/>
      </w:pPr>
      <w:r>
        <w:t>实验</w:t>
      </w:r>
      <w:r>
        <w:rPr>
          <w:rFonts w:hint="eastAsia"/>
        </w:rPr>
        <w:t>1</w:t>
      </w:r>
      <w:r>
        <w:rPr>
          <w:rFonts w:hint="eastAsia"/>
        </w:rPr>
        <w:t>：验证该域下信号分离的可行性</w:t>
      </w:r>
    </w:p>
    <w:p w:rsidR="000A72B1" w:rsidRDefault="00364806" w:rsidP="00B92B82">
      <w:pPr>
        <w:pBdr>
          <w:bottom w:val="single" w:sz="6" w:space="1" w:color="auto"/>
        </w:pBdr>
      </w:pPr>
      <w:r>
        <w:t>安装该工具箱然后再操作：</w:t>
      </w:r>
    </w:p>
    <w:p w:rsidR="00364806" w:rsidRDefault="00364806" w:rsidP="00364806">
      <w:r>
        <w:rPr>
          <w:rFonts w:hint="eastAsia"/>
        </w:rPr>
        <w:t xml:space="preserve">%% </w:t>
      </w:r>
      <w:r>
        <w:rPr>
          <w:rFonts w:hint="eastAsia"/>
        </w:rPr>
        <w:t>信号产生</w:t>
      </w:r>
    </w:p>
    <w:p w:rsidR="00364806" w:rsidRDefault="00364806" w:rsidP="00364806">
      <w:r>
        <w:t>clear;clc;close all</w:t>
      </w:r>
    </w:p>
    <w:p w:rsidR="00364806" w:rsidRDefault="00364806" w:rsidP="00364806">
      <w:r>
        <w:t>N = 512;t = 0:(N-1);</w:t>
      </w:r>
    </w:p>
    <w:p w:rsidR="00364806" w:rsidRDefault="00364806" w:rsidP="00364806">
      <w:r>
        <w:t>[s1,if1] = fmlin(N,0.1,0.15);</w:t>
      </w:r>
    </w:p>
    <w:p w:rsidR="00364806" w:rsidRDefault="00364806" w:rsidP="00364806">
      <w:r>
        <w:t>% [s2,if2]=  fmsin(N,0.3,0.35,200);</w:t>
      </w:r>
    </w:p>
    <w:p w:rsidR="00364806" w:rsidRDefault="00364806" w:rsidP="00364806">
      <w:r>
        <w:t>[s2,if2]=  fmlin(N,0.05,0.35,200);</w:t>
      </w:r>
    </w:p>
    <w:p w:rsidR="00364806" w:rsidRDefault="00364806" w:rsidP="00364806">
      <w:r>
        <w:t>s_org =  s1+s2;</w:t>
      </w:r>
    </w:p>
    <w:p w:rsidR="00364806" w:rsidRDefault="00364806" w:rsidP="00364806">
      <w:r>
        <w:t>s = awgn(s_org,5,'measured');</w:t>
      </w:r>
    </w:p>
    <w:p w:rsidR="00364806" w:rsidRDefault="00364806" w:rsidP="00364806">
      <w:r>
        <w:t>x = real(s);</w:t>
      </w:r>
    </w:p>
    <w:p w:rsidR="00364806" w:rsidRDefault="00364806" w:rsidP="00364806">
      <w:r>
        <w:rPr>
          <w:rFonts w:hint="eastAsia"/>
        </w:rPr>
        <w:t xml:space="preserve">%% </w:t>
      </w:r>
      <w:r>
        <w:rPr>
          <w:rFonts w:hint="eastAsia"/>
        </w:rPr>
        <w:t>信号分离</w:t>
      </w:r>
    </w:p>
    <w:p w:rsidR="00364806" w:rsidRPr="00346E46" w:rsidRDefault="00364806" w:rsidP="00364806">
      <w:pPr>
        <w:rPr>
          <w:rStyle w:val="a6"/>
        </w:rPr>
      </w:pPr>
      <w:r w:rsidRPr="00346E46">
        <w:rPr>
          <w:rStyle w:val="a6"/>
        </w:rPr>
        <w:t>[Tx, fs,Wx,as,w] = synsq_cwt_fw(t,x,16);</w:t>
      </w:r>
    </w:p>
    <w:p w:rsidR="00364806" w:rsidRDefault="00364806" w:rsidP="00364806">
      <w:r>
        <w:t>% xhat = synsq_cwt_iw(Tx,fs);</w:t>
      </w:r>
    </w:p>
    <w:p w:rsidR="00364806" w:rsidRDefault="00364806" w:rsidP="00364806">
      <w:r>
        <w:t>% figure;plot(t,x,'bo-',t,xhat,'r.-'); axis tight;</w:t>
      </w:r>
    </w:p>
    <w:p w:rsidR="00364806" w:rsidRPr="00346E46" w:rsidRDefault="00364806" w:rsidP="00364806">
      <w:pPr>
        <w:rPr>
          <w:rStyle w:val="a6"/>
        </w:rPr>
      </w:pPr>
      <w:r>
        <w:rPr>
          <w:rFonts w:hint="eastAsia"/>
        </w:rPr>
        <w:t xml:space="preserve">[Txf1,fmi,fMi] = </w:t>
      </w:r>
      <w:r w:rsidRPr="00346E46">
        <w:rPr>
          <w:rStyle w:val="a6"/>
          <w:rFonts w:hint="eastAsia"/>
        </w:rPr>
        <w:t>synsq_filter_pass(Tx,fs,0.9*if1,1.1*if1);%</w:t>
      </w:r>
      <w:r w:rsidRPr="00346E46">
        <w:rPr>
          <w:rStyle w:val="a6"/>
          <w:rFonts w:hint="eastAsia"/>
        </w:rPr>
        <w:t>假设</w:t>
      </w:r>
      <w:r w:rsidRPr="00346E46">
        <w:rPr>
          <w:rStyle w:val="a6"/>
          <w:rFonts w:hint="eastAsia"/>
        </w:rPr>
        <w:t>IF</w:t>
      </w:r>
      <w:r w:rsidRPr="00346E46">
        <w:rPr>
          <w:rStyle w:val="a6"/>
          <w:rFonts w:hint="eastAsia"/>
        </w:rPr>
        <w:t>估计精确</w:t>
      </w:r>
    </w:p>
    <w:p w:rsidR="00364806" w:rsidRDefault="00364806" w:rsidP="00364806">
      <w:r>
        <w:t>[Txf2,fmi,fMi] = synsq_filter_pass(Tx,fs,0.9*if2,1.1*if2);</w:t>
      </w:r>
    </w:p>
    <w:p w:rsidR="00364806" w:rsidRPr="00346E46" w:rsidRDefault="00364806" w:rsidP="00364806">
      <w:pPr>
        <w:rPr>
          <w:rStyle w:val="a6"/>
        </w:rPr>
      </w:pPr>
      <w:r w:rsidRPr="00346E46">
        <w:rPr>
          <w:rStyle w:val="a6"/>
        </w:rPr>
        <w:t>s1hat = synsq_cwt_iw(Txf1,fs);</w:t>
      </w:r>
    </w:p>
    <w:p w:rsidR="00A4433A" w:rsidRDefault="00364806" w:rsidP="00364806">
      <w:r>
        <w:t>s2hat = synsq_cwt_iw(Txf2,fs);</w:t>
      </w:r>
    </w:p>
    <w:p w:rsidR="00364806" w:rsidRDefault="00364806" w:rsidP="00364806">
      <w:r>
        <w:rPr>
          <w:rFonts w:hint="eastAsia"/>
        </w:rPr>
        <w:t xml:space="preserve">%% </w:t>
      </w:r>
      <w:r>
        <w:rPr>
          <w:rFonts w:hint="eastAsia"/>
        </w:rPr>
        <w:t>绘图</w:t>
      </w:r>
    </w:p>
    <w:p w:rsidR="00364806" w:rsidRDefault="00364806" w:rsidP="00364806">
      <w:r>
        <w:rPr>
          <w:rFonts w:hint="eastAsia"/>
        </w:rPr>
        <w:t>figure;%</w:t>
      </w:r>
      <w:r>
        <w:rPr>
          <w:rFonts w:hint="eastAsia"/>
        </w:rPr>
        <w:t>分离的同步压缩小波谱</w:t>
      </w:r>
    </w:p>
    <w:p w:rsidR="00364806" w:rsidRDefault="00364806" w:rsidP="00364806">
      <w:r>
        <w:t>subplot(131);imagesc(abs(Tx)); axis xy;</w:t>
      </w:r>
    </w:p>
    <w:p w:rsidR="00364806" w:rsidRDefault="00364806" w:rsidP="00364806">
      <w:r>
        <w:t>subplot(132);imagesc(abs(Txf1)); axis xy;</w:t>
      </w:r>
    </w:p>
    <w:p w:rsidR="00364806" w:rsidRDefault="00364806" w:rsidP="00364806">
      <w:r>
        <w:t>subplot(133);imagesc(abs(Txf2)); axis xy;</w:t>
      </w:r>
    </w:p>
    <w:p w:rsidR="00364806" w:rsidRDefault="00364806" w:rsidP="00364806">
      <w:r>
        <w:rPr>
          <w:rFonts w:hint="eastAsia"/>
        </w:rPr>
        <w:t>figure;%</w:t>
      </w:r>
      <w:r>
        <w:rPr>
          <w:rFonts w:hint="eastAsia"/>
        </w:rPr>
        <w:t>分离的时域信号</w:t>
      </w:r>
    </w:p>
    <w:p w:rsidR="00364806" w:rsidRDefault="00364806" w:rsidP="00364806">
      <w:r>
        <w:t>subplot(311);plot(t,real(s1),'bx-',t,s1hat,'r.-');axis tight; legend('orignal','seperated')</w:t>
      </w:r>
    </w:p>
    <w:p w:rsidR="00364806" w:rsidRDefault="00364806" w:rsidP="00364806">
      <w:r>
        <w:t>subplot(312);plot(t,real(s2),'bx-',t,s2hat,'r.-');axis tight; legend('orignal','seperated')</w:t>
      </w:r>
    </w:p>
    <w:p w:rsidR="00A4433A" w:rsidRDefault="00364806" w:rsidP="00364806">
      <w:pPr>
        <w:pBdr>
          <w:bottom w:val="single" w:sz="6" w:space="1" w:color="auto"/>
        </w:pBdr>
      </w:pPr>
      <w:r>
        <w:t>subplot(313);plot(t,real(s_org),'bx-',t,x,'g+-',t,s1hat+s2hat,'r.-');axis tight; legend('orignal','noised','synthesised')</w:t>
      </w:r>
    </w:p>
    <w:p w:rsidR="00364806" w:rsidRDefault="009D2279" w:rsidP="00364806">
      <w:r w:rsidRPr="009D2279">
        <w:rPr>
          <w:noProof/>
        </w:rPr>
        <w:lastRenderedPageBreak/>
        <w:drawing>
          <wp:inline distT="0" distB="0" distL="0" distR="0">
            <wp:extent cx="5759450" cy="1439545"/>
            <wp:effectExtent l="0" t="0" r="0" b="8255"/>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759450" cy="1439545"/>
                    </a:xfrm>
                    <a:prstGeom prst="rect">
                      <a:avLst/>
                    </a:prstGeom>
                    <a:noFill/>
                    <a:ln>
                      <a:noFill/>
                    </a:ln>
                  </pic:spPr>
                </pic:pic>
              </a:graphicData>
            </a:graphic>
          </wp:inline>
        </w:drawing>
      </w:r>
    </w:p>
    <w:p w:rsidR="00A4433A" w:rsidRDefault="009D2279" w:rsidP="00B92B82">
      <w:r w:rsidRPr="009D2279">
        <w:rPr>
          <w:rFonts w:hint="eastAsia"/>
          <w:noProof/>
        </w:rPr>
        <w:drawing>
          <wp:inline distT="0" distB="0" distL="0" distR="0">
            <wp:extent cx="5759450" cy="3602990"/>
            <wp:effectExtent l="0" t="0" r="0" b="0"/>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759450" cy="3602990"/>
                    </a:xfrm>
                    <a:prstGeom prst="rect">
                      <a:avLst/>
                    </a:prstGeom>
                    <a:noFill/>
                    <a:ln>
                      <a:noFill/>
                    </a:ln>
                  </pic:spPr>
                </pic:pic>
              </a:graphicData>
            </a:graphic>
          </wp:inline>
        </w:drawing>
      </w:r>
    </w:p>
    <w:p w:rsidR="000A72B1" w:rsidRDefault="00142086" w:rsidP="00B92B82">
      <w:r>
        <w:rPr>
          <w:rFonts w:hint="eastAsia"/>
        </w:rPr>
        <w:t>&gt;&gt;</w:t>
      </w:r>
      <w:r>
        <w:rPr>
          <w:rFonts w:hint="eastAsia"/>
        </w:rPr>
        <w:t>总结和注意事项：</w:t>
      </w:r>
    </w:p>
    <w:p w:rsidR="00142086" w:rsidRDefault="00142086" w:rsidP="00B92B82">
      <w:r>
        <w:rPr>
          <w:rFonts w:hint="eastAsia"/>
        </w:rPr>
        <w:t>1</w:t>
      </w:r>
      <w:r>
        <w:rPr>
          <w:rFonts w:hint="eastAsia"/>
        </w:rPr>
        <w:t>方案可行！但是针对信号重叠的地方，</w:t>
      </w:r>
      <w:r w:rsidRPr="00142086">
        <w:rPr>
          <w:rFonts w:hint="eastAsia"/>
          <w:b/>
          <w:u w:val="single"/>
        </w:rPr>
        <w:t>总是存在分离失真，需要处理</w:t>
      </w:r>
      <w:r>
        <w:rPr>
          <w:rFonts w:hint="eastAsia"/>
        </w:rPr>
        <w:t>。</w:t>
      </w:r>
    </w:p>
    <w:p w:rsidR="00C06B6F" w:rsidRDefault="00142086" w:rsidP="00B92B82">
      <w:r>
        <w:rPr>
          <w:rFonts w:hint="eastAsia"/>
        </w:rPr>
        <w:t>2</w:t>
      </w:r>
      <w:r>
        <w:rPr>
          <w:rFonts w:hint="eastAsia"/>
        </w:rPr>
        <w:t>该变换的</w:t>
      </w:r>
      <w:r w:rsidRPr="00142086">
        <w:t>synsq_filter_pass</w:t>
      </w:r>
      <w:r>
        <w:t>函数传递的</w:t>
      </w:r>
      <w:r>
        <w:t>fm</w:t>
      </w:r>
      <w:r>
        <w:t>和</w:t>
      </w:r>
      <w:r>
        <w:rPr>
          <w:rFonts w:hint="eastAsia"/>
        </w:rPr>
        <w:t>FM</w:t>
      </w:r>
      <w:r>
        <w:rPr>
          <w:rFonts w:hint="eastAsia"/>
        </w:rPr>
        <w:t>需要注意</w:t>
      </w:r>
      <w:r>
        <w:rPr>
          <w:rFonts w:hint="eastAsia"/>
        </w:rPr>
        <w:t>---IF</w:t>
      </w:r>
      <w:r>
        <w:rPr>
          <w:rFonts w:hint="eastAsia"/>
        </w:rPr>
        <w:t>越高，该范围应该越大。</w:t>
      </w:r>
    </w:p>
    <w:p w:rsidR="00C06B6F" w:rsidRDefault="00142086" w:rsidP="00B92B82">
      <w:r>
        <w:rPr>
          <w:rFonts w:hint="eastAsia"/>
        </w:rPr>
        <w:t>3</w:t>
      </w:r>
      <w:r>
        <w:rPr>
          <w:rFonts w:hint="eastAsia"/>
        </w:rPr>
        <w:t>改变换</w:t>
      </w:r>
      <w:r w:rsidRPr="00C67AAF">
        <w:rPr>
          <w:rStyle w:val="ab"/>
          <w:rFonts w:hint="eastAsia"/>
        </w:rPr>
        <w:t>对于</w:t>
      </w:r>
      <w:r w:rsidRPr="00C67AAF">
        <w:rPr>
          <w:rStyle w:val="ab"/>
          <w:rFonts w:hint="eastAsia"/>
        </w:rPr>
        <w:t>LFM</w:t>
      </w:r>
      <w:r w:rsidRPr="00C67AAF">
        <w:rPr>
          <w:rStyle w:val="ab"/>
          <w:rFonts w:hint="eastAsia"/>
        </w:rPr>
        <w:t>信号的谱并不是线性的！！这也很好理解！但是并不影响</w:t>
      </w:r>
      <w:r w:rsidRPr="00C67AAF">
        <w:rPr>
          <w:rStyle w:val="ab"/>
          <w:rFonts w:hint="eastAsia"/>
        </w:rPr>
        <w:t>IF</w:t>
      </w:r>
      <w:r w:rsidRPr="00C67AAF">
        <w:rPr>
          <w:rStyle w:val="ab"/>
          <w:rFonts w:hint="eastAsia"/>
        </w:rPr>
        <w:t>估计和分离</w:t>
      </w:r>
      <w:r>
        <w:rPr>
          <w:rFonts w:hint="eastAsia"/>
        </w:rPr>
        <w:t>。</w:t>
      </w:r>
    </w:p>
    <w:p w:rsidR="00C06B6F" w:rsidRDefault="00C06B6F" w:rsidP="00B92B82"/>
    <w:p w:rsidR="00C06B6F" w:rsidRDefault="00C06B6F" w:rsidP="00B92B82"/>
    <w:p w:rsidR="00C06B6F" w:rsidRDefault="00C06B6F" w:rsidP="00B92B82"/>
    <w:p w:rsidR="00C06B6F" w:rsidRDefault="00C06B6F" w:rsidP="00B92B82"/>
    <w:p w:rsidR="00C06B6F" w:rsidRDefault="00C06B6F" w:rsidP="00B92B82"/>
    <w:p w:rsidR="00C06B6F" w:rsidRPr="00CC582D" w:rsidRDefault="00095E21" w:rsidP="00095E21">
      <w:pPr>
        <w:pStyle w:val="2"/>
        <w:rPr>
          <w:sz w:val="22"/>
        </w:rPr>
      </w:pPr>
      <w:r>
        <w:rPr>
          <w:rFonts w:hint="eastAsia"/>
        </w:rPr>
        <w:t>IF</w:t>
      </w:r>
      <w:r>
        <w:rPr>
          <w:rFonts w:hint="eastAsia"/>
        </w:rPr>
        <w:t>估计</w:t>
      </w:r>
      <w:r w:rsidR="00CC582D">
        <w:rPr>
          <w:rFonts w:hint="eastAsia"/>
        </w:rPr>
        <w:t>【核心</w:t>
      </w:r>
      <w:r w:rsidR="00CC582D">
        <w:rPr>
          <w:rFonts w:hint="eastAsia"/>
        </w:rPr>
        <w:t>1</w:t>
      </w:r>
      <w:r w:rsidR="00CC582D">
        <w:rPr>
          <w:rFonts w:hint="eastAsia"/>
        </w:rPr>
        <w:t>】</w:t>
      </w:r>
    </w:p>
    <w:p w:rsidR="00095E21" w:rsidRDefault="00095E21" w:rsidP="00095E21">
      <w:pPr>
        <w:pStyle w:val="3"/>
      </w:pPr>
      <w:r>
        <w:rPr>
          <w:rFonts w:hint="eastAsia"/>
        </w:rPr>
        <w:t>IF</w:t>
      </w:r>
      <w:r>
        <w:rPr>
          <w:rFonts w:hint="eastAsia"/>
        </w:rPr>
        <w:t>跟踪</w:t>
      </w:r>
    </w:p>
    <w:p w:rsidR="00A102FF" w:rsidRDefault="00A102FF" w:rsidP="00095E21">
      <w:r>
        <w:t>单分量的参考：</w:t>
      </w:r>
      <w:hyperlink r:id="rId238" w:history="1">
        <w:r w:rsidR="00D97437" w:rsidRPr="000855AC">
          <w:rPr>
            <w:rStyle w:val="af0"/>
          </w:rPr>
          <w:t>https://github.com/otoolej/IF_estimation_PLEDs</w:t>
        </w:r>
      </w:hyperlink>
      <w:r w:rsidR="00D97437">
        <w:t xml:space="preserve"> </w:t>
      </w:r>
    </w:p>
    <w:p w:rsidR="00095E21" w:rsidRDefault="00A102FF" w:rsidP="00095E21">
      <w:r>
        <w:t>多分量</w:t>
      </w:r>
      <w:r w:rsidR="00095E21">
        <w:t>参考：</w:t>
      </w:r>
      <w:hyperlink r:id="rId239" w:history="1">
        <w:r w:rsidR="00095E21" w:rsidRPr="000855AC">
          <w:rPr>
            <w:rStyle w:val="af0"/>
          </w:rPr>
          <w:t>https://github.com/otoolej/time_frequency_tracks</w:t>
        </w:r>
      </w:hyperlink>
      <w:r w:rsidR="00095E21">
        <w:t xml:space="preserve"> </w:t>
      </w:r>
      <w:r w:rsidR="00095E21">
        <w:t>以及论文</w:t>
      </w:r>
      <w:r w:rsidR="00095E21">
        <w:t>L Rankine, M Mostefa, B Boualem. "IF estimation for multicomponent signals using</w:t>
      </w:r>
      <w:r w:rsidR="00095E21">
        <w:rPr>
          <w:rFonts w:hint="eastAsia"/>
        </w:rPr>
        <w:t xml:space="preserve"> image processing techniques in the time</w:t>
      </w:r>
      <w:r w:rsidR="00095E21">
        <w:t xml:space="preserve"> </w:t>
      </w:r>
      <w:r w:rsidR="00095E21">
        <w:rPr>
          <w:rFonts w:hint="eastAsia"/>
        </w:rPr>
        <w:t>frequency domain." Signal Processing 87.6</w:t>
      </w:r>
      <w:r w:rsidR="00095E21">
        <w:t xml:space="preserve">   (2007): 1234-1250.</w:t>
      </w:r>
    </w:p>
    <w:p w:rsidR="00095E21" w:rsidRDefault="001C60C7" w:rsidP="00B92B82">
      <w:r>
        <w:rPr>
          <w:rFonts w:hint="eastAsia"/>
        </w:rPr>
        <w:t>实验结论：</w:t>
      </w:r>
    </w:p>
    <w:p w:rsidR="001C60C7" w:rsidRDefault="001C60C7" w:rsidP="00B92B82">
      <w:r>
        <w:rPr>
          <w:rFonts w:hint="eastAsia"/>
        </w:rPr>
        <w:t>1</w:t>
      </w:r>
      <w:r>
        <w:rPr>
          <w:rFonts w:hint="eastAsia"/>
        </w:rPr>
        <w:t>）</w:t>
      </w:r>
      <w:r w:rsidRPr="001C60C7">
        <w:t>tracks_Lrmethod</w:t>
      </w:r>
      <w:r>
        <w:t>无论什么时候都比</w:t>
      </w:r>
      <w:r w:rsidRPr="001C60C7">
        <w:t>tracks_MCQmethod</w:t>
      </w:r>
      <w:r>
        <w:t>方法好</w:t>
      </w:r>
      <w:r>
        <w:t>&gt;&gt;</w:t>
      </w:r>
      <w:r>
        <w:t>毕竟提出年限较晚。</w:t>
      </w:r>
    </w:p>
    <w:p w:rsidR="00095E21" w:rsidRDefault="001C60C7" w:rsidP="00B92B82">
      <w:r>
        <w:rPr>
          <w:rFonts w:hint="eastAsia"/>
        </w:rPr>
        <w:t>2</w:t>
      </w:r>
      <w:r>
        <w:rPr>
          <w:rFonts w:hint="eastAsia"/>
        </w:rPr>
        <w:t>）</w:t>
      </w:r>
      <w:r>
        <w:rPr>
          <w:rFonts w:hint="eastAsia"/>
        </w:rPr>
        <w:t>IF</w:t>
      </w:r>
      <w:r>
        <w:rPr>
          <w:rFonts w:hint="eastAsia"/>
        </w:rPr>
        <w:t>跟踪方法</w:t>
      </w:r>
      <w:r w:rsidR="00BF239D" w:rsidRPr="00CF0965">
        <w:rPr>
          <w:rStyle w:val="a7"/>
          <w:rFonts w:hint="eastAsia"/>
        </w:rPr>
        <w:t>针对</w:t>
      </w:r>
      <w:r w:rsidR="001F7621" w:rsidRPr="00CF0965">
        <w:rPr>
          <w:rStyle w:val="a7"/>
          <w:rFonts w:hint="eastAsia"/>
        </w:rPr>
        <w:t>多分量</w:t>
      </w:r>
      <w:r w:rsidR="00BF239D" w:rsidRPr="00CF0965">
        <w:rPr>
          <w:rStyle w:val="a7"/>
          <w:rFonts w:hint="eastAsia"/>
        </w:rPr>
        <w:t>LFM</w:t>
      </w:r>
      <w:r w:rsidR="00BF239D" w:rsidRPr="00CF0965">
        <w:rPr>
          <w:rStyle w:val="a7"/>
          <w:rFonts w:hint="eastAsia"/>
        </w:rPr>
        <w:t>信号有效，但是针对</w:t>
      </w:r>
      <w:r w:rsidR="00BF239D" w:rsidRPr="00CF0965">
        <w:rPr>
          <w:rStyle w:val="a7"/>
          <w:rFonts w:hint="eastAsia"/>
        </w:rPr>
        <w:t>SFM</w:t>
      </w:r>
      <w:r w:rsidR="00BF239D" w:rsidRPr="00CF0965">
        <w:rPr>
          <w:rStyle w:val="a7"/>
          <w:rFonts w:hint="eastAsia"/>
        </w:rPr>
        <w:t>信号很差</w:t>
      </w:r>
      <w:r w:rsidR="00BF239D">
        <w:rPr>
          <w:rFonts w:hint="eastAsia"/>
        </w:rPr>
        <w:t>，举例如下：</w:t>
      </w:r>
    </w:p>
    <w:p w:rsidR="00C06B6F" w:rsidRDefault="001F7CEA" w:rsidP="00B92B82">
      <w:r w:rsidRPr="001F7CEA">
        <w:rPr>
          <w:noProof/>
        </w:rPr>
        <w:lastRenderedPageBreak/>
        <w:drawing>
          <wp:inline distT="0" distB="0" distL="0" distR="0">
            <wp:extent cx="2886075" cy="288607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886075" cy="2886075"/>
                    </a:xfrm>
                    <a:prstGeom prst="rect">
                      <a:avLst/>
                    </a:prstGeom>
                    <a:noFill/>
                    <a:ln>
                      <a:noFill/>
                    </a:ln>
                  </pic:spPr>
                </pic:pic>
              </a:graphicData>
            </a:graphic>
          </wp:inline>
        </w:drawing>
      </w:r>
      <w:r w:rsidR="001306BC" w:rsidRPr="001306BC">
        <w:rPr>
          <w:noProof/>
        </w:rPr>
        <w:drawing>
          <wp:inline distT="0" distB="0" distL="0" distR="0">
            <wp:extent cx="2886075" cy="2886075"/>
            <wp:effectExtent l="0" t="0" r="9525"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886075" cy="2886075"/>
                    </a:xfrm>
                    <a:prstGeom prst="rect">
                      <a:avLst/>
                    </a:prstGeom>
                    <a:noFill/>
                    <a:ln>
                      <a:noFill/>
                    </a:ln>
                  </pic:spPr>
                </pic:pic>
              </a:graphicData>
            </a:graphic>
          </wp:inline>
        </w:drawing>
      </w:r>
    </w:p>
    <w:p w:rsidR="00C06B6F" w:rsidRDefault="001F7CEA" w:rsidP="00B92B82">
      <w:r>
        <w:t>前者为</w:t>
      </w:r>
      <w:r w:rsidRPr="001F7CEA">
        <w:t>s = fmlin(N,0.01,0.05) + fmlin(N,0.1,0.16) + fmlin(N,0.2,0.5);</w:t>
      </w:r>
      <w:r>
        <w:t>，增加</w:t>
      </w:r>
      <w:r>
        <w:rPr>
          <w:rFonts w:hint="eastAsia"/>
        </w:rPr>
        <w:t>10db</w:t>
      </w:r>
      <w:r>
        <w:rPr>
          <w:rFonts w:hint="eastAsia"/>
        </w:rPr>
        <w:t>的</w:t>
      </w:r>
      <w:r>
        <w:rPr>
          <w:rFonts w:hint="eastAsia"/>
        </w:rPr>
        <w:t>awgn</w:t>
      </w:r>
    </w:p>
    <w:p w:rsidR="00C06B6F" w:rsidRDefault="001F7CEA" w:rsidP="00B92B82">
      <w:r>
        <w:rPr>
          <w:rFonts w:hint="eastAsia"/>
        </w:rPr>
        <w:t>后者为</w:t>
      </w:r>
      <w:r w:rsidR="001306BC" w:rsidRPr="001306BC">
        <w:t>s = fmsin(N,0.1,0.25,200);</w:t>
      </w:r>
      <w:r w:rsidR="001306BC">
        <w:t>，增加</w:t>
      </w:r>
      <w:r w:rsidR="001306BC">
        <w:rPr>
          <w:rFonts w:hint="eastAsia"/>
        </w:rPr>
        <w:t>100db</w:t>
      </w:r>
      <w:r w:rsidR="001306BC">
        <w:rPr>
          <w:rFonts w:hint="eastAsia"/>
        </w:rPr>
        <w:t>的</w:t>
      </w:r>
      <w:r w:rsidR="001306BC">
        <w:rPr>
          <w:rFonts w:hint="eastAsia"/>
        </w:rPr>
        <w:t>awgn</w:t>
      </w:r>
    </w:p>
    <w:p w:rsidR="00C06B6F" w:rsidRDefault="00CF0965" w:rsidP="00B92B82">
      <w:r>
        <w:rPr>
          <w:rFonts w:hint="eastAsia"/>
        </w:rPr>
        <w:t>3</w:t>
      </w:r>
      <w:r>
        <w:rPr>
          <w:rFonts w:hint="eastAsia"/>
        </w:rPr>
        <w:t>）</w:t>
      </w:r>
      <w:r w:rsidR="001241EC" w:rsidRPr="001241EC">
        <w:t>tracks_Lrmethod</w:t>
      </w:r>
      <w:r w:rsidR="001241EC">
        <w:t>函数的参数很重要，例如</w:t>
      </w:r>
      <w:r w:rsidR="001241EC" w:rsidRPr="001241EC">
        <w:t>lower_prctile_limit</w:t>
      </w:r>
      <w:r w:rsidR="001241EC">
        <w:t>太低会导致追踪条数太多，计算时间很长！！结果很吓人。</w:t>
      </w:r>
      <w:r w:rsidR="00585F0F" w:rsidRPr="00585F0F">
        <w:rPr>
          <w:rStyle w:val="ac"/>
        </w:rPr>
        <w:t>第一个参数</w:t>
      </w:r>
      <w:r w:rsidR="00585F0F" w:rsidRPr="00585F0F">
        <w:rPr>
          <w:rStyle w:val="ac"/>
        </w:rPr>
        <w:t>delta_limit - limit to search for next point in track</w:t>
      </w:r>
      <w:r w:rsidR="00585F0F" w:rsidRPr="00585F0F">
        <w:rPr>
          <w:rStyle w:val="ac"/>
        </w:rPr>
        <w:t>不知道是什么意思，查看论文！</w:t>
      </w:r>
      <w:r w:rsidR="00585F0F">
        <w:t>！！</w:t>
      </w:r>
    </w:p>
    <w:p w:rsidR="00B92B82" w:rsidRDefault="008A6694" w:rsidP="00B92B82">
      <w:r>
        <w:rPr>
          <w:rFonts w:hint="eastAsia"/>
        </w:rPr>
        <w:t>&gt;&gt;</w:t>
      </w:r>
      <w:r>
        <w:rPr>
          <w:rFonts w:hint="eastAsia"/>
        </w:rPr>
        <w:t>有待深入研究该算法。</w:t>
      </w:r>
    </w:p>
    <w:p w:rsidR="00585F0F" w:rsidRDefault="000313C2" w:rsidP="00B92B82">
      <w:pPr>
        <w:pBdr>
          <w:bottom w:val="single" w:sz="6" w:space="1" w:color="auto"/>
        </w:pBdr>
      </w:pPr>
      <w:r>
        <w:rPr>
          <w:rFonts w:hint="eastAsia"/>
        </w:rPr>
        <w:t>代码整理：目前主要有现成的三种基于</w:t>
      </w:r>
      <w:r>
        <w:rPr>
          <w:rFonts w:hint="eastAsia"/>
        </w:rPr>
        <w:t>TFR</w:t>
      </w:r>
      <w:r>
        <w:rPr>
          <w:rFonts w:hint="eastAsia"/>
        </w:rPr>
        <w:t>的</w:t>
      </w:r>
      <w:r>
        <w:rPr>
          <w:rFonts w:hint="eastAsia"/>
        </w:rPr>
        <w:t>IF</w:t>
      </w:r>
      <w:r>
        <w:rPr>
          <w:rFonts w:hint="eastAsia"/>
        </w:rPr>
        <w:t>估计方法，分别对比如下。</w:t>
      </w:r>
    </w:p>
    <w:p w:rsidR="000313C2" w:rsidRDefault="000313C2" w:rsidP="000313C2">
      <w:r>
        <w:t xml:space="preserve">%% Rankine et al. (2007) method: </w:t>
      </w:r>
    </w:p>
    <w:p w:rsidR="000313C2" w:rsidRDefault="000313C2" w:rsidP="000313C2">
      <w:r>
        <w:rPr>
          <w:rFonts w:hint="eastAsia"/>
        </w:rPr>
        <w:t>delta_freq_samples= 10;%IF</w:t>
      </w:r>
      <w:r>
        <w:rPr>
          <w:rFonts w:hint="eastAsia"/>
        </w:rPr>
        <w:t>追踪的梯度，设置为最大</w:t>
      </w:r>
      <w:r>
        <w:rPr>
          <w:rFonts w:hint="eastAsia"/>
        </w:rPr>
        <w:t>10</w:t>
      </w:r>
      <w:r>
        <w:rPr>
          <w:rFonts w:hint="eastAsia"/>
        </w:rPr>
        <w:t>个图像距离</w:t>
      </w:r>
    </w:p>
    <w:p w:rsidR="000313C2" w:rsidRDefault="000313C2" w:rsidP="000313C2">
      <w:r>
        <w:rPr>
          <w:rFonts w:hint="eastAsia"/>
        </w:rPr>
        <w:t>min_track_length=10;%</w:t>
      </w:r>
      <w:r>
        <w:rPr>
          <w:rFonts w:hint="eastAsia"/>
        </w:rPr>
        <w:t>最短跟踪长度，设置为最短</w:t>
      </w:r>
      <w:r>
        <w:rPr>
          <w:rFonts w:hint="eastAsia"/>
        </w:rPr>
        <w:t>10</w:t>
      </w:r>
      <w:r>
        <w:rPr>
          <w:rFonts w:hint="eastAsia"/>
        </w:rPr>
        <w:t>个时间长度</w:t>
      </w:r>
    </w:p>
    <w:p w:rsidR="000313C2" w:rsidRDefault="000313C2" w:rsidP="000313C2">
      <w:r>
        <w:rPr>
          <w:rFonts w:hint="eastAsia"/>
        </w:rPr>
        <w:t xml:space="preserve">lower_prctile_limit=80; % </w:t>
      </w:r>
      <w:r>
        <w:rPr>
          <w:rFonts w:hint="eastAsia"/>
        </w:rPr>
        <w:t>忽略低于该能量的部分</w:t>
      </w:r>
    </w:p>
    <w:p w:rsidR="000313C2" w:rsidRDefault="000313C2" w:rsidP="000313C2">
      <w:r>
        <w:rPr>
          <w:rFonts w:hint="eastAsia"/>
        </w:rPr>
        <w:t>it=tracks_LRmethod(tf,1,delta_freq_samples,min_track_length,lower_prctile_limit);%</w:t>
      </w:r>
      <w:r>
        <w:rPr>
          <w:rFonts w:hint="eastAsia"/>
        </w:rPr>
        <w:t>这里设置</w:t>
      </w:r>
      <w:r>
        <w:rPr>
          <w:rFonts w:hint="eastAsia"/>
        </w:rPr>
        <w:t>Fs=1</w:t>
      </w:r>
      <w:r>
        <w:rPr>
          <w:rFonts w:hint="eastAsia"/>
        </w:rPr>
        <w:t>方便设置上面三个参数为图像参数</w:t>
      </w:r>
    </w:p>
    <w:p w:rsidR="000313C2" w:rsidRDefault="000313C2" w:rsidP="000313C2"/>
    <w:p w:rsidR="000313C2" w:rsidRDefault="000313C2" w:rsidP="000313C2">
      <w:r>
        <w:t>%% McAulay and Quatieri (1986) method:</w:t>
      </w:r>
    </w:p>
    <w:p w:rsidR="000313C2" w:rsidRDefault="000313C2" w:rsidP="000313C2">
      <w:r>
        <w:t>max_peaks=2;</w:t>
      </w:r>
    </w:p>
    <w:p w:rsidR="000313C2" w:rsidRDefault="000313C2" w:rsidP="000313C2">
      <w:r>
        <w:t>it2=tracks_MCQmethod(tf,Fs,delta_freq_samples,min_track_length,max_peaks);</w:t>
      </w:r>
    </w:p>
    <w:p w:rsidR="000313C2" w:rsidRDefault="000313C2" w:rsidP="000313C2"/>
    <w:p w:rsidR="000313C2" w:rsidRDefault="000313C2" w:rsidP="000313C2">
      <w:r>
        <w:t>%% HRV CPL IF estimation</w:t>
      </w:r>
    </w:p>
    <w:p w:rsidR="000313C2" w:rsidRDefault="000313C2" w:rsidP="000313C2">
      <w:r>
        <w:rPr>
          <w:rFonts w:hint="eastAsia"/>
        </w:rPr>
        <w:t>tfps = tfdpeaks(tf', 2);%</w:t>
      </w:r>
      <w:r>
        <w:rPr>
          <w:rFonts w:hint="eastAsia"/>
        </w:rPr>
        <w:t>第二个参数是</w:t>
      </w:r>
      <w:r>
        <w:rPr>
          <w:rFonts w:hint="eastAsia"/>
        </w:rPr>
        <w:t>peaks</w:t>
      </w:r>
      <w:r>
        <w:rPr>
          <w:rFonts w:hint="eastAsia"/>
        </w:rPr>
        <w:t>的百分比，越小检测出的峰值越多</w:t>
      </w:r>
    </w:p>
    <w:p w:rsidR="000313C2" w:rsidRDefault="000313C2" w:rsidP="000313C2">
      <w:pPr>
        <w:pBdr>
          <w:bottom w:val="single" w:sz="6" w:space="1" w:color="auto"/>
        </w:pBdr>
      </w:pPr>
      <w:r>
        <w:rPr>
          <w:rFonts w:hint="eastAsia"/>
        </w:rPr>
        <w:t>[it3_r, cps] = edgelink3(tfps,20); %</w:t>
      </w:r>
      <w:r>
        <w:rPr>
          <w:rFonts w:hint="eastAsia"/>
        </w:rPr>
        <w:t>第二个参数是最短边缘长度</w:t>
      </w:r>
    </w:p>
    <w:p w:rsidR="000313C2" w:rsidRPr="000313C2" w:rsidRDefault="00A6577C" w:rsidP="000313C2">
      <w:r w:rsidRPr="00A6577C">
        <w:rPr>
          <w:rFonts w:hint="eastAsia"/>
          <w:noProof/>
        </w:rPr>
        <w:drawing>
          <wp:inline distT="0" distB="0" distL="0" distR="0">
            <wp:extent cx="2874010" cy="2155190"/>
            <wp:effectExtent l="0" t="0" r="2540" b="0"/>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874010" cy="2155190"/>
                    </a:xfrm>
                    <a:prstGeom prst="rect">
                      <a:avLst/>
                    </a:prstGeom>
                    <a:noFill/>
                    <a:ln>
                      <a:noFill/>
                    </a:ln>
                  </pic:spPr>
                </pic:pic>
              </a:graphicData>
            </a:graphic>
          </wp:inline>
        </w:drawing>
      </w:r>
      <w:r>
        <w:rPr>
          <w:rFonts w:hint="eastAsia"/>
        </w:rPr>
        <w:t>&gt;&gt;</w:t>
      </w:r>
      <w:r w:rsidR="00311A04" w:rsidRPr="00311A04">
        <w:rPr>
          <w:rFonts w:hint="eastAsia"/>
          <w:noProof/>
        </w:rPr>
        <w:drawing>
          <wp:inline distT="0" distB="0" distL="0" distR="0">
            <wp:extent cx="2874010" cy="2155190"/>
            <wp:effectExtent l="0" t="0" r="2540" b="0"/>
            <wp:docPr id="404" name="图片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874010" cy="2155190"/>
                    </a:xfrm>
                    <a:prstGeom prst="rect">
                      <a:avLst/>
                    </a:prstGeom>
                    <a:noFill/>
                    <a:ln>
                      <a:noFill/>
                    </a:ln>
                  </pic:spPr>
                </pic:pic>
              </a:graphicData>
            </a:graphic>
          </wp:inline>
        </w:drawing>
      </w:r>
    </w:p>
    <w:p w:rsidR="00EB27F6" w:rsidRDefault="00311A04" w:rsidP="00B92B82">
      <w:r>
        <w:t>虽然表面上</w:t>
      </w:r>
      <w:r>
        <w:t>HRV</w:t>
      </w:r>
      <w:r>
        <w:t>方法较好，但是实际上三个方法的参数都很难自适应，具体表现如下：</w:t>
      </w:r>
    </w:p>
    <w:p w:rsidR="00311A04" w:rsidRDefault="00311A04" w:rsidP="00B92B82">
      <w:r>
        <w:t>1</w:t>
      </w:r>
      <w:r>
        <w:t>）</w:t>
      </w:r>
      <w:r>
        <w:rPr>
          <w:rFonts w:hint="eastAsia"/>
        </w:rPr>
        <w:t>HRV</w:t>
      </w:r>
      <w:r>
        <w:rPr>
          <w:rFonts w:hint="eastAsia"/>
        </w:rPr>
        <w:t>的敏感参数：</w:t>
      </w:r>
      <w:r w:rsidRPr="00311A04">
        <w:t>tfdpeaks</w:t>
      </w:r>
      <w:r>
        <w:t>中的峰值</w:t>
      </w:r>
      <w:r w:rsidRPr="00311A04">
        <w:t>thresh</w:t>
      </w:r>
      <w:r>
        <w:t>，该值越小检测到的峰值越多，越可能检测到</w:t>
      </w:r>
      <w:r>
        <w:rPr>
          <w:rFonts w:hint="eastAsia"/>
        </w:rPr>
        <w:t>IF</w:t>
      </w:r>
      <w:r>
        <w:rPr>
          <w:rFonts w:hint="eastAsia"/>
        </w:rPr>
        <w:t>信息</w:t>
      </w:r>
      <w:r>
        <w:t>，但是错误也越多。</w:t>
      </w:r>
    </w:p>
    <w:p w:rsidR="00EB27F6" w:rsidRPr="00311A04" w:rsidRDefault="00311A04" w:rsidP="00B92B82">
      <w:r>
        <w:t>2</w:t>
      </w:r>
      <w:r>
        <w:t>）</w:t>
      </w:r>
      <w:r w:rsidR="00A368E0">
        <w:rPr>
          <w:rFonts w:hint="eastAsia"/>
        </w:rPr>
        <w:t>LR</w:t>
      </w:r>
      <w:r w:rsidR="00A368E0">
        <w:rPr>
          <w:rFonts w:hint="eastAsia"/>
        </w:rPr>
        <w:t>方法的敏感参数：</w:t>
      </w:r>
      <w:r w:rsidR="00A368E0" w:rsidRPr="00A368E0">
        <w:t>LOWER_PRCTILE_LIMIT</w:t>
      </w:r>
      <w:r w:rsidR="00A368E0">
        <w:t>，该值越小追踪到的</w:t>
      </w:r>
      <w:r w:rsidR="00A368E0">
        <w:rPr>
          <w:rFonts w:hint="eastAsia"/>
        </w:rPr>
        <w:t>IF</w:t>
      </w:r>
      <w:r w:rsidR="00A368E0">
        <w:rPr>
          <w:rFonts w:hint="eastAsia"/>
        </w:rPr>
        <w:t>越多，但是错误也越多。</w:t>
      </w:r>
    </w:p>
    <w:p w:rsidR="00EB27F6" w:rsidRDefault="00A368E0" w:rsidP="00B92B82">
      <w:r>
        <w:rPr>
          <w:rFonts w:hint="eastAsia"/>
        </w:rPr>
        <w:t>3</w:t>
      </w:r>
      <w:r>
        <w:rPr>
          <w:rFonts w:hint="eastAsia"/>
        </w:rPr>
        <w:t>）</w:t>
      </w:r>
      <w:r w:rsidR="000E5F36">
        <w:rPr>
          <w:rFonts w:hint="eastAsia"/>
        </w:rPr>
        <w:t>MCQ</w:t>
      </w:r>
      <w:r w:rsidR="000E5F36">
        <w:rPr>
          <w:rFonts w:hint="eastAsia"/>
        </w:rPr>
        <w:t>方法：稍微号调节参数，就是</w:t>
      </w:r>
      <w:r w:rsidR="000E5F36" w:rsidRPr="000E5F36">
        <w:t>MAX_NO_PEAKS</w:t>
      </w:r>
      <w:r w:rsidR="000E5F36">
        <w:t>表示每个时刻最多的</w:t>
      </w:r>
      <w:r w:rsidR="000E5F36">
        <w:rPr>
          <w:rFonts w:hint="eastAsia"/>
        </w:rPr>
        <w:t>IF</w:t>
      </w:r>
      <w:r w:rsidR="000E5F36">
        <w:rPr>
          <w:rFonts w:hint="eastAsia"/>
        </w:rPr>
        <w:t>数量，比较好获得。</w:t>
      </w:r>
    </w:p>
    <w:p w:rsidR="00EB27F6" w:rsidRDefault="00EB27F6" w:rsidP="00B92B82"/>
    <w:p w:rsidR="00EF7F81" w:rsidRDefault="00EF7F81" w:rsidP="00B92B82">
      <w:r>
        <w:t>下面详细了解下他们的算法本质：</w:t>
      </w:r>
    </w:p>
    <w:p w:rsidR="00585F0F" w:rsidRDefault="00B60E9E" w:rsidP="00B60E9E">
      <w:pPr>
        <w:pStyle w:val="3"/>
      </w:pPr>
      <w:r>
        <w:rPr>
          <w:rFonts w:hint="eastAsia"/>
        </w:rPr>
        <w:t>MCQ</w:t>
      </w:r>
      <w:r>
        <w:rPr>
          <w:rFonts w:hint="eastAsia"/>
        </w:rPr>
        <w:t>算法</w:t>
      </w:r>
      <w:r w:rsidR="00D0290D">
        <w:rPr>
          <w:rFonts w:hint="eastAsia"/>
        </w:rPr>
        <w:t>1986</w:t>
      </w:r>
    </w:p>
    <w:p w:rsidR="00EF7F81" w:rsidRDefault="00B60E9E" w:rsidP="00B92B82">
      <w:r>
        <w:lastRenderedPageBreak/>
        <w:t>参考：</w:t>
      </w:r>
      <w:r w:rsidRPr="00B60E9E">
        <w:t>McAulay R, Quatieri T. Speech analysis/Synthesis based on a sinusoidal representation [J]. IEEE Transactions on Acoustics, Speech, and Signal Processing, 1986, 34(4): 744-54.</w:t>
      </w:r>
    </w:p>
    <w:p w:rsidR="00B60E9E" w:rsidRDefault="003A69EF" w:rsidP="00B92B82">
      <w:r>
        <w:rPr>
          <w:rFonts w:hint="eastAsia"/>
        </w:rPr>
        <w:t>&gt;</w:t>
      </w:r>
      <w:r>
        <w:t>&gt;</w:t>
      </w:r>
      <w:r>
        <w:t>寻找各个时刻在</w:t>
      </w:r>
      <w:r w:rsidRPr="00242D5E">
        <w:rPr>
          <w:rStyle w:val="a7"/>
          <w:rFonts w:hint="eastAsia"/>
        </w:rPr>
        <w:t>频率分布的各个极大值，然后根据前后极值的距离最优化选择</w:t>
      </w:r>
      <w:r w:rsidR="0027399F" w:rsidRPr="00242D5E">
        <w:rPr>
          <w:rStyle w:val="a7"/>
          <w:rFonts w:hint="eastAsia"/>
        </w:rPr>
        <w:t>IF</w:t>
      </w:r>
      <w:r w:rsidRPr="00242D5E">
        <w:rPr>
          <w:rStyle w:val="a7"/>
          <w:rFonts w:hint="eastAsia"/>
        </w:rPr>
        <w:t>连接</w:t>
      </w:r>
      <w:r w:rsidR="0027399F" w:rsidRPr="00242D5E">
        <w:rPr>
          <w:rStyle w:val="a7"/>
          <w:rFonts w:hint="eastAsia"/>
        </w:rPr>
        <w:t>、出生或者死亡</w:t>
      </w:r>
      <w:r>
        <w:rPr>
          <w:rFonts w:hint="eastAsia"/>
        </w:rPr>
        <w:t>。算法原理比较简单。</w:t>
      </w:r>
    </w:p>
    <w:p w:rsidR="0027399F" w:rsidRDefault="0027399F" w:rsidP="00B92B82">
      <w:r w:rsidRPr="00242D5E">
        <w:rPr>
          <w:rStyle w:val="ac"/>
          <w:rFonts w:hint="eastAsia"/>
        </w:rPr>
        <w:t>&gt;&gt;</w:t>
      </w:r>
      <w:r w:rsidRPr="00242D5E">
        <w:rPr>
          <w:rStyle w:val="ac"/>
          <w:rFonts w:hint="eastAsia"/>
        </w:rPr>
        <w:t>改进方法是维特比思想、、、还没看</w:t>
      </w:r>
      <w:r>
        <w:rPr>
          <w:rFonts w:hint="eastAsia"/>
        </w:rPr>
        <w:t>。</w:t>
      </w:r>
    </w:p>
    <w:p w:rsidR="003A69EF" w:rsidRPr="003A69EF" w:rsidRDefault="003A69EF" w:rsidP="00B92B82"/>
    <w:p w:rsidR="00B60E9E" w:rsidRDefault="00B60E9E" w:rsidP="00B92B82"/>
    <w:p w:rsidR="00B60E9E" w:rsidRDefault="00B60E9E" w:rsidP="00B92B82"/>
    <w:p w:rsidR="00B60E9E" w:rsidRDefault="00B60E9E" w:rsidP="00B92B82"/>
    <w:p w:rsidR="00115E19" w:rsidRDefault="00B561D1" w:rsidP="00B561D1">
      <w:pPr>
        <w:pStyle w:val="3"/>
      </w:pPr>
      <w:r>
        <w:rPr>
          <w:rFonts w:hint="eastAsia"/>
        </w:rPr>
        <w:t>RL</w:t>
      </w:r>
      <w:r>
        <w:rPr>
          <w:rFonts w:hint="eastAsia"/>
        </w:rPr>
        <w:t>算法</w:t>
      </w:r>
      <w:r>
        <w:rPr>
          <w:rFonts w:hint="eastAsia"/>
        </w:rPr>
        <w:t>2007</w:t>
      </w:r>
    </w:p>
    <w:p w:rsidR="00115E19" w:rsidRDefault="00B561D1" w:rsidP="00B92B82">
      <w:r>
        <w:t>参考：</w:t>
      </w:r>
      <w:r w:rsidRPr="00B561D1">
        <w:t>Rankine L, Mesbah M, Boashash B. IF estimation for multicomponent signals using image processing techniques in the time–frequency domain [J]. Signal Process, 2007, 87(6): 1234-50.</w:t>
      </w:r>
    </w:p>
    <w:p w:rsidR="00115E19" w:rsidRDefault="00242D5E" w:rsidP="00B92B82">
      <w:r>
        <w:t>&gt;&gt;</w:t>
      </w:r>
      <w:r>
        <w:t>寻找</w:t>
      </w:r>
      <w:r>
        <w:rPr>
          <w:rFonts w:hint="eastAsia"/>
        </w:rPr>
        <w:t>TF</w:t>
      </w:r>
      <w:r>
        <w:rPr>
          <w:rFonts w:hint="eastAsia"/>
        </w:rPr>
        <w:t>分布上的</w:t>
      </w:r>
      <w:r w:rsidRPr="00242D5E">
        <w:rPr>
          <w:rStyle w:val="a7"/>
          <w:rFonts w:hint="eastAsia"/>
        </w:rPr>
        <w:t>频率轴极值作为二值图像的</w:t>
      </w:r>
      <w:r w:rsidRPr="00242D5E">
        <w:rPr>
          <w:rStyle w:val="a7"/>
          <w:rFonts w:hint="eastAsia"/>
        </w:rPr>
        <w:t>1</w:t>
      </w:r>
      <w:r>
        <w:rPr>
          <w:rFonts w:hint="eastAsia"/>
        </w:rPr>
        <w:t>，其它值作为</w:t>
      </w:r>
      <w:r>
        <w:rPr>
          <w:rFonts w:hint="eastAsia"/>
        </w:rPr>
        <w:t>0</w:t>
      </w:r>
      <w:r>
        <w:rPr>
          <w:rFonts w:hint="eastAsia"/>
        </w:rPr>
        <w:t>。然后使用</w:t>
      </w:r>
      <w:r w:rsidRPr="00242D5E">
        <w:rPr>
          <w:rStyle w:val="a7"/>
          <w:rFonts w:hint="eastAsia"/>
        </w:rPr>
        <w:t>领域连接算法</w:t>
      </w:r>
      <w:r>
        <w:rPr>
          <w:rFonts w:hint="eastAsia"/>
        </w:rPr>
        <w:t>将二值图像连接起来。</w:t>
      </w:r>
    </w:p>
    <w:p w:rsidR="00B60E9E" w:rsidRDefault="00B60E9E" w:rsidP="00B92B82"/>
    <w:p w:rsidR="008C48A2" w:rsidRDefault="008C48A2" w:rsidP="00B92B82"/>
    <w:p w:rsidR="00EF7F81" w:rsidRDefault="00EF7F81" w:rsidP="00B92B82"/>
    <w:p w:rsidR="008027D2" w:rsidRDefault="008027D2" w:rsidP="00B92B82"/>
    <w:p w:rsidR="00B561D1" w:rsidRDefault="00B561D1" w:rsidP="00B561D1">
      <w:pPr>
        <w:pStyle w:val="3"/>
      </w:pPr>
      <w:r>
        <w:rPr>
          <w:rFonts w:hint="eastAsia"/>
        </w:rPr>
        <w:t>HRV</w:t>
      </w:r>
      <w:r>
        <w:rPr>
          <w:rFonts w:hint="eastAsia"/>
        </w:rPr>
        <w:t>算法</w:t>
      </w:r>
    </w:p>
    <w:p w:rsidR="00B561D1" w:rsidRDefault="007C1EE1" w:rsidP="00B92B82">
      <w:r>
        <w:t>参考：还未找到。</w:t>
      </w:r>
    </w:p>
    <w:p w:rsidR="00B561D1" w:rsidRDefault="00B561D1" w:rsidP="00B92B82"/>
    <w:p w:rsidR="008027D2" w:rsidRDefault="008027D2" w:rsidP="00B92B82"/>
    <w:p w:rsidR="00402043" w:rsidRDefault="00402043" w:rsidP="00B92B82"/>
    <w:p w:rsidR="00402043" w:rsidRDefault="00402043" w:rsidP="00402043">
      <w:pPr>
        <w:pStyle w:val="3"/>
      </w:pPr>
      <w:r>
        <w:rPr>
          <w:rFonts w:hint="eastAsia"/>
        </w:rPr>
        <w:t>EMD</w:t>
      </w:r>
      <w:r>
        <w:t>_KNN_Fit</w:t>
      </w:r>
      <w:r>
        <w:t>邹师兄的方法</w:t>
      </w:r>
    </w:p>
    <w:p w:rsidR="003632A7" w:rsidRDefault="003632A7" w:rsidP="00B92B82">
      <w:r>
        <w:t>参考：</w:t>
      </w:r>
      <w:r w:rsidRPr="003632A7">
        <w:rPr>
          <w:rFonts w:hint="eastAsia"/>
        </w:rPr>
        <w:t>邹志国</w:t>
      </w:r>
      <w:r w:rsidRPr="003632A7">
        <w:rPr>
          <w:rFonts w:hint="eastAsia"/>
        </w:rPr>
        <w:t xml:space="preserve">. </w:t>
      </w:r>
      <w:r w:rsidRPr="003632A7">
        <w:rPr>
          <w:rFonts w:hint="eastAsia"/>
        </w:rPr>
        <w:t>基于经验模态分解的多分量信号分析方法研究</w:t>
      </w:r>
      <w:r w:rsidRPr="003632A7">
        <w:rPr>
          <w:rFonts w:hint="eastAsia"/>
        </w:rPr>
        <w:t xml:space="preserve"> [D]. </w:t>
      </w:r>
      <w:r w:rsidRPr="003632A7">
        <w:rPr>
          <w:rFonts w:hint="eastAsia"/>
        </w:rPr>
        <w:t>哈尔滨</w:t>
      </w:r>
      <w:r w:rsidRPr="003632A7">
        <w:rPr>
          <w:rFonts w:hint="eastAsia"/>
        </w:rPr>
        <w:t xml:space="preserve">; </w:t>
      </w:r>
      <w:r w:rsidRPr="003632A7">
        <w:rPr>
          <w:rFonts w:hint="eastAsia"/>
        </w:rPr>
        <w:t>哈尔滨工业大学</w:t>
      </w:r>
      <w:r w:rsidRPr="003632A7">
        <w:rPr>
          <w:rFonts w:hint="eastAsia"/>
        </w:rPr>
        <w:t>, 2015.</w:t>
      </w:r>
    </w:p>
    <w:p w:rsidR="00361C38" w:rsidRDefault="00AF7701" w:rsidP="00B92B82">
      <w:r>
        <w:t>测试发现</w:t>
      </w:r>
      <w:r w:rsidRPr="00AF7701">
        <w:t>senior_emd</w:t>
      </w:r>
      <w:r>
        <w:t>代码中的</w:t>
      </w:r>
      <w:r>
        <w:rPr>
          <w:rFonts w:hint="eastAsia"/>
        </w:rPr>
        <w:t>IF</w:t>
      </w:r>
      <w:r>
        <w:rPr>
          <w:rFonts w:hint="eastAsia"/>
        </w:rPr>
        <w:t>提取方法计算复杂度太高</w:t>
      </w:r>
      <w:r w:rsidR="002C4276">
        <w:rPr>
          <w:rFonts w:hint="eastAsia"/>
        </w:rPr>
        <w:t>（</w:t>
      </w:r>
      <w:r w:rsidR="002C4276">
        <w:rPr>
          <w:rFonts w:hint="eastAsia"/>
        </w:rPr>
        <w:t>IMF</w:t>
      </w:r>
      <w:r w:rsidR="002C4276">
        <w:rPr>
          <w:rFonts w:hint="eastAsia"/>
        </w:rPr>
        <w:t>运算、</w:t>
      </w:r>
      <w:r w:rsidR="002C4276">
        <w:rPr>
          <w:rFonts w:hint="eastAsia"/>
        </w:rPr>
        <w:t>EMD</w:t>
      </w:r>
      <w:r w:rsidR="002C4276">
        <w:rPr>
          <w:rFonts w:hint="eastAsia"/>
        </w:rPr>
        <w:t>谱的滤波、</w:t>
      </w:r>
      <w:r w:rsidR="002C4276">
        <w:rPr>
          <w:rFonts w:hint="eastAsia"/>
        </w:rPr>
        <w:t>KNN</w:t>
      </w:r>
      <w:r w:rsidR="002C4276">
        <w:rPr>
          <w:rFonts w:hint="eastAsia"/>
        </w:rPr>
        <w:t>聚类都非常慢）</w:t>
      </w:r>
      <w:r>
        <w:rPr>
          <w:rFonts w:hint="eastAsia"/>
        </w:rPr>
        <w:t>，运行太慢了。而且针对的</w:t>
      </w:r>
      <w:r>
        <w:rPr>
          <w:rFonts w:hint="eastAsia"/>
        </w:rPr>
        <w:t>SNR</w:t>
      </w:r>
      <w:r>
        <w:rPr>
          <w:rFonts w:hint="eastAsia"/>
        </w:rPr>
        <w:t>知识</w:t>
      </w:r>
      <w:r>
        <w:rPr>
          <w:rFonts w:hint="eastAsia"/>
        </w:rPr>
        <w:t>10dB</w:t>
      </w:r>
      <w:r>
        <w:rPr>
          <w:rFonts w:hint="eastAsia"/>
        </w:rPr>
        <w:t>的而已。</w:t>
      </w:r>
      <w:r w:rsidR="00E019F3">
        <w:rPr>
          <w:rFonts w:hint="eastAsia"/>
        </w:rPr>
        <w:t>和上面的比起来还是有差距的，但是对比还是可以存在的。最好是找到其核心引用的文献用作对比分析。</w:t>
      </w:r>
    </w:p>
    <w:p w:rsidR="00402043" w:rsidRDefault="00A30193" w:rsidP="00B92B82">
      <w:r>
        <w:rPr>
          <w:rFonts w:hint="eastAsia"/>
        </w:rPr>
        <w:t>&gt;&gt;</w:t>
      </w:r>
      <w:r>
        <w:rPr>
          <w:rFonts w:hint="eastAsia"/>
        </w:rPr>
        <w:t>但是</w:t>
      </w:r>
      <w:r w:rsidRPr="00D226A4">
        <w:rPr>
          <w:rStyle w:val="a7"/>
          <w:rFonts w:hint="eastAsia"/>
        </w:rPr>
        <w:t>其滤波后的</w:t>
      </w:r>
      <w:r w:rsidRPr="00D226A4">
        <w:rPr>
          <w:rStyle w:val="a7"/>
          <w:rFonts w:hint="eastAsia"/>
        </w:rPr>
        <w:t>EMD</w:t>
      </w:r>
      <w:r w:rsidRPr="00D226A4">
        <w:rPr>
          <w:rStyle w:val="a7"/>
          <w:rFonts w:hint="eastAsia"/>
        </w:rPr>
        <w:t>谱用做前面的</w:t>
      </w:r>
      <w:r w:rsidRPr="00D226A4">
        <w:rPr>
          <w:rStyle w:val="a7"/>
          <w:rFonts w:hint="eastAsia"/>
        </w:rPr>
        <w:t>IF</w:t>
      </w:r>
      <w:r w:rsidRPr="00D226A4">
        <w:rPr>
          <w:rStyle w:val="a7"/>
          <w:rFonts w:hint="eastAsia"/>
        </w:rPr>
        <w:t>估计</w:t>
      </w:r>
      <w:r w:rsidRPr="00D226A4">
        <w:rPr>
          <w:rStyle w:val="a7"/>
        </w:rPr>
        <w:t>的图像应该也算一类创新使用！</w:t>
      </w:r>
      <w:r w:rsidR="00D226A4" w:rsidRPr="00D226A4">
        <w:rPr>
          <w:rStyle w:val="a7"/>
        </w:rPr>
        <w:t>而且对比一下这样的谱和</w:t>
      </w:r>
      <w:r w:rsidR="00D226A4">
        <w:rPr>
          <w:rStyle w:val="a7"/>
        </w:rPr>
        <w:t>上面采用的</w:t>
      </w:r>
      <w:r w:rsidR="00D226A4">
        <w:rPr>
          <w:rStyle w:val="a7"/>
          <w:rFonts w:hint="eastAsia"/>
        </w:rPr>
        <w:t>BD</w:t>
      </w:r>
      <w:r w:rsidR="00D226A4">
        <w:rPr>
          <w:rStyle w:val="a7"/>
          <w:rFonts w:hint="eastAsia"/>
        </w:rPr>
        <w:t>谱以及</w:t>
      </w:r>
      <w:r w:rsidR="00D226A4">
        <w:rPr>
          <w:rStyle w:val="a7"/>
          <w:rFonts w:hint="eastAsia"/>
        </w:rPr>
        <w:t>SPWVD</w:t>
      </w:r>
      <w:r w:rsidR="00D226A4">
        <w:rPr>
          <w:rStyle w:val="a7"/>
          <w:rFonts w:hint="eastAsia"/>
        </w:rPr>
        <w:t>谱之类的</w:t>
      </w:r>
      <w:r w:rsidR="00D226A4" w:rsidRPr="00D226A4">
        <w:rPr>
          <w:rStyle w:val="a7"/>
        </w:rPr>
        <w:t>差异也非常值得研究</w:t>
      </w:r>
      <w:r w:rsidR="00F445E8">
        <w:rPr>
          <w:rStyle w:val="a7"/>
        </w:rPr>
        <w:t>，到底哪个好</w:t>
      </w:r>
      <w:r w:rsidR="00D226A4">
        <w:t>。</w:t>
      </w:r>
    </w:p>
    <w:p w:rsidR="00696918" w:rsidRDefault="00696918" w:rsidP="00B92B82"/>
    <w:p w:rsidR="00696918" w:rsidRDefault="00696918" w:rsidP="00B92B82"/>
    <w:p w:rsidR="00696918" w:rsidRDefault="00696918" w:rsidP="00B92B82"/>
    <w:p w:rsidR="00402043" w:rsidRDefault="00402043" w:rsidP="00B92B82"/>
    <w:p w:rsidR="00495AC4" w:rsidRDefault="00495AC4" w:rsidP="00B92B82"/>
    <w:p w:rsidR="00495AC4" w:rsidRDefault="00495AC4" w:rsidP="00B92B82"/>
    <w:p w:rsidR="00495AC4" w:rsidRDefault="00495AC4" w:rsidP="00B92B82"/>
    <w:p w:rsidR="00495AC4" w:rsidRDefault="00495AC4" w:rsidP="00B92B82"/>
    <w:p w:rsidR="00495AC4" w:rsidRDefault="00495AC4" w:rsidP="00B92B82"/>
    <w:p w:rsidR="00402043" w:rsidRDefault="00402043" w:rsidP="00B92B82"/>
    <w:p w:rsidR="00361C38" w:rsidRDefault="00361C38" w:rsidP="00B92B82"/>
    <w:p w:rsidR="00361C38" w:rsidRDefault="00361C38" w:rsidP="00B92B82"/>
    <w:p w:rsidR="00361C38" w:rsidRDefault="00361C38" w:rsidP="00361C38">
      <w:pPr>
        <w:pStyle w:val="3"/>
      </w:pPr>
      <w:r>
        <w:t>现有算法存在的问题</w:t>
      </w:r>
    </w:p>
    <w:p w:rsidR="008027D2" w:rsidRDefault="00361C38" w:rsidP="00B92B82">
      <w:r>
        <w:rPr>
          <w:rFonts w:hint="eastAsia"/>
        </w:rPr>
        <w:t>1</w:t>
      </w:r>
      <w:r>
        <w:rPr>
          <w:rFonts w:hint="eastAsia"/>
        </w:rPr>
        <w:t>）</w:t>
      </w:r>
      <w:r>
        <w:rPr>
          <w:rFonts w:hint="eastAsia"/>
        </w:rPr>
        <w:t>TFD</w:t>
      </w:r>
      <w:r>
        <w:rPr>
          <w:rFonts w:hint="eastAsia"/>
        </w:rPr>
        <w:t>交叉分量无法都准确估计出来</w:t>
      </w:r>
      <w:r>
        <w:rPr>
          <w:rFonts w:hint="eastAsia"/>
        </w:rPr>
        <w:t>&gt;</w:t>
      </w:r>
      <w:r>
        <w:t>&gt;</w:t>
      </w:r>
      <w:r>
        <w:rPr>
          <w:rFonts w:hint="eastAsia"/>
        </w:rPr>
        <w:t>采用片段拼接</w:t>
      </w:r>
      <w:r w:rsidR="00D2182C">
        <w:rPr>
          <w:rFonts w:hint="eastAsia"/>
        </w:rPr>
        <w:t>和拟合的</w:t>
      </w:r>
      <w:r>
        <w:rPr>
          <w:rFonts w:hint="eastAsia"/>
        </w:rPr>
        <w:t>方法</w:t>
      </w:r>
      <w:r w:rsidR="00D2182C">
        <w:rPr>
          <w:rFonts w:hint="eastAsia"/>
        </w:rPr>
        <w:t>连接</w:t>
      </w:r>
      <w:r w:rsidR="00D2182C">
        <w:rPr>
          <w:rFonts w:hint="eastAsia"/>
        </w:rPr>
        <w:t>IF</w:t>
      </w:r>
      <w:r w:rsidR="00D2182C">
        <w:rPr>
          <w:rFonts w:hint="eastAsia"/>
        </w:rPr>
        <w:t>曲线，需要利用部分先验知识</w:t>
      </w:r>
      <w:r>
        <w:rPr>
          <w:rFonts w:hint="eastAsia"/>
        </w:rPr>
        <w:t>。</w:t>
      </w:r>
    </w:p>
    <w:p w:rsidR="008027D2" w:rsidRDefault="00361C38" w:rsidP="00B92B82">
      <w:r>
        <w:rPr>
          <w:rFonts w:hint="eastAsia"/>
        </w:rPr>
        <w:t>2</w:t>
      </w:r>
      <w:r>
        <w:rPr>
          <w:rFonts w:hint="eastAsia"/>
        </w:rPr>
        <w:t>）</w:t>
      </w:r>
    </w:p>
    <w:p w:rsidR="00585F0F" w:rsidRDefault="00585F0F" w:rsidP="00B92B82"/>
    <w:p w:rsidR="00B92B82" w:rsidRDefault="00B92B82" w:rsidP="00B92B82"/>
    <w:p w:rsidR="007221DE" w:rsidRDefault="007221DE" w:rsidP="00B92B82"/>
    <w:p w:rsidR="007221DE" w:rsidRDefault="007221DE" w:rsidP="00B92B82"/>
    <w:p w:rsidR="007221DE" w:rsidRPr="0018512E" w:rsidRDefault="007221DE" w:rsidP="00B92B82"/>
    <w:p w:rsidR="008E5CF5" w:rsidRDefault="008E5CF5" w:rsidP="00E971FE"/>
    <w:p w:rsidR="00942AE3" w:rsidRDefault="00942AE3" w:rsidP="00E971FE"/>
    <w:p w:rsidR="00942AE3" w:rsidRDefault="00097085" w:rsidP="004C438E">
      <w:pPr>
        <w:pStyle w:val="1"/>
      </w:pPr>
      <w:r>
        <w:rPr>
          <w:rFonts w:hint="eastAsia"/>
        </w:rPr>
        <w:t>论文</w:t>
      </w:r>
      <w:r>
        <w:t>内容</w:t>
      </w:r>
    </w:p>
    <w:p w:rsidR="004C438E" w:rsidRDefault="004C438E" w:rsidP="00E971FE"/>
    <w:p w:rsidR="00D56A9D" w:rsidRDefault="00D56A9D" w:rsidP="00F16388"/>
    <w:p w:rsidR="00D56A9D" w:rsidRDefault="00D56A9D" w:rsidP="00F16388"/>
    <w:p w:rsidR="00331A51" w:rsidRDefault="00331A51" w:rsidP="00E971FE"/>
    <w:p w:rsidR="00331A51" w:rsidRDefault="00331A51" w:rsidP="00E971FE"/>
    <w:p w:rsidR="00331A51" w:rsidRDefault="00331A51" w:rsidP="00E971FE"/>
    <w:p w:rsidR="00331A51" w:rsidRDefault="00331A51" w:rsidP="00E971FE"/>
    <w:p w:rsidR="00331A51" w:rsidRDefault="00331A51" w:rsidP="00E971FE"/>
    <w:p w:rsidR="004C438E" w:rsidRDefault="004C438E" w:rsidP="00E971FE"/>
    <w:p w:rsidR="004C438E" w:rsidRDefault="004C438E" w:rsidP="00E971FE"/>
    <w:p w:rsidR="003C7B04" w:rsidRDefault="003C7B04" w:rsidP="00E971FE"/>
    <w:p w:rsidR="003C7B04" w:rsidRDefault="003C7B04" w:rsidP="00E971FE"/>
    <w:p w:rsidR="003C7B04" w:rsidRDefault="003C7B04" w:rsidP="00E971FE"/>
    <w:p w:rsidR="009A5025" w:rsidRDefault="009A5025" w:rsidP="009A5025">
      <w:pPr>
        <w:pStyle w:val="1"/>
      </w:pPr>
      <w:r>
        <w:rPr>
          <w:rFonts w:hint="eastAsia"/>
        </w:rPr>
        <w:t>时频</w:t>
      </w:r>
      <w:r>
        <w:t>分析学习和尝试</w:t>
      </w:r>
    </w:p>
    <w:p w:rsidR="009A5025" w:rsidRDefault="009A5025" w:rsidP="009A5025">
      <w:pPr>
        <w:pStyle w:val="2"/>
      </w:pPr>
      <w:r>
        <w:rPr>
          <w:rFonts w:hint="eastAsia"/>
        </w:rPr>
        <w:t>希尔伯特</w:t>
      </w:r>
      <w:r>
        <w:t>变换</w:t>
      </w:r>
    </w:p>
    <w:p w:rsidR="009A5025" w:rsidRDefault="009A5025" w:rsidP="009A5025">
      <w:r>
        <w:t>1</w:t>
      </w:r>
      <w:r>
        <w:rPr>
          <w:rFonts w:hint="eastAsia"/>
        </w:rPr>
        <w:t>、</w:t>
      </w:r>
      <w:r>
        <w:t>希尔伯特变换的限制：</w:t>
      </w:r>
    </w:p>
    <w:p w:rsidR="009A5025" w:rsidRDefault="009A5025" w:rsidP="009A5025">
      <w:r>
        <w:rPr>
          <w:rFonts w:hint="eastAsia"/>
        </w:rPr>
        <w:t>(1)</w:t>
      </w:r>
      <w:r>
        <w:rPr>
          <w:rFonts w:hint="eastAsia"/>
        </w:rPr>
        <w:t>希尔伯特变换只能近似应用于窄带信号</w:t>
      </w:r>
      <w:r>
        <w:rPr>
          <w:rFonts w:hint="eastAsia"/>
        </w:rPr>
        <w:t>,</w:t>
      </w:r>
      <w:r>
        <w:rPr>
          <w:rFonts w:hint="eastAsia"/>
        </w:rPr>
        <w:t>即只适用</w:t>
      </w:r>
      <w:r>
        <w:t>B&lt;&lt;f0</w:t>
      </w:r>
      <w:r>
        <w:rPr>
          <w:rFonts w:hint="eastAsia"/>
        </w:rPr>
        <w:t>的信号</w:t>
      </w:r>
      <w:r>
        <w:rPr>
          <w:rFonts w:hint="eastAsia"/>
        </w:rPr>
        <w:t>,</w:t>
      </w:r>
      <w:r>
        <w:rPr>
          <w:rFonts w:hint="eastAsia"/>
        </w:rPr>
        <w:t>其中</w:t>
      </w:r>
      <w:r>
        <w:rPr>
          <w:rFonts w:hint="eastAsia"/>
        </w:rPr>
        <w:t>B(B</w:t>
      </w:r>
      <w:r>
        <w:rPr>
          <w:rFonts w:hint="eastAsia"/>
        </w:rPr>
        <w:t>为信号带宽</w:t>
      </w:r>
      <w:r>
        <w:rPr>
          <w:rFonts w:hint="eastAsia"/>
        </w:rPr>
        <w:t>).</w:t>
      </w:r>
      <w:r>
        <w:rPr>
          <w:rFonts w:hint="eastAsia"/>
        </w:rPr>
        <w:t>但实际应用中</w:t>
      </w:r>
      <w:r>
        <w:rPr>
          <w:rFonts w:hint="eastAsia"/>
        </w:rPr>
        <w:t>,</w:t>
      </w:r>
      <w:r>
        <w:rPr>
          <w:rFonts w:hint="eastAsia"/>
        </w:rPr>
        <w:t>存在许多非窄带信号</w:t>
      </w:r>
      <w:r>
        <w:rPr>
          <w:rFonts w:hint="eastAsia"/>
        </w:rPr>
        <w:t>,</w:t>
      </w:r>
      <w:r>
        <w:rPr>
          <w:rFonts w:hint="eastAsia"/>
        </w:rPr>
        <w:t>希尔伯特变换对这些信号无能为力</w:t>
      </w:r>
      <w:r>
        <w:rPr>
          <w:rFonts w:hint="eastAsia"/>
        </w:rPr>
        <w:t>.</w:t>
      </w:r>
      <w:r>
        <w:rPr>
          <w:rFonts w:hint="eastAsia"/>
        </w:rPr>
        <w:t>即便是窄带信号</w:t>
      </w:r>
      <w:r>
        <w:rPr>
          <w:rFonts w:hint="eastAsia"/>
        </w:rPr>
        <w:t>,</w:t>
      </w:r>
      <w:r>
        <w:rPr>
          <w:rFonts w:hint="eastAsia"/>
        </w:rPr>
        <w:t>如果不能完全满足希尔伯特变换条件</w:t>
      </w:r>
      <w:r>
        <w:rPr>
          <w:rFonts w:hint="eastAsia"/>
        </w:rPr>
        <w:t>,</w:t>
      </w:r>
      <w:r>
        <w:rPr>
          <w:rFonts w:hint="eastAsia"/>
        </w:rPr>
        <w:t>也会使结果发生错误</w:t>
      </w:r>
      <w:r>
        <w:rPr>
          <w:rFonts w:hint="eastAsia"/>
        </w:rPr>
        <w:t>.</w:t>
      </w:r>
      <w:r>
        <w:rPr>
          <w:rFonts w:hint="eastAsia"/>
        </w:rPr>
        <w:t>而实际信号中由于噪声的存在</w:t>
      </w:r>
      <w:r>
        <w:rPr>
          <w:rFonts w:hint="eastAsia"/>
        </w:rPr>
        <w:t>,</w:t>
      </w:r>
      <w:r>
        <w:rPr>
          <w:rFonts w:hint="eastAsia"/>
        </w:rPr>
        <w:t>会使很多原来满足希尔伯特变换条件的信号无法完全满足；</w:t>
      </w:r>
    </w:p>
    <w:p w:rsidR="009A5025" w:rsidRDefault="009A5025" w:rsidP="009A5025">
      <w:r>
        <w:rPr>
          <w:rFonts w:hint="eastAsia"/>
        </w:rPr>
        <w:t xml:space="preserve">(2) </w:t>
      </w:r>
      <w:r>
        <w:rPr>
          <w:rFonts w:hint="eastAsia"/>
        </w:rPr>
        <w:t>对于任意给定</w:t>
      </w:r>
      <w:r>
        <w:rPr>
          <w:rFonts w:hint="eastAsia"/>
        </w:rPr>
        <w:t>t</w:t>
      </w:r>
      <w:r>
        <w:rPr>
          <w:rFonts w:hint="eastAsia"/>
        </w:rPr>
        <w:t>时刻</w:t>
      </w:r>
      <w:r>
        <w:rPr>
          <w:rFonts w:hint="eastAsia"/>
        </w:rPr>
        <w:t>,</w:t>
      </w:r>
      <w:r>
        <w:rPr>
          <w:rFonts w:hint="eastAsia"/>
        </w:rPr>
        <w:t>通过希尔伯特变换运算后的结果只能存在一个频率值</w:t>
      </w:r>
      <w:r>
        <w:rPr>
          <w:rFonts w:hint="eastAsia"/>
        </w:rPr>
        <w:t>,</w:t>
      </w:r>
      <w:r>
        <w:rPr>
          <w:rFonts w:hint="eastAsia"/>
        </w:rPr>
        <w:t>即只能处理任何时刻为单一频率的信号；</w:t>
      </w:r>
    </w:p>
    <w:p w:rsidR="009A5025" w:rsidRDefault="009A5025" w:rsidP="009A5025">
      <w:r>
        <w:rPr>
          <w:rFonts w:hint="eastAsia"/>
        </w:rPr>
        <w:t xml:space="preserve">(3) </w:t>
      </w:r>
      <w:r>
        <w:rPr>
          <w:rFonts w:hint="eastAsia"/>
        </w:rPr>
        <w:t>对于一个非平稳的数据序列</w:t>
      </w:r>
      <w:r>
        <w:rPr>
          <w:rFonts w:hint="eastAsia"/>
        </w:rPr>
        <w:t>,</w:t>
      </w:r>
      <w:r>
        <w:rPr>
          <w:rFonts w:hint="eastAsia"/>
        </w:rPr>
        <w:t>希尔伯特变换得到的结果很大程度上失去了原有的物理意义</w:t>
      </w:r>
      <w:r>
        <w:rPr>
          <w:rFonts w:hint="eastAsia"/>
        </w:rPr>
        <w:t>.</w:t>
      </w:r>
    </w:p>
    <w:p w:rsidR="009A5025" w:rsidRDefault="009A5025" w:rsidP="009A5025">
      <w:r>
        <w:t>&gt;&gt;</w:t>
      </w:r>
      <w:r>
        <w:rPr>
          <w:rFonts w:hint="eastAsia"/>
        </w:rPr>
        <w:t>高等数字</w:t>
      </w:r>
      <w:r>
        <w:t>信号处理中介绍了希尔伯特变换等效于带通滤波器，</w:t>
      </w:r>
      <w:r>
        <w:rPr>
          <w:rFonts w:hint="eastAsia"/>
        </w:rPr>
        <w:t>对于低频</w:t>
      </w:r>
      <w:r>
        <w:t>信号不适用。</w:t>
      </w:r>
    </w:p>
    <w:p w:rsidR="009A5025" w:rsidRDefault="009A5025" w:rsidP="009A5025"/>
    <w:p w:rsidR="009A5025" w:rsidRPr="00426D65" w:rsidRDefault="009A5025" w:rsidP="009A5025">
      <w:pPr>
        <w:ind w:firstLine="360"/>
      </w:pPr>
    </w:p>
    <w:p w:rsidR="009A5025" w:rsidRDefault="009A5025" w:rsidP="009A5025">
      <w:pPr>
        <w:pStyle w:val="3"/>
      </w:pPr>
      <w:r>
        <w:t>使用信号的</w:t>
      </w:r>
      <w:r>
        <w:t>A(t)</w:t>
      </w:r>
      <w:r>
        <w:rPr>
          <w:rFonts w:hint="eastAsia"/>
        </w:rPr>
        <w:t>、</w:t>
      </w:r>
      <w:r>
        <w:rPr>
          <w:rFonts w:hint="eastAsia"/>
        </w:rPr>
        <w:t>F(</w:t>
      </w:r>
      <w:r>
        <w:t>t</w:t>
      </w:r>
      <w:r>
        <w:rPr>
          <w:rFonts w:hint="eastAsia"/>
        </w:rPr>
        <w:t>)</w:t>
      </w:r>
      <w:r>
        <w:rPr>
          <w:rFonts w:hint="eastAsia"/>
        </w:rPr>
        <w:t>、</w:t>
      </w:r>
      <w:r>
        <w:rPr>
          <w:rFonts w:hint="eastAsia"/>
        </w:rPr>
        <w:t>Phi(</w:t>
      </w:r>
      <w:r>
        <w:t>t</w:t>
      </w:r>
      <w:r>
        <w:rPr>
          <w:rFonts w:hint="eastAsia"/>
        </w:rPr>
        <w:t>)</w:t>
      </w:r>
      <w:r>
        <w:rPr>
          <w:rFonts w:hint="eastAsia"/>
        </w:rPr>
        <w:t>恢复</w:t>
      </w:r>
      <w:r>
        <w:t>信号</w:t>
      </w:r>
    </w:p>
    <w:p w:rsidR="009A5025" w:rsidRDefault="009A5025" w:rsidP="009A5025">
      <w:pPr>
        <w:ind w:firstLine="420"/>
      </w:pPr>
      <w:r>
        <w:rPr>
          <w:rFonts w:hint="eastAsia"/>
        </w:rPr>
        <w:t>明显这</w:t>
      </w:r>
      <w:r>
        <w:t>三个</w:t>
      </w:r>
      <w:r>
        <w:rPr>
          <w:rFonts w:hint="eastAsia"/>
        </w:rPr>
        <w:t>瞬时</w:t>
      </w:r>
      <w:r>
        <w:t>分量可以完全描述信号，而且针对</w:t>
      </w:r>
      <w:r>
        <w:rPr>
          <w:rFonts w:hint="eastAsia"/>
        </w:rPr>
        <w:t>ASK/FSK/QPSK</w:t>
      </w:r>
      <w:r>
        <w:rPr>
          <w:rFonts w:hint="eastAsia"/>
        </w:rPr>
        <w:t>等</w:t>
      </w:r>
      <w:r>
        <w:t>信号，他们</w:t>
      </w:r>
      <w:r>
        <w:rPr>
          <w:rFonts w:hint="eastAsia"/>
        </w:rPr>
        <w:t>分别</w:t>
      </w:r>
      <w:r>
        <w:t>存在不同的</w:t>
      </w:r>
      <w:r>
        <w:rPr>
          <w:rFonts w:hint="eastAsia"/>
        </w:rPr>
        <w:t>具有</w:t>
      </w:r>
      <w:r>
        <w:t>很明显特征的</w:t>
      </w:r>
      <w:r w:rsidRPr="00C60DBC">
        <w:rPr>
          <w:rFonts w:hint="eastAsia"/>
        </w:rPr>
        <w:t>A(t)</w:t>
      </w:r>
      <w:r w:rsidRPr="00C60DBC">
        <w:rPr>
          <w:rFonts w:hint="eastAsia"/>
        </w:rPr>
        <w:t>、</w:t>
      </w:r>
      <w:r w:rsidRPr="00C60DBC">
        <w:rPr>
          <w:rFonts w:hint="eastAsia"/>
        </w:rPr>
        <w:t>F(t)</w:t>
      </w:r>
      <w:r w:rsidRPr="00C60DBC">
        <w:rPr>
          <w:rFonts w:hint="eastAsia"/>
        </w:rPr>
        <w:t>、</w:t>
      </w:r>
      <w:r w:rsidRPr="00C60DBC">
        <w:rPr>
          <w:rFonts w:hint="eastAsia"/>
        </w:rPr>
        <w:t>Phi(t)</w:t>
      </w:r>
      <w:r>
        <w:rPr>
          <w:rFonts w:hint="eastAsia"/>
        </w:rPr>
        <w:t>参数</w:t>
      </w:r>
      <w:r>
        <w:t>，对这三个参数进行去噪（</w:t>
      </w:r>
      <w:r>
        <w:rPr>
          <w:rFonts w:hint="eastAsia"/>
        </w:rPr>
        <w:t>例如</w:t>
      </w:r>
      <w:r>
        <w:rPr>
          <w:rFonts w:hint="eastAsia"/>
        </w:rPr>
        <w:t>2FSK</w:t>
      </w:r>
      <w:r>
        <w:rPr>
          <w:rFonts w:hint="eastAsia"/>
        </w:rPr>
        <w:t>信号</w:t>
      </w:r>
      <w:r>
        <w:t>使用</w:t>
      </w:r>
      <w:r>
        <w:rPr>
          <w:rFonts w:hint="eastAsia"/>
        </w:rPr>
        <w:t>harr</w:t>
      </w:r>
      <w:r>
        <w:rPr>
          <w:rFonts w:hint="eastAsia"/>
        </w:rPr>
        <w:t>小波</w:t>
      </w:r>
      <w:r>
        <w:t>去噪效果应该很好）</w:t>
      </w:r>
      <w:r>
        <w:rPr>
          <w:rFonts w:hint="eastAsia"/>
        </w:rPr>
        <w:t>之后</w:t>
      </w:r>
      <w:r>
        <w:t>恢复信号</w:t>
      </w:r>
      <w:r>
        <w:rPr>
          <w:rFonts w:hint="eastAsia"/>
        </w:rPr>
        <w:t>【参考</w:t>
      </w:r>
      <w:r>
        <w:rPr>
          <w:rFonts w:hint="eastAsia"/>
        </w:rPr>
        <w:t>SDR</w:t>
      </w:r>
      <w:r>
        <w:rPr>
          <w:rFonts w:hint="eastAsia"/>
        </w:rPr>
        <w:t>书籍</w:t>
      </w:r>
      <w:r>
        <w:t>第四章</w:t>
      </w:r>
      <w:r>
        <w:rPr>
          <w:rFonts w:hint="eastAsia"/>
        </w:rPr>
        <w:t>】</w:t>
      </w:r>
      <w:r>
        <w:t>。</w:t>
      </w:r>
    </w:p>
    <w:p w:rsidR="009A5025" w:rsidRDefault="009A5025" w:rsidP="009A5025">
      <w:pPr>
        <w:ind w:firstLine="420"/>
      </w:pPr>
      <w:r>
        <w:rPr>
          <w:rFonts w:hint="eastAsia"/>
        </w:rPr>
        <w:t>&gt;&gt;</w:t>
      </w:r>
      <w:r>
        <w:rPr>
          <w:rFonts w:hint="eastAsia"/>
        </w:rPr>
        <w:t>该方法</w:t>
      </w:r>
      <w:r>
        <w:t>只适用于短时</w:t>
      </w:r>
      <w:r>
        <w:rPr>
          <w:rFonts w:hint="eastAsia"/>
        </w:rPr>
        <w:t>窄带</w:t>
      </w:r>
      <w:r>
        <w:t>信号</w:t>
      </w:r>
      <w:r>
        <w:rPr>
          <w:rFonts w:hint="eastAsia"/>
        </w:rPr>
        <w:t>，</w:t>
      </w:r>
      <w:r>
        <w:t>因为求取初始</w:t>
      </w:r>
      <w:r>
        <w:t>phi(t)</w:t>
      </w:r>
      <w:r>
        <w:rPr>
          <w:rFonts w:hint="eastAsia"/>
        </w:rPr>
        <w:t>用到</w:t>
      </w:r>
      <w:r>
        <w:t>希尔</w:t>
      </w:r>
      <w:r>
        <w:rPr>
          <w:rFonts w:hint="eastAsia"/>
        </w:rPr>
        <w:t>伯特</w:t>
      </w:r>
      <w:r>
        <w:t>变换只对窄带信号</w:t>
      </w:r>
      <w:r>
        <w:rPr>
          <w:rFonts w:hint="eastAsia"/>
        </w:rPr>
        <w:t>有效</w:t>
      </w:r>
      <w:r>
        <w:t>。</w:t>
      </w:r>
    </w:p>
    <w:p w:rsidR="009A5025" w:rsidRDefault="009A5025" w:rsidP="009A5025">
      <w:pPr>
        <w:ind w:firstLine="420"/>
      </w:pPr>
    </w:p>
    <w:p w:rsidR="009A5025" w:rsidRPr="00E2463C" w:rsidRDefault="009A5025" w:rsidP="009A5025"/>
    <w:p w:rsidR="009A5025" w:rsidRDefault="009A5025" w:rsidP="009A5025"/>
    <w:p w:rsidR="009A5025" w:rsidRDefault="009A5025" w:rsidP="009A5025">
      <w:pPr>
        <w:pStyle w:val="2"/>
      </w:pPr>
      <w:r>
        <w:rPr>
          <w:rFonts w:hint="eastAsia"/>
        </w:rPr>
        <w:t>TF</w:t>
      </w:r>
      <w:r>
        <w:t>TB</w:t>
      </w:r>
      <w:r>
        <w:rPr>
          <w:rFonts w:hint="eastAsia"/>
        </w:rPr>
        <w:t>工具箱</w:t>
      </w:r>
    </w:p>
    <w:p w:rsidR="009A5025" w:rsidRPr="00E91C85" w:rsidRDefault="009A5025" w:rsidP="009A5025">
      <w:r>
        <w:rPr>
          <w:rFonts w:hint="eastAsia"/>
        </w:rPr>
        <w:t>函数</w:t>
      </w:r>
      <w:r>
        <w:t>功能介绍查阅</w:t>
      </w:r>
      <w:hyperlink r:id="rId244" w:history="1">
        <w:r w:rsidRPr="00E91C85">
          <w:rPr>
            <w:rStyle w:val="af0"/>
            <w:rFonts w:hint="eastAsia"/>
          </w:rPr>
          <w:t>refguide</w:t>
        </w:r>
      </w:hyperlink>
      <w:r>
        <w:rPr>
          <w:rFonts w:hint="eastAsia"/>
        </w:rPr>
        <w:t>（本书</w:t>
      </w:r>
      <w:r>
        <w:t>用于查阅帮助</w:t>
      </w:r>
      <w:r>
        <w:rPr>
          <w:rFonts w:hint="eastAsia"/>
        </w:rPr>
        <w:t>），</w:t>
      </w:r>
      <w:r>
        <w:t>学习查阅</w:t>
      </w:r>
      <w:hyperlink r:id="rId245" w:history="1">
        <w:r w:rsidRPr="00E91C85">
          <w:rPr>
            <w:rStyle w:val="af0"/>
            <w:rFonts w:hint="eastAsia"/>
          </w:rPr>
          <w:t>tutorial</w:t>
        </w:r>
      </w:hyperlink>
      <w:r>
        <w:rPr>
          <w:rFonts w:hint="eastAsia"/>
        </w:rPr>
        <w:t>（此书</w:t>
      </w:r>
      <w:r>
        <w:t>深入</w:t>
      </w:r>
      <w:r>
        <w:rPr>
          <w:rFonts w:hint="eastAsia"/>
        </w:rPr>
        <w:t>浅出</w:t>
      </w:r>
      <w:r>
        <w:t>的介绍了使用原理和方法，对于时频分析的学习很有帮助</w:t>
      </w:r>
      <w:r>
        <w:rPr>
          <w:rFonts w:hint="eastAsia"/>
        </w:rPr>
        <w:t>，</w:t>
      </w:r>
      <w:r>
        <w:t>里面也包含了我的学习笔记</w:t>
      </w:r>
      <w:r>
        <w:t>——</w:t>
      </w:r>
      <w:r>
        <w:t>勾画的重点</w:t>
      </w:r>
      <w:r>
        <w:rPr>
          <w:rFonts w:hint="eastAsia"/>
        </w:rPr>
        <w:t>）。</w:t>
      </w:r>
    </w:p>
    <w:p w:rsidR="009A5025" w:rsidRDefault="009A5025" w:rsidP="009A5025">
      <w:pPr>
        <w:pStyle w:val="3"/>
      </w:pPr>
      <w:r>
        <w:rPr>
          <w:rFonts w:hint="eastAsia"/>
        </w:rPr>
        <w:t>基本</w:t>
      </w:r>
      <w:r>
        <w:t>知识</w:t>
      </w:r>
    </w:p>
    <w:p w:rsidR="009A5025" w:rsidRDefault="009A5025" w:rsidP="009A5025">
      <w:pPr>
        <w:pStyle w:val="4"/>
      </w:pPr>
      <w:r>
        <w:rPr>
          <w:rFonts w:hint="eastAsia"/>
        </w:rPr>
        <w:t>1</w:t>
      </w:r>
      <w:r>
        <w:rPr>
          <w:rFonts w:hint="eastAsia"/>
        </w:rPr>
        <w:t>、入门例子</w:t>
      </w:r>
      <w:r>
        <w:t>：</w:t>
      </w:r>
      <w:r>
        <w:rPr>
          <w:rFonts w:hint="eastAsia"/>
        </w:rPr>
        <w:t>非平稳</w:t>
      </w:r>
      <w:r>
        <w:t>信号</w:t>
      </w:r>
      <w:r>
        <w:rPr>
          <w:rFonts w:hint="eastAsia"/>
        </w:rPr>
        <w:t>举例</w:t>
      </w:r>
      <w:r>
        <w:rPr>
          <w:rFonts w:hint="eastAsia"/>
        </w:rPr>
        <w:t>-&gt;</w:t>
      </w:r>
      <w:r>
        <w:t>F</w:t>
      </w:r>
      <w:r>
        <w:rPr>
          <w:rFonts w:hint="eastAsia"/>
        </w:rPr>
        <w:t>随着</w:t>
      </w:r>
      <w:r>
        <w:rPr>
          <w:rFonts w:hint="eastAsia"/>
        </w:rPr>
        <w:t>T</w:t>
      </w:r>
      <w:r>
        <w:rPr>
          <w:rFonts w:hint="eastAsia"/>
        </w:rPr>
        <w:t>变化</w:t>
      </w:r>
      <w:r>
        <w:t>的信号</w:t>
      </w:r>
    </w:p>
    <w:p w:rsidR="009A5025" w:rsidRPr="00B25CD1" w:rsidRDefault="009A5025" w:rsidP="009A5025">
      <w:r>
        <w:rPr>
          <w:rFonts w:hint="eastAsia"/>
        </w:rPr>
        <w:t>平稳</w:t>
      </w:r>
      <w:r>
        <w:t>信号：</w:t>
      </w:r>
      <w:r>
        <w:rPr>
          <w:rFonts w:hint="eastAsia"/>
        </w:rPr>
        <w:t>可以</w:t>
      </w:r>
      <w:r>
        <w:t>表示为</w:t>
      </w:r>
      <w:r>
        <w:rPr>
          <w:noProof/>
        </w:rPr>
        <w:drawing>
          <wp:inline distT="0" distB="0" distL="0" distR="0" wp14:anchorId="21E5B03C" wp14:editId="03A6BB34">
            <wp:extent cx="4762500" cy="90487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762500" cy="904875"/>
                    </a:xfrm>
                    <a:prstGeom prst="rect">
                      <a:avLst/>
                    </a:prstGeom>
                  </pic:spPr>
                </pic:pic>
              </a:graphicData>
            </a:graphic>
          </wp:inline>
        </w:drawing>
      </w:r>
      <w:r>
        <w:rPr>
          <w:rFonts w:hint="eastAsia"/>
        </w:rPr>
        <w:t>的</w:t>
      </w:r>
      <w:r>
        <w:t>信号，在随机信号分析中定义为其自相关系数仅</w:t>
      </w:r>
      <w:r>
        <w:rPr>
          <w:rFonts w:hint="eastAsia"/>
        </w:rPr>
        <w:t>是</w:t>
      </w:r>
      <w:r>
        <w:t>时间差的函数的信号。</w:t>
      </w:r>
    </w:p>
    <w:p w:rsidR="009A5025" w:rsidRDefault="009A5025" w:rsidP="009A5025"/>
    <w:p w:rsidR="009A5025" w:rsidRDefault="009A5025" w:rsidP="009A5025">
      <w:r>
        <w:rPr>
          <w:rFonts w:hint="eastAsia"/>
        </w:rPr>
        <w:t>&gt;&gt;</w:t>
      </w:r>
      <w:r>
        <w:rPr>
          <w:rFonts w:hint="eastAsia"/>
        </w:rPr>
        <w:t>线性</w:t>
      </w:r>
      <w:r>
        <w:t>调频信号</w:t>
      </w:r>
      <w:r>
        <w:rPr>
          <w:rFonts w:hint="eastAsia"/>
        </w:rPr>
        <w:t>产生</w:t>
      </w:r>
      <w:r>
        <w:t>：</w:t>
      </w:r>
    </w:p>
    <w:p w:rsidR="009A5025" w:rsidRDefault="009A5025" w:rsidP="009A5025">
      <w:r>
        <w:t>[</w:t>
      </w:r>
      <w:r>
        <w:rPr>
          <w:rFonts w:hint="eastAsia"/>
        </w:rPr>
        <w:t>产生</w:t>
      </w:r>
      <w:r>
        <w:t>的信号</w:t>
      </w:r>
      <w:r>
        <w:t>, IFLAW]=</w:t>
      </w:r>
      <w:r w:rsidRPr="00CD15DE">
        <w:rPr>
          <w:rStyle w:val="ac"/>
        </w:rPr>
        <w:t>fmlin</w:t>
      </w:r>
      <w:r>
        <w:t>(</w:t>
      </w:r>
      <w:r>
        <w:rPr>
          <w:rFonts w:hint="eastAsia"/>
        </w:rPr>
        <w:t>采样点数</w:t>
      </w:r>
      <w:r w:rsidRPr="00FD004F">
        <w:t>,</w:t>
      </w:r>
      <w:r>
        <w:t xml:space="preserve"> </w:t>
      </w:r>
      <w:r>
        <w:rPr>
          <w:rFonts w:hint="eastAsia"/>
        </w:rPr>
        <w:t>初始归一化</w:t>
      </w:r>
      <w:r>
        <w:t>频率</w:t>
      </w:r>
      <w:r w:rsidRPr="00FD004F">
        <w:t>,</w:t>
      </w:r>
      <w:r>
        <w:t xml:space="preserve"> </w:t>
      </w:r>
      <w:r>
        <w:rPr>
          <w:rFonts w:hint="eastAsia"/>
        </w:rPr>
        <w:t>结束归一化</w:t>
      </w:r>
      <w:r>
        <w:t>频率</w:t>
      </w:r>
      <w:r w:rsidRPr="00FD004F">
        <w:t>,</w:t>
      </w:r>
      <w:r>
        <w:t xml:space="preserve"> </w:t>
      </w:r>
      <w:r>
        <w:t>相位</w:t>
      </w:r>
      <w:r>
        <w:rPr>
          <w:rFonts w:hint="eastAsia"/>
        </w:rPr>
        <w:t>参考</w:t>
      </w:r>
      <w:r>
        <w:t>时间</w:t>
      </w:r>
      <w:r w:rsidRPr="00FD004F">
        <w:t>)</w:t>
      </w:r>
      <w:r>
        <w:rPr>
          <w:rFonts w:hint="eastAsia"/>
        </w:rPr>
        <w:t>，</w:t>
      </w:r>
      <w:r>
        <w:t>其中归一化频率绝对值</w:t>
      </w:r>
      <w:r>
        <w:t>&lt;=0.5</w:t>
      </w:r>
      <w:r>
        <w:rPr>
          <w:rFonts w:hint="eastAsia"/>
        </w:rPr>
        <w:t>，以</w:t>
      </w:r>
      <w:r>
        <w:t>满足采样</w:t>
      </w:r>
      <w:r>
        <w:rPr>
          <w:rFonts w:hint="eastAsia"/>
        </w:rPr>
        <w:t>定理</w:t>
      </w:r>
      <w:r>
        <w:t>。</w:t>
      </w:r>
    </w:p>
    <w:p w:rsidR="009A5025" w:rsidRDefault="009A5025" w:rsidP="009A5025">
      <w:r>
        <w:rPr>
          <w:rFonts w:hint="eastAsia"/>
        </w:rPr>
        <w:t>&gt;&gt;</w:t>
      </w:r>
      <w:r w:rsidRPr="000533DD">
        <w:rPr>
          <w:rStyle w:val="a6"/>
        </w:rPr>
        <w:t xml:space="preserve">Wigner-Ville </w:t>
      </w:r>
      <w:r w:rsidRPr="000533DD">
        <w:rPr>
          <w:rStyle w:val="a6"/>
          <w:rFonts w:hint="eastAsia"/>
        </w:rPr>
        <w:t>时频分布的</w:t>
      </w:r>
      <w:r w:rsidRPr="000533DD">
        <w:rPr>
          <w:rStyle w:val="a6"/>
        </w:rPr>
        <w:t>计算</w:t>
      </w:r>
      <w:r>
        <w:t>：</w:t>
      </w:r>
    </w:p>
    <w:p w:rsidR="009A5025" w:rsidRDefault="009A5025" w:rsidP="009A5025">
      <w:r>
        <w:t>[</w:t>
      </w:r>
      <w:r>
        <w:rPr>
          <w:rFonts w:hint="eastAsia"/>
        </w:rPr>
        <w:t>时频分布</w:t>
      </w:r>
      <w:r>
        <w:t>图像</w:t>
      </w:r>
      <w:r>
        <w:t xml:space="preserve">, </w:t>
      </w:r>
      <w:r>
        <w:rPr>
          <w:rFonts w:hint="eastAsia"/>
        </w:rPr>
        <w:t>采样</w:t>
      </w:r>
      <w:r>
        <w:t>时间点</w:t>
      </w:r>
      <w:r>
        <w:t xml:space="preserve">, </w:t>
      </w:r>
      <w:r>
        <w:rPr>
          <w:rFonts w:hint="eastAsia"/>
        </w:rPr>
        <w:t>归一化</w:t>
      </w:r>
      <w:r>
        <w:t>频率</w:t>
      </w:r>
      <w:r>
        <w:t>]=</w:t>
      </w:r>
      <w:r w:rsidRPr="00CD15DE">
        <w:rPr>
          <w:rStyle w:val="ac"/>
        </w:rPr>
        <w:t>tfrwv</w:t>
      </w:r>
      <w:r>
        <w:t>(</w:t>
      </w:r>
      <w:r>
        <w:rPr>
          <w:rFonts w:hint="eastAsia"/>
        </w:rPr>
        <w:t>信号</w:t>
      </w:r>
      <w:r>
        <w:rPr>
          <w:rFonts w:hint="eastAsia"/>
        </w:rPr>
        <w:t>x</w:t>
      </w:r>
      <w:r w:rsidRPr="000E0AAE">
        <w:t>,</w:t>
      </w:r>
      <w:r>
        <w:t xml:space="preserve"> </w:t>
      </w:r>
      <w:r>
        <w:rPr>
          <w:rFonts w:hint="eastAsia"/>
        </w:rPr>
        <w:t>采样</w:t>
      </w:r>
      <w:r>
        <w:t>时间点</w:t>
      </w:r>
      <w:r w:rsidRPr="000E0AAE">
        <w:t>,</w:t>
      </w:r>
      <w:r>
        <w:t xml:space="preserve"> </w:t>
      </w:r>
      <w:r>
        <w:rPr>
          <w:rFonts w:hint="eastAsia"/>
        </w:rPr>
        <w:t>计算</w:t>
      </w:r>
      <w:r>
        <w:t>的</w:t>
      </w:r>
      <w:r>
        <w:rPr>
          <w:rFonts w:hint="eastAsia"/>
        </w:rPr>
        <w:t>频率点数</w:t>
      </w:r>
      <w:r w:rsidRPr="000E0AAE">
        <w:t>,</w:t>
      </w:r>
      <w:r>
        <w:t xml:space="preserve"> </w:t>
      </w:r>
      <w:r>
        <w:rPr>
          <w:rFonts w:hint="eastAsia"/>
        </w:rPr>
        <w:t>是否</w:t>
      </w:r>
      <w:r>
        <w:t>追踪算法过程</w:t>
      </w:r>
      <w:r w:rsidRPr="000E0AAE">
        <w:t>)</w:t>
      </w:r>
      <w:r>
        <w:rPr>
          <w:rFonts w:hint="eastAsia"/>
        </w:rPr>
        <w:t>。</w:t>
      </w:r>
      <w:r>
        <w:t>其中</w:t>
      </w:r>
      <w:r>
        <w:rPr>
          <w:rFonts w:hint="eastAsia"/>
        </w:rPr>
        <w:t>最后</w:t>
      </w:r>
      <w:r>
        <w:t>一个输入参数不为</w:t>
      </w:r>
      <w:r>
        <w:rPr>
          <w:rFonts w:hint="eastAsia"/>
        </w:rPr>
        <w:t>0</w:t>
      </w:r>
      <w:r>
        <w:rPr>
          <w:rFonts w:hint="eastAsia"/>
        </w:rPr>
        <w:t>时</w:t>
      </w:r>
      <w:r>
        <w:t>将追踪算法过程，</w:t>
      </w:r>
      <w:r w:rsidRPr="00AA1A95">
        <w:rPr>
          <w:rStyle w:val="a7"/>
        </w:rPr>
        <w:t>函数没有输出时将会自动调用</w:t>
      </w:r>
      <w:r w:rsidRPr="00AA1A95">
        <w:rPr>
          <w:rStyle w:val="a7"/>
        </w:rPr>
        <w:t>TFRQVIEW</w:t>
      </w:r>
      <w:r w:rsidRPr="00AA1A95">
        <w:rPr>
          <w:rStyle w:val="a7"/>
          <w:rFonts w:hint="eastAsia"/>
        </w:rPr>
        <w:t>来绘图</w:t>
      </w:r>
      <w:r>
        <w:t>。</w:t>
      </w:r>
    </w:p>
    <w:p w:rsidR="009A5025" w:rsidRDefault="009A5025" w:rsidP="009A5025">
      <w:r>
        <w:rPr>
          <w:rFonts w:hint="eastAsia"/>
        </w:rPr>
        <w:t>&gt;&gt;</w:t>
      </w:r>
      <w:r w:rsidRPr="000533DD">
        <w:rPr>
          <w:rStyle w:val="a6"/>
          <w:rFonts w:hint="eastAsia"/>
        </w:rPr>
        <w:t>信号</w:t>
      </w:r>
      <w:r w:rsidRPr="000533DD">
        <w:rPr>
          <w:rStyle w:val="a6"/>
        </w:rPr>
        <w:t>添加噪声</w:t>
      </w:r>
      <w:r>
        <w:t>：</w:t>
      </w:r>
    </w:p>
    <w:p w:rsidR="009A5025" w:rsidRDefault="009A5025" w:rsidP="009A5025">
      <w:r>
        <w:rPr>
          <w:rFonts w:hint="eastAsia"/>
        </w:rPr>
        <w:t>添加噪声</w:t>
      </w:r>
      <w:r>
        <w:t>后的信号</w:t>
      </w:r>
      <w:r>
        <w:t>=</w:t>
      </w:r>
      <w:r w:rsidRPr="000533DD">
        <w:rPr>
          <w:rStyle w:val="ac"/>
        </w:rPr>
        <w:t>sigmerge</w:t>
      </w:r>
      <w:r>
        <w:t>(</w:t>
      </w:r>
      <w:r>
        <w:rPr>
          <w:rFonts w:hint="eastAsia"/>
        </w:rPr>
        <w:t>噪声</w:t>
      </w:r>
      <w:r>
        <w:t>前的信号</w:t>
      </w:r>
      <w:r w:rsidRPr="00D175C9">
        <w:t>,</w:t>
      </w:r>
      <w:r>
        <w:t xml:space="preserve"> </w:t>
      </w:r>
      <w:r w:rsidRPr="000533DD">
        <w:rPr>
          <w:rStyle w:val="ac"/>
        </w:rPr>
        <w:t>noisecg</w:t>
      </w:r>
      <w:r w:rsidRPr="00D175C9">
        <w:t>(</w:t>
      </w:r>
      <w:r>
        <w:rPr>
          <w:rFonts w:hint="eastAsia"/>
        </w:rPr>
        <w:t>噪声信号</w:t>
      </w:r>
      <w:r>
        <w:t>长度</w:t>
      </w:r>
      <w:r w:rsidRPr="00D175C9">
        <w:t>),</w:t>
      </w:r>
      <w:r>
        <w:rPr>
          <w:rFonts w:hint="eastAsia"/>
        </w:rPr>
        <w:t>信噪比</w:t>
      </w:r>
      <w:r>
        <w:rPr>
          <w:rFonts w:hint="eastAsia"/>
        </w:rPr>
        <w:t>db</w:t>
      </w:r>
      <w:r>
        <w:t>)</w:t>
      </w:r>
      <w:r>
        <w:rPr>
          <w:rFonts w:hint="eastAsia"/>
        </w:rPr>
        <w:t>，</w:t>
      </w:r>
      <w:r>
        <w:t>其中</w:t>
      </w:r>
      <w:r w:rsidRPr="004922FB">
        <w:rPr>
          <w:rStyle w:val="a7"/>
        </w:rPr>
        <w:t>noisecg</w:t>
      </w:r>
      <w:r w:rsidRPr="004922FB">
        <w:rPr>
          <w:rStyle w:val="a7"/>
          <w:rFonts w:hint="eastAsia"/>
        </w:rPr>
        <w:t>是</w:t>
      </w:r>
      <w:r w:rsidRPr="004922FB">
        <w:rPr>
          <w:rStyle w:val="a7"/>
        </w:rPr>
        <w:t>产生</w:t>
      </w:r>
      <w:r w:rsidRPr="004922FB">
        <w:rPr>
          <w:rStyle w:val="a7"/>
          <w:rFonts w:hint="eastAsia"/>
        </w:rPr>
        <w:t>AWGN</w:t>
      </w:r>
      <w:r w:rsidRPr="004922FB">
        <w:rPr>
          <w:rStyle w:val="a7"/>
          <w:rFonts w:hint="eastAsia"/>
        </w:rPr>
        <w:t>实部</w:t>
      </w:r>
      <w:r w:rsidRPr="004922FB">
        <w:rPr>
          <w:rStyle w:val="a7"/>
        </w:rPr>
        <w:t>+</w:t>
      </w:r>
      <w:r w:rsidRPr="004922FB">
        <w:rPr>
          <w:rStyle w:val="a7"/>
        </w:rPr>
        <w:t>虚部信号</w:t>
      </w:r>
      <w:r>
        <w:t>的</w:t>
      </w:r>
      <w:r>
        <w:rPr>
          <w:rFonts w:hint="eastAsia"/>
        </w:rPr>
        <w:t>函数</w:t>
      </w:r>
      <w:r>
        <w:t>——</w:t>
      </w:r>
      <w:r>
        <w:t>产生的信号服从瑞利分布</w:t>
      </w:r>
      <w:r>
        <w:rPr>
          <w:rFonts w:hint="eastAsia"/>
        </w:rPr>
        <w:t>。</w:t>
      </w:r>
    </w:p>
    <w:p w:rsidR="009A5025" w:rsidRDefault="009A5025" w:rsidP="009A5025">
      <w:pPr>
        <w:pBdr>
          <w:bottom w:val="single" w:sz="6" w:space="1" w:color="auto"/>
        </w:pBdr>
      </w:pPr>
      <w:r>
        <w:rPr>
          <w:rFonts w:hint="eastAsia"/>
        </w:rPr>
        <w:t>代码</w:t>
      </w:r>
      <w:r>
        <w:t>举例：</w:t>
      </w:r>
    </w:p>
    <w:p w:rsidR="009A5025" w:rsidRDefault="009A5025" w:rsidP="009A5025">
      <w:r>
        <w:rPr>
          <w:rFonts w:hint="eastAsia"/>
        </w:rPr>
        <w:t xml:space="preserve">% </w:t>
      </w:r>
      <w:r>
        <w:rPr>
          <w:rFonts w:hint="eastAsia"/>
        </w:rPr>
        <w:t>线性调频信号的产生和分析</w:t>
      </w:r>
    </w:p>
    <w:p w:rsidR="009A5025" w:rsidRDefault="009A5025" w:rsidP="009A5025">
      <w:r>
        <w:rPr>
          <w:rFonts w:hint="eastAsia"/>
        </w:rPr>
        <w:t>N=512;%</w:t>
      </w:r>
      <w:r>
        <w:rPr>
          <w:rFonts w:hint="eastAsia"/>
        </w:rPr>
        <w:t>采样点数</w:t>
      </w:r>
    </w:p>
    <w:p w:rsidR="009A5025" w:rsidRDefault="009A5025" w:rsidP="009A5025">
      <w:r>
        <w:rPr>
          <w:rFonts w:hint="eastAsia"/>
        </w:rPr>
        <w:t>FNORMI = 0;%</w:t>
      </w:r>
      <w:r>
        <w:rPr>
          <w:rFonts w:hint="eastAsia"/>
        </w:rPr>
        <w:t>其实频率</w:t>
      </w:r>
      <w:r>
        <w:rPr>
          <w:rFonts w:hint="eastAsia"/>
        </w:rPr>
        <w:t>-&gt;</w:t>
      </w:r>
      <w:r>
        <w:rPr>
          <w:rFonts w:hint="eastAsia"/>
        </w:rPr>
        <w:t>相对于采样频率，</w:t>
      </w:r>
      <w:r>
        <w:rPr>
          <w:rFonts w:hint="eastAsia"/>
        </w:rPr>
        <w:t>between -0.5 and 0.5</w:t>
      </w:r>
    </w:p>
    <w:p w:rsidR="009A5025" w:rsidRDefault="009A5025" w:rsidP="009A5025">
      <w:r>
        <w:rPr>
          <w:rFonts w:hint="eastAsia"/>
        </w:rPr>
        <w:t>FNORMF = 0.5;%</w:t>
      </w:r>
      <w:r>
        <w:rPr>
          <w:rFonts w:hint="eastAsia"/>
        </w:rPr>
        <w:t>结束频率</w:t>
      </w:r>
      <w:r>
        <w:rPr>
          <w:rFonts w:hint="eastAsia"/>
        </w:rPr>
        <w:t>-&gt;</w:t>
      </w:r>
      <w:r>
        <w:rPr>
          <w:rFonts w:hint="eastAsia"/>
        </w:rPr>
        <w:t>相对于采样频率，</w:t>
      </w:r>
      <w:r>
        <w:rPr>
          <w:rFonts w:hint="eastAsia"/>
        </w:rPr>
        <w:t>between -0.5 and 0.5</w:t>
      </w:r>
    </w:p>
    <w:p w:rsidR="009A5025" w:rsidRDefault="009A5025" w:rsidP="009A5025">
      <w:r>
        <w:rPr>
          <w:rFonts w:hint="eastAsia"/>
        </w:rPr>
        <w:t>T0 = N/2;%time reference for the phase,</w:t>
      </w:r>
      <w:r>
        <w:rPr>
          <w:rFonts w:hint="eastAsia"/>
        </w:rPr>
        <w:t>相位的参考时间？</w:t>
      </w:r>
    </w:p>
    <w:p w:rsidR="009A5025" w:rsidRDefault="009A5025" w:rsidP="009A5025">
      <w:r>
        <w:lastRenderedPageBreak/>
        <w:t>[Y,IFLAW]=</w:t>
      </w:r>
      <w:r w:rsidRPr="00AF7D5C">
        <w:rPr>
          <w:rStyle w:val="ac"/>
        </w:rPr>
        <w:t>fmlin</w:t>
      </w:r>
      <w:r>
        <w:t>(N,FNORMI,FNORMF,T0);</w:t>
      </w:r>
    </w:p>
    <w:p w:rsidR="009A5025" w:rsidRPr="002E5B51" w:rsidRDefault="009A5025" w:rsidP="009A5025">
      <w:r>
        <w:t>%Y</w:t>
      </w:r>
      <w:r w:rsidRPr="002E5B51">
        <w:t>=sigmerge(Y,noisecg(N),0);%0db</w:t>
      </w:r>
      <w:r>
        <w:rPr>
          <w:rFonts w:hint="eastAsia"/>
        </w:rPr>
        <w:t>噪声添加</w:t>
      </w:r>
    </w:p>
    <w:p w:rsidR="009A5025" w:rsidRDefault="009A5025" w:rsidP="009A5025">
      <w:r>
        <w:rPr>
          <w:rFonts w:hint="eastAsia"/>
        </w:rPr>
        <w:t>figure('Name','CHIRP</w:t>
      </w:r>
      <w:r>
        <w:rPr>
          <w:rFonts w:hint="eastAsia"/>
        </w:rPr>
        <w:t>信号的时频图像</w:t>
      </w:r>
      <w:r>
        <w:rPr>
          <w:rFonts w:hint="eastAsia"/>
        </w:rPr>
        <w:t>')</w:t>
      </w:r>
    </w:p>
    <w:p w:rsidR="009A5025" w:rsidRDefault="009A5025" w:rsidP="009A5025">
      <w:r>
        <w:rPr>
          <w:rFonts w:hint="eastAsia"/>
        </w:rPr>
        <w:t>subplot(211),plot(real(Y));axis tight;%CHIRP</w:t>
      </w:r>
      <w:r>
        <w:rPr>
          <w:rFonts w:hint="eastAsia"/>
        </w:rPr>
        <w:t>信号</w:t>
      </w:r>
    </w:p>
    <w:p w:rsidR="009A5025" w:rsidRDefault="009A5025" w:rsidP="009A5025">
      <w:r>
        <w:t>Y_W=fftshift(abs(fft(Y)).^2);%</w:t>
      </w:r>
    </w:p>
    <w:p w:rsidR="009A5025" w:rsidRDefault="009A5025" w:rsidP="009A5025">
      <w:r>
        <w:rPr>
          <w:rFonts w:hint="eastAsia"/>
        </w:rPr>
        <w:t>subplot(212),plot(linspace(-0.5,0.5,N),abs(Y_W));axis tight;%</w:t>
      </w:r>
      <w:r>
        <w:rPr>
          <w:rFonts w:hint="eastAsia"/>
        </w:rPr>
        <w:t>频谱</w:t>
      </w:r>
    </w:p>
    <w:p w:rsidR="009A5025" w:rsidRDefault="009A5025" w:rsidP="009A5025">
      <w:r>
        <w:rPr>
          <w:rFonts w:hint="eastAsia"/>
        </w:rPr>
        <w:t>figure('Name','CHIRP</w:t>
      </w:r>
      <w:r>
        <w:rPr>
          <w:rFonts w:hint="eastAsia"/>
        </w:rPr>
        <w:t>信号的</w:t>
      </w:r>
      <w:r>
        <w:rPr>
          <w:rFonts w:hint="eastAsia"/>
        </w:rPr>
        <w:t>Wigner-Ville</w:t>
      </w:r>
      <w:r>
        <w:rPr>
          <w:rFonts w:hint="eastAsia"/>
        </w:rPr>
        <w:t>分布</w:t>
      </w:r>
      <w:r>
        <w:rPr>
          <w:rFonts w:hint="eastAsia"/>
        </w:rPr>
        <w:t>')</w:t>
      </w:r>
    </w:p>
    <w:p w:rsidR="009A5025" w:rsidRDefault="009A5025" w:rsidP="009A5025">
      <w:r>
        <w:t xml:space="preserve">TF_dis = </w:t>
      </w:r>
      <w:r w:rsidRPr="00AF7D5C">
        <w:rPr>
          <w:rStyle w:val="ac"/>
        </w:rPr>
        <w:t>tfrwv</w:t>
      </w:r>
      <w:r>
        <w:t>(Y);%</w:t>
      </w:r>
      <w:r w:rsidRPr="007E4F74">
        <w:rPr>
          <w:rStyle w:val="a6"/>
        </w:rPr>
        <w:t>类似的函数还有</w:t>
      </w:r>
      <w:r w:rsidRPr="007E4F74">
        <w:rPr>
          <w:rStyle w:val="ac"/>
        </w:rPr>
        <w:t>tfrpwv</w:t>
      </w:r>
      <w:r w:rsidRPr="007E4F74">
        <w:rPr>
          <w:rStyle w:val="a6"/>
        </w:rPr>
        <w:t>——</w:t>
      </w:r>
      <w:r w:rsidRPr="007E4F74">
        <w:rPr>
          <w:rStyle w:val="a6"/>
          <w:rFonts w:hint="eastAsia"/>
        </w:rPr>
        <w:t>噪声</w:t>
      </w:r>
      <w:r w:rsidRPr="007E4F74">
        <w:rPr>
          <w:rStyle w:val="a6"/>
        </w:rPr>
        <w:t>抑制更好</w:t>
      </w:r>
      <w:r w:rsidRPr="007E4F74">
        <w:rPr>
          <w:rStyle w:val="a6"/>
          <w:rFonts w:hint="eastAsia"/>
        </w:rPr>
        <w:t>、</w:t>
      </w:r>
      <w:r w:rsidRPr="007E4F74">
        <w:rPr>
          <w:rStyle w:val="ac"/>
        </w:rPr>
        <w:t>tfrsp</w:t>
      </w:r>
      <w:r w:rsidRPr="007E4F74">
        <w:rPr>
          <w:rStyle w:val="a6"/>
        </w:rPr>
        <w:t>——</w:t>
      </w:r>
      <w:r w:rsidRPr="007E4F74">
        <w:rPr>
          <w:rStyle w:val="a6"/>
        </w:rPr>
        <w:t>对瞬</w:t>
      </w:r>
      <w:r w:rsidRPr="007E4F74">
        <w:rPr>
          <w:rStyle w:val="a6"/>
          <w:rFonts w:hint="eastAsia"/>
        </w:rPr>
        <w:t>变</w:t>
      </w:r>
      <w:r w:rsidRPr="007E4F74">
        <w:rPr>
          <w:rStyle w:val="a6"/>
        </w:rPr>
        <w:t>信息检测更优秀</w:t>
      </w:r>
      <w:r>
        <w:t>。</w:t>
      </w:r>
    </w:p>
    <w:p w:rsidR="009A5025" w:rsidRDefault="009A5025" w:rsidP="009A5025">
      <w:r>
        <w:t>imshow(TF_dis,[]);colormap('hot');axis xy% on;</w:t>
      </w:r>
    </w:p>
    <w:p w:rsidR="009A5025" w:rsidRDefault="009A5025" w:rsidP="009A5025">
      <w:pPr>
        <w:pBdr>
          <w:bottom w:val="single" w:sz="6" w:space="1" w:color="auto"/>
        </w:pBdr>
      </w:pPr>
      <w:r>
        <w:t>xlabel('t/s'),ylabel('f/Hz');</w:t>
      </w:r>
    </w:p>
    <w:p w:rsidR="009A5025" w:rsidRDefault="009A5025" w:rsidP="009A5025">
      <w:r w:rsidRPr="00C7288C">
        <w:rPr>
          <w:rFonts w:hint="eastAsia"/>
          <w:noProof/>
        </w:rPr>
        <w:drawing>
          <wp:inline distT="0" distB="0" distL="0" distR="0" wp14:anchorId="2E685F5B" wp14:editId="751EF900">
            <wp:extent cx="3122762" cy="234458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142214" cy="2359188"/>
                    </a:xfrm>
                    <a:prstGeom prst="rect">
                      <a:avLst/>
                    </a:prstGeom>
                    <a:noFill/>
                    <a:ln>
                      <a:noFill/>
                    </a:ln>
                  </pic:spPr>
                </pic:pic>
              </a:graphicData>
            </a:graphic>
          </wp:inline>
        </w:drawing>
      </w:r>
      <w:r w:rsidRPr="00C7288C">
        <w:rPr>
          <w:rFonts w:hint="eastAsia"/>
          <w:noProof/>
        </w:rPr>
        <w:drawing>
          <wp:inline distT="0" distB="0" distL="0" distR="0" wp14:anchorId="40437820" wp14:editId="776438AA">
            <wp:extent cx="2601037" cy="230125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616041" cy="2314527"/>
                    </a:xfrm>
                    <a:prstGeom prst="rect">
                      <a:avLst/>
                    </a:prstGeom>
                    <a:noFill/>
                    <a:ln>
                      <a:noFill/>
                    </a:ln>
                  </pic:spPr>
                </pic:pic>
              </a:graphicData>
            </a:graphic>
          </wp:inline>
        </w:drawing>
      </w:r>
    </w:p>
    <w:p w:rsidR="009A5025" w:rsidRDefault="009A5025" w:rsidP="009A5025">
      <w:r>
        <w:rPr>
          <w:rFonts w:hint="eastAsia"/>
        </w:rPr>
        <w:t>三个</w:t>
      </w:r>
      <w:r>
        <w:t>频率检测函数的适用信号</w:t>
      </w:r>
      <w:r>
        <w:rPr>
          <w:rFonts w:hint="eastAsia"/>
        </w:rPr>
        <w:t>及其</w:t>
      </w:r>
      <w:r>
        <w:t>举例查看：</w:t>
      </w:r>
      <w:r w:rsidRPr="00350245">
        <w:object w:dxaOrig="1455" w:dyaOrig="841">
          <v:shape id="_x0000_i1067" type="#_x0000_t75" style="width:72.65pt;height:41.95pt" o:ole="">
            <v:imagedata r:id="rId249" o:title=""/>
          </v:shape>
          <o:OLEObject Type="Embed" ProgID="Package" ShapeID="_x0000_i1067" DrawAspect="Content" ObjectID="_1545494202" r:id="rId250"/>
        </w:object>
      </w:r>
      <w:r>
        <w:rPr>
          <w:rFonts w:hint="eastAsia"/>
        </w:rPr>
        <w:t xml:space="preserve"> </w:t>
      </w:r>
    </w:p>
    <w:p w:rsidR="009A5025" w:rsidRDefault="009A5025" w:rsidP="009A5025"/>
    <w:p w:rsidR="009A5025" w:rsidRDefault="009A5025" w:rsidP="009A5025"/>
    <w:p w:rsidR="009A5025" w:rsidRDefault="009A5025" w:rsidP="009A5025">
      <w:pPr>
        <w:pStyle w:val="4"/>
      </w:pPr>
      <w:r>
        <w:rPr>
          <w:rFonts w:hint="eastAsia"/>
        </w:rPr>
        <w:t>2</w:t>
      </w:r>
      <w:r>
        <w:rPr>
          <w:rFonts w:hint="eastAsia"/>
        </w:rPr>
        <w:t>、时频局部</w:t>
      </w:r>
      <w:r>
        <w:t>分析：</w:t>
      </w:r>
    </w:p>
    <w:p w:rsidR="009A5025" w:rsidRDefault="009A5025" w:rsidP="009A5025">
      <w:r>
        <w:rPr>
          <w:rFonts w:hint="eastAsia"/>
        </w:rPr>
        <w:t>傅立叶</w:t>
      </w:r>
      <w:r>
        <w:t>变换：</w:t>
      </w:r>
      <w:r>
        <w:rPr>
          <w:noProof/>
        </w:rPr>
        <w:drawing>
          <wp:inline distT="0" distB="0" distL="0" distR="0" wp14:anchorId="5ADED82E" wp14:editId="32183175">
            <wp:extent cx="2409825" cy="5619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409825" cy="561975"/>
                    </a:xfrm>
                    <a:prstGeom prst="rect">
                      <a:avLst/>
                    </a:prstGeom>
                  </pic:spPr>
                </pic:pic>
              </a:graphicData>
            </a:graphic>
          </wp:inline>
        </w:drawing>
      </w:r>
    </w:p>
    <w:p w:rsidR="009A5025" w:rsidRDefault="009A5025" w:rsidP="009A5025">
      <w:r>
        <w:rPr>
          <w:rFonts w:hint="eastAsia"/>
        </w:rPr>
        <w:t>时频</w:t>
      </w:r>
      <w:r>
        <w:t>带宽：</w:t>
      </w:r>
      <w:r>
        <w:rPr>
          <w:noProof/>
        </w:rPr>
        <w:drawing>
          <wp:inline distT="0" distB="0" distL="0" distR="0" wp14:anchorId="652E19B0" wp14:editId="349C5A04">
            <wp:extent cx="4895850" cy="10953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895850" cy="1095375"/>
                    </a:xfrm>
                    <a:prstGeom prst="rect">
                      <a:avLst/>
                    </a:prstGeom>
                  </pic:spPr>
                </pic:pic>
              </a:graphicData>
            </a:graphic>
          </wp:inline>
        </w:drawing>
      </w:r>
    </w:p>
    <w:p w:rsidR="009A5025" w:rsidRDefault="009A5025" w:rsidP="009A5025">
      <w:r>
        <w:rPr>
          <w:rFonts w:hint="eastAsia"/>
        </w:rPr>
        <w:t>其中</w:t>
      </w:r>
      <w:r>
        <w:t>：</w:t>
      </w:r>
      <w:r>
        <w:rPr>
          <w:noProof/>
        </w:rPr>
        <w:drawing>
          <wp:inline distT="0" distB="0" distL="0" distR="0" wp14:anchorId="6D362690" wp14:editId="51725DB8">
            <wp:extent cx="2390775" cy="4667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2390775" cy="466725"/>
                    </a:xfrm>
                    <a:prstGeom prst="rect">
                      <a:avLst/>
                    </a:prstGeom>
                  </pic:spPr>
                </pic:pic>
              </a:graphicData>
            </a:graphic>
          </wp:inline>
        </w:drawing>
      </w:r>
    </w:p>
    <w:p w:rsidR="009A5025" w:rsidRDefault="009A5025" w:rsidP="009A5025">
      <w:pPr>
        <w:pBdr>
          <w:bottom w:val="single" w:sz="6" w:space="1" w:color="auto"/>
        </w:pBdr>
      </w:pPr>
      <w:r>
        <w:rPr>
          <w:rFonts w:hint="eastAsia"/>
        </w:rPr>
        <w:t>任意</w:t>
      </w:r>
      <w:r>
        <w:t>信号</w:t>
      </w:r>
      <w:r>
        <w:rPr>
          <w:rFonts w:hint="eastAsia"/>
        </w:rPr>
        <w:t>存在</w:t>
      </w:r>
      <w:r>
        <w:t>：</w:t>
      </w:r>
      <w:r>
        <w:rPr>
          <w:noProof/>
        </w:rPr>
        <w:drawing>
          <wp:inline distT="0" distB="0" distL="0" distR="0" wp14:anchorId="2B823BFA" wp14:editId="3E43C162">
            <wp:extent cx="990600" cy="3238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990600" cy="323850"/>
                    </a:xfrm>
                    <a:prstGeom prst="rect">
                      <a:avLst/>
                    </a:prstGeom>
                  </pic:spPr>
                </pic:pic>
              </a:graphicData>
            </a:graphic>
          </wp:inline>
        </w:drawing>
      </w:r>
      <w:r>
        <w:rPr>
          <w:rFonts w:hint="eastAsia"/>
        </w:rPr>
        <w:t>，</w:t>
      </w:r>
      <w:r>
        <w:t>当信号为高斯信号</w:t>
      </w:r>
      <w:r>
        <w:rPr>
          <w:rFonts w:hint="eastAsia"/>
        </w:rPr>
        <w:t>时</w:t>
      </w:r>
      <w:r>
        <w:t>取等号。</w:t>
      </w:r>
    </w:p>
    <w:p w:rsidR="009A5025" w:rsidRDefault="009A5025" w:rsidP="009A5025">
      <w:r>
        <w:t>N=256;</w:t>
      </w:r>
    </w:p>
    <w:p w:rsidR="009A5025" w:rsidRDefault="009A5025" w:rsidP="009A5025">
      <w:r>
        <w:rPr>
          <w:rFonts w:hint="eastAsia"/>
        </w:rPr>
        <w:t>sig=</w:t>
      </w:r>
      <w:r w:rsidRPr="00DC0F44">
        <w:rPr>
          <w:rStyle w:val="ac"/>
          <w:rFonts w:hint="eastAsia"/>
        </w:rPr>
        <w:t>fmlin</w:t>
      </w:r>
      <w:r>
        <w:rPr>
          <w:rFonts w:hint="eastAsia"/>
        </w:rPr>
        <w:t>(N).*</w:t>
      </w:r>
      <w:r w:rsidRPr="00DC0F44">
        <w:rPr>
          <w:rStyle w:val="ac"/>
          <w:rFonts w:hint="eastAsia"/>
        </w:rPr>
        <w:t>amgauss</w:t>
      </w:r>
      <w:r>
        <w:rPr>
          <w:rFonts w:hint="eastAsia"/>
        </w:rPr>
        <w:t>(N);%AM</w:t>
      </w:r>
      <w:r>
        <w:rPr>
          <w:rFonts w:hint="eastAsia"/>
        </w:rPr>
        <w:t>高斯调制，</w:t>
      </w:r>
      <w:r>
        <w:rPr>
          <w:rFonts w:hint="eastAsia"/>
        </w:rPr>
        <w:t>fm</w:t>
      </w:r>
      <w:r>
        <w:rPr>
          <w:rFonts w:hint="eastAsia"/>
        </w:rPr>
        <w:t>线性调制的信号</w:t>
      </w:r>
    </w:p>
    <w:p w:rsidR="009A5025" w:rsidRDefault="009A5025" w:rsidP="009A5025">
      <w:r>
        <w:rPr>
          <w:rFonts w:hint="eastAsia"/>
        </w:rPr>
        <w:t>[tm,T]=</w:t>
      </w:r>
      <w:r w:rsidRPr="00C23980">
        <w:rPr>
          <w:rStyle w:val="a6"/>
          <w:rFonts w:hint="eastAsia"/>
        </w:rPr>
        <w:t>loctime</w:t>
      </w:r>
      <w:r>
        <w:rPr>
          <w:rFonts w:hint="eastAsia"/>
        </w:rPr>
        <w:t>(sig);%</w:t>
      </w:r>
      <w:r>
        <w:rPr>
          <w:rFonts w:hint="eastAsia"/>
        </w:rPr>
        <w:t>时间局部化特征</w:t>
      </w:r>
    </w:p>
    <w:p w:rsidR="009A5025" w:rsidRDefault="009A5025" w:rsidP="009A5025">
      <w:r>
        <w:rPr>
          <w:rFonts w:hint="eastAsia"/>
        </w:rPr>
        <w:t>[num,B]=</w:t>
      </w:r>
      <w:r w:rsidRPr="00C23980">
        <w:rPr>
          <w:rStyle w:val="a6"/>
          <w:rFonts w:hint="eastAsia"/>
        </w:rPr>
        <w:t>locfreq</w:t>
      </w:r>
      <w:r>
        <w:rPr>
          <w:rFonts w:hint="eastAsia"/>
        </w:rPr>
        <w:t>(sig);%</w:t>
      </w:r>
      <w:r>
        <w:rPr>
          <w:rFonts w:hint="eastAsia"/>
        </w:rPr>
        <w:t>频率局部化特征</w:t>
      </w:r>
    </w:p>
    <w:p w:rsidR="009A5025" w:rsidRDefault="009A5025" w:rsidP="009A5025">
      <w:r>
        <w:t>[T,B,T*B] %&gt;&gt;</w:t>
      </w:r>
      <w:r w:rsidRPr="003F4B4A">
        <w:t>32.0000    0.0701    2.2431</w:t>
      </w:r>
    </w:p>
    <w:p w:rsidR="009A5025" w:rsidRDefault="009A5025" w:rsidP="009A5025">
      <w:r>
        <w:rPr>
          <w:rFonts w:hint="eastAsia"/>
        </w:rPr>
        <w:t>%</w:t>
      </w:r>
      <w:r>
        <w:rPr>
          <w:rFonts w:hint="eastAsia"/>
        </w:rPr>
        <w:t>次数必须有</w:t>
      </w:r>
      <w:r>
        <w:rPr>
          <w:rFonts w:hint="eastAsia"/>
        </w:rPr>
        <w:t>T*B&gt;1</w:t>
      </w:r>
      <w:r>
        <w:rPr>
          <w:rFonts w:hint="eastAsia"/>
        </w:rPr>
        <w:t>的结论，就是</w:t>
      </w:r>
      <w:r>
        <w:rPr>
          <w:rFonts w:hint="eastAsia"/>
        </w:rPr>
        <w:t>Heisenberg-Gabor inequality</w:t>
      </w:r>
      <w:r>
        <w:rPr>
          <w:rFonts w:hint="eastAsia"/>
        </w:rPr>
        <w:t>定理</w:t>
      </w:r>
    </w:p>
    <w:p w:rsidR="009A5025" w:rsidRDefault="009A5025" w:rsidP="009A5025">
      <w:r>
        <w:rPr>
          <w:rFonts w:hint="eastAsia"/>
        </w:rPr>
        <w:t>sig=</w:t>
      </w:r>
      <w:r w:rsidRPr="00DC0F44">
        <w:rPr>
          <w:rStyle w:val="ac"/>
          <w:rFonts w:hint="eastAsia"/>
        </w:rPr>
        <w:t>amgauss</w:t>
      </w:r>
      <w:r>
        <w:rPr>
          <w:rFonts w:hint="eastAsia"/>
        </w:rPr>
        <w:t>(N);%</w:t>
      </w:r>
      <w:r>
        <w:rPr>
          <w:rFonts w:hint="eastAsia"/>
        </w:rPr>
        <w:t>高斯信号的时频窗</w:t>
      </w:r>
      <w:r>
        <w:rPr>
          <w:rFonts w:hint="eastAsia"/>
        </w:rPr>
        <w:t>T*B=1</w:t>
      </w:r>
    </w:p>
    <w:p w:rsidR="009A5025" w:rsidRDefault="009A5025" w:rsidP="009A5025">
      <w:r>
        <w:t>[tm,T]=loctime(sig);</w:t>
      </w:r>
    </w:p>
    <w:p w:rsidR="009A5025" w:rsidRDefault="009A5025" w:rsidP="009A5025">
      <w:r>
        <w:t>[fm,B]=locfreq(sig);</w:t>
      </w:r>
    </w:p>
    <w:p w:rsidR="009A5025" w:rsidRDefault="009A5025" w:rsidP="009A5025">
      <w:pPr>
        <w:pBdr>
          <w:bottom w:val="single" w:sz="6" w:space="1" w:color="auto"/>
        </w:pBdr>
      </w:pPr>
      <w:r>
        <w:t>[T,B,T*B]%</w:t>
      </w:r>
      <w:r>
        <w:rPr>
          <w:rFonts w:hint="eastAsia"/>
        </w:rPr>
        <w:t>&gt;&gt;</w:t>
      </w:r>
      <w:r w:rsidRPr="003F4B4A">
        <w:t xml:space="preserve"> 32.0000    0.0312    1.0000</w:t>
      </w:r>
    </w:p>
    <w:p w:rsidR="009A5025" w:rsidRDefault="009A5025" w:rsidP="009A5025"/>
    <w:p w:rsidR="009A5025" w:rsidRDefault="009A5025" w:rsidP="009A5025"/>
    <w:p w:rsidR="009A5025" w:rsidRDefault="009A5025" w:rsidP="009A5025">
      <w:pPr>
        <w:pStyle w:val="4"/>
      </w:pPr>
      <w:r>
        <w:rPr>
          <w:rFonts w:hint="eastAsia"/>
        </w:rPr>
        <w:t>3</w:t>
      </w:r>
      <w:r>
        <w:rPr>
          <w:rFonts w:hint="eastAsia"/>
        </w:rPr>
        <w:t>、瞬时</w:t>
      </w:r>
      <w:r>
        <w:t>频率</w:t>
      </w:r>
      <w:r>
        <w:rPr>
          <w:rFonts w:hint="eastAsia"/>
        </w:rPr>
        <w:t>：</w:t>
      </w:r>
    </w:p>
    <w:p w:rsidR="009A5025" w:rsidRDefault="009A5025" w:rsidP="009A5025">
      <w:r>
        <w:rPr>
          <w:rFonts w:hint="eastAsia"/>
        </w:rPr>
        <w:t>解析</w:t>
      </w:r>
      <w:r>
        <w:t>信号：</w:t>
      </w:r>
      <w:r>
        <w:rPr>
          <w:noProof/>
        </w:rPr>
        <w:drawing>
          <wp:inline distT="0" distB="0" distL="0" distR="0" wp14:anchorId="485EA517" wp14:editId="71F0510C">
            <wp:extent cx="2181225" cy="4095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181225" cy="409575"/>
                    </a:xfrm>
                    <a:prstGeom prst="rect">
                      <a:avLst/>
                    </a:prstGeom>
                  </pic:spPr>
                </pic:pic>
              </a:graphicData>
            </a:graphic>
          </wp:inline>
        </w:drawing>
      </w:r>
      <w:r>
        <w:rPr>
          <w:rFonts w:hint="eastAsia"/>
        </w:rPr>
        <w:t>，</w:t>
      </w:r>
      <w:r>
        <w:t>其中</w:t>
      </w:r>
      <w:r>
        <w:rPr>
          <w:rFonts w:hint="eastAsia"/>
        </w:rPr>
        <w:t>x</w:t>
      </w:r>
      <w:r>
        <w:rPr>
          <w:rFonts w:hint="eastAsia"/>
        </w:rPr>
        <w:t>是</w:t>
      </w:r>
      <w:r>
        <w:t>实信号，</w:t>
      </w:r>
      <w:r>
        <w:rPr>
          <w:rFonts w:hint="eastAsia"/>
        </w:rPr>
        <w:t>HT</w:t>
      </w:r>
      <w:r>
        <w:rPr>
          <w:rFonts w:hint="eastAsia"/>
        </w:rPr>
        <w:t>是</w:t>
      </w:r>
      <w:r>
        <w:t>希尔伯特变换</w:t>
      </w:r>
      <w:r>
        <w:rPr>
          <w:rFonts w:hint="eastAsia"/>
        </w:rPr>
        <w:t>；</w:t>
      </w:r>
      <w:r>
        <w:rPr>
          <w:rFonts w:hint="eastAsia"/>
        </w:rPr>
        <w:t>X</w:t>
      </w:r>
      <w:r>
        <w:t>a</w:t>
      </w:r>
      <w:r>
        <w:rPr>
          <w:rFonts w:hint="eastAsia"/>
        </w:rPr>
        <w:t>的</w:t>
      </w:r>
      <w:r>
        <w:t>负频率消除，正频率加倍，直流分量不变。</w:t>
      </w:r>
    </w:p>
    <w:p w:rsidR="009A5025" w:rsidRDefault="009A5025" w:rsidP="009A5025">
      <w:r>
        <w:rPr>
          <w:rFonts w:hint="eastAsia"/>
        </w:rPr>
        <w:t>则瞬时</w:t>
      </w:r>
      <w:r>
        <w:t>幅度和瞬时频率可以表示为：</w:t>
      </w:r>
      <w:r>
        <w:rPr>
          <w:noProof/>
        </w:rPr>
        <w:drawing>
          <wp:inline distT="0" distB="0" distL="0" distR="0" wp14:anchorId="2B623691" wp14:editId="71D4203B">
            <wp:extent cx="3490623" cy="742855"/>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3508572" cy="746675"/>
                    </a:xfrm>
                    <a:prstGeom prst="rect">
                      <a:avLst/>
                    </a:prstGeom>
                  </pic:spPr>
                </pic:pic>
              </a:graphicData>
            </a:graphic>
          </wp:inline>
        </w:drawing>
      </w:r>
    </w:p>
    <w:p w:rsidR="009A5025" w:rsidRDefault="009A5025" w:rsidP="009A5025">
      <w:r>
        <w:rPr>
          <w:rFonts w:hint="eastAsia"/>
        </w:rPr>
        <w:t>群</w:t>
      </w:r>
      <w:r>
        <w:t>延时可以表示为</w:t>
      </w:r>
      <w:r>
        <w:rPr>
          <w:noProof/>
        </w:rPr>
        <w:drawing>
          <wp:inline distT="0" distB="0" distL="0" distR="0" wp14:anchorId="71E5632E" wp14:editId="081ABD59">
            <wp:extent cx="2209800" cy="7048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2209800" cy="704850"/>
                    </a:xfrm>
                    <a:prstGeom prst="rect">
                      <a:avLst/>
                    </a:prstGeom>
                  </pic:spPr>
                </pic:pic>
              </a:graphicData>
            </a:graphic>
          </wp:inline>
        </w:drawing>
      </w:r>
    </w:p>
    <w:p w:rsidR="009A5025" w:rsidRDefault="009A5025" w:rsidP="009A5025">
      <w:pPr>
        <w:pBdr>
          <w:bottom w:val="single" w:sz="6" w:space="1" w:color="auto"/>
        </w:pBdr>
      </w:pPr>
      <w:r w:rsidRPr="005C06C1">
        <w:rPr>
          <w:rStyle w:val="ac"/>
          <w:rFonts w:hint="eastAsia"/>
        </w:rPr>
        <w:t>当</w:t>
      </w:r>
      <w:r w:rsidRPr="005C06C1">
        <w:rPr>
          <w:rStyle w:val="ac"/>
          <w:rFonts w:hint="eastAsia"/>
        </w:rPr>
        <w:t>T*B</w:t>
      </w:r>
      <w:r w:rsidRPr="005C06C1">
        <w:rPr>
          <w:rStyle w:val="ac"/>
          <w:rFonts w:hint="eastAsia"/>
        </w:rPr>
        <w:t>很大</w:t>
      </w:r>
      <w:r w:rsidRPr="005C06C1">
        <w:rPr>
          <w:rStyle w:val="ac"/>
        </w:rPr>
        <w:t>时，群延时和瞬时频率</w:t>
      </w:r>
      <w:r>
        <w:rPr>
          <w:rStyle w:val="ac"/>
          <w:rFonts w:hint="eastAsia"/>
        </w:rPr>
        <w:t>几乎</w:t>
      </w:r>
      <w:r w:rsidRPr="005C06C1">
        <w:rPr>
          <w:rStyle w:val="ac"/>
        </w:rPr>
        <w:t>相同</w:t>
      </w:r>
      <w:r>
        <w:rPr>
          <w:rFonts w:hint="eastAsia"/>
        </w:rPr>
        <w:t>，</w:t>
      </w:r>
      <w:r>
        <w:t>但是多数情况下两者是不同的。</w:t>
      </w:r>
    </w:p>
    <w:p w:rsidR="009A5025" w:rsidRDefault="009A5025" w:rsidP="009A5025">
      <w:r>
        <w:t>t=2:255;</w:t>
      </w:r>
    </w:p>
    <w:p w:rsidR="009A5025" w:rsidRDefault="009A5025" w:rsidP="009A5025">
      <w:r>
        <w:t>sig1=amgauss(256,128,90).*fmlin(256,0,0.5);</w:t>
      </w:r>
    </w:p>
    <w:p w:rsidR="009A5025" w:rsidRDefault="009A5025" w:rsidP="009A5025">
      <w:r>
        <w:t>[~,T1]=loctime(sig1); [~,B1]=locfreq(sig1);</w:t>
      </w:r>
    </w:p>
    <w:p w:rsidR="009A5025" w:rsidRDefault="009A5025" w:rsidP="009A5025">
      <w:r>
        <w:t>T1*B1 %---&gt; T1*B1=15.9138</w:t>
      </w:r>
    </w:p>
    <w:p w:rsidR="009A5025" w:rsidRDefault="009A5025" w:rsidP="009A5025">
      <w:r>
        <w:t>ifr1=instfreq(sig1,t); f1=linspace(0,0.5-1/256,256);</w:t>
      </w:r>
    </w:p>
    <w:p w:rsidR="009A5025" w:rsidRDefault="009A5025" w:rsidP="009A5025">
      <w:r>
        <w:t>gd1=sgrpdlay(sig1,f1);</w:t>
      </w:r>
    </w:p>
    <w:p w:rsidR="009A5025" w:rsidRDefault="009A5025" w:rsidP="009A5025">
      <w:r>
        <w:t>subplot(211),plot(t,ifr1,'*',gd1,f1,'-')</w:t>
      </w:r>
    </w:p>
    <w:p w:rsidR="009A5025" w:rsidRDefault="009A5025" w:rsidP="009A5025">
      <w:r>
        <w:t>sig2=amgauss(256,128,30).*fmlin(256,0.2,0.4);</w:t>
      </w:r>
    </w:p>
    <w:p w:rsidR="009A5025" w:rsidRDefault="009A5025" w:rsidP="009A5025">
      <w:r>
        <w:t>[tm,T2]=loctime(sig2); [fm,B2]=locfreq(sig2);</w:t>
      </w:r>
    </w:p>
    <w:p w:rsidR="009A5025" w:rsidRDefault="009A5025" w:rsidP="009A5025">
      <w:r>
        <w:t>T2*B2 %---&gt; T2*B2=1.224</w:t>
      </w:r>
    </w:p>
    <w:p w:rsidR="009A5025" w:rsidRDefault="009A5025" w:rsidP="009A5025">
      <w:r>
        <w:t>ifr2=</w:t>
      </w:r>
      <w:r w:rsidRPr="003012AA">
        <w:rPr>
          <w:rStyle w:val="ac"/>
        </w:rPr>
        <w:t>instfreq</w:t>
      </w:r>
      <w:r>
        <w:t>(sig2,t); f2=linspace(0.2,0.4,256);</w:t>
      </w:r>
    </w:p>
    <w:p w:rsidR="009A5025" w:rsidRDefault="009A5025" w:rsidP="009A5025">
      <w:r>
        <w:t>gd2=</w:t>
      </w:r>
      <w:r w:rsidRPr="003012AA">
        <w:rPr>
          <w:rStyle w:val="ac"/>
        </w:rPr>
        <w:t>sgrpdlay</w:t>
      </w:r>
      <w:r>
        <w:t xml:space="preserve">(sig2,f2); </w:t>
      </w:r>
    </w:p>
    <w:p w:rsidR="009A5025" w:rsidRDefault="009A5025" w:rsidP="009A5025">
      <w:pPr>
        <w:pBdr>
          <w:bottom w:val="single" w:sz="6" w:space="1" w:color="auto"/>
        </w:pBdr>
      </w:pPr>
      <w:r>
        <w:t>subplot(212),plot(t,ifr2,'*',gd2,f2,'-')</w:t>
      </w:r>
    </w:p>
    <w:p w:rsidR="009A5025" w:rsidRDefault="009A5025" w:rsidP="009A5025">
      <w:r w:rsidRPr="006C0A87">
        <w:rPr>
          <w:noProof/>
        </w:rPr>
        <w:drawing>
          <wp:inline distT="0" distB="0" distL="0" distR="0" wp14:anchorId="04DEA686" wp14:editId="6CA71614">
            <wp:extent cx="3188473" cy="2390027"/>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191611" cy="2392380"/>
                    </a:xfrm>
                    <a:prstGeom prst="rect">
                      <a:avLst/>
                    </a:prstGeom>
                    <a:noFill/>
                    <a:ln>
                      <a:noFill/>
                    </a:ln>
                  </pic:spPr>
                </pic:pic>
              </a:graphicData>
            </a:graphic>
          </wp:inline>
        </w:drawing>
      </w:r>
    </w:p>
    <w:p w:rsidR="009A5025" w:rsidRDefault="009A5025" w:rsidP="009A5025"/>
    <w:p w:rsidR="009A5025" w:rsidRDefault="009A5025" w:rsidP="009A5025">
      <w:pPr>
        <w:pStyle w:val="4"/>
      </w:pPr>
      <w:r>
        <w:rPr>
          <w:rFonts w:hint="eastAsia"/>
        </w:rPr>
        <w:t>4</w:t>
      </w:r>
      <w:r>
        <w:rPr>
          <w:rFonts w:hint="eastAsia"/>
        </w:rPr>
        <w:t>、</w:t>
      </w:r>
      <w:r>
        <w:t>单组分非平稳信号的合成</w:t>
      </w:r>
    </w:p>
    <w:p w:rsidR="009A5025" w:rsidRDefault="009A5025" w:rsidP="009A5025">
      <w:r>
        <w:rPr>
          <w:rFonts w:hint="eastAsia"/>
        </w:rPr>
        <w:t>工具箱</w:t>
      </w:r>
      <w:r>
        <w:t>中提供</w:t>
      </w:r>
      <w:r>
        <w:rPr>
          <w:rFonts w:hint="eastAsia"/>
        </w:rPr>
        <w:t>了几</w:t>
      </w:r>
      <w:r>
        <w:t>个系列的</w:t>
      </w:r>
      <w:r w:rsidRPr="00F12FD2">
        <w:rPr>
          <w:rStyle w:val="a6"/>
          <w:rFonts w:hint="eastAsia"/>
        </w:rPr>
        <w:t>非平稳</w:t>
      </w:r>
      <w:r w:rsidRPr="00F12FD2">
        <w:rPr>
          <w:rStyle w:val="a6"/>
        </w:rPr>
        <w:t>信号产生函数</w:t>
      </w:r>
      <w:r>
        <w:rPr>
          <w:rFonts w:hint="eastAsia"/>
        </w:rPr>
        <w:t>：</w:t>
      </w:r>
    </w:p>
    <w:p w:rsidR="009A5025" w:rsidRDefault="009A5025" w:rsidP="009A5025">
      <w:pPr>
        <w:pStyle w:val="af1"/>
        <w:numPr>
          <w:ilvl w:val="0"/>
          <w:numId w:val="9"/>
        </w:numPr>
        <w:ind w:firstLineChars="0"/>
      </w:pPr>
      <w:r>
        <w:rPr>
          <w:rFonts w:hint="eastAsia"/>
        </w:rPr>
        <w:t>不同</w:t>
      </w:r>
      <w:r>
        <w:t>的调幅信号产生：</w:t>
      </w:r>
      <w:r>
        <w:rPr>
          <w:rFonts w:hint="eastAsia"/>
        </w:rPr>
        <w:t>am</w:t>
      </w:r>
      <w:r>
        <w:t>…</w:t>
      </w:r>
      <w:r>
        <w:rPr>
          <w:rFonts w:hint="eastAsia"/>
        </w:rPr>
        <w:t>，例如</w:t>
      </w:r>
      <w:r>
        <w:rPr>
          <w:rFonts w:hint="eastAsia"/>
        </w:rPr>
        <w:t>amrect</w:t>
      </w:r>
      <w:r>
        <w:rPr>
          <w:rFonts w:hint="eastAsia"/>
        </w:rPr>
        <w:t>产生</w:t>
      </w:r>
      <w:r>
        <w:t>矩形窗，</w:t>
      </w:r>
      <w:r>
        <w:rPr>
          <w:rFonts w:hint="eastAsia"/>
        </w:rPr>
        <w:t>amgauss</w:t>
      </w:r>
      <w:r>
        <w:rPr>
          <w:rFonts w:hint="eastAsia"/>
        </w:rPr>
        <w:t>产生高斯</w:t>
      </w:r>
      <w:r>
        <w:t>窗调制信号。</w:t>
      </w:r>
    </w:p>
    <w:p w:rsidR="009A5025" w:rsidRDefault="009A5025" w:rsidP="009A5025">
      <w:pPr>
        <w:pStyle w:val="af1"/>
        <w:numPr>
          <w:ilvl w:val="0"/>
          <w:numId w:val="9"/>
        </w:numPr>
        <w:ind w:firstLineChars="0"/>
      </w:pPr>
      <w:r>
        <w:rPr>
          <w:rFonts w:hint="eastAsia"/>
        </w:rPr>
        <w:t>不同</w:t>
      </w:r>
      <w:r>
        <w:t>调频信号的产生：</w:t>
      </w:r>
      <w:r>
        <w:rPr>
          <w:rFonts w:hint="eastAsia"/>
        </w:rPr>
        <w:t>fm</w:t>
      </w:r>
      <w:r>
        <w:t>…</w:t>
      </w:r>
      <w:r>
        <w:rPr>
          <w:rFonts w:hint="eastAsia"/>
        </w:rPr>
        <w:t>，例如</w:t>
      </w:r>
      <w:r>
        <w:rPr>
          <w:rFonts w:hint="eastAsia"/>
        </w:rPr>
        <w:t>fmlim</w:t>
      </w:r>
      <w:r>
        <w:rPr>
          <w:rFonts w:hint="eastAsia"/>
        </w:rPr>
        <w:t>产生</w:t>
      </w:r>
      <w:r>
        <w:t>线性调频信号，</w:t>
      </w:r>
      <w:r>
        <w:rPr>
          <w:rFonts w:hint="eastAsia"/>
        </w:rPr>
        <w:t>fmconst</w:t>
      </w:r>
      <w:r>
        <w:rPr>
          <w:rFonts w:hint="eastAsia"/>
        </w:rPr>
        <w:t>产生调频</w:t>
      </w:r>
      <w:r>
        <w:t>信号，</w:t>
      </w:r>
      <w:r>
        <w:rPr>
          <w:rFonts w:hint="eastAsia"/>
        </w:rPr>
        <w:t>fmhyp</w:t>
      </w:r>
      <w:r>
        <w:rPr>
          <w:rFonts w:hint="eastAsia"/>
        </w:rPr>
        <w:t>产生双曲线</w:t>
      </w:r>
      <w:r>
        <w:t>调频。</w:t>
      </w:r>
    </w:p>
    <w:p w:rsidR="009A5025" w:rsidRDefault="009A5025" w:rsidP="009A5025">
      <w:pPr>
        <w:pStyle w:val="af1"/>
        <w:numPr>
          <w:ilvl w:val="0"/>
          <w:numId w:val="9"/>
        </w:numPr>
        <w:ind w:firstLineChars="0"/>
      </w:pPr>
      <w:r>
        <w:rPr>
          <w:rFonts w:hint="eastAsia"/>
        </w:rPr>
        <w:t>产生</w:t>
      </w:r>
      <w:r>
        <w:t>预定义的信号</w:t>
      </w:r>
      <w:r>
        <w:rPr>
          <w:rFonts w:hint="eastAsia"/>
        </w:rPr>
        <w:t>：</w:t>
      </w:r>
      <w:r>
        <w:rPr>
          <w:rFonts w:hint="eastAsia"/>
        </w:rPr>
        <w:t>ana</w:t>
      </w:r>
      <w:r>
        <w:t>…</w:t>
      </w:r>
      <w:r>
        <w:rPr>
          <w:rFonts w:hint="eastAsia"/>
        </w:rPr>
        <w:t>，例如</w:t>
      </w:r>
      <w:r>
        <w:rPr>
          <w:rFonts w:hint="eastAsia"/>
        </w:rPr>
        <w:t>anastep</w:t>
      </w:r>
      <w:r>
        <w:rPr>
          <w:rFonts w:hint="eastAsia"/>
        </w:rPr>
        <w:t>、</w:t>
      </w:r>
      <w:r>
        <w:rPr>
          <w:rFonts w:hint="eastAsia"/>
        </w:rPr>
        <w:t>anabpsk</w:t>
      </w:r>
      <w:r>
        <w:rPr>
          <w:rFonts w:hint="eastAsia"/>
        </w:rPr>
        <w:t>、</w:t>
      </w:r>
      <w:r>
        <w:rPr>
          <w:rFonts w:hint="eastAsia"/>
        </w:rPr>
        <w:t>anasing</w:t>
      </w:r>
      <w:r>
        <w:rPr>
          <w:rFonts w:hint="eastAsia"/>
        </w:rPr>
        <w:t>，</w:t>
      </w:r>
      <w:r>
        <w:t>还有其它例如</w:t>
      </w:r>
      <w:r>
        <w:rPr>
          <w:rFonts w:hint="eastAsia"/>
        </w:rPr>
        <w:t>doppler</w:t>
      </w:r>
      <w:r>
        <w:rPr>
          <w:rFonts w:hint="eastAsia"/>
        </w:rPr>
        <w:t>、</w:t>
      </w:r>
      <w:r>
        <w:rPr>
          <w:rFonts w:hint="eastAsia"/>
        </w:rPr>
        <w:t>atoms</w:t>
      </w:r>
      <w:r>
        <w:t>等。</w:t>
      </w:r>
    </w:p>
    <w:p w:rsidR="009A5025" w:rsidRDefault="009A5025" w:rsidP="009A5025">
      <w:pPr>
        <w:pStyle w:val="af1"/>
        <w:numPr>
          <w:ilvl w:val="0"/>
          <w:numId w:val="9"/>
        </w:numPr>
        <w:ind w:firstLineChars="0"/>
      </w:pPr>
      <w:r>
        <w:rPr>
          <w:rFonts w:hint="eastAsia"/>
        </w:rPr>
        <w:t>噪声产生：</w:t>
      </w:r>
      <w:r>
        <w:t>noisecg</w:t>
      </w:r>
      <w:r>
        <w:rPr>
          <w:rFonts w:hint="eastAsia"/>
        </w:rPr>
        <w:t>产生</w:t>
      </w:r>
      <w:r>
        <w:t>复数白噪声或者有色</w:t>
      </w:r>
      <w:r>
        <w:rPr>
          <w:rFonts w:hint="eastAsia"/>
        </w:rPr>
        <w:t>高斯</w:t>
      </w:r>
      <w:r>
        <w:t>噪声，</w:t>
      </w:r>
      <w:r>
        <w:t xml:space="preserve"> </w:t>
      </w:r>
      <w:r w:rsidRPr="00234B6D">
        <w:t xml:space="preserve"> noisecu</w:t>
      </w:r>
      <w:r>
        <w:rPr>
          <w:rFonts w:hint="eastAsia"/>
        </w:rPr>
        <w:t>产生</w:t>
      </w:r>
      <w:r>
        <w:t>均匀分布的复数噪声。</w:t>
      </w:r>
      <w:r>
        <w:rPr>
          <w:rFonts w:hint="eastAsia"/>
        </w:rPr>
        <w:t>然后</w:t>
      </w:r>
      <w:r>
        <w:t>使用</w:t>
      </w:r>
      <w:r w:rsidRPr="00E87E63">
        <w:t>sigmerge</w:t>
      </w:r>
      <w:r>
        <w:rPr>
          <w:rFonts w:hint="eastAsia"/>
        </w:rPr>
        <w:t>叠加</w:t>
      </w:r>
      <w:r>
        <w:t>噪声。</w:t>
      </w:r>
    </w:p>
    <w:p w:rsidR="009A5025" w:rsidRDefault="009A5025" w:rsidP="009A5025">
      <w:pPr>
        <w:pBdr>
          <w:bottom w:val="single" w:sz="6" w:space="1" w:color="auto"/>
        </w:pBdr>
      </w:pPr>
      <w:r>
        <w:rPr>
          <w:rFonts w:hint="eastAsia"/>
        </w:rPr>
        <w:t>&gt;&gt;</w:t>
      </w:r>
      <w:r>
        <w:rPr>
          <w:rFonts w:hint="eastAsia"/>
        </w:rPr>
        <w:t>其中</w:t>
      </w:r>
      <w:r w:rsidRPr="00CC6483">
        <w:rPr>
          <w:rStyle w:val="a6"/>
          <w:rFonts w:hint="eastAsia"/>
        </w:rPr>
        <w:t>1</w:t>
      </w:r>
      <w:r w:rsidRPr="00CC6483">
        <w:rPr>
          <w:rStyle w:val="a6"/>
          <w:rFonts w:hint="eastAsia"/>
        </w:rPr>
        <w:t>）</w:t>
      </w:r>
      <w:r w:rsidRPr="00CC6483">
        <w:rPr>
          <w:rStyle w:val="a6"/>
        </w:rPr>
        <w:t>和</w:t>
      </w:r>
      <w:r w:rsidRPr="00CC6483">
        <w:rPr>
          <w:rStyle w:val="a6"/>
          <w:rFonts w:hint="eastAsia"/>
        </w:rPr>
        <w:t>2</w:t>
      </w:r>
      <w:r w:rsidRPr="00CC6483">
        <w:rPr>
          <w:rStyle w:val="a6"/>
          <w:rFonts w:hint="eastAsia"/>
        </w:rPr>
        <w:t>）</w:t>
      </w:r>
      <w:r w:rsidRPr="00CC6483">
        <w:rPr>
          <w:rStyle w:val="a6"/>
        </w:rPr>
        <w:t>可以相乘</w:t>
      </w:r>
      <w:r w:rsidRPr="00CC6483">
        <w:rPr>
          <w:rStyle w:val="a6"/>
          <w:rFonts w:hint="eastAsia"/>
        </w:rPr>
        <w:t>来</w:t>
      </w:r>
      <w:r w:rsidRPr="00CC6483">
        <w:rPr>
          <w:rStyle w:val="a6"/>
        </w:rPr>
        <w:t>组合成不同</w:t>
      </w:r>
      <w:r w:rsidRPr="00CC6483">
        <w:rPr>
          <w:rStyle w:val="a6"/>
          <w:rFonts w:hint="eastAsia"/>
        </w:rPr>
        <w:t>的</w:t>
      </w:r>
      <w:r w:rsidRPr="00CC6483">
        <w:rPr>
          <w:rStyle w:val="a6"/>
        </w:rPr>
        <w:t>非平稳信号</w:t>
      </w:r>
      <w:r>
        <w:t>。</w:t>
      </w:r>
      <w:r>
        <w:rPr>
          <w:rFonts w:hint="eastAsia"/>
        </w:rPr>
        <w:t>举例如下</w:t>
      </w:r>
      <w:r>
        <w:t>：</w:t>
      </w:r>
    </w:p>
    <w:p w:rsidR="009A5025" w:rsidRDefault="009A5025" w:rsidP="009A5025">
      <w:r>
        <w:t>clear,clc,close all;</w:t>
      </w:r>
    </w:p>
    <w:p w:rsidR="009A5025" w:rsidRDefault="009A5025" w:rsidP="009A5025">
      <w:r>
        <w:rPr>
          <w:rFonts w:hint="eastAsia"/>
        </w:rPr>
        <w:t>fm1=</w:t>
      </w:r>
      <w:r w:rsidRPr="007F0D42">
        <w:rPr>
          <w:rStyle w:val="a6"/>
          <w:rFonts w:hint="eastAsia"/>
        </w:rPr>
        <w:t>fmlin</w:t>
      </w:r>
      <w:r>
        <w:rPr>
          <w:rFonts w:hint="eastAsia"/>
        </w:rPr>
        <w:t>(256,0,0.5);%LFM</w:t>
      </w:r>
      <w:r>
        <w:rPr>
          <w:rFonts w:hint="eastAsia"/>
        </w:rPr>
        <w:t>信号</w:t>
      </w:r>
    </w:p>
    <w:p w:rsidR="009A5025" w:rsidRDefault="009A5025" w:rsidP="009A5025">
      <w:r>
        <w:rPr>
          <w:rFonts w:hint="eastAsia"/>
        </w:rPr>
        <w:t>am1=</w:t>
      </w:r>
      <w:r w:rsidRPr="007F0D42">
        <w:rPr>
          <w:rStyle w:val="a6"/>
          <w:rFonts w:hint="eastAsia"/>
        </w:rPr>
        <w:t>amgauss</w:t>
      </w:r>
      <w:r>
        <w:rPr>
          <w:rFonts w:hint="eastAsia"/>
        </w:rPr>
        <w:t>(256,200);%</w:t>
      </w:r>
      <w:r>
        <w:rPr>
          <w:rFonts w:hint="eastAsia"/>
        </w:rPr>
        <w:t>指定</w:t>
      </w:r>
      <w:r w:rsidRPr="007F0D42">
        <w:rPr>
          <w:rStyle w:val="a6"/>
          <w:rFonts w:hint="eastAsia"/>
        </w:rPr>
        <w:t>高斯窗的中心点</w:t>
      </w:r>
      <w:r w:rsidRPr="007F0D42">
        <w:rPr>
          <w:rStyle w:val="a6"/>
          <w:rFonts w:hint="eastAsia"/>
        </w:rPr>
        <w:t>200</w:t>
      </w:r>
    </w:p>
    <w:p w:rsidR="009A5025" w:rsidRDefault="009A5025" w:rsidP="009A5025">
      <w:r>
        <w:t>sig1=am1.*fm1;</w:t>
      </w:r>
    </w:p>
    <w:p w:rsidR="009A5025" w:rsidRDefault="009A5025" w:rsidP="009A5025">
      <w:r>
        <w:lastRenderedPageBreak/>
        <w:t>subplot(311),plot(real(sig1));axis tight</w:t>
      </w:r>
    </w:p>
    <w:p w:rsidR="009A5025" w:rsidRDefault="009A5025" w:rsidP="009A5025">
      <w:r>
        <w:rPr>
          <w:rFonts w:hint="eastAsia"/>
        </w:rPr>
        <w:t>fm2=</w:t>
      </w:r>
      <w:r w:rsidRPr="007F0D42">
        <w:rPr>
          <w:rStyle w:val="a6"/>
          <w:rFonts w:hint="eastAsia"/>
        </w:rPr>
        <w:t>fmconst</w:t>
      </w:r>
      <w:r>
        <w:rPr>
          <w:rFonts w:hint="eastAsia"/>
        </w:rPr>
        <w:t>(256,0.2);%</w:t>
      </w:r>
      <w:r>
        <w:rPr>
          <w:rFonts w:hint="eastAsia"/>
        </w:rPr>
        <w:t>单频信号</w:t>
      </w:r>
    </w:p>
    <w:p w:rsidR="009A5025" w:rsidRDefault="009A5025" w:rsidP="009A5025">
      <w:r>
        <w:rPr>
          <w:rFonts w:hint="eastAsia"/>
        </w:rPr>
        <w:t>am2=</w:t>
      </w:r>
      <w:r w:rsidRPr="007F0D42">
        <w:rPr>
          <w:rStyle w:val="a6"/>
          <w:rFonts w:hint="eastAsia"/>
        </w:rPr>
        <w:t>amexpo1s</w:t>
      </w:r>
      <w:r>
        <w:rPr>
          <w:rFonts w:hint="eastAsia"/>
        </w:rPr>
        <w:t>(256,100);%</w:t>
      </w:r>
      <w:r>
        <w:rPr>
          <w:rFonts w:hint="eastAsia"/>
        </w:rPr>
        <w:t>指定</w:t>
      </w:r>
      <w:r w:rsidRPr="007F0D42">
        <w:rPr>
          <w:rStyle w:val="a6"/>
          <w:rFonts w:hint="eastAsia"/>
        </w:rPr>
        <w:t>指数衰减窗的起始点为</w:t>
      </w:r>
      <w:r w:rsidRPr="007F0D42">
        <w:rPr>
          <w:rStyle w:val="a6"/>
          <w:rFonts w:hint="eastAsia"/>
        </w:rPr>
        <w:t>100</w:t>
      </w:r>
    </w:p>
    <w:p w:rsidR="009A5025" w:rsidRDefault="009A5025" w:rsidP="009A5025">
      <w:r>
        <w:t xml:space="preserve">sig2=am2.*fm2; </w:t>
      </w:r>
    </w:p>
    <w:p w:rsidR="009A5025" w:rsidRDefault="009A5025" w:rsidP="009A5025">
      <w:r>
        <w:t>subplot(312),plot(real(sig2));axis tight</w:t>
      </w:r>
    </w:p>
    <w:p w:rsidR="009A5025" w:rsidRDefault="009A5025" w:rsidP="009A5025">
      <w:r w:rsidRPr="00BA4360">
        <w:rPr>
          <w:rFonts w:hint="eastAsia"/>
          <w:noProof/>
        </w:rPr>
        <w:drawing>
          <wp:anchor distT="0" distB="0" distL="114300" distR="114300" simplePos="0" relativeHeight="251674624" behindDoc="1" locked="0" layoutInCell="1" allowOverlap="1" wp14:anchorId="6106EE55" wp14:editId="61F21076">
            <wp:simplePos x="0" y="0"/>
            <wp:positionH relativeFrom="margin">
              <wp:align>right</wp:align>
            </wp:positionH>
            <wp:positionV relativeFrom="paragraph">
              <wp:posOffset>82</wp:posOffset>
            </wp:positionV>
            <wp:extent cx="2886075" cy="2886075"/>
            <wp:effectExtent l="0" t="0" r="0" b="0"/>
            <wp:wrapTight wrapText="bothSides">
              <wp:wrapPolygon edited="0">
                <wp:start x="2424" y="1283"/>
                <wp:lineTo x="1283" y="2424"/>
                <wp:lineTo x="1141" y="2851"/>
                <wp:lineTo x="1568" y="3850"/>
                <wp:lineTo x="855" y="5133"/>
                <wp:lineTo x="2424" y="6131"/>
                <wp:lineTo x="2424" y="8412"/>
                <wp:lineTo x="1141" y="8697"/>
                <wp:lineTo x="1141" y="10550"/>
                <wp:lineTo x="2424" y="10693"/>
                <wp:lineTo x="855" y="11691"/>
                <wp:lineTo x="1426" y="12832"/>
                <wp:lineTo x="5846" y="12974"/>
                <wp:lineTo x="998" y="14115"/>
                <wp:lineTo x="998" y="15255"/>
                <wp:lineTo x="2139" y="17537"/>
                <wp:lineTo x="855" y="18250"/>
                <wp:lineTo x="1141" y="19105"/>
                <wp:lineTo x="5275" y="19818"/>
                <wp:lineTo x="5275" y="20246"/>
                <wp:lineTo x="19818" y="20246"/>
                <wp:lineTo x="19818" y="1283"/>
                <wp:lineTo x="2424" y="1283"/>
              </wp:wrapPolygon>
            </wp:wrapTight>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886075" cy="28860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fm3,am3]=</w:t>
      </w:r>
      <w:r w:rsidRPr="007F0D42">
        <w:rPr>
          <w:rStyle w:val="a6"/>
          <w:rFonts w:hint="eastAsia"/>
        </w:rPr>
        <w:t>doppler</w:t>
      </w:r>
      <w:r>
        <w:rPr>
          <w:rFonts w:hint="eastAsia"/>
        </w:rPr>
        <w:t>(256,200,4000/60,10,50);%</w:t>
      </w:r>
      <w:r>
        <w:rPr>
          <w:rFonts w:hint="eastAsia"/>
        </w:rPr>
        <w:t>多普勒信号</w:t>
      </w:r>
      <w:r>
        <w:rPr>
          <w:rFonts w:hint="eastAsia"/>
        </w:rPr>
        <w:t>--</w:t>
      </w:r>
      <w:r>
        <w:rPr>
          <w:rFonts w:hint="eastAsia"/>
        </w:rPr>
        <w:t>非</w:t>
      </w:r>
      <w:r>
        <w:rPr>
          <w:rFonts w:hint="eastAsia"/>
        </w:rPr>
        <w:t>matlab</w:t>
      </w:r>
      <w:r>
        <w:rPr>
          <w:rFonts w:hint="eastAsia"/>
        </w:rPr>
        <w:t>自带函数</w:t>
      </w:r>
    </w:p>
    <w:p w:rsidR="009A5025" w:rsidRDefault="009A5025" w:rsidP="009A5025">
      <w:r>
        <w:rPr>
          <w:rFonts w:hint="eastAsia"/>
        </w:rPr>
        <w:t xml:space="preserve">% </w:t>
      </w:r>
      <w:r>
        <w:rPr>
          <w:rFonts w:hint="eastAsia"/>
        </w:rPr>
        <w:t>采样频率</w:t>
      </w:r>
      <w:r>
        <w:rPr>
          <w:rFonts w:hint="eastAsia"/>
        </w:rPr>
        <w:t>200Hz</w:t>
      </w:r>
      <w:r>
        <w:rPr>
          <w:rFonts w:hint="eastAsia"/>
        </w:rPr>
        <w:t>，目标频率为</w:t>
      </w:r>
      <w:r>
        <w:rPr>
          <w:rFonts w:hint="eastAsia"/>
        </w:rPr>
        <w:t>4000/60Hz</w:t>
      </w:r>
      <w:r>
        <w:rPr>
          <w:rFonts w:hint="eastAsia"/>
        </w:rPr>
        <w:t>，观察者和目标举例</w:t>
      </w:r>
      <w:r>
        <w:rPr>
          <w:rFonts w:hint="eastAsia"/>
        </w:rPr>
        <w:t>10m</w:t>
      </w:r>
      <w:r>
        <w:rPr>
          <w:rFonts w:hint="eastAsia"/>
        </w:rPr>
        <w:t>，目标以</w:t>
      </w:r>
      <w:r>
        <w:rPr>
          <w:rFonts w:hint="eastAsia"/>
        </w:rPr>
        <w:t>50m/s</w:t>
      </w:r>
      <w:r>
        <w:rPr>
          <w:rFonts w:hint="eastAsia"/>
        </w:rPr>
        <w:t>的速度靠近</w:t>
      </w:r>
    </w:p>
    <w:p w:rsidR="009A5025" w:rsidRDefault="009A5025" w:rsidP="009A5025">
      <w:r>
        <w:t xml:space="preserve">sig3=am3.*fm3; </w:t>
      </w:r>
    </w:p>
    <w:p w:rsidR="009A5025" w:rsidRDefault="009A5025" w:rsidP="009A5025">
      <w:r>
        <w:t>subplot(313),plot(real(sig3));axis tight</w:t>
      </w:r>
    </w:p>
    <w:p w:rsidR="009A5025" w:rsidRDefault="009A5025" w:rsidP="009A5025">
      <w:r>
        <w:t>noise=</w:t>
      </w:r>
      <w:r w:rsidRPr="007F0D42">
        <w:rPr>
          <w:rStyle w:val="a6"/>
        </w:rPr>
        <w:t>noisecg</w:t>
      </w:r>
      <w:r>
        <w:t>(256,.8);</w:t>
      </w:r>
      <w:r w:rsidRPr="003E212D">
        <w:rPr>
          <w:rFonts w:hint="eastAsia"/>
        </w:rPr>
        <w:t xml:space="preserve"> %</w:t>
      </w:r>
      <w:r w:rsidRPr="003E212D">
        <w:rPr>
          <w:rFonts w:hint="eastAsia"/>
        </w:rPr>
        <w:t>有色噪声</w:t>
      </w:r>
      <w:r w:rsidRPr="003E212D">
        <w:rPr>
          <w:rFonts w:hint="eastAsia"/>
        </w:rPr>
        <w:t>----AWGN</w:t>
      </w:r>
      <w:r w:rsidRPr="003E212D">
        <w:rPr>
          <w:rFonts w:hint="eastAsia"/>
        </w:rPr>
        <w:t>经过滤波器后的结果</w:t>
      </w:r>
    </w:p>
    <w:p w:rsidR="009A5025" w:rsidRDefault="009A5025" w:rsidP="009A5025">
      <w:r>
        <w:t>sign=</w:t>
      </w:r>
      <w:r w:rsidRPr="007F0D42">
        <w:rPr>
          <w:rStyle w:val="a6"/>
        </w:rPr>
        <w:t>sigmerge</w:t>
      </w:r>
      <w:r>
        <w:t xml:space="preserve">(sig1,noise,-10); </w:t>
      </w:r>
      <w:r w:rsidRPr="003E212D">
        <w:rPr>
          <w:rFonts w:hint="eastAsia"/>
        </w:rPr>
        <w:t>%</w:t>
      </w:r>
      <w:r w:rsidRPr="003E212D">
        <w:rPr>
          <w:rFonts w:hint="eastAsia"/>
        </w:rPr>
        <w:t>信号叠加</w:t>
      </w:r>
    </w:p>
    <w:p w:rsidR="009A5025" w:rsidRDefault="009A5025" w:rsidP="009A5025">
      <w:pPr>
        <w:pBdr>
          <w:bottom w:val="single" w:sz="6" w:space="1" w:color="auto"/>
        </w:pBdr>
      </w:pPr>
      <w:r>
        <w:t>subplot(311),hold on; plot(real(sign),'r');</w:t>
      </w:r>
    </w:p>
    <w:p w:rsidR="009A5025" w:rsidRPr="0043127E" w:rsidRDefault="009A5025" w:rsidP="009A5025"/>
    <w:p w:rsidR="009A5025" w:rsidRDefault="009A5025" w:rsidP="009A5025"/>
    <w:p w:rsidR="009A5025" w:rsidRDefault="009A5025" w:rsidP="009A5025">
      <w:pPr>
        <w:pStyle w:val="4"/>
      </w:pPr>
      <w:r>
        <w:rPr>
          <w:rFonts w:hint="eastAsia"/>
        </w:rPr>
        <w:t>5</w:t>
      </w:r>
      <w:r>
        <w:rPr>
          <w:rFonts w:hint="eastAsia"/>
        </w:rPr>
        <w:t>、</w:t>
      </w:r>
      <w:r>
        <w:t>多组分</w:t>
      </w:r>
      <w:r>
        <w:rPr>
          <w:rFonts w:hint="eastAsia"/>
        </w:rPr>
        <w:t>非</w:t>
      </w:r>
      <w:r>
        <w:t>平稳信号的合成：</w:t>
      </w:r>
    </w:p>
    <w:p w:rsidR="009A5025" w:rsidRDefault="009A5025" w:rsidP="009A5025">
      <w:r>
        <w:rPr>
          <w:rFonts w:hint="eastAsia"/>
        </w:rPr>
        <w:t>1</w:t>
      </w:r>
      <w:r>
        <w:rPr>
          <w:rFonts w:hint="eastAsia"/>
        </w:rPr>
        <w:t>）多组分情况</w:t>
      </w:r>
      <w:r>
        <w:t>下</w:t>
      </w:r>
      <w:r>
        <w:rPr>
          <w:rFonts w:hint="eastAsia"/>
        </w:rPr>
        <w:t>群延时</w:t>
      </w:r>
      <w:r>
        <w:t>不再有</w:t>
      </w:r>
      <w:r>
        <w:rPr>
          <w:rFonts w:hint="eastAsia"/>
        </w:rPr>
        <w:t>意义</w:t>
      </w:r>
      <w:r>
        <w:t>，无法表征</w:t>
      </w:r>
      <w:r>
        <w:rPr>
          <w:rFonts w:hint="eastAsia"/>
        </w:rPr>
        <w:t>瞬时</w:t>
      </w:r>
      <w:r>
        <w:t>频率。</w:t>
      </w:r>
      <w:r>
        <w:rPr>
          <w:rFonts w:hint="eastAsia"/>
        </w:rPr>
        <w:t>因此</w:t>
      </w:r>
      <w:r>
        <w:t>一维的瞬时频率和群延时都不再适用。</w:t>
      </w:r>
    </w:p>
    <w:p w:rsidR="009A5025" w:rsidRDefault="009A5025" w:rsidP="009A5025">
      <w:r>
        <w:t>2</w:t>
      </w:r>
      <w:r>
        <w:rPr>
          <w:rFonts w:hint="eastAsia"/>
        </w:rPr>
        <w:t>）此时只能</w:t>
      </w:r>
      <w:r>
        <w:t>绘制二维时频分布</w:t>
      </w:r>
      <w:r>
        <w:rPr>
          <w:rFonts w:hint="eastAsia"/>
        </w:rPr>
        <w:t>，例如</w:t>
      </w:r>
      <w:r>
        <w:t>可以使用短时傅立叶变换</w:t>
      </w:r>
      <w:r>
        <w:rPr>
          <w:rFonts w:hint="eastAsia"/>
        </w:rPr>
        <w:t>：</w:t>
      </w:r>
    </w:p>
    <w:p w:rsidR="009A5025" w:rsidRPr="00777081" w:rsidRDefault="009A5025" w:rsidP="009A5025">
      <w:r>
        <w:t>&gt;&gt;</w:t>
      </w:r>
      <w:r w:rsidRPr="001A1F6C">
        <w:t>[TFR,T,F]=</w:t>
      </w:r>
      <w:r w:rsidRPr="001A1F6C">
        <w:rPr>
          <w:rStyle w:val="a6"/>
        </w:rPr>
        <w:t>tfrstft</w:t>
      </w:r>
      <w:r w:rsidRPr="001A1F6C">
        <w:t>(X,T,N,H,TRACE)</w:t>
      </w:r>
    </w:p>
    <w:p w:rsidR="009A5025" w:rsidRDefault="009A5025" w:rsidP="009A5025">
      <w:r>
        <w:rPr>
          <w:rFonts w:hint="eastAsia"/>
        </w:rPr>
        <w:t>&gt;&gt;</w:t>
      </w:r>
      <w:r>
        <w:rPr>
          <w:rFonts w:hint="eastAsia"/>
        </w:rPr>
        <w:t>注</w:t>
      </w:r>
      <w:r>
        <w:t>：时频分析工具箱中二维</w:t>
      </w:r>
      <w:r w:rsidRPr="00074CA0">
        <w:rPr>
          <w:rStyle w:val="ac"/>
          <w:rFonts w:hint="eastAsia"/>
        </w:rPr>
        <w:t>时频分布</w:t>
      </w:r>
      <w:r w:rsidRPr="00074CA0">
        <w:rPr>
          <w:rStyle w:val="ac"/>
        </w:rPr>
        <w:t>函数输出空着</w:t>
      </w:r>
      <w:r>
        <w:t>时可以调整绘制参数，并增加绘制</w:t>
      </w:r>
      <w:r>
        <w:rPr>
          <w:rFonts w:hint="eastAsia"/>
        </w:rPr>
        <w:t>功率谱</w:t>
      </w:r>
      <w:r>
        <w:t>密度等等</w:t>
      </w:r>
      <w:r>
        <w:rPr>
          <w:rFonts w:hint="eastAsia"/>
        </w:rPr>
        <w:t>图形</w:t>
      </w:r>
      <w:r>
        <w:t>，例如</w:t>
      </w:r>
      <w:r>
        <w:rPr>
          <w:rFonts w:hint="eastAsia"/>
        </w:rPr>
        <w:t>绘制</w:t>
      </w:r>
      <w:r>
        <w:t>出下图</w:t>
      </w:r>
      <w:r>
        <w:rPr>
          <w:rFonts w:hint="eastAsia"/>
        </w:rPr>
        <w:t>所示</w:t>
      </w:r>
      <w:r>
        <w:t>效果：</w:t>
      </w:r>
    </w:p>
    <w:p w:rsidR="009A5025" w:rsidRPr="00406AA8" w:rsidRDefault="009A5025" w:rsidP="009A5025">
      <w:pPr>
        <w:pBdr>
          <w:bottom w:val="single" w:sz="6" w:space="1" w:color="auto"/>
        </w:pBdr>
      </w:pPr>
      <w:r w:rsidRPr="00406AA8">
        <w:rPr>
          <w:noProof/>
        </w:rPr>
        <w:drawing>
          <wp:inline distT="0" distB="0" distL="0" distR="0" wp14:anchorId="1E6E7A0D" wp14:editId="0F4D0FE1">
            <wp:extent cx="4325620" cy="2162810"/>
            <wp:effectExtent l="0" t="0" r="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325620" cy="2162810"/>
                    </a:xfrm>
                    <a:prstGeom prst="rect">
                      <a:avLst/>
                    </a:prstGeom>
                    <a:noFill/>
                    <a:ln>
                      <a:noFill/>
                    </a:ln>
                  </pic:spPr>
                </pic:pic>
              </a:graphicData>
            </a:graphic>
          </wp:inline>
        </w:drawing>
      </w:r>
    </w:p>
    <w:p w:rsidR="009A5025" w:rsidRDefault="009A5025" w:rsidP="009A5025">
      <w:r w:rsidRPr="00A65C44">
        <w:rPr>
          <w:noProof/>
        </w:rPr>
        <w:drawing>
          <wp:anchor distT="0" distB="0" distL="114300" distR="114300" simplePos="0" relativeHeight="251675648" behindDoc="1" locked="0" layoutInCell="1" allowOverlap="1" wp14:anchorId="1A66E556" wp14:editId="7878C95D">
            <wp:simplePos x="0" y="0"/>
            <wp:positionH relativeFrom="column">
              <wp:posOffset>4639310</wp:posOffset>
            </wp:positionH>
            <wp:positionV relativeFrom="paragraph">
              <wp:posOffset>5715</wp:posOffset>
            </wp:positionV>
            <wp:extent cx="2162810" cy="2162810"/>
            <wp:effectExtent l="0" t="0" r="0" b="0"/>
            <wp:wrapTight wrapText="bothSides">
              <wp:wrapPolygon edited="0">
                <wp:start x="2473" y="1142"/>
                <wp:lineTo x="761" y="3234"/>
                <wp:lineTo x="761" y="3615"/>
                <wp:lineTo x="2473" y="4566"/>
                <wp:lineTo x="951" y="5327"/>
                <wp:lineTo x="571" y="5898"/>
                <wp:lineTo x="761" y="8752"/>
                <wp:lineTo x="6849" y="10654"/>
                <wp:lineTo x="761" y="11225"/>
                <wp:lineTo x="381" y="11605"/>
                <wp:lineTo x="2473" y="13698"/>
                <wp:lineTo x="1142" y="15030"/>
                <wp:lineTo x="1142" y="15601"/>
                <wp:lineTo x="2473" y="16742"/>
                <wp:lineTo x="1522" y="19025"/>
                <wp:lineTo x="2093" y="20547"/>
                <wp:lineTo x="17123" y="20547"/>
                <wp:lineTo x="17123" y="19786"/>
                <wp:lineTo x="19025" y="19786"/>
                <wp:lineTo x="19977" y="18645"/>
                <wp:lineTo x="20167" y="11986"/>
                <wp:lineTo x="18645" y="11415"/>
                <wp:lineTo x="10844" y="10654"/>
                <wp:lineTo x="17503" y="10654"/>
                <wp:lineTo x="19977" y="9703"/>
                <wp:lineTo x="19786" y="1142"/>
                <wp:lineTo x="2473" y="1142"/>
              </wp:wrapPolygon>
            </wp:wrapTight>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162810" cy="2162810"/>
                    </a:xfrm>
                    <a:prstGeom prst="rect">
                      <a:avLst/>
                    </a:prstGeom>
                    <a:noFill/>
                    <a:ln>
                      <a:noFill/>
                    </a:ln>
                  </pic:spPr>
                </pic:pic>
              </a:graphicData>
            </a:graphic>
            <wp14:sizeRelH relativeFrom="page">
              <wp14:pctWidth>0</wp14:pctWidth>
            </wp14:sizeRelH>
            <wp14:sizeRelV relativeFrom="page">
              <wp14:pctHeight>0</wp14:pctHeight>
            </wp14:sizeRelV>
          </wp:anchor>
        </w:drawing>
      </w:r>
      <w:r>
        <w:t>clear,clc,close all;</w:t>
      </w:r>
    </w:p>
    <w:p w:rsidR="009A5025" w:rsidRDefault="009A5025" w:rsidP="009A5025">
      <w:r>
        <w:t xml:space="preserve">N=128; </w:t>
      </w:r>
    </w:p>
    <w:p w:rsidR="009A5025" w:rsidRDefault="009A5025" w:rsidP="009A5025">
      <w:r>
        <w:t>x1=fmlin(N,0.5,0.3); x2=fmlin(N,0.1,0.5);</w:t>
      </w:r>
    </w:p>
    <w:p w:rsidR="009A5025" w:rsidRDefault="009A5025" w:rsidP="009A5025">
      <w:r>
        <w:rPr>
          <w:rFonts w:hint="eastAsia"/>
        </w:rPr>
        <w:t>x=x1+x2;%</w:t>
      </w:r>
      <w:r>
        <w:rPr>
          <w:rFonts w:hint="eastAsia"/>
        </w:rPr>
        <w:t>信号叠加</w:t>
      </w:r>
    </w:p>
    <w:p w:rsidR="009A5025" w:rsidRDefault="009A5025" w:rsidP="009A5025">
      <w:r>
        <w:rPr>
          <w:rFonts w:hint="eastAsia"/>
        </w:rPr>
        <w:t>ifr=instfreq(x); %</w:t>
      </w:r>
      <w:r>
        <w:rPr>
          <w:rFonts w:hint="eastAsia"/>
        </w:rPr>
        <w:t>瞬时频率</w:t>
      </w:r>
    </w:p>
    <w:p w:rsidR="009A5025" w:rsidRDefault="009A5025" w:rsidP="009A5025">
      <w:r>
        <w:t>subplot(211); plot(ifr);axis tight;</w:t>
      </w:r>
    </w:p>
    <w:p w:rsidR="009A5025" w:rsidRDefault="009A5025" w:rsidP="009A5025">
      <w:r>
        <w:t xml:space="preserve">fn=0:0.01:0.5; </w:t>
      </w:r>
    </w:p>
    <w:p w:rsidR="009A5025" w:rsidRDefault="009A5025" w:rsidP="009A5025">
      <w:r>
        <w:rPr>
          <w:rFonts w:hint="eastAsia"/>
        </w:rPr>
        <w:t>gd=sgrpdlay(x,fn);%</w:t>
      </w:r>
      <w:r>
        <w:rPr>
          <w:rFonts w:hint="eastAsia"/>
        </w:rPr>
        <w:t>群延时</w:t>
      </w:r>
    </w:p>
    <w:p w:rsidR="009A5025" w:rsidRDefault="009A5025" w:rsidP="009A5025">
      <w:r>
        <w:t>subplot(212); plot(fn,gd);axis tight;</w:t>
      </w:r>
    </w:p>
    <w:p w:rsidR="009A5025" w:rsidRDefault="009A5025" w:rsidP="009A5025">
      <w:r>
        <w:rPr>
          <w:rFonts w:hint="eastAsia"/>
        </w:rPr>
        <w:t>TF = tfrstft(x);%</w:t>
      </w:r>
      <w:r>
        <w:rPr>
          <w:rFonts w:hint="eastAsia"/>
        </w:rPr>
        <w:t>短时傅立叶变换，</w:t>
      </w:r>
    </w:p>
    <w:p w:rsidR="009A5025" w:rsidRDefault="009A5025" w:rsidP="009A5025">
      <w:r>
        <w:rPr>
          <w:rFonts w:hint="eastAsia"/>
        </w:rPr>
        <w:t>% tfrstft(x);</w:t>
      </w:r>
      <w:r>
        <w:rPr>
          <w:rFonts w:hint="eastAsia"/>
        </w:rPr>
        <w:t>单独使用时可以增加绘制功率谱等数据</w:t>
      </w:r>
    </w:p>
    <w:p w:rsidR="009A5025" w:rsidRPr="00BA5E6C" w:rsidRDefault="009A5025" w:rsidP="009A5025">
      <w:pPr>
        <w:pBdr>
          <w:bottom w:val="single" w:sz="6" w:space="1" w:color="auto"/>
        </w:pBdr>
      </w:pPr>
      <w:r>
        <w:t>figure,imagesc(abs(TF));axis xy</w:t>
      </w:r>
    </w:p>
    <w:p w:rsidR="009A5025" w:rsidRDefault="009A5025" w:rsidP="009A5025"/>
    <w:p w:rsidR="009A5025" w:rsidRDefault="009A5025" w:rsidP="009A5025"/>
    <w:p w:rsidR="009A5025" w:rsidRDefault="009A5025" w:rsidP="009A5025">
      <w:pPr>
        <w:pStyle w:val="3"/>
      </w:pPr>
      <w:r>
        <w:rPr>
          <w:rFonts w:hint="eastAsia"/>
        </w:rPr>
        <w:t>原子</w:t>
      </w:r>
      <w:r>
        <w:t>分解</w:t>
      </w:r>
    </w:p>
    <w:p w:rsidR="009A5025" w:rsidRDefault="009A5025" w:rsidP="009A5025">
      <w:r>
        <w:rPr>
          <w:rFonts w:hint="eastAsia"/>
        </w:rPr>
        <w:t>原子</w:t>
      </w:r>
      <w:r>
        <w:t>分解就是</w:t>
      </w:r>
      <w:r>
        <w:rPr>
          <w:rFonts w:hint="eastAsia"/>
        </w:rPr>
        <w:t>线性</w:t>
      </w:r>
      <w:r>
        <w:t>时频</w:t>
      </w:r>
      <w:r>
        <w:rPr>
          <w:rFonts w:hint="eastAsia"/>
        </w:rPr>
        <w:t>展示。</w:t>
      </w:r>
    </w:p>
    <w:p w:rsidR="009A5025" w:rsidRPr="008D3317" w:rsidRDefault="009A5025" w:rsidP="009A5025">
      <w:r>
        <w:rPr>
          <w:rFonts w:hint="eastAsia"/>
        </w:rPr>
        <w:t>结论：非平稳信号的第一类时频分布，这些分布将信号在原子（具有较好时间和频率局部化的基）上分解，最典型的就是</w:t>
      </w:r>
      <w:r>
        <w:rPr>
          <w:rFonts w:hint="eastAsia"/>
        </w:rPr>
        <w:t>STFT</w:t>
      </w:r>
      <w:r>
        <w:rPr>
          <w:rFonts w:hint="eastAsia"/>
        </w:rPr>
        <w:t>和</w:t>
      </w:r>
      <w:r>
        <w:t>CWT</w:t>
      </w:r>
      <w:r>
        <w:rPr>
          <w:rFonts w:hint="eastAsia"/>
        </w:rPr>
        <w:t>，本节介绍如何离散化。最后给出将他们转化为能量分布的方法。</w:t>
      </w:r>
    </w:p>
    <w:p w:rsidR="009A5025" w:rsidRDefault="009A5025" w:rsidP="009A5025">
      <w:pPr>
        <w:pStyle w:val="4"/>
      </w:pPr>
      <w:r>
        <w:rPr>
          <w:rFonts w:hint="eastAsia"/>
        </w:rPr>
        <w:t>1</w:t>
      </w:r>
      <w:r>
        <w:rPr>
          <w:rFonts w:hint="eastAsia"/>
        </w:rPr>
        <w:t>、短时傅立叶变换</w:t>
      </w:r>
    </w:p>
    <w:p w:rsidR="009A5025" w:rsidRDefault="009A5025" w:rsidP="009A5025">
      <w:r>
        <w:rPr>
          <w:rFonts w:hint="eastAsia"/>
        </w:rPr>
        <w:lastRenderedPageBreak/>
        <w:t>1</w:t>
      </w:r>
      <w:r>
        <w:rPr>
          <w:rFonts w:hint="eastAsia"/>
        </w:rPr>
        <w:t>）原理</w:t>
      </w:r>
      <w:r>
        <w:t>：</w:t>
      </w:r>
      <w:r>
        <w:rPr>
          <w:rFonts w:hint="eastAsia"/>
        </w:rPr>
        <w:t>短时</w:t>
      </w:r>
      <w:r>
        <w:t>傅立叶变换</w:t>
      </w:r>
      <w:r>
        <w:rPr>
          <w:rFonts w:hint="eastAsia"/>
        </w:rPr>
        <w:t>：</w:t>
      </w:r>
      <w:r>
        <w:rPr>
          <w:noProof/>
        </w:rPr>
        <w:drawing>
          <wp:inline distT="0" distB="0" distL="0" distR="0" wp14:anchorId="4CD1ECAC" wp14:editId="2C714DF0">
            <wp:extent cx="3522428" cy="452754"/>
            <wp:effectExtent l="0" t="0" r="1905"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3557004" cy="457198"/>
                    </a:xfrm>
                    <a:prstGeom prst="rect">
                      <a:avLst/>
                    </a:prstGeom>
                  </pic:spPr>
                </pic:pic>
              </a:graphicData>
            </a:graphic>
          </wp:inline>
        </w:drawing>
      </w:r>
      <w:r>
        <w:rPr>
          <w:rFonts w:hint="eastAsia"/>
        </w:rPr>
        <w:t>其中</w:t>
      </w:r>
      <w:r>
        <w:rPr>
          <w:rFonts w:hint="eastAsia"/>
        </w:rPr>
        <w:t>h(</w:t>
      </w:r>
      <w:r>
        <w:t>t</w:t>
      </w:r>
      <w:r>
        <w:rPr>
          <w:rFonts w:hint="eastAsia"/>
        </w:rPr>
        <w:t>)</w:t>
      </w:r>
      <w:r>
        <w:rPr>
          <w:rFonts w:hint="eastAsia"/>
        </w:rPr>
        <w:t>是一个</w:t>
      </w:r>
      <w:r>
        <w:t>短时分析窗函数</w:t>
      </w:r>
      <w:r>
        <w:rPr>
          <w:rFonts w:hint="eastAsia"/>
        </w:rPr>
        <w:t>。</w:t>
      </w:r>
    </w:p>
    <w:p w:rsidR="009A5025" w:rsidRDefault="009A5025" w:rsidP="009A5025">
      <w:r>
        <w:rPr>
          <w:rFonts w:hint="eastAsia"/>
        </w:rPr>
        <w:t>逆变换</w:t>
      </w:r>
      <w:r>
        <w:t>：</w:t>
      </w:r>
      <w:r>
        <w:rPr>
          <w:noProof/>
        </w:rPr>
        <w:drawing>
          <wp:inline distT="0" distB="0" distL="0" distR="0" wp14:anchorId="11C7C6A8" wp14:editId="381CE609">
            <wp:extent cx="3657600" cy="529185"/>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3715304" cy="537534"/>
                    </a:xfrm>
                    <a:prstGeom prst="rect">
                      <a:avLst/>
                    </a:prstGeom>
                  </pic:spPr>
                </pic:pic>
              </a:graphicData>
            </a:graphic>
          </wp:inline>
        </w:drawing>
      </w:r>
      <w:r>
        <w:rPr>
          <w:rFonts w:hint="eastAsia"/>
        </w:rPr>
        <w:t>，</w:t>
      </w:r>
      <w:r>
        <w:t>其中</w:t>
      </w:r>
      <w:r>
        <w:rPr>
          <w:noProof/>
        </w:rPr>
        <w:drawing>
          <wp:inline distT="0" distB="0" distL="0" distR="0" wp14:anchorId="47B1BA4A" wp14:editId="08448C9E">
            <wp:extent cx="1704975" cy="33337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704975" cy="333375"/>
                    </a:xfrm>
                    <a:prstGeom prst="rect">
                      <a:avLst/>
                    </a:prstGeom>
                  </pic:spPr>
                </pic:pic>
              </a:graphicData>
            </a:graphic>
          </wp:inline>
        </w:drawing>
      </w:r>
    </w:p>
    <w:p w:rsidR="009A5025" w:rsidRDefault="009A5025" w:rsidP="009A5025">
      <w:r>
        <w:rPr>
          <w:rFonts w:hint="eastAsia"/>
        </w:rPr>
        <w:t>这其中</w:t>
      </w:r>
      <w:r>
        <w:rPr>
          <w:noProof/>
        </w:rPr>
        <w:drawing>
          <wp:inline distT="0" distB="0" distL="0" distR="0" wp14:anchorId="48D333CF" wp14:editId="69775EB1">
            <wp:extent cx="1704975" cy="3333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704975" cy="333375"/>
                    </a:xfrm>
                    <a:prstGeom prst="rect">
                      <a:avLst/>
                    </a:prstGeom>
                  </pic:spPr>
                </pic:pic>
              </a:graphicData>
            </a:graphic>
          </wp:inline>
        </w:drawing>
      </w:r>
      <w:r>
        <w:rPr>
          <w:rFonts w:hint="eastAsia"/>
        </w:rPr>
        <w:t>就</w:t>
      </w:r>
      <w:r>
        <w:t>可以</w:t>
      </w:r>
      <w:r>
        <w:rPr>
          <w:rFonts w:hint="eastAsia"/>
        </w:rPr>
        <w:t>理解</w:t>
      </w:r>
      <w:r>
        <w:t>为一个原子</w:t>
      </w:r>
      <w:r>
        <w:t>——</w:t>
      </w:r>
      <w:r>
        <w:t>也叫做</w:t>
      </w:r>
      <w:r>
        <w:rPr>
          <w:rFonts w:hint="eastAsia"/>
        </w:rPr>
        <w:t>计算</w:t>
      </w:r>
      <w:r>
        <w:t>块，</w:t>
      </w:r>
      <w:r>
        <w:rPr>
          <w:rFonts w:hint="eastAsia"/>
        </w:rPr>
        <w:t>这些</w:t>
      </w:r>
      <w:r>
        <w:t>原子通过</w:t>
      </w:r>
      <w:r>
        <w:rPr>
          <w:rFonts w:hint="eastAsia"/>
        </w:rPr>
        <w:t>T</w:t>
      </w:r>
      <w:r>
        <w:rPr>
          <w:rFonts w:hint="eastAsia"/>
        </w:rPr>
        <w:t>和</w:t>
      </w:r>
      <w:r>
        <w:rPr>
          <w:rFonts w:hint="eastAsia"/>
        </w:rPr>
        <w:t>F</w:t>
      </w:r>
      <w:r>
        <w:rPr>
          <w:rFonts w:hint="eastAsia"/>
        </w:rPr>
        <w:t>的</w:t>
      </w:r>
      <w:r>
        <w:t>变换得到。</w:t>
      </w:r>
    </w:p>
    <w:p w:rsidR="009A5025" w:rsidRPr="007631E6" w:rsidRDefault="009A5025" w:rsidP="009A5025">
      <w:r>
        <w:rPr>
          <w:rFonts w:hint="eastAsia"/>
        </w:rPr>
        <w:t>下图</w:t>
      </w:r>
      <w:r>
        <w:t>显示</w:t>
      </w:r>
      <w:r>
        <w:rPr>
          <w:rFonts w:hint="eastAsia"/>
        </w:rPr>
        <w:t>了</w:t>
      </w:r>
      <w:r>
        <w:t>两个高斯窗函数</w:t>
      </w:r>
      <w:r>
        <w:rPr>
          <w:rFonts w:hint="eastAsia"/>
        </w:rPr>
        <w:t>下</w:t>
      </w:r>
      <w:r>
        <w:t>的</w:t>
      </w:r>
      <w:r>
        <w:rPr>
          <w:rFonts w:hint="eastAsia"/>
        </w:rPr>
        <w:t>STFT</w:t>
      </w:r>
      <w:r>
        <w:rPr>
          <w:rFonts w:hint="eastAsia"/>
        </w:rPr>
        <w:t>原子</w:t>
      </w:r>
      <w:r>
        <w:t>：</w:t>
      </w:r>
      <w:r>
        <w:rPr>
          <w:rFonts w:hint="eastAsia"/>
        </w:rPr>
        <w:t>可以</w:t>
      </w:r>
      <w:r>
        <w:t>看出来</w:t>
      </w:r>
      <w:r w:rsidRPr="00D2765E">
        <w:rPr>
          <w:rStyle w:val="a7"/>
          <w:rFonts w:hint="eastAsia"/>
        </w:rPr>
        <w:t>每一个原子都</w:t>
      </w:r>
      <w:r w:rsidRPr="00D2765E">
        <w:rPr>
          <w:rStyle w:val="a7"/>
        </w:rPr>
        <w:t>可以</w:t>
      </w:r>
      <w:r w:rsidRPr="00D2765E">
        <w:rPr>
          <w:rStyle w:val="a7"/>
          <w:rFonts w:hint="eastAsia"/>
        </w:rPr>
        <w:t>理解</w:t>
      </w:r>
      <w:r w:rsidRPr="00D2765E">
        <w:rPr>
          <w:rStyle w:val="a7"/>
        </w:rPr>
        <w:t>为一个</w:t>
      </w:r>
      <w:r w:rsidRPr="00D2765E">
        <w:rPr>
          <w:rStyle w:val="a7"/>
          <w:rFonts w:hint="eastAsia"/>
        </w:rPr>
        <w:t>通带</w:t>
      </w:r>
      <w:r w:rsidRPr="00D2765E">
        <w:rPr>
          <w:rStyle w:val="a7"/>
        </w:rPr>
        <w:t>不同的</w:t>
      </w:r>
      <w:r w:rsidRPr="00D2765E">
        <w:rPr>
          <w:rStyle w:val="a7"/>
          <w:rFonts w:hint="eastAsia"/>
        </w:rPr>
        <w:t>带通</w:t>
      </w:r>
      <w:r w:rsidRPr="00D2765E">
        <w:rPr>
          <w:rStyle w:val="a7"/>
        </w:rPr>
        <w:t>滤波器！</w:t>
      </w:r>
      <w:r>
        <w:t>！</w:t>
      </w:r>
      <w:r>
        <w:rPr>
          <w:rFonts w:hint="eastAsia"/>
        </w:rPr>
        <w:t>每个</w:t>
      </w:r>
      <w:r>
        <w:t>带通滤波器的频率响应为</w:t>
      </w:r>
      <w:r>
        <w:rPr>
          <w:noProof/>
        </w:rPr>
        <w:drawing>
          <wp:inline distT="0" distB="0" distL="0" distR="0" wp14:anchorId="2378ABFB" wp14:editId="676A8370">
            <wp:extent cx="691098" cy="2146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5"/>
                    <a:srcRect b="21008"/>
                    <a:stretch/>
                  </pic:blipFill>
                  <pic:spPr bwMode="auto">
                    <a:xfrm>
                      <a:off x="0" y="0"/>
                      <a:ext cx="702055" cy="218089"/>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rPr>
        <w:t>，相当于</w:t>
      </w:r>
      <w:r>
        <w:rPr>
          <w:noProof/>
        </w:rPr>
        <w:drawing>
          <wp:inline distT="0" distB="0" distL="0" distR="0" wp14:anchorId="7C4155EC" wp14:editId="718A30B3">
            <wp:extent cx="466725" cy="22860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466725" cy="228600"/>
                    </a:xfrm>
                    <a:prstGeom prst="rect">
                      <a:avLst/>
                    </a:prstGeom>
                  </pic:spPr>
                </pic:pic>
              </a:graphicData>
            </a:graphic>
          </wp:inline>
        </w:drawing>
      </w:r>
      <w:r>
        <w:rPr>
          <w:rFonts w:hint="eastAsia"/>
        </w:rPr>
        <w:t>的</w:t>
      </w:r>
      <w:r>
        <w:t>平移。</w:t>
      </w:r>
      <w:r w:rsidRPr="00566A29">
        <w:rPr>
          <w:rStyle w:val="a7"/>
          <w:rFonts w:hint="eastAsia"/>
        </w:rPr>
        <w:t>STFT</w:t>
      </w:r>
      <w:r w:rsidRPr="00566A29">
        <w:rPr>
          <w:rStyle w:val="a7"/>
          <w:rFonts w:hint="eastAsia"/>
        </w:rPr>
        <w:t>等效于一组固定</w:t>
      </w:r>
      <w:r w:rsidRPr="00566A29">
        <w:rPr>
          <w:rStyle w:val="a7"/>
        </w:rPr>
        <w:t>带宽的带通滤波器</w:t>
      </w:r>
      <w:r>
        <w:rPr>
          <w:rFonts w:hint="eastAsia"/>
        </w:rPr>
        <w:t>。</w:t>
      </w:r>
      <w:r>
        <w:rPr>
          <w:rFonts w:hint="eastAsia"/>
        </w:rPr>
        <w:t>STFT</w:t>
      </w:r>
      <w:r>
        <w:rPr>
          <w:rFonts w:hint="eastAsia"/>
        </w:rPr>
        <w:t>的滤波等效表示</w:t>
      </w:r>
      <w:r>
        <w:t>为：</w:t>
      </w:r>
      <w:r>
        <w:rPr>
          <w:noProof/>
        </w:rPr>
        <w:drawing>
          <wp:inline distT="0" distB="0" distL="0" distR="0" wp14:anchorId="5D7B2781" wp14:editId="58A77008">
            <wp:extent cx="4600575" cy="5238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4600575" cy="523875"/>
                    </a:xfrm>
                    <a:prstGeom prst="rect">
                      <a:avLst/>
                    </a:prstGeom>
                  </pic:spPr>
                </pic:pic>
              </a:graphicData>
            </a:graphic>
          </wp:inline>
        </w:drawing>
      </w:r>
    </w:p>
    <w:p w:rsidR="009A5025" w:rsidRDefault="009A5025" w:rsidP="009A5025">
      <w:r>
        <w:rPr>
          <w:noProof/>
        </w:rPr>
        <w:drawing>
          <wp:inline distT="0" distB="0" distL="0" distR="0" wp14:anchorId="2A81B986" wp14:editId="4DB7229E">
            <wp:extent cx="3419061" cy="1193386"/>
            <wp:effectExtent l="0" t="0" r="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491717" cy="1218746"/>
                    </a:xfrm>
                    <a:prstGeom prst="rect">
                      <a:avLst/>
                    </a:prstGeom>
                  </pic:spPr>
                </pic:pic>
              </a:graphicData>
            </a:graphic>
          </wp:inline>
        </w:drawing>
      </w:r>
    </w:p>
    <w:p w:rsidR="009A5025" w:rsidRDefault="009A5025" w:rsidP="009A5025">
      <w:pPr>
        <w:pBdr>
          <w:bottom w:val="single" w:sz="6" w:space="1" w:color="auto"/>
        </w:pBdr>
      </w:pPr>
      <w:r>
        <w:rPr>
          <w:rFonts w:hint="eastAsia"/>
        </w:rPr>
        <w:t>重构</w:t>
      </w:r>
      <w:r>
        <w:t>也可以使用：</w:t>
      </w:r>
      <w:r>
        <w:rPr>
          <w:noProof/>
        </w:rPr>
        <w:drawing>
          <wp:inline distT="0" distB="0" distL="0" distR="0" wp14:anchorId="05B7F88B" wp14:editId="7DC6AA9C">
            <wp:extent cx="3196425" cy="485625"/>
            <wp:effectExtent l="0" t="0" r="444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283593" cy="498868"/>
                    </a:xfrm>
                    <a:prstGeom prst="rect">
                      <a:avLst/>
                    </a:prstGeom>
                  </pic:spPr>
                </pic:pic>
              </a:graphicData>
            </a:graphic>
          </wp:inline>
        </w:drawing>
      </w:r>
      <w:r>
        <w:rPr>
          <w:rFonts w:hint="eastAsia"/>
        </w:rPr>
        <w:t>，</w:t>
      </w:r>
      <w:r>
        <w:t>其中</w:t>
      </w:r>
      <w:r>
        <w:rPr>
          <w:noProof/>
        </w:rPr>
        <w:drawing>
          <wp:inline distT="0" distB="0" distL="0" distR="0" wp14:anchorId="498C12C4" wp14:editId="1DB8B8DB">
            <wp:extent cx="1494845" cy="427099"/>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1512175" cy="432050"/>
                    </a:xfrm>
                    <a:prstGeom prst="rect">
                      <a:avLst/>
                    </a:prstGeom>
                  </pic:spPr>
                </pic:pic>
              </a:graphicData>
            </a:graphic>
          </wp:inline>
        </w:drawing>
      </w:r>
      <w:r>
        <w:rPr>
          <w:rFonts w:hint="eastAsia"/>
        </w:rPr>
        <w:t>。</w:t>
      </w:r>
    </w:p>
    <w:p w:rsidR="009A5025" w:rsidRDefault="009A5025" w:rsidP="009A5025">
      <w:r w:rsidRPr="00DB2CF9">
        <w:rPr>
          <w:rFonts w:hint="eastAsia"/>
          <w:noProof/>
        </w:rPr>
        <w:drawing>
          <wp:anchor distT="0" distB="0" distL="114300" distR="114300" simplePos="0" relativeHeight="251677696" behindDoc="1" locked="0" layoutInCell="1" allowOverlap="1" wp14:anchorId="52986041" wp14:editId="3AB18E62">
            <wp:simplePos x="0" y="0"/>
            <wp:positionH relativeFrom="column">
              <wp:posOffset>2627740</wp:posOffset>
            </wp:positionH>
            <wp:positionV relativeFrom="paragraph">
              <wp:posOffset>4887</wp:posOffset>
            </wp:positionV>
            <wp:extent cx="2162810" cy="2162810"/>
            <wp:effectExtent l="0" t="0" r="8890" b="0"/>
            <wp:wrapTight wrapText="bothSides">
              <wp:wrapPolygon edited="0">
                <wp:start x="190" y="0"/>
                <wp:lineTo x="190" y="761"/>
                <wp:lineTo x="3615" y="3234"/>
                <wp:lineTo x="4376" y="3234"/>
                <wp:lineTo x="1903" y="4756"/>
                <wp:lineTo x="1903" y="5137"/>
                <wp:lineTo x="4376" y="6278"/>
                <wp:lineTo x="761" y="6278"/>
                <wp:lineTo x="381" y="6659"/>
                <wp:lineTo x="571" y="13698"/>
                <wp:lineTo x="2664" y="15410"/>
                <wp:lineTo x="4376" y="15410"/>
                <wp:lineTo x="1712" y="18454"/>
                <wp:lineTo x="2283" y="19025"/>
                <wp:lineTo x="11796" y="21308"/>
                <wp:lineTo x="14269" y="21308"/>
                <wp:lineTo x="19025" y="19406"/>
                <wp:lineTo x="18835" y="18454"/>
                <wp:lineTo x="20167" y="18264"/>
                <wp:lineTo x="19786" y="3234"/>
                <wp:lineTo x="21499" y="951"/>
                <wp:lineTo x="21499" y="0"/>
                <wp:lineTo x="190" y="0"/>
              </wp:wrapPolygon>
            </wp:wrapTight>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162810" cy="2162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90A6E">
        <w:rPr>
          <w:rFonts w:hint="eastAsia"/>
          <w:noProof/>
        </w:rPr>
        <w:drawing>
          <wp:anchor distT="0" distB="0" distL="114300" distR="114300" simplePos="0" relativeHeight="251676672" behindDoc="1" locked="0" layoutInCell="1" allowOverlap="1" wp14:anchorId="48B0073D" wp14:editId="24128D7F">
            <wp:simplePos x="0" y="0"/>
            <wp:positionH relativeFrom="column">
              <wp:posOffset>4885911</wp:posOffset>
            </wp:positionH>
            <wp:positionV relativeFrom="paragraph">
              <wp:posOffset>4887</wp:posOffset>
            </wp:positionV>
            <wp:extent cx="2162810" cy="2162810"/>
            <wp:effectExtent l="0" t="0" r="0" b="0"/>
            <wp:wrapTight wrapText="bothSides">
              <wp:wrapPolygon edited="0">
                <wp:start x="571" y="1712"/>
                <wp:lineTo x="381" y="3805"/>
                <wp:lineTo x="1332" y="5137"/>
                <wp:lineTo x="2473" y="5137"/>
                <wp:lineTo x="571" y="8181"/>
                <wp:lineTo x="571" y="8942"/>
                <wp:lineTo x="4186" y="11225"/>
                <wp:lineTo x="1903" y="11605"/>
                <wp:lineTo x="1712" y="12557"/>
                <wp:lineTo x="2473" y="14269"/>
                <wp:lineTo x="1712" y="14269"/>
                <wp:lineTo x="1712" y="17123"/>
                <wp:lineTo x="2473" y="17313"/>
                <wp:lineTo x="1522" y="19025"/>
                <wp:lineTo x="1142" y="20167"/>
                <wp:lineTo x="1522" y="20547"/>
                <wp:lineTo x="20547" y="20547"/>
                <wp:lineTo x="19786" y="17313"/>
                <wp:lineTo x="20167" y="12937"/>
                <wp:lineTo x="17503" y="12557"/>
                <wp:lineTo x="5517" y="11225"/>
                <wp:lineTo x="11796" y="11225"/>
                <wp:lineTo x="19977" y="9513"/>
                <wp:lineTo x="20167" y="2664"/>
                <wp:lineTo x="18645" y="2473"/>
                <wp:lineTo x="2664" y="1712"/>
                <wp:lineTo x="571" y="1712"/>
              </wp:wrapPolygon>
            </wp:wrapTight>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162810" cy="2162810"/>
                    </a:xfrm>
                    <a:prstGeom prst="rect">
                      <a:avLst/>
                    </a:prstGeom>
                    <a:noFill/>
                    <a:ln>
                      <a:noFill/>
                    </a:ln>
                  </pic:spPr>
                </pic:pic>
              </a:graphicData>
            </a:graphic>
            <wp14:sizeRelH relativeFrom="page">
              <wp14:pctWidth>0</wp14:pctWidth>
            </wp14:sizeRelH>
            <wp14:sizeRelV relativeFrom="page">
              <wp14:pctHeight>0</wp14:pctHeight>
            </wp14:sizeRelV>
          </wp:anchor>
        </w:drawing>
      </w:r>
      <w:r>
        <w:t>load gabor</w:t>
      </w:r>
    </w:p>
    <w:p w:rsidR="009A5025" w:rsidRDefault="009A5025" w:rsidP="009A5025">
      <w:r>
        <w:t xml:space="preserve">time=0:337; subplot(211); </w:t>
      </w:r>
    </w:p>
    <w:p w:rsidR="009A5025" w:rsidRDefault="009A5025" w:rsidP="009A5025">
      <w:r>
        <w:t>plot(time,gabor);</w:t>
      </w:r>
    </w:p>
    <w:p w:rsidR="009A5025" w:rsidRDefault="009A5025" w:rsidP="009A5025">
      <w:r>
        <w:t>dsp=fftshift(abs(fft(gabor)).^2);%FFT</w:t>
      </w:r>
    </w:p>
    <w:p w:rsidR="009A5025" w:rsidRDefault="009A5025" w:rsidP="009A5025">
      <w:r>
        <w:t xml:space="preserve">freq=(-169:168)/338*1000; </w:t>
      </w:r>
    </w:p>
    <w:p w:rsidR="009A5025" w:rsidRDefault="009A5025" w:rsidP="009A5025">
      <w:r>
        <w:t>subplot(212); plot(freq,dsp);</w:t>
      </w:r>
    </w:p>
    <w:p w:rsidR="009A5025" w:rsidRDefault="009A5025" w:rsidP="009A5025">
      <w:r>
        <w:rPr>
          <w:rFonts w:hint="eastAsia"/>
        </w:rPr>
        <w:t>tfr = tfrstft(gabor);%</w:t>
      </w:r>
      <w:r>
        <w:rPr>
          <w:rFonts w:hint="eastAsia"/>
        </w:rPr>
        <w:t>短时傅立叶变换，</w:t>
      </w:r>
    </w:p>
    <w:p w:rsidR="009A5025" w:rsidRDefault="009A5025" w:rsidP="009A5025">
      <w:r>
        <w:t>figure,imagesc(time,freq,abs(tfr));axis xy</w:t>
      </w:r>
    </w:p>
    <w:p w:rsidR="009A5025" w:rsidRDefault="009A5025" w:rsidP="009A5025">
      <w:r>
        <w:t>xlabel('Time [ms]'); ylabel('Frequency [Hz]');</w:t>
      </w:r>
    </w:p>
    <w:p w:rsidR="009A5025" w:rsidRDefault="009A5025" w:rsidP="009A5025">
      <w:pPr>
        <w:pBdr>
          <w:bottom w:val="single" w:sz="6" w:space="1" w:color="auto"/>
        </w:pBdr>
      </w:pPr>
      <w:r>
        <w:t>title('Squared modulus of the STFT of the word GABOR');</w:t>
      </w:r>
    </w:p>
    <w:p w:rsidR="009A5025" w:rsidRDefault="009A5025" w:rsidP="009A5025"/>
    <w:p w:rsidR="009A5025" w:rsidRDefault="009A5025" w:rsidP="009A5025"/>
    <w:p w:rsidR="009A5025" w:rsidRDefault="009A5025" w:rsidP="009A5025">
      <w:r>
        <w:rPr>
          <w:rFonts w:hint="eastAsia"/>
        </w:rPr>
        <w:t>2</w:t>
      </w:r>
      <w:r>
        <w:rPr>
          <w:rFonts w:hint="eastAsia"/>
        </w:rPr>
        <w:t>）</w:t>
      </w:r>
      <w:r>
        <w:t>时频分辨率：</w:t>
      </w:r>
    </w:p>
    <w:p w:rsidR="009A5025" w:rsidRDefault="009A5025" w:rsidP="009A5025">
      <w:r>
        <w:rPr>
          <w:noProof/>
        </w:rPr>
        <w:drawing>
          <wp:inline distT="0" distB="0" distL="0" distR="0" wp14:anchorId="76CB0EE9" wp14:editId="6707EF50">
            <wp:extent cx="3069203" cy="222765"/>
            <wp:effectExtent l="0" t="0" r="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231702" cy="234559"/>
                    </a:xfrm>
                    <a:prstGeom prst="rect">
                      <a:avLst/>
                    </a:prstGeom>
                  </pic:spPr>
                </pic:pic>
              </a:graphicData>
            </a:graphic>
          </wp:inline>
        </w:drawing>
      </w:r>
      <w:r>
        <w:rPr>
          <w:rFonts w:hint="eastAsia"/>
        </w:rPr>
        <w:t>&gt;&gt;</w:t>
      </w:r>
      <w:r>
        <w:rPr>
          <w:rFonts w:hint="eastAsia"/>
        </w:rPr>
        <w:t>时间</w:t>
      </w:r>
      <w:r>
        <w:t>分辨率</w:t>
      </w:r>
      <w:r>
        <w:rPr>
          <w:rFonts w:hint="eastAsia"/>
        </w:rPr>
        <w:t>和</w:t>
      </w:r>
      <w:r>
        <w:rPr>
          <w:rFonts w:hint="eastAsia"/>
        </w:rPr>
        <w:t>h</w:t>
      </w:r>
      <w:r>
        <w:rPr>
          <w:rFonts w:hint="eastAsia"/>
        </w:rPr>
        <w:t>的</w:t>
      </w:r>
      <w:r>
        <w:t>长度成</w:t>
      </w:r>
      <w:r>
        <w:rPr>
          <w:rFonts w:hint="eastAsia"/>
        </w:rPr>
        <w:t>比例；</w:t>
      </w:r>
    </w:p>
    <w:p w:rsidR="009A5025" w:rsidRDefault="009A5025" w:rsidP="009A5025">
      <w:r>
        <w:rPr>
          <w:noProof/>
        </w:rPr>
        <w:drawing>
          <wp:inline distT="0" distB="0" distL="0" distR="0" wp14:anchorId="3674B4D8" wp14:editId="364A81B6">
            <wp:extent cx="3150450" cy="195056"/>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3530728" cy="218600"/>
                    </a:xfrm>
                    <a:prstGeom prst="rect">
                      <a:avLst/>
                    </a:prstGeom>
                  </pic:spPr>
                </pic:pic>
              </a:graphicData>
            </a:graphic>
          </wp:inline>
        </w:drawing>
      </w:r>
      <w:r>
        <w:rPr>
          <w:rFonts w:hint="eastAsia"/>
        </w:rPr>
        <w:t>&gt;&gt;</w:t>
      </w:r>
      <w:r>
        <w:rPr>
          <w:rFonts w:hint="eastAsia"/>
        </w:rPr>
        <w:t>频率</w:t>
      </w:r>
      <w:r>
        <w:t>分辨率和</w:t>
      </w:r>
      <w:r>
        <w:rPr>
          <w:rFonts w:hint="eastAsia"/>
        </w:rPr>
        <w:t>h</w:t>
      </w:r>
      <w:r>
        <w:rPr>
          <w:rFonts w:hint="eastAsia"/>
        </w:rPr>
        <w:t>的</w:t>
      </w:r>
      <w:r>
        <w:t>带宽</w:t>
      </w:r>
      <w:r>
        <w:rPr>
          <w:rFonts w:hint="eastAsia"/>
        </w:rPr>
        <w:t>成比例</w:t>
      </w:r>
      <w:r>
        <w:rPr>
          <w:rFonts w:hint="eastAsia"/>
        </w:rPr>
        <w:t>&gt;&gt;</w:t>
      </w:r>
      <w:r>
        <w:rPr>
          <w:rFonts w:hint="eastAsia"/>
        </w:rPr>
        <w:t>和时宽</w:t>
      </w:r>
      <w:r>
        <w:t>成反比</w:t>
      </w:r>
      <w:r>
        <w:rPr>
          <w:rFonts w:hint="eastAsia"/>
        </w:rPr>
        <w:t>；</w:t>
      </w:r>
    </w:p>
    <w:p w:rsidR="009A5025" w:rsidRDefault="009A5025" w:rsidP="009A5025">
      <w:r>
        <w:rPr>
          <w:rFonts w:hint="eastAsia"/>
        </w:rPr>
        <w:t>因此</w:t>
      </w:r>
      <w:r>
        <w:t>在</w:t>
      </w:r>
      <w:r>
        <w:rPr>
          <w:rFonts w:hint="eastAsia"/>
        </w:rPr>
        <w:t>STFT</w:t>
      </w:r>
      <w:r>
        <w:rPr>
          <w:rFonts w:hint="eastAsia"/>
        </w:rPr>
        <w:t>中</w:t>
      </w:r>
      <w:r>
        <w:t>，我们在时间和</w:t>
      </w:r>
      <w:r>
        <w:rPr>
          <w:rFonts w:hint="eastAsia"/>
        </w:rPr>
        <w:t>频率</w:t>
      </w:r>
      <w:r>
        <w:t>分辨率上</w:t>
      </w:r>
      <w:r>
        <w:rPr>
          <w:rFonts w:hint="eastAsia"/>
        </w:rPr>
        <w:t>需要有</w:t>
      </w:r>
      <w:r>
        <w:t>一个折衷，</w:t>
      </w:r>
      <w:r>
        <w:rPr>
          <w:rFonts w:hint="eastAsia"/>
        </w:rPr>
        <w:t>但是分辨率</w:t>
      </w:r>
      <w:r>
        <w:t>必须满足</w:t>
      </w:r>
      <w:r w:rsidRPr="00BC6DF1">
        <w:t>Heisenberg-Gabor</w:t>
      </w:r>
      <w:r>
        <w:rPr>
          <w:rFonts w:hint="eastAsia"/>
        </w:rPr>
        <w:t>不等式</w:t>
      </w:r>
      <w:r>
        <w:t>。</w:t>
      </w:r>
    </w:p>
    <w:p w:rsidR="009A5025" w:rsidRDefault="009A5025" w:rsidP="009A5025">
      <w:r>
        <w:rPr>
          <w:rFonts w:hint="eastAsia"/>
        </w:rPr>
        <w:t>a)</w:t>
      </w:r>
      <w:r>
        <w:rPr>
          <w:rFonts w:hint="eastAsia"/>
        </w:rPr>
        <w:t>例如</w:t>
      </w:r>
      <w:r w:rsidRPr="00BE52E1">
        <w:rPr>
          <w:rStyle w:val="a6"/>
        </w:rPr>
        <w:t>选择</w:t>
      </w:r>
      <w:r w:rsidRPr="00BE52E1">
        <w:rPr>
          <w:rStyle w:val="a6"/>
          <w:rFonts w:hint="eastAsia"/>
        </w:rPr>
        <w:t>h</w:t>
      </w:r>
      <w:r w:rsidRPr="00BE52E1">
        <w:rPr>
          <w:rStyle w:val="a6"/>
        </w:rPr>
        <w:t>=delta(t)</w:t>
      </w:r>
      <w:r w:rsidRPr="00BE52E1">
        <w:rPr>
          <w:rStyle w:val="a6"/>
          <w:rFonts w:hint="eastAsia"/>
        </w:rPr>
        <w:t>时</w:t>
      </w:r>
      <w:r>
        <w:rPr>
          <w:noProof/>
        </w:rPr>
        <w:drawing>
          <wp:inline distT="0" distB="0" distL="0" distR="0" wp14:anchorId="635EE248" wp14:editId="4A1BC2B7">
            <wp:extent cx="2266121" cy="328423"/>
            <wp:effectExtent l="0" t="0" r="127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2292959" cy="332313"/>
                    </a:xfrm>
                    <a:prstGeom prst="rect">
                      <a:avLst/>
                    </a:prstGeom>
                  </pic:spPr>
                </pic:pic>
              </a:graphicData>
            </a:graphic>
          </wp:inline>
        </w:drawing>
      </w:r>
      <w:r>
        <w:rPr>
          <w:rFonts w:hint="eastAsia"/>
        </w:rPr>
        <w:t>就是</w:t>
      </w:r>
      <w:r>
        <w:t>只</w:t>
      </w:r>
      <w:r w:rsidRPr="00BE52E1">
        <w:rPr>
          <w:rStyle w:val="a6"/>
        </w:rPr>
        <w:t>有</w:t>
      </w:r>
      <w:r w:rsidRPr="00BE52E1">
        <w:rPr>
          <w:rStyle w:val="a6"/>
          <w:rFonts w:hint="eastAsia"/>
        </w:rPr>
        <w:t>非常</w:t>
      </w:r>
      <w:r w:rsidRPr="00BE52E1">
        <w:rPr>
          <w:rStyle w:val="a6"/>
        </w:rPr>
        <w:t>高的时域分辨率没有频率分辨率</w:t>
      </w:r>
      <w:r>
        <w:t>。</w:t>
      </w:r>
    </w:p>
    <w:p w:rsidR="009A5025" w:rsidRDefault="009A5025" w:rsidP="009A5025">
      <w:r>
        <w:t>x=real(amgauss(128).*fmlin(128));</w:t>
      </w:r>
      <w:r w:rsidRPr="00AD61F4">
        <w:rPr>
          <w:rStyle w:val="ac"/>
        </w:rPr>
        <w:t xml:space="preserve"> h=1;</w:t>
      </w:r>
      <w:r>
        <w:t xml:space="preserve"> tfrstft(x,1:128,128,h);</w:t>
      </w:r>
    </w:p>
    <w:p w:rsidR="009A5025" w:rsidRDefault="009A5025" w:rsidP="009A5025">
      <w:r w:rsidRPr="009E1A9F">
        <w:rPr>
          <w:rFonts w:hint="eastAsia"/>
          <w:noProof/>
        </w:rPr>
        <w:lastRenderedPageBreak/>
        <w:drawing>
          <wp:inline distT="0" distB="0" distL="0" distR="0" wp14:anchorId="2609C92A" wp14:editId="60770C33">
            <wp:extent cx="4325620" cy="2162810"/>
            <wp:effectExtent l="0" t="0" r="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325620" cy="2162810"/>
                    </a:xfrm>
                    <a:prstGeom prst="rect">
                      <a:avLst/>
                    </a:prstGeom>
                    <a:noFill/>
                    <a:ln>
                      <a:noFill/>
                    </a:ln>
                  </pic:spPr>
                </pic:pic>
              </a:graphicData>
            </a:graphic>
          </wp:inline>
        </w:drawing>
      </w:r>
    </w:p>
    <w:p w:rsidR="009A5025" w:rsidRDefault="009A5025" w:rsidP="009A5025">
      <w:r>
        <w:rPr>
          <w:rFonts w:hint="eastAsia"/>
        </w:rPr>
        <w:t>b)</w:t>
      </w:r>
      <w:r>
        <w:rPr>
          <w:rFonts w:hint="eastAsia"/>
        </w:rPr>
        <w:t>当</w:t>
      </w:r>
      <w:r>
        <w:t>选择</w:t>
      </w:r>
      <w:r>
        <w:rPr>
          <w:rFonts w:hint="eastAsia"/>
        </w:rPr>
        <w:t>h=1(</w:t>
      </w:r>
      <w:r>
        <w:t>H=delta(t)</w:t>
      </w:r>
      <w:r>
        <w:rPr>
          <w:rFonts w:hint="eastAsia"/>
        </w:rPr>
        <w:t>)</w:t>
      </w:r>
      <w:r>
        <w:rPr>
          <w:rFonts w:hint="eastAsia"/>
        </w:rPr>
        <w:t>时则</w:t>
      </w:r>
      <w:r>
        <w:t>有</w:t>
      </w:r>
      <w:r>
        <w:rPr>
          <w:rFonts w:hint="eastAsia"/>
        </w:rPr>
        <w:t>很高</w:t>
      </w:r>
      <w:r>
        <w:t>的</w:t>
      </w:r>
      <w:r>
        <w:rPr>
          <w:rFonts w:hint="eastAsia"/>
        </w:rPr>
        <w:t>频率</w:t>
      </w:r>
      <w:r>
        <w:t>分辨率而没有时域分辨率</w:t>
      </w:r>
      <w:r>
        <w:rPr>
          <w:rFonts w:hint="eastAsia"/>
        </w:rPr>
        <w:t>。下图</w:t>
      </w:r>
      <w:r>
        <w:t>中由于</w:t>
      </w:r>
      <w:r>
        <w:rPr>
          <w:rFonts w:hint="eastAsia"/>
        </w:rPr>
        <w:t>h</w:t>
      </w:r>
      <w:r>
        <w:rPr>
          <w:rFonts w:hint="eastAsia"/>
        </w:rPr>
        <w:t>是</w:t>
      </w:r>
      <w:r>
        <w:t>有限长度</w:t>
      </w:r>
      <w:r>
        <w:rPr>
          <w:rFonts w:hint="eastAsia"/>
        </w:rPr>
        <w:t>，</w:t>
      </w:r>
      <w:r>
        <w:t>所以导致了部分边缘效应从而频域不是单独的直线。</w:t>
      </w:r>
    </w:p>
    <w:p w:rsidR="009A5025" w:rsidRDefault="009A5025" w:rsidP="009A5025">
      <w:r>
        <w:t>x=real(amgauss(128).*fmlin(128));</w:t>
      </w:r>
      <w:r w:rsidRPr="00AD61F4">
        <w:rPr>
          <w:rStyle w:val="ac"/>
        </w:rPr>
        <w:t xml:space="preserve"> h=</w:t>
      </w:r>
      <w:r>
        <w:rPr>
          <w:rStyle w:val="ac"/>
        </w:rPr>
        <w:t>ones(127,1)</w:t>
      </w:r>
      <w:r w:rsidRPr="00AD61F4">
        <w:rPr>
          <w:rStyle w:val="ac"/>
        </w:rPr>
        <w:t>;</w:t>
      </w:r>
      <w:r>
        <w:t xml:space="preserve"> tfrstft(x,1:128,128,h);</w:t>
      </w:r>
    </w:p>
    <w:p w:rsidR="009A5025" w:rsidRDefault="009A5025" w:rsidP="009A5025">
      <w:r w:rsidRPr="00FA33FF">
        <w:rPr>
          <w:rFonts w:hint="eastAsia"/>
          <w:noProof/>
        </w:rPr>
        <w:drawing>
          <wp:inline distT="0" distB="0" distL="0" distR="0" wp14:anchorId="521BE65B" wp14:editId="13610522">
            <wp:extent cx="4325620" cy="2162810"/>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325620" cy="2162810"/>
                    </a:xfrm>
                    <a:prstGeom prst="rect">
                      <a:avLst/>
                    </a:prstGeom>
                    <a:noFill/>
                    <a:ln>
                      <a:noFill/>
                    </a:ln>
                  </pic:spPr>
                </pic:pic>
              </a:graphicData>
            </a:graphic>
          </wp:inline>
        </w:drawing>
      </w:r>
    </w:p>
    <w:p w:rsidR="009A5025" w:rsidRDefault="009A5025" w:rsidP="009A5025">
      <w:r>
        <w:t>c)</w:t>
      </w:r>
      <w:r>
        <w:rPr>
          <w:rFonts w:hint="eastAsia"/>
        </w:rPr>
        <w:t>不同</w:t>
      </w:r>
      <w:r>
        <w:t>窗长度和</w:t>
      </w:r>
      <w:r>
        <w:rPr>
          <w:rFonts w:hint="eastAsia"/>
        </w:rPr>
        <w:t>时频</w:t>
      </w:r>
      <w:r>
        <w:t>分辨率的关系验证：</w:t>
      </w:r>
      <w:r>
        <w:rPr>
          <w:rFonts w:hint="eastAsia"/>
        </w:rPr>
        <w:t>窗</w:t>
      </w:r>
      <w:r>
        <w:t>越长</w:t>
      </w:r>
      <w:r>
        <w:rPr>
          <w:rFonts w:hint="eastAsia"/>
        </w:rPr>
        <w:t>频率</w:t>
      </w:r>
      <w:r>
        <w:t>分辨率越高，但是时域分辨率越</w:t>
      </w:r>
      <w:r>
        <w:rPr>
          <w:rFonts w:hint="eastAsia"/>
        </w:rPr>
        <w:t>低</w:t>
      </w:r>
      <w:r>
        <w:t>。</w:t>
      </w:r>
    </w:p>
    <w:p w:rsidR="009A5025" w:rsidRDefault="009A5025" w:rsidP="009A5025">
      <w:r>
        <w:rPr>
          <w:rFonts w:hint="eastAsia"/>
        </w:rPr>
        <w:t>高斯</w:t>
      </w:r>
      <w:r>
        <w:t>幅度信号的叠加</w:t>
      </w:r>
      <w:r>
        <w:rPr>
          <w:rFonts w:hint="eastAsia"/>
        </w:rPr>
        <w:t>产生</w:t>
      </w:r>
      <w:r>
        <w:t>：</w:t>
      </w:r>
    </w:p>
    <w:p w:rsidR="009A5025" w:rsidRDefault="009A5025" w:rsidP="009A5025">
      <w:r>
        <w:rPr>
          <w:rFonts w:hint="eastAsia"/>
        </w:rPr>
        <w:t>&gt;&gt;</w:t>
      </w:r>
      <w:r w:rsidRPr="00E22B28">
        <w:t xml:space="preserve"> sig=atoms(128,[45,.25,32,1;85,.45,32,1]);</w:t>
      </w:r>
      <w:r>
        <w:t>%</w:t>
      </w:r>
      <w:r>
        <w:rPr>
          <w:rFonts w:hint="eastAsia"/>
        </w:rPr>
        <w:t>产生</w:t>
      </w:r>
      <w:r>
        <w:t>两个</w:t>
      </w:r>
      <w:r>
        <w:rPr>
          <w:rFonts w:hint="eastAsia"/>
        </w:rPr>
        <w:t>幅度</w:t>
      </w:r>
      <w:r>
        <w:t>高斯分布、频率为</w:t>
      </w:r>
      <w:r>
        <w:rPr>
          <w:rFonts w:hint="eastAsia"/>
        </w:rPr>
        <w:t>定值</w:t>
      </w:r>
      <w:r>
        <w:t>的信号叠加，</w:t>
      </w:r>
      <w:bookmarkStart w:id="9" w:name="OLE_LINK8"/>
      <w:r>
        <w:t>总长度为</w:t>
      </w:r>
      <w:r>
        <w:rPr>
          <w:rFonts w:hint="eastAsia"/>
        </w:rPr>
        <w:t>128</w:t>
      </w:r>
      <w:r>
        <w:rPr>
          <w:rFonts w:hint="eastAsia"/>
        </w:rPr>
        <w:t>，</w:t>
      </w:r>
      <w:r>
        <w:t>第一个</w:t>
      </w:r>
      <w:r>
        <w:rPr>
          <w:rFonts w:hint="eastAsia"/>
        </w:rPr>
        <w:t>中心点</w:t>
      </w:r>
      <w:r>
        <w:t>为</w:t>
      </w:r>
      <w:r>
        <w:rPr>
          <w:rFonts w:hint="eastAsia"/>
        </w:rPr>
        <w:t>45</w:t>
      </w:r>
      <w:r>
        <w:rPr>
          <w:rFonts w:hint="eastAsia"/>
        </w:rPr>
        <w:t>、频率</w:t>
      </w:r>
      <w:r>
        <w:t>为</w:t>
      </w:r>
      <w:r>
        <w:rPr>
          <w:rFonts w:hint="eastAsia"/>
        </w:rPr>
        <w:t>0.25</w:t>
      </w:r>
      <w:r>
        <w:t>fs</w:t>
      </w:r>
      <w:r>
        <w:rPr>
          <w:rFonts w:hint="eastAsia"/>
        </w:rPr>
        <w:t>、</w:t>
      </w:r>
      <w:r>
        <w:t>持续时间为</w:t>
      </w:r>
      <w:r>
        <w:rPr>
          <w:rFonts w:hint="eastAsia"/>
        </w:rPr>
        <w:t>32</w:t>
      </w:r>
      <w:r>
        <w:rPr>
          <w:rFonts w:hint="eastAsia"/>
        </w:rPr>
        <w:t>个</w:t>
      </w:r>
      <w:r>
        <w:t>点、幅度为</w:t>
      </w:r>
      <w:r>
        <w:rPr>
          <w:rFonts w:hint="eastAsia"/>
        </w:rPr>
        <w:t>1</w:t>
      </w:r>
      <w:r>
        <w:rPr>
          <w:rFonts w:hint="eastAsia"/>
        </w:rPr>
        <w:t>；</w:t>
      </w:r>
      <w:r>
        <w:t>第二个中心点为</w:t>
      </w:r>
      <w:r>
        <w:rPr>
          <w:rFonts w:hint="eastAsia"/>
        </w:rPr>
        <w:t>85</w:t>
      </w:r>
      <w:r>
        <w:rPr>
          <w:rFonts w:hint="eastAsia"/>
        </w:rPr>
        <w:t>、</w:t>
      </w:r>
      <w:r>
        <w:t>频率为</w:t>
      </w:r>
      <w:r>
        <w:rPr>
          <w:rFonts w:hint="eastAsia"/>
        </w:rPr>
        <w:t>.45</w:t>
      </w:r>
      <w:r>
        <w:rPr>
          <w:rFonts w:hint="eastAsia"/>
        </w:rPr>
        <w:t>、</w:t>
      </w:r>
      <w:r>
        <w:t>持续时间为</w:t>
      </w:r>
      <w:r>
        <w:rPr>
          <w:rFonts w:hint="eastAsia"/>
        </w:rPr>
        <w:t>32</w:t>
      </w:r>
      <w:r>
        <w:rPr>
          <w:rFonts w:hint="eastAsia"/>
        </w:rPr>
        <w:t>个</w:t>
      </w:r>
      <w:r>
        <w:t>点，幅度为</w:t>
      </w:r>
      <w:r>
        <w:rPr>
          <w:rFonts w:hint="eastAsia"/>
        </w:rPr>
        <w:t>1</w:t>
      </w:r>
      <w:r>
        <w:rPr>
          <w:rFonts w:hint="eastAsia"/>
        </w:rPr>
        <w:t>；</w:t>
      </w:r>
      <w:bookmarkEnd w:id="9"/>
      <w:r>
        <w:t>产生的效果如下：</w:t>
      </w:r>
    </w:p>
    <w:p w:rsidR="009A5025" w:rsidRDefault="009A5025" w:rsidP="009A5025">
      <w:pPr>
        <w:pBdr>
          <w:bottom w:val="single" w:sz="6" w:space="1" w:color="auto"/>
        </w:pBdr>
      </w:pPr>
      <w:r w:rsidRPr="00B80656">
        <w:rPr>
          <w:rFonts w:hint="eastAsia"/>
          <w:noProof/>
        </w:rPr>
        <w:drawing>
          <wp:inline distT="0" distB="0" distL="0" distR="0" wp14:anchorId="0C0E9530" wp14:editId="267E0FE1">
            <wp:extent cx="6448425" cy="270319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6448425" cy="2703195"/>
                    </a:xfrm>
                    <a:prstGeom prst="rect">
                      <a:avLst/>
                    </a:prstGeom>
                    <a:noFill/>
                    <a:ln>
                      <a:noFill/>
                    </a:ln>
                  </pic:spPr>
                </pic:pic>
              </a:graphicData>
            </a:graphic>
          </wp:inline>
        </w:drawing>
      </w:r>
    </w:p>
    <w:p w:rsidR="009A5025" w:rsidRDefault="009A5025" w:rsidP="009A5025">
      <w:r>
        <w:rPr>
          <w:rFonts w:hint="eastAsia"/>
        </w:rPr>
        <w:t>sig=atoms(128,[45,.25,32,1;85,.25,32,1]);%</w:t>
      </w:r>
      <w:r>
        <w:rPr>
          <w:rFonts w:hint="eastAsia"/>
        </w:rPr>
        <w:t>两个不同到达时刻的相同信号（高斯幅度固定频率）</w:t>
      </w:r>
    </w:p>
    <w:p w:rsidR="009A5025" w:rsidRDefault="009A5025" w:rsidP="009A5025">
      <w:r>
        <w:rPr>
          <w:rFonts w:hint="eastAsia"/>
        </w:rPr>
        <w:t>%</w:t>
      </w:r>
      <w:r>
        <w:rPr>
          <w:rFonts w:hint="eastAsia"/>
        </w:rPr>
        <w:t>总长度为</w:t>
      </w:r>
      <w:r>
        <w:rPr>
          <w:rFonts w:hint="eastAsia"/>
        </w:rPr>
        <w:t>128</w:t>
      </w:r>
      <w:r>
        <w:rPr>
          <w:rFonts w:hint="eastAsia"/>
        </w:rPr>
        <w:t>，第一个中心点为</w:t>
      </w:r>
      <w:r>
        <w:rPr>
          <w:rFonts w:hint="eastAsia"/>
        </w:rPr>
        <w:t>45</w:t>
      </w:r>
      <w:r>
        <w:rPr>
          <w:rFonts w:hint="eastAsia"/>
        </w:rPr>
        <w:t>、频率为</w:t>
      </w:r>
      <w:r>
        <w:rPr>
          <w:rFonts w:hint="eastAsia"/>
        </w:rPr>
        <w:t>0.25fs</w:t>
      </w:r>
      <w:r>
        <w:rPr>
          <w:rFonts w:hint="eastAsia"/>
        </w:rPr>
        <w:t>、持续时间为</w:t>
      </w:r>
      <w:r>
        <w:rPr>
          <w:rFonts w:hint="eastAsia"/>
        </w:rPr>
        <w:t>32</w:t>
      </w:r>
      <w:r>
        <w:rPr>
          <w:rFonts w:hint="eastAsia"/>
        </w:rPr>
        <w:t>个点、幅度为</w:t>
      </w:r>
      <w:r>
        <w:rPr>
          <w:rFonts w:hint="eastAsia"/>
        </w:rPr>
        <w:t>1</w:t>
      </w:r>
      <w:r>
        <w:rPr>
          <w:rFonts w:hint="eastAsia"/>
        </w:rPr>
        <w:t>；第二个中心点为</w:t>
      </w:r>
      <w:r>
        <w:rPr>
          <w:rFonts w:hint="eastAsia"/>
        </w:rPr>
        <w:t>85</w:t>
      </w:r>
      <w:r>
        <w:rPr>
          <w:rFonts w:hint="eastAsia"/>
        </w:rPr>
        <w:t>、频率为</w:t>
      </w:r>
      <w:r>
        <w:rPr>
          <w:rFonts w:hint="eastAsia"/>
        </w:rPr>
        <w:t>.25</w:t>
      </w:r>
      <w:r>
        <w:rPr>
          <w:rFonts w:hint="eastAsia"/>
        </w:rPr>
        <w:t>、持续时间为</w:t>
      </w:r>
      <w:r>
        <w:rPr>
          <w:rFonts w:hint="eastAsia"/>
        </w:rPr>
        <w:t>32</w:t>
      </w:r>
      <w:r>
        <w:rPr>
          <w:rFonts w:hint="eastAsia"/>
        </w:rPr>
        <w:t>个点，幅度为</w:t>
      </w:r>
      <w:r>
        <w:rPr>
          <w:rFonts w:hint="eastAsia"/>
        </w:rPr>
        <w:t>1</w:t>
      </w:r>
      <w:r>
        <w:rPr>
          <w:rFonts w:hint="eastAsia"/>
        </w:rPr>
        <w:t>；</w:t>
      </w:r>
    </w:p>
    <w:p w:rsidR="009A5025" w:rsidRDefault="009A5025" w:rsidP="009A5025">
      <w:r>
        <w:t>h=hanning(65);</w:t>
      </w:r>
    </w:p>
    <w:p w:rsidR="009A5025" w:rsidRDefault="009A5025" w:rsidP="009A5025">
      <w:r>
        <w:rPr>
          <w:rFonts w:hint="eastAsia"/>
        </w:rPr>
        <w:t>figure,tfrstft(sig,1:128,128,h);%</w:t>
      </w:r>
      <w:r>
        <w:rPr>
          <w:rFonts w:hint="eastAsia"/>
        </w:rPr>
        <w:t>频率分辨率高，但是时域</w:t>
      </w:r>
      <w:r>
        <w:t>无法分辨是两个信号</w:t>
      </w:r>
    </w:p>
    <w:p w:rsidR="009A5025" w:rsidRDefault="009A5025" w:rsidP="009A5025">
      <w:r>
        <w:t>h=hanning(17);</w:t>
      </w:r>
    </w:p>
    <w:p w:rsidR="009A5025" w:rsidRDefault="009A5025" w:rsidP="009A5025">
      <w:pPr>
        <w:pBdr>
          <w:bottom w:val="single" w:sz="6" w:space="1" w:color="auto"/>
        </w:pBdr>
      </w:pPr>
      <w:r>
        <w:rPr>
          <w:rFonts w:hint="eastAsia"/>
        </w:rPr>
        <w:t>figure,tfrstft(sig,1:128,128,h);%</w:t>
      </w:r>
      <w:r>
        <w:rPr>
          <w:rFonts w:hint="eastAsia"/>
        </w:rPr>
        <w:t>时域分辨率很高，</w:t>
      </w:r>
      <w:r>
        <w:t>但是频域无法分辨</w:t>
      </w:r>
      <w:r>
        <w:rPr>
          <w:rFonts w:hint="eastAsia"/>
        </w:rPr>
        <w:t>具体</w:t>
      </w:r>
      <w:r>
        <w:t>频点</w:t>
      </w:r>
    </w:p>
    <w:p w:rsidR="009A5025" w:rsidRDefault="009A5025" w:rsidP="009A5025">
      <w:pPr>
        <w:jc w:val="center"/>
      </w:pPr>
      <w:r w:rsidRPr="00D646E0">
        <w:rPr>
          <w:rFonts w:hint="eastAsia"/>
          <w:noProof/>
        </w:rPr>
        <w:lastRenderedPageBreak/>
        <w:drawing>
          <wp:inline distT="0" distB="0" distL="0" distR="0" wp14:anchorId="4D34027B" wp14:editId="5F4FF70F">
            <wp:extent cx="2160000" cy="2160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Pr="00D646E0">
        <w:rPr>
          <w:rFonts w:hint="eastAsia"/>
          <w:noProof/>
        </w:rPr>
        <w:drawing>
          <wp:inline distT="0" distB="0" distL="0" distR="0" wp14:anchorId="19C5D424" wp14:editId="55682CD0">
            <wp:extent cx="2160000" cy="2160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9A5025" w:rsidRDefault="009A5025" w:rsidP="009A5025">
      <w:r>
        <w:rPr>
          <w:rFonts w:hint="eastAsia"/>
        </w:rPr>
        <w:t>&gt;&gt;</w:t>
      </w:r>
      <w:r>
        <w:rPr>
          <w:rFonts w:hint="eastAsia"/>
        </w:rPr>
        <w:t>可以</w:t>
      </w:r>
      <w:r>
        <w:t>看出前者窗很长频率分辨率很高，但是</w:t>
      </w:r>
      <w:r>
        <w:rPr>
          <w:rFonts w:hint="eastAsia"/>
        </w:rPr>
        <w:t>时域</w:t>
      </w:r>
      <w:r>
        <w:t>上无法分开是</w:t>
      </w:r>
      <w:r>
        <w:rPr>
          <w:rFonts w:hint="eastAsia"/>
        </w:rPr>
        <w:t>两个</w:t>
      </w:r>
      <w:r>
        <w:t>信号；后者窗很短，时域上可以区分是两个信号，但是频域上无法知道具体频点。</w:t>
      </w:r>
    </w:p>
    <w:p w:rsidR="009A5025" w:rsidRDefault="009A5025" w:rsidP="009A5025"/>
    <w:p w:rsidR="009A5025" w:rsidRDefault="009A5025" w:rsidP="009A5025">
      <w:pPr>
        <w:pStyle w:val="4"/>
      </w:pPr>
      <w:r>
        <w:rPr>
          <w:rFonts w:hint="eastAsia"/>
        </w:rPr>
        <w:t>2</w:t>
      </w:r>
      <w:r>
        <w:rPr>
          <w:rFonts w:hint="eastAsia"/>
        </w:rPr>
        <w:t>、小波变换</w:t>
      </w:r>
    </w:p>
    <w:p w:rsidR="009A5025" w:rsidRDefault="009A5025" w:rsidP="009A5025">
      <w:r>
        <w:t>3</w:t>
      </w:r>
      <w:r>
        <w:rPr>
          <w:rFonts w:hint="eastAsia"/>
        </w:rPr>
        <w:t>）</w:t>
      </w:r>
      <w:r>
        <w:rPr>
          <w:rFonts w:hint="eastAsia"/>
        </w:rPr>
        <w:t>C</w:t>
      </w:r>
      <w:r>
        <w:t>WT</w:t>
      </w:r>
      <w:r>
        <w:rPr>
          <w:rFonts w:hint="eastAsia"/>
        </w:rPr>
        <w:t>定义</w:t>
      </w:r>
      <w:r>
        <w:t>和解释：</w:t>
      </w:r>
    </w:p>
    <w:p w:rsidR="009A5025" w:rsidRPr="006D0CC0" w:rsidRDefault="009A5025" w:rsidP="009A5025">
      <w:r>
        <w:rPr>
          <w:rFonts w:hint="eastAsia"/>
        </w:rPr>
        <w:t>原理</w:t>
      </w:r>
      <w:r>
        <w:t>：</w:t>
      </w:r>
      <w:r>
        <w:rPr>
          <w:rFonts w:hint="eastAsia"/>
        </w:rPr>
        <w:t>连续</w:t>
      </w:r>
      <w:r>
        <w:t>小波变换</w:t>
      </w:r>
      <w:r>
        <w:rPr>
          <w:rFonts w:hint="eastAsia"/>
        </w:rPr>
        <w:t>C</w:t>
      </w:r>
      <w:r>
        <w:t>WT</w:t>
      </w:r>
      <w:r>
        <w:rPr>
          <w:rFonts w:hint="eastAsia"/>
        </w:rPr>
        <w:t>：</w:t>
      </w:r>
      <w:r>
        <w:rPr>
          <w:noProof/>
        </w:rPr>
        <w:drawing>
          <wp:inline distT="0" distB="0" distL="0" distR="0" wp14:anchorId="188C0932" wp14:editId="4F4990A4">
            <wp:extent cx="2501798" cy="436169"/>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2558024" cy="445972"/>
                    </a:xfrm>
                    <a:prstGeom prst="rect">
                      <a:avLst/>
                    </a:prstGeom>
                  </pic:spPr>
                </pic:pic>
              </a:graphicData>
            </a:graphic>
          </wp:inline>
        </w:drawing>
      </w:r>
      <w:r>
        <w:rPr>
          <w:rFonts w:hint="eastAsia"/>
        </w:rPr>
        <w:t>，</w:t>
      </w:r>
      <w:r>
        <w:t>其中</w:t>
      </w:r>
      <w:r>
        <w:rPr>
          <w:noProof/>
        </w:rPr>
        <w:drawing>
          <wp:inline distT="0" distB="0" distL="0" distR="0" wp14:anchorId="543EB65F" wp14:editId="04E74FB4">
            <wp:extent cx="1901952" cy="324296"/>
            <wp:effectExtent l="0" t="0" r="317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1922901" cy="327868"/>
                    </a:xfrm>
                    <a:prstGeom prst="rect">
                      <a:avLst/>
                    </a:prstGeom>
                  </pic:spPr>
                </pic:pic>
              </a:graphicData>
            </a:graphic>
          </wp:inline>
        </w:drawing>
      </w:r>
      <w:r>
        <w:rPr>
          <w:rFonts w:hint="eastAsia"/>
        </w:rPr>
        <w:t>，</w:t>
      </w:r>
      <w:r>
        <w:t>其中</w:t>
      </w:r>
      <w:r>
        <w:rPr>
          <w:rFonts w:hint="eastAsia"/>
        </w:rPr>
        <w:t>a</w:t>
      </w:r>
      <w:r>
        <w:rPr>
          <w:rFonts w:hint="eastAsia"/>
        </w:rPr>
        <w:t>是</w:t>
      </w:r>
      <w:r>
        <w:t>缩放因子。</w:t>
      </w:r>
    </w:p>
    <w:p w:rsidR="009A5025" w:rsidRPr="008149D5" w:rsidRDefault="009A5025" w:rsidP="009A5025">
      <w:r>
        <w:rPr>
          <w:rFonts w:hint="eastAsia"/>
        </w:rPr>
        <w:t>与</w:t>
      </w:r>
      <w:r>
        <w:rPr>
          <w:rFonts w:hint="eastAsia"/>
        </w:rPr>
        <w:t>STFT</w:t>
      </w:r>
      <w:r>
        <w:rPr>
          <w:rFonts w:hint="eastAsia"/>
        </w:rPr>
        <w:t>的</w:t>
      </w:r>
      <w:r>
        <w:t>区别：</w:t>
      </w:r>
      <w:r>
        <w:rPr>
          <w:rFonts w:hint="eastAsia"/>
        </w:rPr>
        <w:t>当</w:t>
      </w:r>
      <w:r>
        <w:rPr>
          <w:rFonts w:hint="eastAsia"/>
        </w:rPr>
        <w:t>a</w:t>
      </w:r>
      <w:r>
        <w:rPr>
          <w:rFonts w:hint="eastAsia"/>
        </w:rPr>
        <w:t>改变</w:t>
      </w:r>
      <w:r>
        <w:t>时</w:t>
      </w:r>
      <w:r>
        <w:rPr>
          <w:rFonts w:hint="eastAsia"/>
        </w:rPr>
        <w:t>持续</w:t>
      </w:r>
      <w:r>
        <w:t>时间和带宽都有改变，</w:t>
      </w:r>
      <w:r>
        <w:rPr>
          <w:rFonts w:hint="eastAsia"/>
        </w:rPr>
        <w:t>但是</w:t>
      </w:r>
      <w:r>
        <w:t>形状不变。</w:t>
      </w:r>
      <w:r>
        <w:rPr>
          <w:rFonts w:hint="eastAsia"/>
        </w:rPr>
        <w:t>STFT</w:t>
      </w:r>
      <w:r>
        <w:rPr>
          <w:rFonts w:hint="eastAsia"/>
        </w:rPr>
        <w:t>则</w:t>
      </w:r>
      <w:r>
        <w:t>使用</w:t>
      </w:r>
      <w:r>
        <w:rPr>
          <w:rFonts w:hint="eastAsia"/>
        </w:rPr>
        <w:t>相同</w:t>
      </w:r>
      <w:r>
        <w:t>的时频分析窗函数，而</w:t>
      </w:r>
      <w:r>
        <w:rPr>
          <w:rFonts w:hint="eastAsia"/>
        </w:rPr>
        <w:t>CWT</w:t>
      </w:r>
      <w:r>
        <w:rPr>
          <w:rFonts w:hint="eastAsia"/>
        </w:rPr>
        <w:t>在</w:t>
      </w:r>
      <w:r>
        <w:t>高频使用短窗在低频使用长窗</w:t>
      </w:r>
      <w:r>
        <w:rPr>
          <w:rFonts w:hint="eastAsia"/>
        </w:rPr>
        <w:t>——该删了</w:t>
      </w:r>
      <w:r>
        <w:rPr>
          <w:rFonts w:hint="eastAsia"/>
        </w:rPr>
        <w:t>STFT</w:t>
      </w:r>
      <w:r>
        <w:rPr>
          <w:rFonts w:hint="eastAsia"/>
        </w:rPr>
        <w:t>的</w:t>
      </w:r>
      <w:r>
        <w:t>分辨率限制。</w:t>
      </w:r>
      <w:r>
        <w:rPr>
          <w:rFonts w:hint="eastAsia"/>
        </w:rPr>
        <w:t>CWT</w:t>
      </w:r>
      <w:r>
        <w:rPr>
          <w:rFonts w:hint="eastAsia"/>
        </w:rPr>
        <w:t>可以</w:t>
      </w:r>
      <w:r>
        <w:t>认为是相对带宽恒定的</w:t>
      </w:r>
      <w:r>
        <w:rPr>
          <w:rFonts w:hint="eastAsia"/>
        </w:rPr>
        <w:t>带通滤波器</w:t>
      </w:r>
      <w:r>
        <w:t>族。</w:t>
      </w:r>
    </w:p>
    <w:p w:rsidR="009A5025" w:rsidRDefault="009A5025" w:rsidP="009A5025">
      <w:r>
        <w:rPr>
          <w:rFonts w:hint="eastAsia"/>
        </w:rPr>
        <w:t>性质</w:t>
      </w:r>
      <w:r>
        <w:t>：</w:t>
      </w:r>
      <w:r>
        <w:rPr>
          <w:noProof/>
        </w:rPr>
        <w:drawing>
          <wp:inline distT="0" distB="0" distL="0" distR="0" wp14:anchorId="38E9632A" wp14:editId="6C8E13A1">
            <wp:extent cx="5448300" cy="542925"/>
            <wp:effectExtent l="0" t="0" r="0"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448300" cy="542925"/>
                    </a:xfrm>
                    <a:prstGeom prst="rect">
                      <a:avLst/>
                    </a:prstGeom>
                  </pic:spPr>
                </pic:pic>
              </a:graphicData>
            </a:graphic>
          </wp:inline>
        </w:drawing>
      </w:r>
    </w:p>
    <w:p w:rsidR="009A5025" w:rsidRDefault="009A5025" w:rsidP="009A5025">
      <w:r>
        <w:rPr>
          <w:noProof/>
        </w:rPr>
        <w:drawing>
          <wp:inline distT="0" distB="0" distL="0" distR="0" wp14:anchorId="2193EB5F" wp14:editId="42B953EF">
            <wp:extent cx="3590925" cy="504825"/>
            <wp:effectExtent l="0" t="0" r="9525" b="952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3590925" cy="504825"/>
                    </a:xfrm>
                    <a:prstGeom prst="rect">
                      <a:avLst/>
                    </a:prstGeom>
                  </pic:spPr>
                </pic:pic>
              </a:graphicData>
            </a:graphic>
          </wp:inline>
        </w:drawing>
      </w:r>
    </w:p>
    <w:p w:rsidR="009A5025" w:rsidRDefault="009A5025" w:rsidP="009A5025">
      <w:r>
        <w:rPr>
          <w:noProof/>
        </w:rPr>
        <w:drawing>
          <wp:inline distT="0" distB="0" distL="0" distR="0" wp14:anchorId="5AD5C90C" wp14:editId="568EA74D">
            <wp:extent cx="2276475" cy="628650"/>
            <wp:effectExtent l="0" t="0" r="952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2276475" cy="628650"/>
                    </a:xfrm>
                    <a:prstGeom prst="rect">
                      <a:avLst/>
                    </a:prstGeom>
                  </pic:spPr>
                </pic:pic>
              </a:graphicData>
            </a:graphic>
          </wp:inline>
        </w:drawing>
      </w:r>
    </w:p>
    <w:p w:rsidR="009A5025" w:rsidRDefault="009A5025" w:rsidP="009A5025"/>
    <w:p w:rsidR="009A5025" w:rsidRDefault="009A5025" w:rsidP="009A5025">
      <w:pPr>
        <w:pStyle w:val="4"/>
      </w:pPr>
      <w:r>
        <w:rPr>
          <w:rFonts w:hint="eastAsia"/>
        </w:rPr>
        <w:t>3</w:t>
      </w:r>
      <w:r>
        <w:rPr>
          <w:rFonts w:hint="eastAsia"/>
        </w:rPr>
        <w:t>、采样考虑</w:t>
      </w:r>
    </w:p>
    <w:p w:rsidR="009A5025" w:rsidRDefault="009A5025" w:rsidP="009A5025">
      <w:r>
        <w:rPr>
          <w:rFonts w:hint="eastAsia"/>
        </w:rPr>
        <w:t>4</w:t>
      </w:r>
      <w:r>
        <w:rPr>
          <w:rFonts w:hint="eastAsia"/>
        </w:rPr>
        <w:t>）离散</w:t>
      </w:r>
      <w:r>
        <w:rPr>
          <w:rFonts w:hint="eastAsia"/>
        </w:rPr>
        <w:t>STFT</w:t>
      </w:r>
      <w:r>
        <w:rPr>
          <w:rFonts w:hint="eastAsia"/>
        </w:rPr>
        <w:t>：</w:t>
      </w:r>
    </w:p>
    <w:p w:rsidR="009A5025" w:rsidRDefault="009A5025" w:rsidP="009A5025">
      <w:r>
        <w:rPr>
          <w:noProof/>
        </w:rPr>
        <w:drawing>
          <wp:inline distT="0" distB="0" distL="0" distR="0" wp14:anchorId="39B51BED" wp14:editId="73FD1C99">
            <wp:extent cx="6048375" cy="542925"/>
            <wp:effectExtent l="0" t="0" r="9525"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6048375" cy="542925"/>
                    </a:xfrm>
                    <a:prstGeom prst="rect">
                      <a:avLst/>
                    </a:prstGeom>
                  </pic:spPr>
                </pic:pic>
              </a:graphicData>
            </a:graphic>
          </wp:inline>
        </w:drawing>
      </w:r>
    </w:p>
    <w:p w:rsidR="009A5025" w:rsidRPr="00EE05D7" w:rsidRDefault="009A5025" w:rsidP="009A5025">
      <w:r>
        <w:rPr>
          <w:rFonts w:hint="eastAsia"/>
        </w:rPr>
        <w:t>要</w:t>
      </w:r>
      <w:r>
        <w:t>在不丢失信息的情况</w:t>
      </w:r>
      <w:r>
        <w:rPr>
          <w:rFonts w:hint="eastAsia"/>
        </w:rPr>
        <w:t>下</w:t>
      </w:r>
      <w:r>
        <w:t>减少冗余量，需要满足：</w:t>
      </w:r>
      <w:r>
        <w:rPr>
          <w:noProof/>
        </w:rPr>
        <w:drawing>
          <wp:inline distT="0" distB="0" distL="0" distR="0" wp14:anchorId="503F210D" wp14:editId="20E3D926">
            <wp:extent cx="1181100" cy="3048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1181100" cy="304800"/>
                    </a:xfrm>
                    <a:prstGeom prst="rect">
                      <a:avLst/>
                    </a:prstGeom>
                  </pic:spPr>
                </pic:pic>
              </a:graphicData>
            </a:graphic>
          </wp:inline>
        </w:drawing>
      </w:r>
    </w:p>
    <w:p w:rsidR="009A5025" w:rsidRDefault="009A5025" w:rsidP="009A5025">
      <w:r>
        <w:rPr>
          <w:rFonts w:hint="eastAsia"/>
        </w:rPr>
        <w:t>但是</w:t>
      </w:r>
      <w:r>
        <w:rPr>
          <w:rFonts w:hint="eastAsia"/>
        </w:rPr>
        <w:t>h</w:t>
      </w:r>
      <w:r>
        <w:rPr>
          <w:rFonts w:hint="eastAsia"/>
        </w:rPr>
        <w:t>在</w:t>
      </w:r>
      <w:r>
        <w:rPr>
          <w:noProof/>
        </w:rPr>
        <w:drawing>
          <wp:inline distT="0" distB="0" distL="0" distR="0" wp14:anchorId="600E5015" wp14:editId="20232832">
            <wp:extent cx="962025" cy="266700"/>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962025" cy="266700"/>
                    </a:xfrm>
                    <a:prstGeom prst="rect">
                      <a:avLst/>
                    </a:prstGeom>
                  </pic:spPr>
                </pic:pic>
              </a:graphicData>
            </a:graphic>
          </wp:inline>
        </w:drawing>
      </w:r>
      <w:r>
        <w:rPr>
          <w:rFonts w:hint="eastAsia"/>
        </w:rPr>
        <w:t>时</w:t>
      </w:r>
      <w:r>
        <w:t>无法</w:t>
      </w:r>
      <w:r>
        <w:rPr>
          <w:rFonts w:hint="eastAsia"/>
        </w:rPr>
        <w:t>足够</w:t>
      </w:r>
      <w:r>
        <w:t>的覆盖时频域，在</w:t>
      </w:r>
      <w:r>
        <w:rPr>
          <w:noProof/>
        </w:rPr>
        <w:drawing>
          <wp:inline distT="0" distB="0" distL="0" distR="0" wp14:anchorId="7FC9D596" wp14:editId="7D13CA02">
            <wp:extent cx="876300" cy="257175"/>
            <wp:effectExtent l="0" t="0" r="0"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876300" cy="257175"/>
                    </a:xfrm>
                    <a:prstGeom prst="rect">
                      <a:avLst/>
                    </a:prstGeom>
                  </pic:spPr>
                </pic:pic>
              </a:graphicData>
            </a:graphic>
          </wp:inline>
        </w:drawing>
      </w:r>
      <w:r>
        <w:rPr>
          <w:rFonts w:hint="eastAsia"/>
        </w:rPr>
        <w:t>时</w:t>
      </w:r>
      <w:r>
        <w:t>才作为正交基可以覆盖时频域，但是又</w:t>
      </w:r>
      <w:r>
        <w:rPr>
          <w:rFonts w:hint="eastAsia"/>
        </w:rPr>
        <w:t>很难</w:t>
      </w:r>
      <w:r>
        <w:t>在时频域上都达到高的分辨率（</w:t>
      </w:r>
      <w:r>
        <w:t>Balian-Low obstruction</w:t>
      </w:r>
      <w:r>
        <w:rPr>
          <w:rFonts w:hint="eastAsia"/>
        </w:rPr>
        <w:t>性质</w:t>
      </w:r>
      <w:r>
        <w:t>）</w:t>
      </w:r>
      <w:r>
        <w:rPr>
          <w:rFonts w:hint="eastAsia"/>
        </w:rPr>
        <w:t>，</w:t>
      </w:r>
      <w:r>
        <w:t>对于较好的局部化</w:t>
      </w:r>
      <w:r>
        <w:rPr>
          <w:rFonts w:hint="eastAsia"/>
        </w:rPr>
        <w:t>特性</w:t>
      </w:r>
      <w:r>
        <w:t>窗函数</w:t>
      </w:r>
      <w:r>
        <w:rPr>
          <w:rFonts w:hint="eastAsia"/>
        </w:rPr>
        <w:t>，</w:t>
      </w:r>
      <w:r>
        <w:t>重建公式不一定稳定。</w:t>
      </w:r>
    </w:p>
    <w:p w:rsidR="009A5025" w:rsidRDefault="009A5025" w:rsidP="009A5025"/>
    <w:p w:rsidR="009A5025" w:rsidRDefault="009A5025" w:rsidP="009A5025">
      <w:r>
        <w:rPr>
          <w:rFonts w:hint="eastAsia"/>
        </w:rPr>
        <w:t>5</w:t>
      </w:r>
      <w:r>
        <w:rPr>
          <w:rFonts w:hint="eastAsia"/>
        </w:rPr>
        <w:t>）</w:t>
      </w:r>
      <w:r>
        <w:rPr>
          <w:rFonts w:hint="eastAsia"/>
        </w:rPr>
        <w:t>G</w:t>
      </w:r>
      <w:r>
        <w:t>obar</w:t>
      </w:r>
      <w:r>
        <w:t>显示：</w:t>
      </w:r>
    </w:p>
    <w:p w:rsidR="009A5025" w:rsidRDefault="009A5025" w:rsidP="009A5025">
      <w:r>
        <w:rPr>
          <w:noProof/>
        </w:rPr>
        <w:drawing>
          <wp:inline distT="0" distB="0" distL="0" distR="0" wp14:anchorId="7B39ABEE" wp14:editId="6E85B761">
            <wp:extent cx="2223820" cy="460648"/>
            <wp:effectExtent l="0" t="0" r="508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2241925" cy="464398"/>
                    </a:xfrm>
                    <a:prstGeom prst="rect">
                      <a:avLst/>
                    </a:prstGeom>
                  </pic:spPr>
                </pic:pic>
              </a:graphicData>
            </a:graphic>
          </wp:inline>
        </w:drawing>
      </w:r>
      <w:r>
        <w:rPr>
          <w:rFonts w:hint="eastAsia"/>
        </w:rPr>
        <w:t>，</w:t>
      </w:r>
      <w:r>
        <w:t>其中</w:t>
      </w:r>
      <w:r>
        <w:rPr>
          <w:noProof/>
        </w:rPr>
        <w:drawing>
          <wp:inline distT="0" distB="0" distL="0" distR="0" wp14:anchorId="1AD8F010" wp14:editId="0F7E57FA">
            <wp:extent cx="2905125" cy="257175"/>
            <wp:effectExtent l="0" t="0" r="9525"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2905125" cy="257175"/>
                    </a:xfrm>
                    <a:prstGeom prst="rect">
                      <a:avLst/>
                    </a:prstGeom>
                  </pic:spPr>
                </pic:pic>
              </a:graphicData>
            </a:graphic>
          </wp:inline>
        </w:drawing>
      </w:r>
    </w:p>
    <w:p w:rsidR="009A5025" w:rsidRDefault="009A5025" w:rsidP="009A5025">
      <w:r>
        <w:rPr>
          <w:rFonts w:hint="eastAsia"/>
        </w:rPr>
        <w:t>&gt;&gt;</w:t>
      </w:r>
      <w:r>
        <w:rPr>
          <w:rFonts w:hint="eastAsia"/>
        </w:rPr>
        <w:t>注</w:t>
      </w:r>
      <w:r>
        <w:t>：</w:t>
      </w:r>
      <w:r>
        <w:rPr>
          <w:rFonts w:hint="eastAsia"/>
        </w:rPr>
        <w:t>G</w:t>
      </w:r>
      <w:r>
        <w:t>abor</w:t>
      </w:r>
      <w:r>
        <w:rPr>
          <w:rFonts w:hint="eastAsia"/>
        </w:rPr>
        <w:t>首次</w:t>
      </w:r>
      <w:r>
        <w:t>使用高斯窗作为</w:t>
      </w:r>
      <w:r>
        <w:rPr>
          <w:rFonts w:hint="eastAsia"/>
        </w:rPr>
        <w:t>g(</w:t>
      </w:r>
      <w:r>
        <w:t>t</w:t>
      </w:r>
      <w:r>
        <w:rPr>
          <w:rFonts w:hint="eastAsia"/>
        </w:rPr>
        <w:t>)</w:t>
      </w:r>
      <w:r>
        <w:rPr>
          <w:rFonts w:hint="eastAsia"/>
        </w:rPr>
        <w:t>获得了</w:t>
      </w:r>
      <w:r>
        <w:t>最佳的时频集中效果，但是现在把所有归一化的窗</w:t>
      </w:r>
      <w:r>
        <w:rPr>
          <w:rFonts w:hint="eastAsia"/>
        </w:rPr>
        <w:t>g(</w:t>
      </w:r>
      <w:r>
        <w:t>t</w:t>
      </w:r>
      <w:r>
        <w:rPr>
          <w:rFonts w:hint="eastAsia"/>
        </w:rPr>
        <w:t>)</w:t>
      </w:r>
      <w:r>
        <w:rPr>
          <w:rFonts w:hint="eastAsia"/>
        </w:rPr>
        <w:t>都</w:t>
      </w:r>
      <w:r>
        <w:t>叫做</w:t>
      </w:r>
      <w:r>
        <w:rPr>
          <w:rFonts w:hint="eastAsia"/>
        </w:rPr>
        <w:t>gabor</w:t>
      </w:r>
      <w:r>
        <w:rPr>
          <w:rFonts w:hint="eastAsia"/>
        </w:rPr>
        <w:t>。</w:t>
      </w:r>
    </w:p>
    <w:p w:rsidR="009A5025" w:rsidRPr="00F25C86" w:rsidRDefault="009A5025" w:rsidP="009A5025">
      <w:r>
        <w:rPr>
          <w:rFonts w:hint="eastAsia"/>
        </w:rPr>
        <w:t>&gt;&gt;</w:t>
      </w:r>
      <w:r>
        <w:rPr>
          <w:rFonts w:hint="eastAsia"/>
        </w:rPr>
        <w:t>以后</w:t>
      </w:r>
      <w:r>
        <w:rPr>
          <w:noProof/>
        </w:rPr>
        <w:drawing>
          <wp:inline distT="0" distB="0" distL="0" distR="0" wp14:anchorId="7D01D434" wp14:editId="4A36CC8C">
            <wp:extent cx="876300" cy="2667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876300" cy="266700"/>
                    </a:xfrm>
                    <a:prstGeom prst="rect">
                      <a:avLst/>
                    </a:prstGeom>
                  </pic:spPr>
                </pic:pic>
              </a:graphicData>
            </a:graphic>
          </wp:inline>
        </w:drawing>
      </w:r>
      <w:r>
        <w:rPr>
          <w:rFonts w:hint="eastAsia"/>
        </w:rPr>
        <w:t>都称为</w:t>
      </w:r>
      <w:r>
        <w:rPr>
          <w:noProof/>
        </w:rPr>
        <w:drawing>
          <wp:inline distT="0" distB="0" distL="0" distR="0" wp14:anchorId="3351E1DD" wp14:editId="6752AE4E">
            <wp:extent cx="742950" cy="2667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742950" cy="266700"/>
                    </a:xfrm>
                    <a:prstGeom prst="rect">
                      <a:avLst/>
                    </a:prstGeom>
                  </pic:spPr>
                </pic:pic>
              </a:graphicData>
            </a:graphic>
          </wp:inline>
        </w:drawing>
      </w:r>
      <w:r>
        <w:rPr>
          <w:rFonts w:hint="eastAsia"/>
        </w:rPr>
        <w:t>（</w:t>
      </w:r>
      <w:r>
        <w:rPr>
          <w:rFonts w:hint="eastAsia"/>
        </w:rPr>
        <w:t>Gabor</w:t>
      </w:r>
      <w:r>
        <w:rPr>
          <w:rFonts w:hint="eastAsia"/>
        </w:rPr>
        <w:t>系数），</w:t>
      </w:r>
      <w:r>
        <w:rPr>
          <w:rFonts w:hint="eastAsia"/>
        </w:rPr>
        <w:t>g</w:t>
      </w:r>
      <w:r w:rsidRPr="00F25C86">
        <w:rPr>
          <w:rFonts w:hint="eastAsia"/>
          <w:vertAlign w:val="subscript"/>
        </w:rPr>
        <w:t>n,m</w:t>
      </w:r>
      <w:r>
        <w:rPr>
          <w:rFonts w:hint="eastAsia"/>
        </w:rPr>
        <w:t>是表示</w:t>
      </w:r>
      <w:r>
        <w:t>时频域的</w:t>
      </w:r>
      <w:r>
        <w:rPr>
          <w:rFonts w:hint="eastAsia"/>
        </w:rPr>
        <w:t>以</w:t>
      </w:r>
      <w:r>
        <w:rPr>
          <w:rFonts w:hint="eastAsia"/>
        </w:rPr>
        <w:t>(</w:t>
      </w:r>
      <w:r>
        <w:t>nt0,mv0</w:t>
      </w:r>
      <w:r>
        <w:rPr>
          <w:rFonts w:hint="eastAsia"/>
        </w:rPr>
        <w:t>)</w:t>
      </w:r>
      <w:r>
        <w:rPr>
          <w:rFonts w:hint="eastAsia"/>
        </w:rPr>
        <w:t>为</w:t>
      </w:r>
      <w:r>
        <w:t>中心的矩形。</w:t>
      </w:r>
    </w:p>
    <w:p w:rsidR="009A5025" w:rsidRDefault="009A5025" w:rsidP="009A5025">
      <w:r>
        <w:rPr>
          <w:noProof/>
        </w:rPr>
        <w:lastRenderedPageBreak/>
        <w:drawing>
          <wp:inline distT="0" distB="0" distL="0" distR="0" wp14:anchorId="69F5CA10" wp14:editId="1555BEF4">
            <wp:extent cx="3333750" cy="4953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3333750" cy="495300"/>
                    </a:xfrm>
                    <a:prstGeom prst="rect">
                      <a:avLst/>
                    </a:prstGeom>
                  </pic:spPr>
                </pic:pic>
              </a:graphicData>
            </a:graphic>
          </wp:inline>
        </w:drawing>
      </w:r>
      <w:r>
        <w:rPr>
          <w:rFonts w:hint="eastAsia"/>
        </w:rPr>
        <w:t>称为</w:t>
      </w:r>
      <w:r>
        <w:t>双正交</w:t>
      </w:r>
      <w:r>
        <w:rPr>
          <w:rFonts w:hint="eastAsia"/>
        </w:rPr>
        <w:t>条件</w:t>
      </w:r>
      <w:r>
        <w:t>，</w:t>
      </w:r>
      <w:r>
        <w:rPr>
          <w:rFonts w:hint="eastAsia"/>
        </w:rPr>
        <w:t>满足</w:t>
      </w:r>
      <w:r>
        <w:t>时就可以使用</w:t>
      </w:r>
      <w:r>
        <w:rPr>
          <w:rFonts w:hint="eastAsia"/>
        </w:rPr>
        <w:t>h</w:t>
      </w:r>
      <w:r>
        <w:rPr>
          <w:rFonts w:hint="eastAsia"/>
        </w:rPr>
        <w:t>分解</w:t>
      </w:r>
      <w:r>
        <w:rPr>
          <w:rFonts w:hint="eastAsia"/>
        </w:rPr>
        <w:t>g</w:t>
      </w:r>
      <w:r>
        <w:rPr>
          <w:rFonts w:hint="eastAsia"/>
        </w:rPr>
        <w:t>重构。</w:t>
      </w:r>
      <w:r>
        <w:t>实际</w:t>
      </w:r>
      <w:r>
        <w:rPr>
          <w:rFonts w:hint="eastAsia"/>
        </w:rPr>
        <w:t>操作</w:t>
      </w:r>
      <w:r>
        <w:t>时需要满足</w:t>
      </w:r>
      <w:bookmarkStart w:id="10" w:name="OLE_LINK1"/>
      <w:bookmarkStart w:id="11" w:name="OLE_LINK2"/>
      <w:r w:rsidRPr="00720D69">
        <w:rPr>
          <w:rFonts w:hint="eastAsia"/>
          <w:i/>
        </w:rPr>
        <w:t>t</w:t>
      </w:r>
      <w:r w:rsidRPr="00720D69">
        <w:rPr>
          <w:rFonts w:hint="eastAsia"/>
          <w:i/>
          <w:vertAlign w:val="subscript"/>
        </w:rPr>
        <w:t>0</w:t>
      </w:r>
      <w:r w:rsidRPr="00720D69">
        <w:rPr>
          <w:rFonts w:hint="eastAsia"/>
          <w:i/>
        </w:rPr>
        <w:t>v</w:t>
      </w:r>
      <w:r w:rsidRPr="00720D69">
        <w:rPr>
          <w:rFonts w:hint="eastAsia"/>
          <w:i/>
          <w:vertAlign w:val="subscript"/>
        </w:rPr>
        <w:t>0</w:t>
      </w:r>
      <w:r w:rsidRPr="00720D69">
        <w:rPr>
          <w:rFonts w:hint="eastAsia"/>
          <w:i/>
        </w:rPr>
        <w:t>&lt;=1</w:t>
      </w:r>
      <w:bookmarkEnd w:id="10"/>
      <w:bookmarkEnd w:id="11"/>
      <w:r>
        <w:rPr>
          <w:rFonts w:hint="eastAsia"/>
        </w:rPr>
        <w:t>，但是</w:t>
      </w:r>
      <w:r>
        <w:t>=1</w:t>
      </w:r>
      <w:r>
        <w:rPr>
          <w:rFonts w:hint="eastAsia"/>
        </w:rPr>
        <w:t>时容易</w:t>
      </w:r>
      <w:r>
        <w:t>导致</w:t>
      </w:r>
      <w:r>
        <w:rPr>
          <w:rFonts w:hint="eastAsia"/>
        </w:rPr>
        <w:t>h</w:t>
      </w:r>
      <w:r>
        <w:rPr>
          <w:rFonts w:hint="eastAsia"/>
        </w:rPr>
        <w:t>和</w:t>
      </w:r>
      <w:r>
        <w:rPr>
          <w:rFonts w:hint="eastAsia"/>
        </w:rPr>
        <w:t>g</w:t>
      </w:r>
      <w:r>
        <w:rPr>
          <w:rFonts w:hint="eastAsia"/>
        </w:rPr>
        <w:t>的</w:t>
      </w:r>
      <w:r>
        <w:t>计算不稳定，因此</w:t>
      </w:r>
      <w:r w:rsidRPr="008E5B3E">
        <w:rPr>
          <w:rStyle w:val="a6"/>
        </w:rPr>
        <w:t>使用过采样让</w:t>
      </w:r>
      <w:r w:rsidRPr="008E5B3E">
        <w:rPr>
          <w:rStyle w:val="a6"/>
          <w:rFonts w:hint="eastAsia"/>
        </w:rPr>
        <w:t>t0v0&lt;1</w:t>
      </w:r>
      <w:r w:rsidRPr="008E5B3E">
        <w:rPr>
          <w:rStyle w:val="a6"/>
          <w:rFonts w:hint="eastAsia"/>
        </w:rPr>
        <w:t>才是实际中</w:t>
      </w:r>
      <w:r w:rsidRPr="008E5B3E">
        <w:rPr>
          <w:rStyle w:val="a6"/>
        </w:rPr>
        <w:t>常用的选择</w:t>
      </w:r>
      <w:r>
        <w:rPr>
          <w:rFonts w:hint="eastAsia"/>
        </w:rPr>
        <w:t>。</w:t>
      </w:r>
    </w:p>
    <w:p w:rsidR="009A5025" w:rsidRDefault="009A5025" w:rsidP="009A5025">
      <w:pPr>
        <w:pBdr>
          <w:bottom w:val="single" w:sz="6" w:space="1" w:color="auto"/>
        </w:pBdr>
      </w:pPr>
      <w:r>
        <w:rPr>
          <w:rFonts w:hint="eastAsia"/>
        </w:rPr>
        <w:t>实际</w:t>
      </w:r>
      <w:r>
        <w:t>中可以使用</w:t>
      </w:r>
      <w:r w:rsidRPr="00C91599">
        <w:t>tfrgabor</w:t>
      </w:r>
      <w:r>
        <w:rPr>
          <w:rFonts w:hint="eastAsia"/>
        </w:rPr>
        <w:t>函数</w:t>
      </w:r>
      <w:r>
        <w:t>来测试</w:t>
      </w:r>
      <w:r>
        <w:rPr>
          <w:rFonts w:hint="eastAsia"/>
        </w:rPr>
        <w:t>gabor</w:t>
      </w:r>
      <w:r>
        <w:rPr>
          <w:rFonts w:hint="eastAsia"/>
        </w:rPr>
        <w:t>变换</w:t>
      </w:r>
      <w:r>
        <w:t>性能。</w:t>
      </w:r>
    </w:p>
    <w:p w:rsidR="009A5025" w:rsidRDefault="009A5025" w:rsidP="009A5025">
      <w:r>
        <w:t>clear all; close all; clc;</w:t>
      </w:r>
    </w:p>
    <w:p w:rsidR="009A5025" w:rsidRDefault="009A5025" w:rsidP="009A5025">
      <w:r>
        <w:rPr>
          <w:rFonts w:hint="eastAsia"/>
        </w:rPr>
        <w:t xml:space="preserve">N1=256; Ng=33; </w:t>
      </w:r>
      <w:r w:rsidRPr="00A15548">
        <w:rPr>
          <w:rStyle w:val="a6"/>
          <w:rFonts w:hint="eastAsia"/>
        </w:rPr>
        <w:t xml:space="preserve">Q=1; % </w:t>
      </w:r>
      <w:r w:rsidRPr="00A15548">
        <w:rPr>
          <w:rStyle w:val="a6"/>
          <w:rFonts w:hint="eastAsia"/>
        </w:rPr>
        <w:t>临界采样率</w:t>
      </w:r>
    </w:p>
    <w:p w:rsidR="009A5025" w:rsidRDefault="009A5025" w:rsidP="009A5025">
      <w:r>
        <w:t xml:space="preserve">sig=fmlin(N1); </w:t>
      </w:r>
    </w:p>
    <w:p w:rsidR="009A5025" w:rsidRDefault="009A5025" w:rsidP="009A5025">
      <w:r>
        <w:rPr>
          <w:rFonts w:hint="eastAsia"/>
        </w:rPr>
        <w:t>g=</w:t>
      </w:r>
      <w:r w:rsidRPr="00A15548">
        <w:rPr>
          <w:rStyle w:val="ac"/>
          <w:rFonts w:hint="eastAsia"/>
        </w:rPr>
        <w:t>gausswin</w:t>
      </w:r>
      <w:r>
        <w:rPr>
          <w:rFonts w:hint="eastAsia"/>
        </w:rPr>
        <w:t>(Ng); %</w:t>
      </w:r>
      <w:r>
        <w:rPr>
          <w:rFonts w:hint="eastAsia"/>
        </w:rPr>
        <w:t>高斯窗函数</w:t>
      </w:r>
    </w:p>
    <w:p w:rsidR="009A5025" w:rsidRDefault="009A5025" w:rsidP="009A5025">
      <w:r>
        <w:rPr>
          <w:rFonts w:hint="eastAsia"/>
        </w:rPr>
        <w:t>g=g/norm(g);%</w:t>
      </w:r>
      <w:r>
        <w:rPr>
          <w:rFonts w:hint="eastAsia"/>
        </w:rPr>
        <w:t>归一化</w:t>
      </w:r>
    </w:p>
    <w:p w:rsidR="009A5025" w:rsidRDefault="009A5025" w:rsidP="009A5025">
      <w:r>
        <w:rPr>
          <w:rFonts w:hint="eastAsia"/>
        </w:rPr>
        <w:t>[tfr,dgr,h]=</w:t>
      </w:r>
      <w:r w:rsidRPr="00A15548">
        <w:rPr>
          <w:rStyle w:val="ac"/>
          <w:rFonts w:hint="eastAsia"/>
        </w:rPr>
        <w:t>tfrgabor</w:t>
      </w:r>
      <w:r>
        <w:rPr>
          <w:rFonts w:hint="eastAsia"/>
        </w:rPr>
        <w:t>(sig,16,Q,g);%Gobar</w:t>
      </w:r>
      <w:r>
        <w:rPr>
          <w:rFonts w:hint="eastAsia"/>
        </w:rPr>
        <w:t>系数求解</w:t>
      </w:r>
    </w:p>
    <w:p w:rsidR="009A5025" w:rsidRDefault="009A5025" w:rsidP="009A5025">
      <w:r>
        <w:rPr>
          <w:rFonts w:hint="eastAsia"/>
        </w:rPr>
        <w:t xml:space="preserve">% </w:t>
      </w:r>
      <w:r w:rsidRPr="00A15548">
        <w:rPr>
          <w:rStyle w:val="a6"/>
          <w:rFonts w:hint="eastAsia"/>
        </w:rPr>
        <w:t>返回值：</w:t>
      </w:r>
      <w:r w:rsidRPr="00A15548">
        <w:rPr>
          <w:rStyle w:val="a6"/>
          <w:rFonts w:hint="eastAsia"/>
        </w:rPr>
        <w:t>Gobar</w:t>
      </w:r>
      <w:r w:rsidRPr="00A15548">
        <w:rPr>
          <w:rStyle w:val="a6"/>
          <w:rFonts w:hint="eastAsia"/>
        </w:rPr>
        <w:t>系数平方，</w:t>
      </w:r>
      <w:r w:rsidRPr="00A15548">
        <w:rPr>
          <w:rStyle w:val="a6"/>
          <w:rFonts w:hint="eastAsia"/>
        </w:rPr>
        <w:t>Gobar</w:t>
      </w:r>
      <w:r w:rsidRPr="00A15548">
        <w:rPr>
          <w:rStyle w:val="a6"/>
          <w:rFonts w:hint="eastAsia"/>
        </w:rPr>
        <w:t>复数系数，</w:t>
      </w:r>
      <w:r w:rsidRPr="00A15548">
        <w:rPr>
          <w:rStyle w:val="a6"/>
          <w:rFonts w:hint="eastAsia"/>
        </w:rPr>
        <w:t>g</w:t>
      </w:r>
      <w:r w:rsidRPr="00A15548">
        <w:rPr>
          <w:rStyle w:val="a6"/>
          <w:rFonts w:hint="eastAsia"/>
        </w:rPr>
        <w:t>的双正交窗</w:t>
      </w:r>
      <w:r w:rsidRPr="00A15548">
        <w:rPr>
          <w:rStyle w:val="a6"/>
          <w:rFonts w:hint="eastAsia"/>
        </w:rPr>
        <w:t>h</w:t>
      </w:r>
    </w:p>
    <w:p w:rsidR="009A5025" w:rsidRDefault="009A5025" w:rsidP="009A5025">
      <w:r>
        <w:t xml:space="preserve">subplot(311),plot(h); </w:t>
      </w:r>
    </w:p>
    <w:p w:rsidR="009A5025" w:rsidRDefault="009A5025" w:rsidP="009A5025">
      <w:r>
        <w:t>subplot(3,1,[2,3]),imagesc(tfr);axis xy</w:t>
      </w:r>
    </w:p>
    <w:p w:rsidR="009A5025" w:rsidRDefault="009A5025" w:rsidP="009A5025">
      <w:r>
        <w:t>xlabel('Time'); ylabel('Normalized frequency'); axis('xy');</w:t>
      </w:r>
    </w:p>
    <w:p w:rsidR="009A5025" w:rsidRDefault="009A5025" w:rsidP="009A5025">
      <w:r>
        <w:t>title('Squared modulus of the Gabor coefficients');</w:t>
      </w:r>
    </w:p>
    <w:p w:rsidR="009A5025" w:rsidRDefault="009A5025" w:rsidP="009A5025">
      <w:r>
        <w:rPr>
          <w:rFonts w:hint="eastAsia"/>
        </w:rPr>
        <w:t xml:space="preserve">% </w:t>
      </w:r>
      <w:r>
        <w:rPr>
          <w:rFonts w:hint="eastAsia"/>
        </w:rPr>
        <w:t>可以看出</w:t>
      </w:r>
      <w:r w:rsidRPr="00A15548">
        <w:rPr>
          <w:rStyle w:val="a6"/>
          <w:rFonts w:hint="eastAsia"/>
        </w:rPr>
        <w:t>临界采样时</w:t>
      </w:r>
      <w:r w:rsidRPr="00A15548">
        <w:rPr>
          <w:rStyle w:val="a6"/>
          <w:rFonts w:hint="eastAsia"/>
        </w:rPr>
        <w:t>h</w:t>
      </w:r>
      <w:r w:rsidRPr="00A15548">
        <w:rPr>
          <w:rStyle w:val="a6"/>
          <w:rFonts w:hint="eastAsia"/>
        </w:rPr>
        <w:t>不稳定</w:t>
      </w:r>
    </w:p>
    <w:p w:rsidR="009A5025" w:rsidRPr="00A15548" w:rsidRDefault="009A5025" w:rsidP="009A5025">
      <w:pPr>
        <w:rPr>
          <w:rStyle w:val="a6"/>
        </w:rPr>
      </w:pPr>
      <w:r w:rsidRPr="00A15548">
        <w:rPr>
          <w:rStyle w:val="a6"/>
          <w:rFonts w:hint="eastAsia"/>
        </w:rPr>
        <w:t>Q=4;%4</w:t>
      </w:r>
      <w:r w:rsidRPr="00A15548">
        <w:rPr>
          <w:rStyle w:val="a6"/>
          <w:rFonts w:hint="eastAsia"/>
        </w:rPr>
        <w:t>倍过采样</w:t>
      </w:r>
    </w:p>
    <w:p w:rsidR="009A5025" w:rsidRDefault="009A5025" w:rsidP="009A5025">
      <w:r>
        <w:rPr>
          <w:rFonts w:hint="eastAsia"/>
        </w:rPr>
        <w:t>[tfr,dgr,h]=tfrgabor(sig,16,Q,g);%Gobar</w:t>
      </w:r>
      <w:r>
        <w:rPr>
          <w:rFonts w:hint="eastAsia"/>
        </w:rPr>
        <w:t>系数求解</w:t>
      </w:r>
    </w:p>
    <w:p w:rsidR="009A5025" w:rsidRDefault="009A5025" w:rsidP="009A5025">
      <w:r>
        <w:rPr>
          <w:rFonts w:hint="eastAsia"/>
        </w:rPr>
        <w:t xml:space="preserve">% </w:t>
      </w:r>
      <w:r>
        <w:rPr>
          <w:rFonts w:hint="eastAsia"/>
        </w:rPr>
        <w:t>返回值：</w:t>
      </w:r>
      <w:r>
        <w:rPr>
          <w:rFonts w:hint="eastAsia"/>
        </w:rPr>
        <w:t>Gobar</w:t>
      </w:r>
      <w:r>
        <w:rPr>
          <w:rFonts w:hint="eastAsia"/>
        </w:rPr>
        <w:t>系数平方，</w:t>
      </w:r>
      <w:r>
        <w:rPr>
          <w:rFonts w:hint="eastAsia"/>
        </w:rPr>
        <w:t>Gobar</w:t>
      </w:r>
      <w:r>
        <w:rPr>
          <w:rFonts w:hint="eastAsia"/>
        </w:rPr>
        <w:t>复数系数，</w:t>
      </w:r>
      <w:r>
        <w:rPr>
          <w:rFonts w:hint="eastAsia"/>
        </w:rPr>
        <w:t>g</w:t>
      </w:r>
      <w:r>
        <w:rPr>
          <w:rFonts w:hint="eastAsia"/>
        </w:rPr>
        <w:t>的双正交窗</w:t>
      </w:r>
      <w:r>
        <w:rPr>
          <w:rFonts w:hint="eastAsia"/>
        </w:rPr>
        <w:t>h</w:t>
      </w:r>
    </w:p>
    <w:p w:rsidR="009A5025" w:rsidRDefault="009A5025" w:rsidP="009A5025">
      <w:r>
        <w:t xml:space="preserve">figure,subplot(311),plot(h); </w:t>
      </w:r>
    </w:p>
    <w:p w:rsidR="009A5025" w:rsidRDefault="009A5025" w:rsidP="009A5025">
      <w:r>
        <w:t>subplot(3,1,[2,3]),imagesc(tfr);axis xy</w:t>
      </w:r>
    </w:p>
    <w:p w:rsidR="009A5025" w:rsidRDefault="009A5025" w:rsidP="009A5025">
      <w:r>
        <w:t>xlabel('Time'); ylabel('Normalized frequency'); axis('xy');</w:t>
      </w:r>
    </w:p>
    <w:p w:rsidR="009A5025" w:rsidRDefault="009A5025" w:rsidP="009A5025">
      <w:r>
        <w:t>title('Squared modulus of the Gabor coefficients');</w:t>
      </w:r>
    </w:p>
    <w:p w:rsidR="009A5025" w:rsidRDefault="009A5025" w:rsidP="009A5025">
      <w:pPr>
        <w:pBdr>
          <w:bottom w:val="single" w:sz="6" w:space="1" w:color="auto"/>
        </w:pBdr>
      </w:pPr>
      <w:r>
        <w:rPr>
          <w:rFonts w:hint="eastAsia"/>
        </w:rPr>
        <w:t xml:space="preserve">% </w:t>
      </w:r>
      <w:r>
        <w:rPr>
          <w:rFonts w:hint="eastAsia"/>
        </w:rPr>
        <w:t>可以看出过采样时</w:t>
      </w:r>
      <w:r>
        <w:rPr>
          <w:rFonts w:hint="eastAsia"/>
        </w:rPr>
        <w:t>h</w:t>
      </w:r>
      <w:r>
        <w:rPr>
          <w:rFonts w:hint="eastAsia"/>
        </w:rPr>
        <w:t>已经很稳定，</w:t>
      </w:r>
      <w:r>
        <w:rPr>
          <w:rFonts w:hint="eastAsia"/>
        </w:rPr>
        <w:t>Q</w:t>
      </w:r>
      <w:r>
        <w:rPr>
          <w:rFonts w:hint="eastAsia"/>
        </w:rPr>
        <w:t>越大越稳定</w:t>
      </w:r>
    </w:p>
    <w:p w:rsidR="009A5025" w:rsidRDefault="009A5025" w:rsidP="009A5025">
      <w:pPr>
        <w:jc w:val="center"/>
      </w:pPr>
      <w:r w:rsidRPr="00A15548">
        <w:rPr>
          <w:rFonts w:hint="eastAsia"/>
          <w:noProof/>
        </w:rPr>
        <w:drawing>
          <wp:inline distT="0" distB="0" distL="0" distR="0" wp14:anchorId="158B42C7" wp14:editId="1A8D7F3F">
            <wp:extent cx="2889250" cy="28892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2889250" cy="2889250"/>
                    </a:xfrm>
                    <a:prstGeom prst="rect">
                      <a:avLst/>
                    </a:prstGeom>
                    <a:noFill/>
                    <a:ln>
                      <a:noFill/>
                    </a:ln>
                  </pic:spPr>
                </pic:pic>
              </a:graphicData>
            </a:graphic>
          </wp:inline>
        </w:drawing>
      </w:r>
      <w:r w:rsidRPr="00A15548">
        <w:rPr>
          <w:rFonts w:hint="eastAsia"/>
          <w:noProof/>
        </w:rPr>
        <w:drawing>
          <wp:inline distT="0" distB="0" distL="0" distR="0" wp14:anchorId="41575B25" wp14:editId="4F506A50">
            <wp:extent cx="2889250" cy="28892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2889250" cy="2889250"/>
                    </a:xfrm>
                    <a:prstGeom prst="rect">
                      <a:avLst/>
                    </a:prstGeom>
                    <a:noFill/>
                    <a:ln>
                      <a:noFill/>
                    </a:ln>
                  </pic:spPr>
                </pic:pic>
              </a:graphicData>
            </a:graphic>
          </wp:inline>
        </w:drawing>
      </w:r>
    </w:p>
    <w:p w:rsidR="009A5025" w:rsidRDefault="009A5025" w:rsidP="009A5025">
      <w:r>
        <w:t>&gt;&gt;</w:t>
      </w:r>
      <w:r>
        <w:rPr>
          <w:rFonts w:hint="eastAsia"/>
        </w:rPr>
        <w:t>过</w:t>
      </w:r>
      <w:r>
        <w:t>采样时频域更密集</w:t>
      </w:r>
      <w:r>
        <w:rPr>
          <w:rFonts w:hint="eastAsia"/>
        </w:rPr>
        <w:t>（右图）</w:t>
      </w:r>
      <w:r>
        <w:t>，</w:t>
      </w:r>
      <w:r>
        <w:rPr>
          <w:rFonts w:hint="eastAsia"/>
        </w:rPr>
        <w:t>分辨率</w:t>
      </w:r>
      <w:r>
        <w:t>越高</w:t>
      </w:r>
      <w:r>
        <w:rPr>
          <w:rFonts w:hint="eastAsia"/>
        </w:rPr>
        <w:t>；</w:t>
      </w:r>
      <w:r>
        <w:t>临界采样时频率信息和时域信息差不多</w:t>
      </w:r>
      <w:r>
        <w:rPr>
          <w:rFonts w:hint="eastAsia"/>
        </w:rPr>
        <w:t>（左图），</w:t>
      </w:r>
      <w:r>
        <w:t>分辨率非常差。</w:t>
      </w:r>
    </w:p>
    <w:p w:rsidR="009A5025" w:rsidRDefault="009A5025" w:rsidP="009A5025"/>
    <w:p w:rsidR="009A5025" w:rsidRDefault="009A5025" w:rsidP="009A5025">
      <w:r>
        <w:t>6</w:t>
      </w:r>
      <w:r>
        <w:rPr>
          <w:rFonts w:hint="eastAsia"/>
        </w:rPr>
        <w:t>）离散小波变换：</w:t>
      </w:r>
    </w:p>
    <w:p w:rsidR="009A5025" w:rsidRDefault="009A5025" w:rsidP="009A5025">
      <w:r>
        <w:rPr>
          <w:rFonts w:hint="eastAsia"/>
        </w:rPr>
        <w:t>小波变换是将时频面分为非均匀网络</w:t>
      </w:r>
      <w:r>
        <w:rPr>
          <w:noProof/>
        </w:rPr>
        <w:drawing>
          <wp:inline distT="0" distB="0" distL="0" distR="0" wp14:anchorId="5B0B7107" wp14:editId="60FBFDF2">
            <wp:extent cx="3847795" cy="245784"/>
            <wp:effectExtent l="0" t="0" r="635" b="190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3946141" cy="252066"/>
                    </a:xfrm>
                    <a:prstGeom prst="rect">
                      <a:avLst/>
                    </a:prstGeom>
                  </pic:spPr>
                </pic:pic>
              </a:graphicData>
            </a:graphic>
          </wp:inline>
        </w:drawing>
      </w:r>
    </w:p>
    <w:p w:rsidR="009A5025" w:rsidRDefault="009A5025" w:rsidP="009A5025">
      <w:r>
        <w:rPr>
          <w:rFonts w:hint="eastAsia"/>
        </w:rPr>
        <w:t>离散小波变换</w:t>
      </w:r>
      <w:r>
        <w:rPr>
          <w:rFonts w:hint="eastAsia"/>
        </w:rPr>
        <w:t>DWT</w:t>
      </w:r>
      <w:r>
        <w:rPr>
          <w:rFonts w:hint="eastAsia"/>
        </w:rPr>
        <w:t>定义为：</w:t>
      </w:r>
      <w:r>
        <w:rPr>
          <w:noProof/>
        </w:rPr>
        <w:drawing>
          <wp:inline distT="0" distB="0" distL="0" distR="0" wp14:anchorId="3E4A160A" wp14:editId="3B3C5167">
            <wp:extent cx="2911449" cy="352903"/>
            <wp:effectExtent l="0" t="0" r="381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2973077" cy="360373"/>
                    </a:xfrm>
                    <a:prstGeom prst="rect">
                      <a:avLst/>
                    </a:prstGeom>
                  </pic:spPr>
                </pic:pic>
              </a:graphicData>
            </a:graphic>
          </wp:inline>
        </w:drawing>
      </w:r>
      <w:r>
        <w:rPr>
          <w:rFonts w:hint="eastAsia"/>
        </w:rPr>
        <w:t>，其中</w:t>
      </w:r>
      <w:r>
        <w:rPr>
          <w:noProof/>
        </w:rPr>
        <w:drawing>
          <wp:inline distT="0" distB="0" distL="0" distR="0" wp14:anchorId="140BB91B" wp14:editId="20C90EBC">
            <wp:extent cx="1367942" cy="176313"/>
            <wp:effectExtent l="0" t="0" r="381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1417388" cy="182686"/>
                    </a:xfrm>
                    <a:prstGeom prst="rect">
                      <a:avLst/>
                    </a:prstGeom>
                  </pic:spPr>
                </pic:pic>
              </a:graphicData>
            </a:graphic>
          </wp:inline>
        </w:drawing>
      </w:r>
    </w:p>
    <w:p w:rsidR="009A5025" w:rsidRDefault="009A5025" w:rsidP="009A5025">
      <w:r>
        <w:rPr>
          <w:rFonts w:hint="eastAsia"/>
        </w:rPr>
        <w:t>二进小波时：</w:t>
      </w:r>
      <w:r>
        <w:rPr>
          <w:noProof/>
        </w:rPr>
        <w:drawing>
          <wp:inline distT="0" distB="0" distL="0" distR="0" wp14:anchorId="5C47188A" wp14:editId="2E854299">
            <wp:extent cx="811988" cy="175729"/>
            <wp:effectExtent l="0" t="0" r="762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827124" cy="179005"/>
                    </a:xfrm>
                    <a:prstGeom prst="rect">
                      <a:avLst/>
                    </a:prstGeom>
                  </pic:spPr>
                </pic:pic>
              </a:graphicData>
            </a:graphic>
          </wp:inline>
        </w:drawing>
      </w:r>
    </w:p>
    <w:p w:rsidR="009A5025" w:rsidRDefault="009A5025" w:rsidP="009A5025">
      <w:r>
        <w:rPr>
          <w:rFonts w:hint="eastAsia"/>
        </w:rPr>
        <w:t>小波变换适用于多分辨率分析，缺点是这样的采样丢失了时间协方差——导致了不同的起始位置就有不同的网格模式？</w:t>
      </w:r>
    </w:p>
    <w:p w:rsidR="009A5025" w:rsidRDefault="009A5025" w:rsidP="009A5025">
      <w:r>
        <w:rPr>
          <w:rFonts w:hint="eastAsia"/>
        </w:rPr>
        <w:t>各种采样的时频分辨率：</w:t>
      </w:r>
    </w:p>
    <w:p w:rsidR="009A5025" w:rsidRDefault="009A5025" w:rsidP="009A5025">
      <w:r>
        <w:rPr>
          <w:noProof/>
        </w:rPr>
        <w:lastRenderedPageBreak/>
        <w:drawing>
          <wp:inline distT="0" distB="0" distL="0" distR="0" wp14:anchorId="4958A09A" wp14:editId="6816168C">
            <wp:extent cx="1222759" cy="1440000"/>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1222759" cy="1440000"/>
                    </a:xfrm>
                    <a:prstGeom prst="rect">
                      <a:avLst/>
                    </a:prstGeom>
                  </pic:spPr>
                </pic:pic>
              </a:graphicData>
            </a:graphic>
          </wp:inline>
        </w:drawing>
      </w:r>
      <w:r>
        <w:rPr>
          <w:noProof/>
        </w:rPr>
        <w:drawing>
          <wp:inline distT="0" distB="0" distL="0" distR="0" wp14:anchorId="326BFA90" wp14:editId="737829E5">
            <wp:extent cx="1090370" cy="1440000"/>
            <wp:effectExtent l="0" t="0" r="0" b="825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1090370" cy="1440000"/>
                    </a:xfrm>
                    <a:prstGeom prst="rect">
                      <a:avLst/>
                    </a:prstGeom>
                  </pic:spPr>
                </pic:pic>
              </a:graphicData>
            </a:graphic>
          </wp:inline>
        </w:drawing>
      </w:r>
      <w:r>
        <w:rPr>
          <w:noProof/>
        </w:rPr>
        <w:drawing>
          <wp:inline distT="0" distB="0" distL="0" distR="0" wp14:anchorId="63EC303F" wp14:editId="7703DD0A">
            <wp:extent cx="1215584" cy="1440000"/>
            <wp:effectExtent l="0" t="0" r="3810" b="825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1215584" cy="1440000"/>
                    </a:xfrm>
                    <a:prstGeom prst="rect">
                      <a:avLst/>
                    </a:prstGeom>
                  </pic:spPr>
                </pic:pic>
              </a:graphicData>
            </a:graphic>
          </wp:inline>
        </w:drawing>
      </w:r>
      <w:r>
        <w:rPr>
          <w:noProof/>
        </w:rPr>
        <w:drawing>
          <wp:inline distT="0" distB="0" distL="0" distR="0" wp14:anchorId="6A43C802" wp14:editId="455CECD6">
            <wp:extent cx="1165424" cy="1440000"/>
            <wp:effectExtent l="0" t="0" r="0" b="825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1165424" cy="1440000"/>
                    </a:xfrm>
                    <a:prstGeom prst="rect">
                      <a:avLst/>
                    </a:prstGeom>
                  </pic:spPr>
                </pic:pic>
              </a:graphicData>
            </a:graphic>
          </wp:inline>
        </w:drawing>
      </w:r>
    </w:p>
    <w:p w:rsidR="009A5025" w:rsidRDefault="009A5025" w:rsidP="009A5025"/>
    <w:p w:rsidR="009A5025" w:rsidRDefault="009A5025" w:rsidP="009A5025">
      <w:pPr>
        <w:pStyle w:val="4"/>
      </w:pPr>
      <w:r>
        <w:rPr>
          <w:rFonts w:hint="eastAsia"/>
        </w:rPr>
        <w:t>4</w:t>
      </w:r>
      <w:r>
        <w:rPr>
          <w:rFonts w:hint="eastAsia"/>
        </w:rPr>
        <w:t>、能量谱</w:t>
      </w:r>
    </w:p>
    <w:p w:rsidR="009A5025" w:rsidRDefault="009A5025" w:rsidP="009A5025">
      <w:r>
        <w:t>7</w:t>
      </w:r>
      <w:r>
        <w:rPr>
          <w:rFonts w:hint="eastAsia"/>
        </w:rPr>
        <w:t>）原子分解到能量分布：</w:t>
      </w:r>
    </w:p>
    <w:p w:rsidR="009A5025" w:rsidRDefault="009A5025" w:rsidP="009A5025">
      <w:r>
        <w:rPr>
          <w:rFonts w:hint="eastAsia"/>
        </w:rPr>
        <w:t>STFT</w:t>
      </w:r>
      <w:r>
        <w:rPr>
          <w:rFonts w:hint="eastAsia"/>
        </w:rPr>
        <w:t>的平方作为功率谱（正实数）：</w:t>
      </w:r>
      <w:r>
        <w:rPr>
          <w:noProof/>
        </w:rPr>
        <w:drawing>
          <wp:inline distT="0" distB="0" distL="0" distR="0" wp14:anchorId="18F6AE1A" wp14:editId="4A81E58D">
            <wp:extent cx="2348180" cy="354673"/>
            <wp:effectExtent l="0" t="0" r="0" b="762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2389308" cy="360885"/>
                    </a:xfrm>
                    <a:prstGeom prst="rect">
                      <a:avLst/>
                    </a:prstGeom>
                  </pic:spPr>
                </pic:pic>
              </a:graphicData>
            </a:graphic>
          </wp:inline>
        </w:drawing>
      </w:r>
    </w:p>
    <w:p w:rsidR="009A5025" w:rsidRDefault="009A5025" w:rsidP="009A5025">
      <w:r>
        <w:rPr>
          <w:rFonts w:hint="eastAsia"/>
        </w:rPr>
        <w:t>由于</w:t>
      </w:r>
      <w:r>
        <w:rPr>
          <w:rFonts w:hint="eastAsia"/>
        </w:rPr>
        <w:t>h</w:t>
      </w:r>
      <w:r>
        <w:rPr>
          <w:rFonts w:hint="eastAsia"/>
        </w:rPr>
        <w:t>是归一化的，功率谱满足：</w:t>
      </w:r>
      <w:r>
        <w:rPr>
          <w:noProof/>
        </w:rPr>
        <w:drawing>
          <wp:inline distT="0" distB="0" distL="0" distR="0" wp14:anchorId="74501E59" wp14:editId="40A92B27">
            <wp:extent cx="1784908" cy="351468"/>
            <wp:effectExtent l="0" t="0" r="635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1803420" cy="355113"/>
                    </a:xfrm>
                    <a:prstGeom prst="rect">
                      <a:avLst/>
                    </a:prstGeom>
                  </pic:spPr>
                </pic:pic>
              </a:graphicData>
            </a:graphic>
          </wp:inline>
        </w:drawing>
      </w:r>
    </w:p>
    <w:p w:rsidR="009A5025" w:rsidRDefault="009A5025" w:rsidP="009A5025">
      <w:r>
        <w:rPr>
          <w:rFonts w:hint="eastAsia"/>
        </w:rPr>
        <w:t>时移和频移性质：</w:t>
      </w:r>
      <w:r>
        <w:rPr>
          <w:noProof/>
        </w:rPr>
        <w:drawing>
          <wp:inline distT="0" distB="0" distL="0" distR="0" wp14:anchorId="34E94385" wp14:editId="73D022AD">
            <wp:extent cx="3774643" cy="550635"/>
            <wp:effectExtent l="0" t="0" r="0" b="190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3829513" cy="558639"/>
                    </a:xfrm>
                    <a:prstGeom prst="rect">
                      <a:avLst/>
                    </a:prstGeom>
                  </pic:spPr>
                </pic:pic>
              </a:graphicData>
            </a:graphic>
          </wp:inline>
        </w:drawing>
      </w:r>
    </w:p>
    <w:p w:rsidR="009A5025" w:rsidRDefault="009A5025" w:rsidP="009A5025">
      <w:r>
        <w:rPr>
          <w:rFonts w:hint="eastAsia"/>
        </w:rPr>
        <w:t>干扰结构（信号叠加满足</w:t>
      </w:r>
      <w:r w:rsidRPr="00EB66BB">
        <w:rPr>
          <w:rFonts w:hint="eastAsia"/>
        </w:rPr>
        <w:t>二次叠加原理</w:t>
      </w:r>
      <w:r>
        <w:rPr>
          <w:rFonts w:hint="eastAsia"/>
        </w:rPr>
        <w:t>）：</w:t>
      </w:r>
    </w:p>
    <w:p w:rsidR="009A5025" w:rsidRDefault="009A5025" w:rsidP="009A5025">
      <w:pPr>
        <w:jc w:val="center"/>
      </w:pPr>
      <w:r>
        <w:rPr>
          <w:noProof/>
        </w:rPr>
        <w:drawing>
          <wp:inline distT="0" distB="0" distL="0" distR="0" wp14:anchorId="12CF2D21" wp14:editId="3102FC38">
            <wp:extent cx="4988966" cy="329221"/>
            <wp:effectExtent l="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4993380" cy="329512"/>
                    </a:xfrm>
                    <a:prstGeom prst="rect">
                      <a:avLst/>
                    </a:prstGeom>
                  </pic:spPr>
                </pic:pic>
              </a:graphicData>
            </a:graphic>
          </wp:inline>
        </w:drawing>
      </w:r>
    </w:p>
    <w:p w:rsidR="009A5025" w:rsidRDefault="009A5025" w:rsidP="009A5025">
      <w:pPr>
        <w:jc w:val="center"/>
      </w:pPr>
      <w:r>
        <w:rPr>
          <w:rFonts w:hint="eastAsia"/>
        </w:rPr>
        <w:t>其中：</w:t>
      </w:r>
      <w:r>
        <w:rPr>
          <w:noProof/>
        </w:rPr>
        <w:drawing>
          <wp:inline distT="0" distB="0" distL="0" distR="0" wp14:anchorId="5A92B0C8" wp14:editId="4894CA96">
            <wp:extent cx="1967789" cy="234621"/>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2003187" cy="238842"/>
                    </a:xfrm>
                    <a:prstGeom prst="rect">
                      <a:avLst/>
                    </a:prstGeom>
                  </pic:spPr>
                </pic:pic>
              </a:graphicData>
            </a:graphic>
          </wp:inline>
        </w:drawing>
      </w:r>
      <w:r>
        <w:rPr>
          <w:rFonts w:hint="eastAsia"/>
        </w:rPr>
        <w:t>表示交叉谱，</w:t>
      </w:r>
      <w:r>
        <w:rPr>
          <w:rFonts w:hint="eastAsia"/>
        </w:rPr>
        <w:t>R</w:t>
      </w:r>
      <w:r>
        <w:rPr>
          <w:rFonts w:hint="eastAsia"/>
        </w:rPr>
        <w:t>表示其实部</w:t>
      </w:r>
    </w:p>
    <w:p w:rsidR="009A5025" w:rsidRDefault="009A5025" w:rsidP="009A5025">
      <w:pPr>
        <w:pBdr>
          <w:bottom w:val="single" w:sz="6" w:space="1" w:color="auto"/>
        </w:pBdr>
      </w:pPr>
      <w:r>
        <w:rPr>
          <w:rFonts w:hint="eastAsia"/>
        </w:rPr>
        <w:t>例子：考虑</w:t>
      </w:r>
      <w:r>
        <w:rPr>
          <w:rFonts w:hint="eastAsia"/>
        </w:rPr>
        <w:t>2</w:t>
      </w:r>
      <w:r>
        <w:rPr>
          <w:rFonts w:hint="eastAsia"/>
        </w:rPr>
        <w:t>个组分的平行</w:t>
      </w:r>
      <w:r>
        <w:rPr>
          <w:rFonts w:hint="eastAsia"/>
        </w:rPr>
        <w:t>LFM</w:t>
      </w:r>
      <w:r>
        <w:rPr>
          <w:rFonts w:hint="eastAsia"/>
        </w:rPr>
        <w:t>信号，分析其功率谱和视频分辨率关系，</w:t>
      </w:r>
      <w:r w:rsidRPr="00FC7582">
        <w:rPr>
          <w:rStyle w:val="a6"/>
          <w:rFonts w:hint="eastAsia"/>
        </w:rPr>
        <w:t>使用</w:t>
      </w:r>
      <w:r w:rsidRPr="00FC7582">
        <w:rPr>
          <w:rStyle w:val="a6"/>
        </w:rPr>
        <w:t>tfrsp</w:t>
      </w:r>
      <w:r w:rsidRPr="00FC7582">
        <w:rPr>
          <w:rStyle w:val="a6"/>
        </w:rPr>
        <w:t>函数和使用</w:t>
      </w:r>
      <w:r w:rsidRPr="00FC7582">
        <w:rPr>
          <w:rStyle w:val="a6"/>
        </w:rPr>
        <w:t>specgram</w:t>
      </w:r>
      <w:r w:rsidRPr="00FC7582">
        <w:rPr>
          <w:rStyle w:val="a6"/>
        </w:rPr>
        <w:t>（</w:t>
      </w:r>
      <w:r w:rsidRPr="00FC7582">
        <w:rPr>
          <w:rStyle w:val="a6"/>
          <w:rFonts w:hint="eastAsia"/>
        </w:rPr>
        <w:t>自带函数</w:t>
      </w:r>
      <w:r w:rsidRPr="00FC7582">
        <w:rPr>
          <w:rStyle w:val="a6"/>
        </w:rPr>
        <w:t>）</w:t>
      </w:r>
      <w:r w:rsidRPr="00FC7582">
        <w:rPr>
          <w:rStyle w:val="a6"/>
          <w:rFonts w:hint="eastAsia"/>
        </w:rPr>
        <w:t>效果相同，但是前者可以修改分析窗函数</w:t>
      </w:r>
      <w:r>
        <w:rPr>
          <w:rFonts w:hint="eastAsia"/>
        </w:rPr>
        <w:t>。</w:t>
      </w:r>
    </w:p>
    <w:p w:rsidR="009A5025" w:rsidRDefault="009A5025" w:rsidP="009A5025">
      <w:r>
        <w:t>clear all; close all; clc;</w:t>
      </w:r>
    </w:p>
    <w:p w:rsidR="009A5025" w:rsidRDefault="009A5025" w:rsidP="009A5025">
      <w:r>
        <w:rPr>
          <w:rFonts w:hint="eastAsia"/>
        </w:rPr>
        <w:t xml:space="preserve">% </w:t>
      </w:r>
      <w:r w:rsidRPr="007F03E7">
        <w:rPr>
          <w:rStyle w:val="a6"/>
          <w:rFonts w:hint="eastAsia"/>
        </w:rPr>
        <w:t>靠近的两个信号</w:t>
      </w:r>
      <w:r w:rsidRPr="007F03E7">
        <w:rPr>
          <w:rStyle w:val="a6"/>
          <w:rFonts w:hint="eastAsia"/>
        </w:rPr>
        <w:t>----</w:t>
      </w:r>
      <w:r w:rsidRPr="007F03E7">
        <w:rPr>
          <w:rStyle w:val="a6"/>
          <w:rFonts w:hint="eastAsia"/>
        </w:rPr>
        <w:t>存在</w:t>
      </w:r>
      <w:r>
        <w:rPr>
          <w:rStyle w:val="a6"/>
          <w:rFonts w:hint="eastAsia"/>
        </w:rPr>
        <w:t>较大的</w:t>
      </w:r>
      <w:r w:rsidRPr="007F03E7">
        <w:rPr>
          <w:rStyle w:val="a6"/>
          <w:rFonts w:hint="eastAsia"/>
        </w:rPr>
        <w:t>交叉干扰</w:t>
      </w:r>
    </w:p>
    <w:p w:rsidR="009A5025" w:rsidRDefault="009A5025" w:rsidP="009A5025">
      <w:r>
        <w:t>sig=fmlin(128,0,0.4)+fmlin(128,0.1,0.5);</w:t>
      </w:r>
    </w:p>
    <w:p w:rsidR="009A5025" w:rsidRDefault="009A5025" w:rsidP="009A5025">
      <w:r>
        <w:t>h1=gausswin(23);</w:t>
      </w:r>
    </w:p>
    <w:p w:rsidR="009A5025" w:rsidRDefault="009A5025" w:rsidP="009A5025">
      <w:r>
        <w:rPr>
          <w:rFonts w:hint="eastAsia"/>
        </w:rPr>
        <w:t xml:space="preserve">figure(1); </w:t>
      </w:r>
      <w:r w:rsidRPr="00A73633">
        <w:rPr>
          <w:rStyle w:val="ac"/>
          <w:rFonts w:hint="eastAsia"/>
        </w:rPr>
        <w:t>tfrsp</w:t>
      </w:r>
      <w:r>
        <w:rPr>
          <w:rFonts w:hint="eastAsia"/>
        </w:rPr>
        <w:t>(sig,1:128,128,h1);%</w:t>
      </w:r>
      <w:r>
        <w:rPr>
          <w:rFonts w:hint="eastAsia"/>
        </w:rPr>
        <w:t>计算功率谱，可以指定窗函数</w:t>
      </w:r>
    </w:p>
    <w:p w:rsidR="009A5025" w:rsidRDefault="009A5025" w:rsidP="009A5025">
      <w:r>
        <w:t>h2=</w:t>
      </w:r>
      <w:r w:rsidRPr="00A73633">
        <w:rPr>
          <w:rStyle w:val="a6"/>
        </w:rPr>
        <w:t>gausswin</w:t>
      </w:r>
      <w:r>
        <w:t>(63);</w:t>
      </w:r>
    </w:p>
    <w:p w:rsidR="009A5025" w:rsidRDefault="009A5025" w:rsidP="009A5025">
      <w:r>
        <w:rPr>
          <w:rFonts w:hint="eastAsia"/>
        </w:rPr>
        <w:t>figure(2); tfrsp(sig,1:128,128,h2);%</w:t>
      </w:r>
      <w:r>
        <w:rPr>
          <w:rFonts w:hint="eastAsia"/>
        </w:rPr>
        <w:t>默认采用的是汉明窗</w:t>
      </w:r>
    </w:p>
    <w:p w:rsidR="009A5025" w:rsidRDefault="009A5025" w:rsidP="009A5025">
      <w:r>
        <w:rPr>
          <w:rFonts w:hint="eastAsia"/>
        </w:rPr>
        <w:t xml:space="preserve">% </w:t>
      </w:r>
      <w:r>
        <w:rPr>
          <w:rFonts w:hint="eastAsia"/>
        </w:rPr>
        <w:t>由于两个分量距离太近导致无论窗长是多少都无法区分开来。</w:t>
      </w:r>
    </w:p>
    <w:p w:rsidR="009A5025" w:rsidRDefault="009A5025" w:rsidP="009A5025">
      <w:r>
        <w:rPr>
          <w:rFonts w:hint="eastAsia"/>
        </w:rPr>
        <w:t xml:space="preserve">% </w:t>
      </w:r>
      <w:r w:rsidRPr="00A73633">
        <w:rPr>
          <w:rStyle w:val="a6"/>
          <w:rFonts w:hint="eastAsia"/>
        </w:rPr>
        <w:t>远离的两个信号</w:t>
      </w:r>
      <w:r w:rsidRPr="00A73633">
        <w:rPr>
          <w:rStyle w:val="a6"/>
          <w:rFonts w:hint="eastAsia"/>
        </w:rPr>
        <w:t>----</w:t>
      </w:r>
      <w:r w:rsidRPr="00A73633">
        <w:rPr>
          <w:rStyle w:val="a6"/>
          <w:rFonts w:hint="eastAsia"/>
        </w:rPr>
        <w:t>交叉干扰很小</w:t>
      </w:r>
    </w:p>
    <w:p w:rsidR="009A5025" w:rsidRDefault="009A5025" w:rsidP="009A5025">
      <w:r>
        <w:t>sig=fmlin(128,0,0.3)+fmlin(128,0.2,0.5);</w:t>
      </w:r>
    </w:p>
    <w:p w:rsidR="009A5025" w:rsidRDefault="009A5025" w:rsidP="009A5025">
      <w:r>
        <w:t>h1=gausswin(23);</w:t>
      </w:r>
    </w:p>
    <w:p w:rsidR="009A5025" w:rsidRDefault="009A5025" w:rsidP="009A5025">
      <w:r>
        <w:rPr>
          <w:rFonts w:hint="eastAsia"/>
        </w:rPr>
        <w:t>figure(3); tfrsp(sig,1:128,128,h1);%</w:t>
      </w:r>
      <w:r>
        <w:rPr>
          <w:rFonts w:hint="eastAsia"/>
        </w:rPr>
        <w:t>计算功率谱，可以指定窗函数</w:t>
      </w:r>
    </w:p>
    <w:p w:rsidR="009A5025" w:rsidRDefault="009A5025" w:rsidP="009A5025">
      <w:r>
        <w:t>h2=gausswin(63);</w:t>
      </w:r>
    </w:p>
    <w:p w:rsidR="009A5025" w:rsidRDefault="009A5025" w:rsidP="009A5025">
      <w:r>
        <w:rPr>
          <w:rFonts w:hint="eastAsia"/>
        </w:rPr>
        <w:t>figure(4); tfrsp(sig,1:128,128,h2);%</w:t>
      </w:r>
      <w:r>
        <w:rPr>
          <w:rFonts w:hint="eastAsia"/>
        </w:rPr>
        <w:t>默认采用的是汉明窗</w:t>
      </w:r>
    </w:p>
    <w:p w:rsidR="009A5025" w:rsidRPr="001A1DE3" w:rsidRDefault="009A5025" w:rsidP="009A5025">
      <w:pPr>
        <w:pBdr>
          <w:bottom w:val="single" w:sz="6" w:space="1" w:color="auto"/>
        </w:pBdr>
      </w:pPr>
      <w:r>
        <w:rPr>
          <w:rFonts w:hint="eastAsia"/>
        </w:rPr>
        <w:t xml:space="preserve">% </w:t>
      </w:r>
      <w:r>
        <w:rPr>
          <w:rFonts w:hint="eastAsia"/>
        </w:rPr>
        <w:t>窗越短时域分辨率越高，频域分辨率越低。反之亦然。</w:t>
      </w:r>
    </w:p>
    <w:p w:rsidR="009A5025" w:rsidRDefault="009A5025" w:rsidP="009A5025">
      <w:r w:rsidRPr="00A73633">
        <w:rPr>
          <w:noProof/>
        </w:rPr>
        <w:lastRenderedPageBreak/>
        <w:drawing>
          <wp:inline distT="0" distB="0" distL="0" distR="0" wp14:anchorId="0F2CC5D8" wp14:editId="43AEB1C8">
            <wp:extent cx="2889250" cy="2889250"/>
            <wp:effectExtent l="0" t="0" r="6350" b="635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889250" cy="2889250"/>
                    </a:xfrm>
                    <a:prstGeom prst="rect">
                      <a:avLst/>
                    </a:prstGeom>
                    <a:noFill/>
                    <a:ln>
                      <a:noFill/>
                    </a:ln>
                  </pic:spPr>
                </pic:pic>
              </a:graphicData>
            </a:graphic>
          </wp:inline>
        </w:drawing>
      </w:r>
      <w:r w:rsidRPr="00A73633">
        <w:rPr>
          <w:noProof/>
        </w:rPr>
        <w:drawing>
          <wp:inline distT="0" distB="0" distL="0" distR="0" wp14:anchorId="1FE715FB" wp14:editId="7F430D3B">
            <wp:extent cx="2889250" cy="2889250"/>
            <wp:effectExtent l="0" t="0" r="6350" b="635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889250" cy="2889250"/>
                    </a:xfrm>
                    <a:prstGeom prst="rect">
                      <a:avLst/>
                    </a:prstGeom>
                    <a:noFill/>
                    <a:ln>
                      <a:noFill/>
                    </a:ln>
                  </pic:spPr>
                </pic:pic>
              </a:graphicData>
            </a:graphic>
          </wp:inline>
        </w:drawing>
      </w:r>
    </w:p>
    <w:p w:rsidR="009A5025" w:rsidRDefault="009A5025" w:rsidP="009A5025">
      <w:r w:rsidRPr="00C118C6">
        <w:rPr>
          <w:rFonts w:hint="eastAsia"/>
          <w:noProof/>
        </w:rPr>
        <w:drawing>
          <wp:inline distT="0" distB="0" distL="0" distR="0" wp14:anchorId="4A5F8279" wp14:editId="4D1D477B">
            <wp:extent cx="2889250" cy="2889250"/>
            <wp:effectExtent l="0" t="0" r="6350" b="635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889250" cy="2889250"/>
                    </a:xfrm>
                    <a:prstGeom prst="rect">
                      <a:avLst/>
                    </a:prstGeom>
                    <a:noFill/>
                    <a:ln>
                      <a:noFill/>
                    </a:ln>
                  </pic:spPr>
                </pic:pic>
              </a:graphicData>
            </a:graphic>
          </wp:inline>
        </w:drawing>
      </w:r>
      <w:r w:rsidRPr="00C118C6">
        <w:rPr>
          <w:rFonts w:hint="eastAsia"/>
          <w:noProof/>
        </w:rPr>
        <w:drawing>
          <wp:inline distT="0" distB="0" distL="0" distR="0" wp14:anchorId="774C0642" wp14:editId="3A99043E">
            <wp:extent cx="2889250" cy="2889250"/>
            <wp:effectExtent l="0" t="0" r="635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2889250" cy="2889250"/>
                    </a:xfrm>
                    <a:prstGeom prst="rect">
                      <a:avLst/>
                    </a:prstGeom>
                    <a:noFill/>
                    <a:ln>
                      <a:noFill/>
                    </a:ln>
                  </pic:spPr>
                </pic:pic>
              </a:graphicData>
            </a:graphic>
          </wp:inline>
        </w:drawing>
      </w:r>
    </w:p>
    <w:p w:rsidR="009A5025" w:rsidRDefault="009A5025" w:rsidP="009A5025">
      <w:r>
        <w:rPr>
          <w:rFonts w:hint="eastAsia"/>
        </w:rPr>
        <w:t>&gt;&gt;</w:t>
      </w:r>
      <w:r>
        <w:rPr>
          <w:rFonts w:hint="eastAsia"/>
        </w:rPr>
        <w:t>通常认为</w:t>
      </w:r>
      <w:r w:rsidRPr="00612445">
        <w:rPr>
          <w:rStyle w:val="a6"/>
          <w:rFonts w:hint="eastAsia"/>
        </w:rPr>
        <w:t>这种情况下频率分辨率比时域分辨率有意义</w:t>
      </w:r>
      <w:r>
        <w:rPr>
          <w:rFonts w:hint="eastAsia"/>
        </w:rPr>
        <w:t>。</w:t>
      </w:r>
    </w:p>
    <w:p w:rsidR="009A5025" w:rsidRDefault="009A5025" w:rsidP="009A5025"/>
    <w:p w:rsidR="009A5025" w:rsidRDefault="009A5025" w:rsidP="009A5025">
      <w:r>
        <w:rPr>
          <w:rFonts w:hint="eastAsia"/>
        </w:rPr>
        <w:t>8</w:t>
      </w:r>
      <w:r>
        <w:rPr>
          <w:rFonts w:hint="eastAsia"/>
        </w:rPr>
        <w:t>）小波变换的能量图：</w:t>
      </w:r>
    </w:p>
    <w:p w:rsidR="009A5025" w:rsidRDefault="009A5025" w:rsidP="009A5025">
      <w:r>
        <w:rPr>
          <w:rFonts w:hint="eastAsia"/>
        </w:rPr>
        <w:t>小波变换满足</w:t>
      </w:r>
      <w:r>
        <w:rPr>
          <w:noProof/>
        </w:rPr>
        <w:drawing>
          <wp:inline distT="0" distB="0" distL="0" distR="0" wp14:anchorId="1B449884" wp14:editId="319BB933">
            <wp:extent cx="1880007" cy="413724"/>
            <wp:effectExtent l="0" t="0" r="6350" b="571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1946801" cy="428423"/>
                    </a:xfrm>
                    <a:prstGeom prst="rect">
                      <a:avLst/>
                    </a:prstGeom>
                  </pic:spPr>
                </pic:pic>
              </a:graphicData>
            </a:graphic>
          </wp:inline>
        </w:drawing>
      </w:r>
      <w:r>
        <w:rPr>
          <w:rFonts w:hint="eastAsia"/>
        </w:rPr>
        <w:t>条件，引导我们定义一个时频域的能量分布（</w:t>
      </w:r>
      <w:r w:rsidRPr="00DF5500">
        <w:t>scalogram</w:t>
      </w:r>
      <w:r>
        <w:rPr>
          <w:rFonts w:hint="eastAsia"/>
        </w:rPr>
        <w:t>）。</w:t>
      </w:r>
    </w:p>
    <w:p w:rsidR="009A5025" w:rsidRDefault="009A5025" w:rsidP="009A5025">
      <w:pPr>
        <w:pBdr>
          <w:bottom w:val="single" w:sz="6" w:space="1" w:color="auto"/>
        </w:pBdr>
      </w:pPr>
      <w:r>
        <w:rPr>
          <w:rFonts w:hint="eastAsia"/>
        </w:rPr>
        <w:t>使用</w:t>
      </w:r>
      <w:r w:rsidRPr="00DF5500">
        <w:t>tfrscalo</w:t>
      </w:r>
      <w:r>
        <w:rPr>
          <w:rFonts w:hint="eastAsia"/>
        </w:rPr>
        <w:t>函数产生该分布，默认产生</w:t>
      </w:r>
      <w:r>
        <w:rPr>
          <w:rFonts w:hint="eastAsia"/>
        </w:rPr>
        <w:t>12</w:t>
      </w:r>
      <w:r>
        <w:rPr>
          <w:rFonts w:hint="eastAsia"/>
        </w:rPr>
        <w:t>点的</w:t>
      </w:r>
      <w:r w:rsidRPr="00DF5500">
        <w:t>Morlet</w:t>
      </w:r>
      <w:r>
        <w:rPr>
          <w:rFonts w:hint="eastAsia"/>
        </w:rPr>
        <w:t>小波。</w:t>
      </w:r>
    </w:p>
    <w:p w:rsidR="009A5025" w:rsidRDefault="009A5025" w:rsidP="009A5025">
      <w:r>
        <w:t>clear all; close all; clc;</w:t>
      </w:r>
    </w:p>
    <w:p w:rsidR="009A5025" w:rsidRDefault="009A5025" w:rsidP="009A5025">
      <w:r>
        <w:t>sig1=</w:t>
      </w:r>
      <w:r w:rsidRPr="007576FA">
        <w:rPr>
          <w:rStyle w:val="a6"/>
        </w:rPr>
        <w:t>anapulse</w:t>
      </w:r>
      <w:r>
        <w:t>(128);%Dirac pulse</w:t>
      </w:r>
    </w:p>
    <w:p w:rsidR="009A5025" w:rsidRDefault="009A5025" w:rsidP="009A5025">
      <w:r>
        <w:rPr>
          <w:rFonts w:hint="eastAsia"/>
        </w:rPr>
        <w:t>figure(1),</w:t>
      </w:r>
      <w:r w:rsidRPr="007576FA">
        <w:rPr>
          <w:rStyle w:val="ac"/>
          <w:rFonts w:hint="eastAsia"/>
        </w:rPr>
        <w:t>tfrscalo</w:t>
      </w:r>
      <w:r>
        <w:rPr>
          <w:rFonts w:hint="eastAsia"/>
        </w:rPr>
        <w:t>(sig1,1:128,6,0.05,0.45,128,1);%</w:t>
      </w:r>
      <w:r>
        <w:rPr>
          <w:rFonts w:hint="eastAsia"/>
        </w:rPr>
        <w:t>计算量图</w:t>
      </w:r>
    </w:p>
    <w:p w:rsidR="009A5025" w:rsidRDefault="009A5025" w:rsidP="009A5025">
      <w:r>
        <w:rPr>
          <w:rFonts w:hint="eastAsia"/>
        </w:rPr>
        <w:t xml:space="preserve">% </w:t>
      </w:r>
      <w:r>
        <w:rPr>
          <w:rFonts w:hint="eastAsia"/>
        </w:rPr>
        <w:t>量图中可以</w:t>
      </w:r>
      <w:r w:rsidRPr="007576FA">
        <w:rPr>
          <w:rStyle w:val="a6"/>
          <w:rFonts w:hint="eastAsia"/>
        </w:rPr>
        <w:t>看出高频率部分（对应小的</w:t>
      </w:r>
      <w:r w:rsidRPr="007576FA">
        <w:rPr>
          <w:rStyle w:val="a6"/>
          <w:rFonts w:hint="eastAsia"/>
        </w:rPr>
        <w:t>a</w:t>
      </w:r>
      <w:r w:rsidRPr="007576FA">
        <w:rPr>
          <w:rStyle w:val="a6"/>
          <w:rFonts w:hint="eastAsia"/>
        </w:rPr>
        <w:t>）时域非常集中，频率减小（</w:t>
      </w:r>
      <w:r w:rsidRPr="007576FA">
        <w:rPr>
          <w:rStyle w:val="a6"/>
          <w:rFonts w:hint="eastAsia"/>
        </w:rPr>
        <w:t>a</w:t>
      </w:r>
      <w:r w:rsidRPr="007576FA">
        <w:rPr>
          <w:rStyle w:val="a6"/>
          <w:rFonts w:hint="eastAsia"/>
        </w:rPr>
        <w:t>增大）时时域逐渐展宽</w:t>
      </w:r>
      <w:r>
        <w:rPr>
          <w:rFonts w:hint="eastAsia"/>
        </w:rPr>
        <w:t>。</w:t>
      </w:r>
    </w:p>
    <w:p w:rsidR="009A5025" w:rsidRDefault="009A5025" w:rsidP="009A5025">
      <w:r>
        <w:rPr>
          <w:rFonts w:hint="eastAsia"/>
        </w:rPr>
        <w:t>sig2=fmconst(128,.15)+fmconst(128,.35);%</w:t>
      </w:r>
      <w:r>
        <w:rPr>
          <w:rFonts w:hint="eastAsia"/>
        </w:rPr>
        <w:t>两个正弦信号叠加</w:t>
      </w:r>
    </w:p>
    <w:p w:rsidR="009A5025" w:rsidRDefault="009A5025" w:rsidP="009A5025">
      <w:r>
        <w:t>figure(2),tfrscalo(sig2,1:128,6,0.05,0.45,128,1);</w:t>
      </w:r>
    </w:p>
    <w:p w:rsidR="009A5025" w:rsidRDefault="009A5025" w:rsidP="009A5025">
      <w:r>
        <w:rPr>
          <w:rFonts w:hint="eastAsia"/>
        </w:rPr>
        <w:t xml:space="preserve">% </w:t>
      </w:r>
      <w:r>
        <w:rPr>
          <w:rFonts w:hint="eastAsia"/>
        </w:rPr>
        <w:t>可以看到频率分辨率随着频率变化，高频部分分辨率低</w:t>
      </w:r>
    </w:p>
    <w:p w:rsidR="009A5025" w:rsidRPr="007576FA" w:rsidRDefault="009A5025" w:rsidP="009A5025">
      <w:pPr>
        <w:pBdr>
          <w:bottom w:val="single" w:sz="6" w:space="1" w:color="auto"/>
        </w:pBdr>
      </w:pPr>
      <w:r>
        <w:rPr>
          <w:rFonts w:hint="eastAsia"/>
        </w:rPr>
        <w:t xml:space="preserve">% </w:t>
      </w:r>
      <w:r>
        <w:rPr>
          <w:rFonts w:hint="eastAsia"/>
        </w:rPr>
        <w:t>》》对比这节和上一节而言，</w:t>
      </w:r>
      <w:r w:rsidRPr="007576FA">
        <w:rPr>
          <w:rStyle w:val="a6"/>
          <w:rFonts w:hint="eastAsia"/>
        </w:rPr>
        <w:t>交叉干扰部分也都存在，当信号相距足够远时才可能趋于</w:t>
      </w:r>
      <w:r w:rsidRPr="007576FA">
        <w:rPr>
          <w:rStyle w:val="a6"/>
          <w:rFonts w:hint="eastAsia"/>
        </w:rPr>
        <w:t>0</w:t>
      </w:r>
      <w:r>
        <w:rPr>
          <w:rFonts w:hint="eastAsia"/>
        </w:rPr>
        <w:t>。</w:t>
      </w:r>
    </w:p>
    <w:p w:rsidR="009A5025" w:rsidRDefault="009A5025" w:rsidP="009A5025">
      <w:r w:rsidRPr="00606303">
        <w:rPr>
          <w:noProof/>
        </w:rPr>
        <w:lastRenderedPageBreak/>
        <w:drawing>
          <wp:inline distT="0" distB="0" distL="0" distR="0" wp14:anchorId="3E1CAAAD" wp14:editId="6CCC7DD2">
            <wp:extent cx="2880000" cy="288000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880000" cy="2880000"/>
                    </a:xfrm>
                    <a:prstGeom prst="rect">
                      <a:avLst/>
                    </a:prstGeom>
                    <a:noFill/>
                    <a:ln>
                      <a:noFill/>
                    </a:ln>
                  </pic:spPr>
                </pic:pic>
              </a:graphicData>
            </a:graphic>
          </wp:inline>
        </w:drawing>
      </w:r>
      <w:r w:rsidRPr="00606303">
        <w:rPr>
          <w:noProof/>
        </w:rPr>
        <w:drawing>
          <wp:inline distT="0" distB="0" distL="0" distR="0" wp14:anchorId="7C03CC5C" wp14:editId="38C3D4FE">
            <wp:extent cx="2880000" cy="2880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880000" cy="2880000"/>
                    </a:xfrm>
                    <a:prstGeom prst="rect">
                      <a:avLst/>
                    </a:prstGeom>
                    <a:noFill/>
                    <a:ln>
                      <a:noFill/>
                    </a:ln>
                  </pic:spPr>
                </pic:pic>
              </a:graphicData>
            </a:graphic>
          </wp:inline>
        </w:drawing>
      </w:r>
    </w:p>
    <w:p w:rsidR="009A5025" w:rsidRDefault="009A5025" w:rsidP="009A5025">
      <w:pPr>
        <w:pStyle w:val="a8"/>
      </w:pPr>
    </w:p>
    <w:p w:rsidR="009A5025" w:rsidRDefault="009A5025" w:rsidP="009A5025">
      <w:pPr>
        <w:pStyle w:val="3"/>
      </w:pPr>
      <w:r>
        <w:rPr>
          <w:rFonts w:hint="eastAsia"/>
        </w:rPr>
        <w:t>能量分布</w:t>
      </w:r>
    </w:p>
    <w:p w:rsidR="009A5025" w:rsidRDefault="009A5025" w:rsidP="009A5025">
      <w:r>
        <w:rPr>
          <w:rFonts w:hint="eastAsia"/>
        </w:rPr>
        <w:t>前面的原子分解方法是一种线性的视频分布求解。出发点是</w:t>
      </w:r>
      <w:r>
        <w:rPr>
          <w:noProof/>
        </w:rPr>
        <w:drawing>
          <wp:inline distT="0" distB="0" distL="0" distR="0" wp14:anchorId="4BCED995" wp14:editId="597E03A4">
            <wp:extent cx="2312591" cy="325526"/>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2357133" cy="331796"/>
                    </a:xfrm>
                    <a:prstGeom prst="rect">
                      <a:avLst/>
                    </a:prstGeom>
                  </pic:spPr>
                </pic:pic>
              </a:graphicData>
            </a:graphic>
          </wp:inline>
        </w:drawing>
      </w:r>
      <w:r>
        <w:rPr>
          <w:rFonts w:hint="eastAsia"/>
        </w:rPr>
        <w:t>，于是可以使用时域或者频域密度来描述能量分布，那么联合的时频域</w:t>
      </w:r>
      <w:r>
        <w:rPr>
          <w:noProof/>
        </w:rPr>
        <w:drawing>
          <wp:inline distT="0" distB="0" distL="0" distR="0" wp14:anchorId="525E949A" wp14:editId="1177B29D">
            <wp:extent cx="387706" cy="181346"/>
            <wp:effectExtent l="0" t="0" r="0" b="952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401667" cy="187876"/>
                    </a:xfrm>
                    <a:prstGeom prst="rect">
                      <a:avLst/>
                    </a:prstGeom>
                  </pic:spPr>
                </pic:pic>
              </a:graphicData>
            </a:graphic>
          </wp:inline>
        </w:drawing>
      </w:r>
      <w:r>
        <w:rPr>
          <w:rFonts w:hint="eastAsia"/>
        </w:rPr>
        <w:t>如果满足</w:t>
      </w:r>
      <w:r>
        <w:rPr>
          <w:noProof/>
        </w:rPr>
        <w:drawing>
          <wp:inline distT="0" distB="0" distL="0" distR="0" wp14:anchorId="380BDC45" wp14:editId="3A0E157D">
            <wp:extent cx="1660551" cy="376481"/>
            <wp:effectExtent l="0" t="0" r="0" b="508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1665339" cy="377567"/>
                    </a:xfrm>
                    <a:prstGeom prst="rect">
                      <a:avLst/>
                    </a:prstGeom>
                  </pic:spPr>
                </pic:pic>
              </a:graphicData>
            </a:graphic>
          </wp:inline>
        </w:drawing>
      </w:r>
      <w:r>
        <w:rPr>
          <w:rFonts w:hint="eastAsia"/>
        </w:rPr>
        <w:t>和</w:t>
      </w:r>
      <w:r>
        <w:rPr>
          <w:noProof/>
        </w:rPr>
        <w:t xml:space="preserve"> </w:t>
      </w:r>
      <w:r>
        <w:rPr>
          <w:noProof/>
        </w:rPr>
        <w:drawing>
          <wp:inline distT="0" distB="0" distL="0" distR="0" wp14:anchorId="495B2EC2" wp14:editId="4A1D93DB">
            <wp:extent cx="1704441" cy="658860"/>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1729297" cy="668468"/>
                    </a:xfrm>
                    <a:prstGeom prst="rect">
                      <a:avLst/>
                    </a:prstGeom>
                  </pic:spPr>
                </pic:pic>
              </a:graphicData>
            </a:graphic>
          </wp:inline>
        </w:drawing>
      </w:r>
      <w:r>
        <w:rPr>
          <w:rFonts w:hint="eastAsia"/>
        </w:rPr>
        <w:t>即可作为能量分布，满足这个条件的联合分布非常多。</w:t>
      </w:r>
    </w:p>
    <w:p w:rsidR="009A5025" w:rsidRPr="00CE7F1E" w:rsidRDefault="009A5025" w:rsidP="009A5025"/>
    <w:p w:rsidR="009A5025" w:rsidRPr="00517194" w:rsidRDefault="009A5025" w:rsidP="009A5025">
      <w:pPr>
        <w:pStyle w:val="4"/>
      </w:pPr>
      <w:r>
        <w:t>1</w:t>
      </w:r>
      <w:r>
        <w:rPr>
          <w:rFonts w:hint="eastAsia"/>
        </w:rPr>
        <w:t>、</w:t>
      </w:r>
      <w:r w:rsidRPr="00A21E81">
        <w:t>Cohen</w:t>
      </w:r>
      <w:r>
        <w:rPr>
          <w:rFonts w:hint="eastAsia"/>
        </w:rPr>
        <w:t>类</w:t>
      </w:r>
    </w:p>
    <w:p w:rsidR="009A5025" w:rsidRDefault="009A5025" w:rsidP="009A5025">
      <w:r>
        <w:rPr>
          <w:rFonts w:hint="eastAsia"/>
        </w:rPr>
        <w:t>原子分解属于</w:t>
      </w:r>
      <w:r w:rsidRPr="00591235">
        <w:t>Cohen</w:t>
      </w:r>
      <w:r>
        <w:rPr>
          <w:rFonts w:hint="eastAsia"/>
        </w:rPr>
        <w:t>类的基础，具有二次性、时频协变性和能量不变性。</w:t>
      </w:r>
    </w:p>
    <w:p w:rsidR="009A5025" w:rsidRDefault="009A5025" w:rsidP="009A5025"/>
    <w:p w:rsidR="009A5025" w:rsidRDefault="009A5025" w:rsidP="009A5025">
      <w:r>
        <w:rPr>
          <w:rFonts w:hint="eastAsia"/>
        </w:rPr>
        <w:t>1</w:t>
      </w:r>
      <w:r>
        <w:rPr>
          <w:rFonts w:hint="eastAsia"/>
        </w:rPr>
        <w:t>）</w:t>
      </w:r>
      <w:r w:rsidRPr="000F417B">
        <w:t>Wigner-Ville</w:t>
      </w:r>
      <w:r>
        <w:rPr>
          <w:rFonts w:hint="eastAsia"/>
        </w:rPr>
        <w:t>分布：其</w:t>
      </w:r>
      <w:r w:rsidRPr="00DC1801">
        <w:rPr>
          <w:rStyle w:val="a6"/>
          <w:rFonts w:hint="eastAsia"/>
        </w:rPr>
        <w:t>很多性质</w:t>
      </w:r>
      <w:r>
        <w:rPr>
          <w:rFonts w:hint="eastAsia"/>
        </w:rPr>
        <w:t>参考</w:t>
      </w:r>
      <w:r>
        <w:rPr>
          <w:rFonts w:hint="eastAsia"/>
        </w:rPr>
        <w:t>4.1</w:t>
      </w:r>
      <w:r>
        <w:rPr>
          <w:rFonts w:hint="eastAsia"/>
        </w:rPr>
        <w:t>节。</w:t>
      </w:r>
    </w:p>
    <w:p w:rsidR="009A5025" w:rsidRDefault="009A5025" w:rsidP="009A5025">
      <w:r>
        <w:rPr>
          <w:noProof/>
        </w:rPr>
        <w:drawing>
          <wp:inline distT="0" distB="0" distL="0" distR="0" wp14:anchorId="6BBE080E" wp14:editId="7447F692">
            <wp:extent cx="2911449" cy="319461"/>
            <wp:effectExtent l="0" t="0" r="3810" b="444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2975833" cy="326526"/>
                    </a:xfrm>
                    <a:prstGeom prst="rect">
                      <a:avLst/>
                    </a:prstGeom>
                  </pic:spPr>
                </pic:pic>
              </a:graphicData>
            </a:graphic>
          </wp:inline>
        </w:drawing>
      </w:r>
      <w:r>
        <w:rPr>
          <w:rFonts w:hint="eastAsia"/>
        </w:rPr>
        <w:t>或者</w:t>
      </w:r>
      <w:r w:rsidRPr="00FB1CAD">
        <w:rPr>
          <w:noProof/>
        </w:rPr>
        <w:t xml:space="preserve"> </w:t>
      </w:r>
      <w:r>
        <w:rPr>
          <w:noProof/>
        </w:rPr>
        <w:drawing>
          <wp:inline distT="0" distB="0" distL="0" distR="0" wp14:anchorId="07CB380D" wp14:editId="1A320BB0">
            <wp:extent cx="2896819" cy="321869"/>
            <wp:effectExtent l="0" t="0" r="0" b="254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2929699" cy="325522"/>
                    </a:xfrm>
                    <a:prstGeom prst="rect">
                      <a:avLst/>
                    </a:prstGeom>
                  </pic:spPr>
                </pic:pic>
              </a:graphicData>
            </a:graphic>
          </wp:inline>
        </w:drawing>
      </w:r>
    </w:p>
    <w:p w:rsidR="009A5025" w:rsidRDefault="009A5025" w:rsidP="009A5025">
      <w:r>
        <w:rPr>
          <w:rFonts w:hint="eastAsia"/>
        </w:rPr>
        <w:t>满足大部分期望的数学性质，且其值总是正实数，且时移频移满足边缘特性。可以理解为时域能量的傅立叶变换，在分析理论特征之前先看一组合成信号的仿真：</w:t>
      </w:r>
    </w:p>
    <w:p w:rsidR="009A5025" w:rsidRDefault="009A5025" w:rsidP="009A5025">
      <w:pPr>
        <w:pStyle w:val="af1"/>
        <w:numPr>
          <w:ilvl w:val="0"/>
          <w:numId w:val="10"/>
        </w:numPr>
        <w:ind w:firstLineChars="0"/>
      </w:pPr>
      <w:r>
        <w:rPr>
          <w:rFonts w:hint="eastAsia"/>
        </w:rPr>
        <w:t>线性调频信号：</w:t>
      </w:r>
      <w:r w:rsidRPr="0031685D">
        <w:t>sig=</w:t>
      </w:r>
      <w:r w:rsidRPr="00E056E1">
        <w:rPr>
          <w:rStyle w:val="a6"/>
        </w:rPr>
        <w:t>fmlin</w:t>
      </w:r>
      <w:r w:rsidRPr="0031685D">
        <w:t>(256);</w:t>
      </w:r>
      <w:r w:rsidRPr="00E056E1">
        <w:rPr>
          <w:rStyle w:val="ac"/>
        </w:rPr>
        <w:t>tfrwv</w:t>
      </w:r>
      <w:r w:rsidRPr="0031685D">
        <w:t>(sig);</w:t>
      </w:r>
      <w:r>
        <w:rPr>
          <w:rFonts w:hint="eastAsia"/>
        </w:rPr>
        <w:t>%</w:t>
      </w:r>
      <w:r>
        <w:rPr>
          <w:rFonts w:hint="eastAsia"/>
        </w:rPr>
        <w:t>可以看出</w:t>
      </w:r>
      <w:r w:rsidRPr="005A03A6">
        <w:rPr>
          <w:rStyle w:val="a6"/>
          <w:rFonts w:hint="eastAsia"/>
        </w:rPr>
        <w:t>WVD</w:t>
      </w:r>
      <w:r w:rsidRPr="005A03A6">
        <w:rPr>
          <w:rStyle w:val="a6"/>
          <w:rFonts w:hint="eastAsia"/>
        </w:rPr>
        <w:t>分布具有非常完美的视频局部</w:t>
      </w:r>
      <w:r>
        <w:rPr>
          <w:rFonts w:hint="eastAsia"/>
        </w:rPr>
        <w:t>特性。但是其值可能为负数。</w:t>
      </w:r>
    </w:p>
    <w:p w:rsidR="009A5025" w:rsidRPr="00427ECC" w:rsidRDefault="009A5025" w:rsidP="009A5025">
      <w:pPr>
        <w:pStyle w:val="af1"/>
        <w:numPr>
          <w:ilvl w:val="0"/>
          <w:numId w:val="10"/>
        </w:numPr>
        <w:ind w:firstLineChars="0"/>
      </w:pPr>
      <w:r>
        <w:rPr>
          <w:rFonts w:hint="eastAsia"/>
        </w:rPr>
        <w:t>多普勒信号和双调频信号：</w:t>
      </w:r>
    </w:p>
    <w:p w:rsidR="009A5025" w:rsidRDefault="009A5025" w:rsidP="009A5025">
      <w:r>
        <w:rPr>
          <w:rFonts w:hint="eastAsia"/>
        </w:rPr>
        <w:t>[fm,am,iflaw]=doppler(256,50,13,10,200);%</w:t>
      </w:r>
      <w:r>
        <w:rPr>
          <w:rFonts w:hint="eastAsia"/>
        </w:rPr>
        <w:t>多普勒信号</w:t>
      </w:r>
    </w:p>
    <w:p w:rsidR="009A5025" w:rsidRDefault="009A5025" w:rsidP="009A5025">
      <w:r>
        <w:rPr>
          <w:rFonts w:hint="eastAsia"/>
        </w:rPr>
        <w:t>% [</w:t>
      </w:r>
      <w:r>
        <w:rPr>
          <w:rFonts w:hint="eastAsia"/>
        </w:rPr>
        <w:t>调频信号，幅度分量，瞬时频率</w:t>
      </w:r>
      <w:r>
        <w:rPr>
          <w:rFonts w:hint="eastAsia"/>
        </w:rPr>
        <w:t>law] = [</w:t>
      </w:r>
      <w:r>
        <w:rPr>
          <w:rFonts w:hint="eastAsia"/>
        </w:rPr>
        <w:t>采样点数，采样频率，目标频率，目标距离，目标速度，中心时间</w:t>
      </w:r>
      <w:r>
        <w:rPr>
          <w:rFonts w:hint="eastAsia"/>
        </w:rPr>
        <w:t>]</w:t>
      </w:r>
    </w:p>
    <w:p w:rsidR="009A5025" w:rsidRDefault="009A5025" w:rsidP="009A5025">
      <w:r>
        <w:rPr>
          <w:rFonts w:hint="eastAsia"/>
        </w:rPr>
        <w:t>sig=am.*fm; tfrwv(sig);%</w:t>
      </w:r>
      <w:r>
        <w:rPr>
          <w:rFonts w:hint="eastAsia"/>
        </w:rPr>
        <w:t>可以看出交叉干扰分量非常多</w:t>
      </w:r>
    </w:p>
    <w:p w:rsidR="009A5025" w:rsidRDefault="009A5025" w:rsidP="009A5025">
      <w:r>
        <w:rPr>
          <w:rFonts w:hint="eastAsia"/>
        </w:rPr>
        <w:t>sig=fmlin(128,0,0.3)+fmlin(128,0.2,0.5);tfrwv(sig);%</w:t>
      </w:r>
      <w:r>
        <w:rPr>
          <w:rFonts w:hint="eastAsia"/>
        </w:rPr>
        <w:t>可以看出存在交叉干扰分量</w:t>
      </w:r>
      <w:r w:rsidRPr="00C268D1">
        <w:rPr>
          <w:noProof/>
        </w:rPr>
        <w:drawing>
          <wp:inline distT="0" distB="0" distL="0" distR="0" wp14:anchorId="0CF724ED" wp14:editId="00503E3E">
            <wp:extent cx="2889250" cy="2165350"/>
            <wp:effectExtent l="0" t="0" r="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r w:rsidRPr="003D3D7D">
        <w:rPr>
          <w:noProof/>
        </w:rPr>
        <w:drawing>
          <wp:inline distT="0" distB="0" distL="0" distR="0" wp14:anchorId="21706F19" wp14:editId="7162C9C1">
            <wp:extent cx="2889250" cy="2165350"/>
            <wp:effectExtent l="0" t="0" r="0" b="635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p w:rsidR="009A5025" w:rsidRDefault="009A5025" w:rsidP="009A5025">
      <w:r w:rsidRPr="00EB5057">
        <w:rPr>
          <w:rStyle w:val="a6"/>
          <w:rFonts w:hint="eastAsia"/>
        </w:rPr>
        <w:lastRenderedPageBreak/>
        <w:t>%</w:t>
      </w:r>
      <w:r w:rsidRPr="00EB5057">
        <w:rPr>
          <w:rStyle w:val="a6"/>
          <w:rFonts w:hint="eastAsia"/>
        </w:rPr>
        <w:t>可以看出由于信号的双线性分布导致了很多干扰项的产生</w:t>
      </w:r>
      <w:r>
        <w:rPr>
          <w:rFonts w:hint="eastAsia"/>
        </w:rPr>
        <w:t>。</w:t>
      </w:r>
    </w:p>
    <w:p w:rsidR="009A5025" w:rsidRDefault="009A5025" w:rsidP="009A5025"/>
    <w:p w:rsidR="009A5025" w:rsidRDefault="009A5025" w:rsidP="009A5025">
      <w:r>
        <w:rPr>
          <w:rFonts w:hint="eastAsia"/>
        </w:rPr>
        <w:t>c</w:t>
      </w:r>
      <w:r>
        <w:t>)</w:t>
      </w:r>
      <w:r>
        <w:rPr>
          <w:rFonts w:hint="eastAsia"/>
        </w:rPr>
        <w:t>干扰项：</w:t>
      </w:r>
    </w:p>
    <w:p w:rsidR="009A5025" w:rsidRDefault="009A5025" w:rsidP="009A5025">
      <w:r>
        <w:rPr>
          <w:noProof/>
        </w:rPr>
        <w:drawing>
          <wp:inline distT="0" distB="0" distL="0" distR="0" wp14:anchorId="75E2D7C3" wp14:editId="1A7C4E5A">
            <wp:extent cx="4023360" cy="326218"/>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138124" cy="335523"/>
                    </a:xfrm>
                    <a:prstGeom prst="rect">
                      <a:avLst/>
                    </a:prstGeom>
                  </pic:spPr>
                </pic:pic>
              </a:graphicData>
            </a:graphic>
          </wp:inline>
        </w:drawing>
      </w:r>
      <w:r>
        <w:rPr>
          <w:rFonts w:hint="eastAsia"/>
        </w:rPr>
        <w:t>其中：</w:t>
      </w:r>
    </w:p>
    <w:p w:rsidR="009A5025" w:rsidRDefault="009A5025" w:rsidP="009A5025">
      <w:r>
        <w:rPr>
          <w:noProof/>
        </w:rPr>
        <w:drawing>
          <wp:inline distT="0" distB="0" distL="0" distR="0" wp14:anchorId="2DD68593" wp14:editId="19CF18B2">
            <wp:extent cx="3942892" cy="377146"/>
            <wp:effectExtent l="0" t="0" r="635" b="444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3979258" cy="380624"/>
                    </a:xfrm>
                    <a:prstGeom prst="rect">
                      <a:avLst/>
                    </a:prstGeom>
                  </pic:spPr>
                </pic:pic>
              </a:graphicData>
            </a:graphic>
          </wp:inline>
        </w:drawing>
      </w:r>
    </w:p>
    <w:p w:rsidR="009A5025" w:rsidRDefault="009A5025" w:rsidP="009A5025">
      <w:r>
        <w:rPr>
          <w:rFonts w:hint="eastAsia"/>
        </w:rPr>
        <w:t>&gt;&gt;</w:t>
      </w:r>
      <w:r w:rsidRPr="00C52835">
        <w:rPr>
          <w:rStyle w:val="a6"/>
          <w:rFonts w:hint="eastAsia"/>
        </w:rPr>
        <w:t>和功率谱不一样的是，</w:t>
      </w:r>
      <w:r w:rsidRPr="00C52835">
        <w:rPr>
          <w:rStyle w:val="a6"/>
          <w:rFonts w:hint="eastAsia"/>
        </w:rPr>
        <w:t>WVD</w:t>
      </w:r>
      <w:r w:rsidRPr="00C52835">
        <w:rPr>
          <w:rStyle w:val="a6"/>
          <w:rFonts w:hint="eastAsia"/>
        </w:rPr>
        <w:t>无论两个信号组件相隔多远总是存在非</w:t>
      </w:r>
      <w:r w:rsidRPr="00C52835">
        <w:rPr>
          <w:rStyle w:val="a6"/>
          <w:rFonts w:hint="eastAsia"/>
        </w:rPr>
        <w:t>0</w:t>
      </w:r>
      <w:r w:rsidRPr="00C52835">
        <w:rPr>
          <w:rStyle w:val="a6"/>
          <w:rFonts w:hint="eastAsia"/>
        </w:rPr>
        <w:t>干扰项</w:t>
      </w:r>
      <w:r>
        <w:rPr>
          <w:rFonts w:hint="eastAsia"/>
        </w:rPr>
        <w:t>！而且他们必须存在，否则</w:t>
      </w:r>
      <w:r>
        <w:rPr>
          <w:rFonts w:hint="eastAsia"/>
        </w:rPr>
        <w:t>WVD</w:t>
      </w:r>
      <w:r>
        <w:rPr>
          <w:rFonts w:hint="eastAsia"/>
        </w:rPr>
        <w:t>无法满足其理论性质。其干扰规则可以总结如下：时频面的两个点干扰位于他们的几何中心，且干扰项在中垂线上垂直震荡，随着频率的增加幅度减弱。</w:t>
      </w:r>
    </w:p>
    <w:p w:rsidR="009A5025" w:rsidRDefault="009A5025" w:rsidP="009A5025">
      <w:r>
        <w:rPr>
          <w:rFonts w:hint="eastAsia"/>
        </w:rPr>
        <w:t>例子：</w:t>
      </w:r>
      <w:r>
        <w:rPr>
          <w:rFonts w:hint="eastAsia"/>
        </w:rPr>
        <w:t>WVD</w:t>
      </w:r>
      <w:r>
        <w:rPr>
          <w:rFonts w:hint="eastAsia"/>
        </w:rPr>
        <w:t>分析两个时频面上的原子，相对位置增加然后减小，播放其过程：</w:t>
      </w:r>
    </w:p>
    <w:p w:rsidR="009A5025" w:rsidRDefault="009A5025" w:rsidP="009A5025">
      <w:r>
        <w:rPr>
          <w:rFonts w:hint="eastAsia"/>
        </w:rPr>
        <w:t xml:space="preserve">% </w:t>
      </w:r>
      <w:r>
        <w:rPr>
          <w:rFonts w:hint="eastAsia"/>
        </w:rPr>
        <w:t>其干扰项规律查看</w:t>
      </w:r>
      <w:r>
        <w:rPr>
          <w:rFonts w:hint="eastAsia"/>
        </w:rPr>
        <w:t>:Oscillating structure of the interferences of the WVD</w:t>
      </w:r>
    </w:p>
    <w:p w:rsidR="009A5025" w:rsidRDefault="009A5025" w:rsidP="009A5025">
      <w:r>
        <w:t>M=</w:t>
      </w:r>
      <w:r w:rsidRPr="00D151BA">
        <w:rPr>
          <w:rStyle w:val="a6"/>
        </w:rPr>
        <w:t>movwv2at</w:t>
      </w:r>
      <w:r>
        <w:t>(256);%</w:t>
      </w:r>
      <w:r w:rsidRPr="00897DED">
        <w:t xml:space="preserve"> </w:t>
      </w:r>
      <w:r>
        <w:t>可以修改</w:t>
      </w:r>
      <w:r w:rsidRPr="00052772">
        <w:t>movwv2at</w:t>
      </w:r>
      <w:r>
        <w:rPr>
          <w:rFonts w:hint="eastAsia"/>
        </w:rPr>
        <w:t>函数</w:t>
      </w:r>
      <w:r>
        <w:t>的第二</w:t>
      </w:r>
      <w:r>
        <w:rPr>
          <w:rFonts w:hint="eastAsia"/>
        </w:rPr>
        <w:t>个参数</w:t>
      </w:r>
      <w:r>
        <w:t>控制</w:t>
      </w:r>
      <w:r>
        <w:rPr>
          <w:rFonts w:hint="eastAsia"/>
        </w:rPr>
        <w:t>过渡</w:t>
      </w:r>
      <w:r>
        <w:t>数量</w:t>
      </w:r>
    </w:p>
    <w:p w:rsidR="009A5025" w:rsidRPr="00BB26EA" w:rsidRDefault="009A5025" w:rsidP="009A5025">
      <w:r>
        <w:t xml:space="preserve">figure;clf; </w:t>
      </w:r>
      <w:r w:rsidRPr="00D151BA">
        <w:rPr>
          <w:rStyle w:val="a6"/>
        </w:rPr>
        <w:t>movie</w:t>
      </w:r>
      <w:r>
        <w:t>(M,10);</w:t>
      </w:r>
      <w:r w:rsidRPr="00BB26EA">
        <w:rPr>
          <w:rFonts w:hint="eastAsia"/>
        </w:rPr>
        <w:t xml:space="preserve">% </w:t>
      </w:r>
      <w:r>
        <w:rPr>
          <w:rFonts w:hint="eastAsia"/>
        </w:rPr>
        <w:t>可以看出</w:t>
      </w:r>
      <w:r w:rsidRPr="00BB26EA">
        <w:rPr>
          <w:rStyle w:val="a6"/>
          <w:rFonts w:hint="eastAsia"/>
        </w:rPr>
        <w:t>随着距离增加和方向变化时干扰项的演变很有规律</w:t>
      </w:r>
    </w:p>
    <w:p w:rsidR="009A5025" w:rsidRDefault="009A5025" w:rsidP="009A5025">
      <w:r>
        <w:rPr>
          <w:noProof/>
        </w:rPr>
        <w:drawing>
          <wp:inline distT="0" distB="0" distL="0" distR="0" wp14:anchorId="38F3124C" wp14:editId="6011B8D6">
            <wp:extent cx="2735884" cy="2781105"/>
            <wp:effectExtent l="0" t="0" r="762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741046" cy="2786352"/>
                    </a:xfrm>
                    <a:prstGeom prst="rect">
                      <a:avLst/>
                    </a:prstGeom>
                  </pic:spPr>
                </pic:pic>
              </a:graphicData>
            </a:graphic>
          </wp:inline>
        </w:drawing>
      </w:r>
    </w:p>
    <w:p w:rsidR="009A5025" w:rsidRDefault="009A5025" w:rsidP="009A5025"/>
    <w:p w:rsidR="009A5025" w:rsidRDefault="009A5025" w:rsidP="009A5025"/>
    <w:p w:rsidR="009A5025" w:rsidRDefault="009A5025" w:rsidP="009A5025">
      <w:pPr>
        <w:pStyle w:val="a8"/>
      </w:pPr>
      <w:r>
        <w:t>2</w:t>
      </w:r>
      <w:r>
        <w:rPr>
          <w:rFonts w:hint="eastAsia"/>
        </w:rPr>
        <w:t>）</w:t>
      </w:r>
      <w:r w:rsidRPr="00B728FE">
        <w:t>Pseudo-WVD</w:t>
      </w:r>
      <w:r>
        <w:rPr>
          <w:rFonts w:hint="eastAsia"/>
        </w:rPr>
        <w:t>：</w:t>
      </w:r>
    </w:p>
    <w:p w:rsidR="009A5025" w:rsidRDefault="009A5025" w:rsidP="009A5025">
      <w:r>
        <w:rPr>
          <w:rFonts w:hint="eastAsia"/>
        </w:rPr>
        <w:t>W</w:t>
      </w:r>
      <w:r>
        <w:t>VD</w:t>
      </w:r>
      <w:r>
        <w:rPr>
          <w:rFonts w:hint="eastAsia"/>
        </w:rPr>
        <w:t>中</w:t>
      </w:r>
      <w:r>
        <w:t>要求项目</w:t>
      </w:r>
      <w:r>
        <w:rPr>
          <w:noProof/>
        </w:rPr>
        <w:drawing>
          <wp:inline distT="0" distB="0" distL="0" distR="0" wp14:anchorId="22ECD1AB" wp14:editId="7234647C">
            <wp:extent cx="2143354" cy="241505"/>
            <wp:effectExtent l="0" t="0" r="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147857" cy="242012"/>
                    </a:xfrm>
                    <a:prstGeom prst="rect">
                      <a:avLst/>
                    </a:prstGeom>
                  </pic:spPr>
                </pic:pic>
              </a:graphicData>
            </a:graphic>
          </wp:inline>
        </w:drawing>
      </w:r>
      <w:r>
        <w:rPr>
          <w:rFonts w:hint="eastAsia"/>
        </w:rPr>
        <w:t>从</w:t>
      </w:r>
      <w:r>
        <w:t>负无穷大到正无穷大</w:t>
      </w:r>
      <w:r>
        <w:rPr>
          <w:rFonts w:hint="eastAsia"/>
        </w:rPr>
        <w:t>积分</w:t>
      </w:r>
      <w:r>
        <w:t>，</w:t>
      </w:r>
      <w:r>
        <w:rPr>
          <w:rFonts w:hint="eastAsia"/>
        </w:rPr>
        <w:t>实际</w:t>
      </w:r>
      <w:r>
        <w:t>中无法做到</w:t>
      </w:r>
      <w:r>
        <w:rPr>
          <w:rFonts w:hint="eastAsia"/>
        </w:rPr>
        <w:t>，</w:t>
      </w:r>
      <w:r>
        <w:t>因此使用一个窗函数，于是得到：</w:t>
      </w:r>
      <w:r>
        <w:rPr>
          <w:noProof/>
        </w:rPr>
        <w:drawing>
          <wp:inline distT="0" distB="0" distL="0" distR="0" wp14:anchorId="5EFFE14E" wp14:editId="19735BB5">
            <wp:extent cx="3891687" cy="413346"/>
            <wp:effectExtent l="0" t="0" r="0" b="635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3907942" cy="415072"/>
                    </a:xfrm>
                    <a:prstGeom prst="rect">
                      <a:avLst/>
                    </a:prstGeom>
                  </pic:spPr>
                </pic:pic>
              </a:graphicData>
            </a:graphic>
          </wp:inline>
        </w:drawing>
      </w:r>
      <w:r>
        <w:rPr>
          <w:rFonts w:hint="eastAsia"/>
        </w:rPr>
        <w:t>，</w:t>
      </w:r>
      <w:r>
        <w:t>称之为</w:t>
      </w:r>
      <w:r w:rsidRPr="00224563">
        <w:t>pseudo WignerVille distribution</w:t>
      </w:r>
      <w:r>
        <w:rPr>
          <w:rFonts w:hint="eastAsia"/>
        </w:rPr>
        <w:t>（</w:t>
      </w:r>
      <w:r>
        <w:rPr>
          <w:rFonts w:hint="eastAsia"/>
        </w:rPr>
        <w:t>PWVD</w:t>
      </w:r>
      <w:r>
        <w:rPr>
          <w:rFonts w:hint="eastAsia"/>
        </w:rPr>
        <w:t>分布），</w:t>
      </w:r>
      <w:r>
        <w:t>窗函数实现了</w:t>
      </w:r>
      <w:r>
        <w:rPr>
          <w:rFonts w:hint="eastAsia"/>
        </w:rPr>
        <w:t>WVD</w:t>
      </w:r>
      <w:r>
        <w:rPr>
          <w:rFonts w:hint="eastAsia"/>
        </w:rPr>
        <w:t>频域</w:t>
      </w:r>
      <w:r>
        <w:t>平滑的等效效果</w:t>
      </w:r>
      <w:r>
        <w:rPr>
          <w:noProof/>
        </w:rPr>
        <w:drawing>
          <wp:inline distT="0" distB="0" distL="0" distR="0" wp14:anchorId="7991F795" wp14:editId="6FD3FE3F">
            <wp:extent cx="2216505" cy="395143"/>
            <wp:effectExtent l="0" t="0" r="0" b="508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2246629" cy="400513"/>
                    </a:xfrm>
                    <a:prstGeom prst="rect">
                      <a:avLst/>
                    </a:prstGeom>
                  </pic:spPr>
                </pic:pic>
              </a:graphicData>
            </a:graphic>
          </wp:inline>
        </w:drawing>
      </w:r>
      <w:r>
        <w:rPr>
          <w:rFonts w:hint="eastAsia"/>
        </w:rPr>
        <w:t>（这里</w:t>
      </w:r>
      <w:r>
        <w:t>的</w:t>
      </w:r>
      <w:r>
        <w:rPr>
          <w:rFonts w:hint="eastAsia"/>
        </w:rPr>
        <w:t>H</w:t>
      </w:r>
      <w:r>
        <w:rPr>
          <w:rFonts w:hint="eastAsia"/>
        </w:rPr>
        <w:t>是</w:t>
      </w:r>
      <w:r>
        <w:rPr>
          <w:rFonts w:hint="eastAsia"/>
        </w:rPr>
        <w:t>h</w:t>
      </w:r>
      <w:r>
        <w:rPr>
          <w:rFonts w:hint="eastAsia"/>
        </w:rPr>
        <w:t>的</w:t>
      </w:r>
      <w:r>
        <w:t>傅立叶变换</w:t>
      </w:r>
      <w:r>
        <w:rPr>
          <w:rFonts w:hint="eastAsia"/>
        </w:rPr>
        <w:t>）</w:t>
      </w:r>
      <w:r>
        <w:t>。</w:t>
      </w:r>
      <w:r>
        <w:rPr>
          <w:rFonts w:hint="eastAsia"/>
        </w:rPr>
        <w:t>由于</w:t>
      </w:r>
      <w:r w:rsidRPr="008D1D9D">
        <w:rPr>
          <w:rStyle w:val="a6"/>
        </w:rPr>
        <w:t>干扰项的</w:t>
      </w:r>
      <w:r w:rsidRPr="008D1D9D">
        <w:rPr>
          <w:rStyle w:val="a6"/>
          <w:rFonts w:hint="eastAsia"/>
        </w:rPr>
        <w:t>震荡性质</w:t>
      </w:r>
      <w:r w:rsidRPr="008D1D9D">
        <w:rPr>
          <w:rStyle w:val="a6"/>
        </w:rPr>
        <w:t>，在</w:t>
      </w:r>
      <w:r w:rsidRPr="008D1D9D">
        <w:rPr>
          <w:rStyle w:val="a6"/>
          <w:rFonts w:hint="eastAsia"/>
        </w:rPr>
        <w:t>PWVD</w:t>
      </w:r>
      <w:r w:rsidRPr="008D1D9D">
        <w:rPr>
          <w:rStyle w:val="a6"/>
          <w:rFonts w:hint="eastAsia"/>
        </w:rPr>
        <w:t>域相对</w:t>
      </w:r>
      <w:r w:rsidRPr="008D1D9D">
        <w:rPr>
          <w:rStyle w:val="a6"/>
          <w:rFonts w:hint="eastAsia"/>
        </w:rPr>
        <w:t>WVD</w:t>
      </w:r>
      <w:r w:rsidRPr="008D1D9D">
        <w:rPr>
          <w:rStyle w:val="a6"/>
        </w:rPr>
        <w:t>干扰会衰减很多</w:t>
      </w:r>
      <w:r>
        <w:rPr>
          <w:rFonts w:hint="eastAsia"/>
        </w:rPr>
        <w:t>。</w:t>
      </w:r>
      <w:r>
        <w:t>但是</w:t>
      </w:r>
      <w:r w:rsidRPr="008D1D9D">
        <w:rPr>
          <w:rStyle w:val="a6"/>
          <w:rFonts w:hint="eastAsia"/>
        </w:rPr>
        <w:t>WVD</w:t>
      </w:r>
      <w:r w:rsidRPr="008D1D9D">
        <w:rPr>
          <w:rStyle w:val="a6"/>
          <w:rFonts w:hint="eastAsia"/>
        </w:rPr>
        <w:t>中</w:t>
      </w:r>
      <w:r w:rsidRPr="008D1D9D">
        <w:rPr>
          <w:rStyle w:val="a6"/>
        </w:rPr>
        <w:t>的很多性质丢失了</w:t>
      </w:r>
      <w:r>
        <w:rPr>
          <w:rFonts w:hint="eastAsia"/>
        </w:rPr>
        <w:t>。下面对比</w:t>
      </w:r>
      <w:r>
        <w:t>一个信号的</w:t>
      </w:r>
      <w:r>
        <w:rPr>
          <w:rFonts w:hint="eastAsia"/>
        </w:rPr>
        <w:t>WVD</w:t>
      </w:r>
      <w:r>
        <w:rPr>
          <w:rFonts w:hint="eastAsia"/>
        </w:rPr>
        <w:t>和</w:t>
      </w:r>
      <w:r>
        <w:rPr>
          <w:rFonts w:hint="eastAsia"/>
        </w:rPr>
        <w:t>PWVD</w:t>
      </w:r>
      <w:r>
        <w:rPr>
          <w:rFonts w:hint="eastAsia"/>
        </w:rPr>
        <w:t>区别</w:t>
      </w:r>
      <w:r>
        <w:t>：</w:t>
      </w:r>
    </w:p>
    <w:p w:rsidR="009A5025" w:rsidRDefault="009A5025" w:rsidP="009A5025">
      <w:r>
        <w:t>clear all; close all; clc;</w:t>
      </w:r>
    </w:p>
    <w:p w:rsidR="009A5025" w:rsidRDefault="009A5025" w:rsidP="009A5025">
      <w:r>
        <w:t>sig=</w:t>
      </w:r>
      <w:r w:rsidRPr="00F6486D">
        <w:rPr>
          <w:rStyle w:val="ac"/>
        </w:rPr>
        <w:t>atoms</w:t>
      </w:r>
      <w:r>
        <w:t xml:space="preserve">(128,[32,.15,20,1;96,.15,20,1; </w:t>
      </w:r>
      <w:r>
        <w:rPr>
          <w:rFonts w:hint="eastAsia"/>
        </w:rPr>
        <w:t>32,.35,20,1;96,.35,20,1]);%</w:t>
      </w:r>
      <w:r>
        <w:rPr>
          <w:rFonts w:hint="eastAsia"/>
        </w:rPr>
        <w:t>产生四个原子的信号</w:t>
      </w:r>
      <w:r>
        <w:rPr>
          <w:rFonts w:hint="eastAsia"/>
        </w:rPr>
        <w:t>[t1,f1,T1,A1]</w:t>
      </w:r>
    </w:p>
    <w:p w:rsidR="009A5025" w:rsidRDefault="009A5025" w:rsidP="009A5025">
      <w:r>
        <w:rPr>
          <w:rFonts w:hint="eastAsia"/>
        </w:rPr>
        <w:t>figure,</w:t>
      </w:r>
      <w:r w:rsidRPr="00F6486D">
        <w:rPr>
          <w:rStyle w:val="ac"/>
          <w:rFonts w:hint="eastAsia"/>
        </w:rPr>
        <w:t>tfrwv</w:t>
      </w:r>
      <w:r>
        <w:rPr>
          <w:rFonts w:hint="eastAsia"/>
        </w:rPr>
        <w:t>(sig);%6</w:t>
      </w:r>
      <w:r>
        <w:rPr>
          <w:rFonts w:hint="eastAsia"/>
        </w:rPr>
        <w:t>个干扰项的叠加</w:t>
      </w:r>
    </w:p>
    <w:p w:rsidR="009A5025" w:rsidRPr="00DB1200" w:rsidRDefault="009A5025" w:rsidP="009A5025">
      <w:r>
        <w:rPr>
          <w:rFonts w:hint="eastAsia"/>
        </w:rPr>
        <w:t>figure,</w:t>
      </w:r>
      <w:r w:rsidRPr="00F6486D">
        <w:rPr>
          <w:rStyle w:val="ac"/>
          <w:rFonts w:hint="eastAsia"/>
        </w:rPr>
        <w:t>tfrpwv</w:t>
      </w:r>
      <w:r>
        <w:rPr>
          <w:rFonts w:hint="eastAsia"/>
        </w:rPr>
        <w:t>(sig);%</w:t>
      </w:r>
      <w:r>
        <w:rPr>
          <w:rFonts w:hint="eastAsia"/>
        </w:rPr>
        <w:t>消除了</w:t>
      </w:r>
      <w:r>
        <w:rPr>
          <w:rFonts w:hint="eastAsia"/>
        </w:rPr>
        <w:t>4</w:t>
      </w:r>
      <w:r>
        <w:rPr>
          <w:rFonts w:hint="eastAsia"/>
        </w:rPr>
        <w:t>个横向的干扰项（频率轴</w:t>
      </w:r>
      <w:r>
        <w:t>的干扰项</w:t>
      </w:r>
      <w:r>
        <w:rPr>
          <w:rFonts w:hint="eastAsia"/>
        </w:rPr>
        <w:t>）</w:t>
      </w:r>
    </w:p>
    <w:p w:rsidR="009A5025" w:rsidRPr="00224563" w:rsidRDefault="009A5025" w:rsidP="009A5025">
      <w:pPr>
        <w:jc w:val="center"/>
      </w:pPr>
      <w:r w:rsidRPr="00554327">
        <w:rPr>
          <w:rFonts w:hint="eastAsia"/>
          <w:noProof/>
        </w:rPr>
        <w:lastRenderedPageBreak/>
        <w:drawing>
          <wp:inline distT="0" distB="0" distL="0" distR="0" wp14:anchorId="32CD9F1D" wp14:editId="155DE87D">
            <wp:extent cx="2880000" cy="288000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2880000" cy="2880000"/>
                    </a:xfrm>
                    <a:prstGeom prst="rect">
                      <a:avLst/>
                    </a:prstGeom>
                    <a:noFill/>
                    <a:ln>
                      <a:noFill/>
                    </a:ln>
                  </pic:spPr>
                </pic:pic>
              </a:graphicData>
            </a:graphic>
          </wp:inline>
        </w:drawing>
      </w:r>
      <w:r w:rsidRPr="00554327">
        <w:rPr>
          <w:rFonts w:hint="eastAsia"/>
          <w:noProof/>
        </w:rPr>
        <w:drawing>
          <wp:inline distT="0" distB="0" distL="0" distR="0" wp14:anchorId="4EACCBCA" wp14:editId="5612F00E">
            <wp:extent cx="2880000" cy="28800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880000" cy="2880000"/>
                    </a:xfrm>
                    <a:prstGeom prst="rect">
                      <a:avLst/>
                    </a:prstGeom>
                    <a:noFill/>
                    <a:ln>
                      <a:noFill/>
                    </a:ln>
                  </pic:spPr>
                </pic:pic>
              </a:graphicData>
            </a:graphic>
          </wp:inline>
        </w:drawing>
      </w:r>
    </w:p>
    <w:p w:rsidR="009A5025" w:rsidRDefault="009A5025" w:rsidP="009A5025"/>
    <w:p w:rsidR="009A5025" w:rsidRDefault="009A5025" w:rsidP="009A5025">
      <w:r>
        <w:rPr>
          <w:rFonts w:hint="eastAsia"/>
        </w:rPr>
        <w:t>3</w:t>
      </w:r>
      <w:r>
        <w:rPr>
          <w:rFonts w:hint="eastAsia"/>
        </w:rPr>
        <w:t>）</w:t>
      </w:r>
      <w:r>
        <w:rPr>
          <w:rFonts w:hint="eastAsia"/>
        </w:rPr>
        <w:t>WVD</w:t>
      </w:r>
      <w:r>
        <w:rPr>
          <w:rFonts w:hint="eastAsia"/>
        </w:rPr>
        <w:t>的</w:t>
      </w:r>
      <w:r>
        <w:t>采样考虑：</w:t>
      </w:r>
    </w:p>
    <w:p w:rsidR="009A5025" w:rsidRDefault="009A5025" w:rsidP="009A5025">
      <w:r>
        <w:rPr>
          <w:noProof/>
        </w:rPr>
        <w:drawing>
          <wp:inline distT="0" distB="0" distL="0" distR="0" wp14:anchorId="2F90239A" wp14:editId="47B28E9B">
            <wp:extent cx="3350361" cy="356598"/>
            <wp:effectExtent l="0" t="0" r="2540" b="571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3407186" cy="362646"/>
                    </a:xfrm>
                    <a:prstGeom prst="rect">
                      <a:avLst/>
                    </a:prstGeom>
                  </pic:spPr>
                </pic:pic>
              </a:graphicData>
            </a:graphic>
          </wp:inline>
        </w:drawing>
      </w:r>
      <w:r>
        <w:rPr>
          <w:rFonts w:hint="eastAsia"/>
        </w:rPr>
        <w:t>》</w:t>
      </w:r>
      <w:r>
        <w:t>》</w:t>
      </w:r>
      <w:r>
        <w:rPr>
          <w:rFonts w:hint="eastAsia"/>
        </w:rPr>
        <w:t>采样</w:t>
      </w:r>
      <w:r>
        <w:t>：</w:t>
      </w:r>
      <w:r>
        <w:rPr>
          <w:noProof/>
        </w:rPr>
        <w:drawing>
          <wp:inline distT="0" distB="0" distL="0" distR="0" wp14:anchorId="2815AAF9" wp14:editId="624CE40D">
            <wp:extent cx="1082649" cy="257351"/>
            <wp:effectExtent l="0" t="0" r="3810" b="952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1082649" cy="257351"/>
                    </a:xfrm>
                    <a:prstGeom prst="rect">
                      <a:avLst/>
                    </a:prstGeom>
                  </pic:spPr>
                </pic:pic>
              </a:graphicData>
            </a:graphic>
          </wp:inline>
        </w:drawing>
      </w:r>
    </w:p>
    <w:p w:rsidR="009A5025" w:rsidRDefault="009A5025" w:rsidP="009A5025">
      <w:r>
        <w:rPr>
          <w:rFonts w:hint="eastAsia"/>
        </w:rPr>
        <w:t>则</w:t>
      </w:r>
      <w:r>
        <w:t>：</w:t>
      </w:r>
      <w:r>
        <w:rPr>
          <w:noProof/>
        </w:rPr>
        <w:drawing>
          <wp:inline distT="0" distB="0" distL="0" distR="0" wp14:anchorId="3AD5BF82" wp14:editId="3520B093">
            <wp:extent cx="3445460" cy="399222"/>
            <wp:effectExtent l="0" t="0" r="3175" b="127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3467475" cy="401773"/>
                    </a:xfrm>
                    <a:prstGeom prst="rect">
                      <a:avLst/>
                    </a:prstGeom>
                  </pic:spPr>
                </pic:pic>
              </a:graphicData>
            </a:graphic>
          </wp:inline>
        </w:drawing>
      </w:r>
      <w:r>
        <w:rPr>
          <w:rFonts w:hint="eastAsia"/>
        </w:rPr>
        <w:t>，</w:t>
      </w:r>
      <w:r>
        <w:t>在频域的周期性为</w:t>
      </w:r>
      <w:r>
        <w:rPr>
          <w:noProof/>
        </w:rPr>
        <w:drawing>
          <wp:inline distT="0" distB="0" distL="0" distR="0" wp14:anchorId="4222C2C8" wp14:editId="4A974228">
            <wp:extent cx="428625" cy="352425"/>
            <wp:effectExtent l="0" t="0" r="9525"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428625" cy="352425"/>
                    </a:xfrm>
                    <a:prstGeom prst="rect">
                      <a:avLst/>
                    </a:prstGeom>
                  </pic:spPr>
                </pic:pic>
              </a:graphicData>
            </a:graphic>
          </wp:inline>
        </w:drawing>
      </w:r>
      <w:r>
        <w:rPr>
          <w:rFonts w:hint="eastAsia"/>
        </w:rPr>
        <w:t>（傅立叶</w:t>
      </w:r>
      <w:r>
        <w:t>变换是</w:t>
      </w:r>
      <w:r>
        <w:rPr>
          <w:rFonts w:hint="eastAsia"/>
        </w:rPr>
        <w:t>其奈归斯特</w:t>
      </w:r>
      <w:r>
        <w:t>频率</w:t>
      </w:r>
      <w:r>
        <w:rPr>
          <w:noProof/>
        </w:rPr>
        <w:drawing>
          <wp:inline distT="0" distB="0" distL="0" distR="0" wp14:anchorId="27D1C7A8" wp14:editId="35E54AAE">
            <wp:extent cx="276225" cy="285750"/>
            <wp:effectExtent l="0" t="0" r="9525"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76225" cy="285750"/>
                    </a:xfrm>
                    <a:prstGeom prst="rect">
                      <a:avLst/>
                    </a:prstGeom>
                  </pic:spPr>
                </pic:pic>
              </a:graphicData>
            </a:graphic>
          </wp:inline>
        </w:drawing>
      </w:r>
      <w:r>
        <w:rPr>
          <w:rFonts w:hint="eastAsia"/>
        </w:rPr>
        <w:t>）。</w:t>
      </w:r>
      <w:r w:rsidRPr="002571E6">
        <w:rPr>
          <w:rStyle w:val="a6"/>
          <w:rFonts w:hint="eastAsia"/>
        </w:rPr>
        <w:t>如果</w:t>
      </w:r>
      <w:r w:rsidRPr="002571E6">
        <w:rPr>
          <w:rStyle w:val="a6"/>
          <w:rFonts w:hint="eastAsia"/>
        </w:rPr>
        <w:t>X</w:t>
      </w:r>
      <w:r w:rsidRPr="002571E6">
        <w:rPr>
          <w:rStyle w:val="a6"/>
          <w:rFonts w:hint="eastAsia"/>
        </w:rPr>
        <w:t>是</w:t>
      </w:r>
      <w:r w:rsidRPr="002571E6">
        <w:rPr>
          <w:rStyle w:val="a6"/>
        </w:rPr>
        <w:t>实数信号</w:t>
      </w:r>
      <w:r w:rsidRPr="002571E6">
        <w:rPr>
          <w:rStyle w:val="a6"/>
          <w:rFonts w:hint="eastAsia"/>
        </w:rPr>
        <w:t>且</w:t>
      </w:r>
      <w:r w:rsidRPr="002571E6">
        <w:rPr>
          <w:rStyle w:val="a6"/>
        </w:rPr>
        <w:t>使用</w:t>
      </w:r>
      <w:r w:rsidRPr="002571E6">
        <w:rPr>
          <w:rStyle w:val="a6"/>
        </w:rPr>
        <w:t>Nyquist</w:t>
      </w:r>
      <w:r w:rsidRPr="002571E6">
        <w:rPr>
          <w:rStyle w:val="a6"/>
          <w:rFonts w:hint="eastAsia"/>
        </w:rPr>
        <w:t>采样</w:t>
      </w:r>
      <w:r w:rsidRPr="002571E6">
        <w:rPr>
          <w:rStyle w:val="a6"/>
        </w:rPr>
        <w:t>率，则</w:t>
      </w:r>
      <w:r w:rsidRPr="002571E6">
        <w:rPr>
          <w:rStyle w:val="a6"/>
          <w:rFonts w:hint="eastAsia"/>
        </w:rPr>
        <w:t>其</w:t>
      </w:r>
      <w:r w:rsidRPr="002571E6">
        <w:rPr>
          <w:rStyle w:val="a6"/>
          <w:rFonts w:hint="eastAsia"/>
        </w:rPr>
        <w:t>WVD</w:t>
      </w:r>
      <w:r w:rsidRPr="002571E6">
        <w:rPr>
          <w:rStyle w:val="a6"/>
          <w:rFonts w:hint="eastAsia"/>
        </w:rPr>
        <w:t>有可能</w:t>
      </w:r>
      <w:r w:rsidRPr="002571E6">
        <w:rPr>
          <w:rStyle w:val="a6"/>
        </w:rPr>
        <w:t>被</w:t>
      </w:r>
      <w:r w:rsidRPr="002571E6">
        <w:rPr>
          <w:rStyle w:val="a6"/>
          <w:rFonts w:hint="eastAsia"/>
        </w:rPr>
        <w:t>频谱混叠</w:t>
      </w:r>
      <w:r w:rsidRPr="002571E6">
        <w:rPr>
          <w:rStyle w:val="a6"/>
        </w:rPr>
        <w:t>影响</w:t>
      </w:r>
      <w:r>
        <w:rPr>
          <w:rFonts w:hint="eastAsia"/>
        </w:rPr>
        <w:t>。解决</w:t>
      </w:r>
      <w:r>
        <w:t>方法就是：</w:t>
      </w:r>
      <w:r>
        <w:rPr>
          <w:rFonts w:hint="eastAsia"/>
        </w:rPr>
        <w:t>i</w:t>
      </w:r>
      <w:r>
        <w:rPr>
          <w:rFonts w:hint="eastAsia"/>
        </w:rPr>
        <w:t>）</w:t>
      </w:r>
      <w:r>
        <w:t>采用超过</w:t>
      </w:r>
      <w:r>
        <w:rPr>
          <w:rFonts w:hint="eastAsia"/>
        </w:rPr>
        <w:t>2</w:t>
      </w:r>
      <w:r>
        <w:rPr>
          <w:rFonts w:hint="eastAsia"/>
        </w:rPr>
        <w:t>倍</w:t>
      </w:r>
      <w:r>
        <w:t>的</w:t>
      </w:r>
      <w:r w:rsidRPr="005D4EEE">
        <w:t>Nyquist</w:t>
      </w:r>
      <w:r>
        <w:rPr>
          <w:rFonts w:hint="eastAsia"/>
        </w:rPr>
        <w:t>采样率</w:t>
      </w:r>
      <w:r>
        <w:t>，</w:t>
      </w:r>
      <w:r>
        <w:t>ii</w:t>
      </w:r>
      <w:r>
        <w:rPr>
          <w:rFonts w:hint="eastAsia"/>
        </w:rPr>
        <w:t>）使用</w:t>
      </w:r>
      <w:r>
        <w:t>解析信号。</w:t>
      </w:r>
      <w:r w:rsidRPr="00290137">
        <w:rPr>
          <w:rStyle w:val="a6"/>
          <w:rFonts w:hint="eastAsia"/>
        </w:rPr>
        <w:t>第二种</w:t>
      </w:r>
      <w:r w:rsidRPr="00290137">
        <w:rPr>
          <w:rStyle w:val="a6"/>
        </w:rPr>
        <w:t>方案的好处</w:t>
      </w:r>
      <w:r w:rsidRPr="00290137">
        <w:rPr>
          <w:rStyle w:val="a6"/>
          <w:rFonts w:hint="eastAsia"/>
        </w:rPr>
        <w:t>是</w:t>
      </w:r>
      <w:r w:rsidRPr="00290137">
        <w:rPr>
          <w:rStyle w:val="a6"/>
        </w:rPr>
        <w:t>时频域的组件少了一半</w:t>
      </w:r>
      <w:r>
        <w:rPr>
          <w:rStyle w:val="a6"/>
          <w:rFonts w:hint="eastAsia"/>
        </w:rPr>
        <w:t>，</w:t>
      </w:r>
      <w:r>
        <w:rPr>
          <w:rStyle w:val="a6"/>
        </w:rPr>
        <w:t>则其干扰项</w:t>
      </w:r>
      <w:r>
        <w:rPr>
          <w:rStyle w:val="a6"/>
          <w:rFonts w:hint="eastAsia"/>
        </w:rPr>
        <w:t>也大幅度</w:t>
      </w:r>
      <w:r>
        <w:rPr>
          <w:rStyle w:val="a6"/>
        </w:rPr>
        <w:t>减少了</w:t>
      </w:r>
      <w:r>
        <w:t>！</w:t>
      </w:r>
      <w:r>
        <w:rPr>
          <w:rFonts w:hint="eastAsia"/>
        </w:rPr>
        <w:t>例如</w:t>
      </w:r>
      <w:r>
        <w:t>：</w:t>
      </w:r>
      <w:r>
        <w:t>sig=</w:t>
      </w:r>
      <w:r w:rsidRPr="00FA3FD4">
        <w:rPr>
          <w:rStyle w:val="a6"/>
        </w:rPr>
        <w:t>atoms</w:t>
      </w:r>
      <w:r>
        <w:t>(128,[32,0.15,20,1;96,0.32,20,1]);</w:t>
      </w:r>
      <w:r w:rsidRPr="00FA3FD4">
        <w:rPr>
          <w:rStyle w:val="a6"/>
        </w:rPr>
        <w:t>tfrwv(</w:t>
      </w:r>
      <w:r w:rsidRPr="00FA3FD4">
        <w:rPr>
          <w:rStyle w:val="ac"/>
        </w:rPr>
        <w:t>real</w:t>
      </w:r>
      <w:r w:rsidRPr="00FA3FD4">
        <w:rPr>
          <w:rStyle w:val="a6"/>
        </w:rPr>
        <w:t>(sig))</w:t>
      </w:r>
      <w:r>
        <w:t>;%</w:t>
      </w:r>
      <w:r>
        <w:t>两个信号原子</w:t>
      </w:r>
      <w:r>
        <w:rPr>
          <w:rFonts w:hint="eastAsia"/>
        </w:rPr>
        <w:t>的</w:t>
      </w:r>
      <w:r>
        <w:t>实部分析得到的</w:t>
      </w:r>
      <w:r>
        <w:rPr>
          <w:rFonts w:hint="eastAsia"/>
        </w:rPr>
        <w:t>WVD</w:t>
      </w:r>
      <w:r>
        <w:rPr>
          <w:rFonts w:hint="eastAsia"/>
        </w:rPr>
        <w:t>谱</w:t>
      </w:r>
      <w:r>
        <w:t>非常麻烦</w:t>
      </w:r>
      <w:r>
        <w:rPr>
          <w:rFonts w:hint="eastAsia"/>
        </w:rPr>
        <w:t>，</w:t>
      </w:r>
      <w:r>
        <w:t>包含了很多</w:t>
      </w:r>
      <w:r>
        <w:rPr>
          <w:rFonts w:hint="eastAsia"/>
        </w:rPr>
        <w:t>对称分量之间</w:t>
      </w:r>
      <w:r>
        <w:t>的干扰。</w:t>
      </w:r>
      <w:r>
        <w:rPr>
          <w:rFonts w:hint="eastAsia"/>
        </w:rPr>
        <w:t>但是</w:t>
      </w:r>
      <w:r>
        <w:t>如果只是分析原始信号的解析形式</w:t>
      </w:r>
      <w:r>
        <w:rPr>
          <w:rFonts w:hint="eastAsia"/>
        </w:rPr>
        <w:t>：</w:t>
      </w:r>
    </w:p>
    <w:p w:rsidR="009A5025" w:rsidRDefault="009A5025" w:rsidP="009A5025">
      <w:r w:rsidRPr="003575F3">
        <w:rPr>
          <w:rStyle w:val="a6"/>
        </w:rPr>
        <w:t>tfrwv(sig);</w:t>
      </w:r>
      <w:r>
        <w:t>%</w:t>
      </w:r>
      <w:r>
        <w:t>则得到的</w:t>
      </w:r>
      <w:r>
        <w:rPr>
          <w:rFonts w:hint="eastAsia"/>
        </w:rPr>
        <w:t>WVD</w:t>
      </w:r>
      <w:r>
        <w:rPr>
          <w:rFonts w:hint="eastAsia"/>
        </w:rPr>
        <w:t>覆叠</w:t>
      </w:r>
      <w:r>
        <w:t>效应</w:t>
      </w:r>
      <w:r>
        <w:rPr>
          <w:rFonts w:hint="eastAsia"/>
        </w:rPr>
        <w:t>消失</w:t>
      </w:r>
      <w:r>
        <w:t>了</w:t>
      </w:r>
      <w:r>
        <w:rPr>
          <w:rFonts w:hint="eastAsia"/>
        </w:rPr>
        <w:t>，</w:t>
      </w:r>
      <w:r>
        <w:t>同样负频率和正频率的交叠部分也没有了</w:t>
      </w:r>
    </w:p>
    <w:p w:rsidR="009A5025" w:rsidRPr="00FA3FD4" w:rsidRDefault="009A5025" w:rsidP="009A5025">
      <w:pPr>
        <w:jc w:val="center"/>
      </w:pPr>
      <w:r w:rsidRPr="00FA3FD4">
        <w:rPr>
          <w:rFonts w:hint="eastAsia"/>
          <w:noProof/>
        </w:rPr>
        <w:drawing>
          <wp:inline distT="0" distB="0" distL="0" distR="0" wp14:anchorId="386EB61A" wp14:editId="0A4CC277">
            <wp:extent cx="2880000" cy="28800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880000" cy="2880000"/>
                    </a:xfrm>
                    <a:prstGeom prst="rect">
                      <a:avLst/>
                    </a:prstGeom>
                    <a:noFill/>
                    <a:ln>
                      <a:noFill/>
                    </a:ln>
                  </pic:spPr>
                </pic:pic>
              </a:graphicData>
            </a:graphic>
          </wp:inline>
        </w:drawing>
      </w:r>
      <w:r w:rsidRPr="00FA6E00">
        <w:rPr>
          <w:rFonts w:hint="eastAsia"/>
          <w:noProof/>
        </w:rPr>
        <w:drawing>
          <wp:inline distT="0" distB="0" distL="0" distR="0" wp14:anchorId="3DCCF97E" wp14:editId="7B8C1B54">
            <wp:extent cx="2880000" cy="28800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880000" cy="2880000"/>
                    </a:xfrm>
                    <a:prstGeom prst="rect">
                      <a:avLst/>
                    </a:prstGeom>
                    <a:noFill/>
                    <a:ln>
                      <a:noFill/>
                    </a:ln>
                  </pic:spPr>
                </pic:pic>
              </a:graphicData>
            </a:graphic>
          </wp:inline>
        </w:drawing>
      </w:r>
    </w:p>
    <w:p w:rsidR="009A5025" w:rsidRDefault="009A5025" w:rsidP="009A5025"/>
    <w:p w:rsidR="009A5025" w:rsidRDefault="009A5025" w:rsidP="009A5025">
      <w:r>
        <w:rPr>
          <w:rFonts w:hint="eastAsia"/>
        </w:rPr>
        <w:t>4</w:t>
      </w:r>
      <w:r>
        <w:rPr>
          <w:rFonts w:hint="eastAsia"/>
        </w:rPr>
        <w:t>）</w:t>
      </w:r>
      <w:r w:rsidRPr="008D2EAF">
        <w:t>Cohen</w:t>
      </w:r>
      <w:r>
        <w:rPr>
          <w:rFonts w:hint="eastAsia"/>
        </w:rPr>
        <w:t>类</w:t>
      </w:r>
      <w:r>
        <w:t>：</w:t>
      </w:r>
      <w:r>
        <w:rPr>
          <w:rFonts w:hint="eastAsia"/>
        </w:rPr>
        <w:t>为了</w:t>
      </w:r>
      <w:r>
        <w:t>保证</w:t>
      </w:r>
      <w:r w:rsidRPr="00535FB3">
        <w:t>time and frequency covariance</w:t>
      </w:r>
      <w:r>
        <w:rPr>
          <w:rFonts w:hint="eastAsia"/>
        </w:rPr>
        <w:t>（时频</w:t>
      </w:r>
      <w:r>
        <w:t>协方差</w:t>
      </w:r>
      <w:r>
        <w:rPr>
          <w:rFonts w:hint="eastAsia"/>
        </w:rPr>
        <w:t>）——</w:t>
      </w:r>
      <w:r>
        <w:t>也就是</w:t>
      </w:r>
      <w:r>
        <w:rPr>
          <w:rFonts w:hint="eastAsia"/>
        </w:rPr>
        <w:t>时间</w:t>
      </w:r>
      <w:r>
        <w:t>延迟了在时频域也都有表现</w:t>
      </w:r>
      <w:r>
        <w:rPr>
          <w:rFonts w:hint="eastAsia"/>
        </w:rPr>
        <w:t>，</w:t>
      </w:r>
      <w:r>
        <w:t>所有的</w:t>
      </w:r>
      <w:r w:rsidRPr="00C15FF0">
        <w:rPr>
          <w:rStyle w:val="a6"/>
        </w:rPr>
        <w:t>能量时频</w:t>
      </w:r>
      <w:r w:rsidRPr="00C15FF0">
        <w:rPr>
          <w:rStyle w:val="a6"/>
          <w:rFonts w:hint="eastAsia"/>
        </w:rPr>
        <w:t>分布</w:t>
      </w:r>
      <w:r>
        <w:t>可以表示为如下</w:t>
      </w:r>
      <w:r w:rsidRPr="00E56ED5">
        <w:rPr>
          <w:rStyle w:val="a6"/>
          <w:rFonts w:hint="eastAsia"/>
        </w:rPr>
        <w:t>统一</w:t>
      </w:r>
      <w:r w:rsidRPr="00E56ED5">
        <w:rPr>
          <w:rStyle w:val="a6"/>
        </w:rPr>
        <w:t>的形式</w:t>
      </w:r>
      <w:r w:rsidRPr="00E56ED5">
        <w:rPr>
          <w:rStyle w:val="a6"/>
          <w:rFonts w:hint="eastAsia"/>
        </w:rPr>
        <w:t>（这一类</w:t>
      </w:r>
      <w:r w:rsidRPr="00E56ED5">
        <w:rPr>
          <w:rStyle w:val="a6"/>
        </w:rPr>
        <w:t>全部统称为</w:t>
      </w:r>
      <w:r w:rsidRPr="00E56ED5">
        <w:rPr>
          <w:rStyle w:val="a6"/>
        </w:rPr>
        <w:t>Cohen</w:t>
      </w:r>
      <w:r w:rsidRPr="00E56ED5">
        <w:rPr>
          <w:rStyle w:val="a6"/>
        </w:rPr>
        <w:t>类</w:t>
      </w:r>
      <w:r w:rsidRPr="00E56ED5">
        <w:rPr>
          <w:rStyle w:val="a6"/>
          <w:rFonts w:hint="eastAsia"/>
        </w:rPr>
        <w:t>）</w:t>
      </w:r>
      <w:r>
        <w:t>：</w:t>
      </w:r>
    </w:p>
    <w:p w:rsidR="009A5025" w:rsidRDefault="009A5025" w:rsidP="009A5025">
      <w:r>
        <w:rPr>
          <w:noProof/>
        </w:rPr>
        <w:drawing>
          <wp:inline distT="0" distB="0" distL="0" distR="0" wp14:anchorId="49016D6F" wp14:editId="56D02858">
            <wp:extent cx="6286500" cy="5715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6286500" cy="571500"/>
                    </a:xfrm>
                    <a:prstGeom prst="rect">
                      <a:avLst/>
                    </a:prstGeom>
                  </pic:spPr>
                </pic:pic>
              </a:graphicData>
            </a:graphic>
          </wp:inline>
        </w:drawing>
      </w:r>
    </w:p>
    <w:p w:rsidR="009A5025" w:rsidRDefault="009A5025" w:rsidP="009A5025">
      <w:r>
        <w:rPr>
          <w:rFonts w:hint="eastAsia"/>
        </w:rPr>
        <w:t>其中</w:t>
      </w:r>
      <w:r>
        <w:rPr>
          <w:noProof/>
        </w:rPr>
        <w:drawing>
          <wp:inline distT="0" distB="0" distL="0" distR="0" wp14:anchorId="0AA89CD3" wp14:editId="019510DD">
            <wp:extent cx="590550" cy="26670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590550" cy="266700"/>
                    </a:xfrm>
                    <a:prstGeom prst="rect">
                      <a:avLst/>
                    </a:prstGeom>
                  </pic:spPr>
                </pic:pic>
              </a:graphicData>
            </a:graphic>
          </wp:inline>
        </w:drawing>
      </w:r>
      <w:r>
        <w:rPr>
          <w:rFonts w:hint="eastAsia"/>
        </w:rPr>
        <w:t>是</w:t>
      </w:r>
      <w:r>
        <w:t>二维函数称之为</w:t>
      </w:r>
      <w:r w:rsidRPr="00010B10">
        <w:rPr>
          <w:rStyle w:val="ac"/>
          <w:rFonts w:hint="eastAsia"/>
        </w:rPr>
        <w:t>参数化</w:t>
      </w:r>
      <w:r w:rsidRPr="00010B10">
        <w:rPr>
          <w:rStyle w:val="ac"/>
        </w:rPr>
        <w:t>函数</w:t>
      </w:r>
      <w:r>
        <w:rPr>
          <w:rFonts w:hint="eastAsia"/>
        </w:rPr>
        <w:t>。</w:t>
      </w:r>
    </w:p>
    <w:p w:rsidR="009A5025" w:rsidRDefault="009A5025" w:rsidP="009A5025">
      <w:r>
        <w:rPr>
          <w:rFonts w:hint="eastAsia"/>
        </w:rPr>
        <w:lastRenderedPageBreak/>
        <w:t>也可以</w:t>
      </w:r>
      <w:r>
        <w:t>写为：</w:t>
      </w:r>
      <w:r>
        <w:rPr>
          <w:noProof/>
        </w:rPr>
        <w:drawing>
          <wp:inline distT="0" distB="0" distL="0" distR="0" wp14:anchorId="4EB4A954" wp14:editId="03D0DA74">
            <wp:extent cx="4162349" cy="470080"/>
            <wp:effectExtent l="0" t="0" r="0" b="635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168426" cy="470766"/>
                    </a:xfrm>
                    <a:prstGeom prst="rect">
                      <a:avLst/>
                    </a:prstGeom>
                  </pic:spPr>
                </pic:pic>
              </a:graphicData>
            </a:graphic>
          </wp:inline>
        </w:drawing>
      </w:r>
    </w:p>
    <w:p w:rsidR="009A5025" w:rsidRDefault="009A5025" w:rsidP="009A5025">
      <w:r>
        <w:rPr>
          <w:rFonts w:hint="eastAsia"/>
        </w:rPr>
        <w:t>其中</w:t>
      </w:r>
      <w:r>
        <w:rPr>
          <w:noProof/>
        </w:rPr>
        <w:drawing>
          <wp:inline distT="0" distB="0" distL="0" distR="0" wp14:anchorId="7E595866" wp14:editId="44A12D1A">
            <wp:extent cx="3072384" cy="391886"/>
            <wp:effectExtent l="0" t="0" r="0" b="825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3079473" cy="392790"/>
                    </a:xfrm>
                    <a:prstGeom prst="rect">
                      <a:avLst/>
                    </a:prstGeom>
                  </pic:spPr>
                </pic:pic>
              </a:graphicData>
            </a:graphic>
          </wp:inline>
        </w:drawing>
      </w:r>
      <w:r>
        <w:rPr>
          <w:rFonts w:hint="eastAsia"/>
        </w:rPr>
        <w:t>是参数化</w:t>
      </w:r>
      <w:r>
        <w:t>函数的二维傅立叶变换</w:t>
      </w:r>
      <w:r>
        <w:rPr>
          <w:rFonts w:hint="eastAsia"/>
        </w:rPr>
        <w:t>。</w:t>
      </w:r>
    </w:p>
    <w:p w:rsidR="009A5025" w:rsidRPr="00377999" w:rsidRDefault="009A5025" w:rsidP="009A5025">
      <w:r>
        <w:rPr>
          <w:rFonts w:hint="eastAsia"/>
        </w:rPr>
        <w:t>&gt;&gt;</w:t>
      </w:r>
      <w:r>
        <w:rPr>
          <w:rFonts w:hint="eastAsia"/>
        </w:rPr>
        <w:t>该</w:t>
      </w:r>
      <w:r>
        <w:t>变换</w:t>
      </w:r>
      <w:r w:rsidRPr="00FC09F9">
        <w:rPr>
          <w:rStyle w:val="a6"/>
          <w:rFonts w:hint="eastAsia"/>
        </w:rPr>
        <w:t>包含了</w:t>
      </w:r>
      <w:r w:rsidRPr="00FC09F9">
        <w:rPr>
          <w:rStyle w:val="a6"/>
        </w:rPr>
        <w:t>很</w:t>
      </w:r>
      <w:r w:rsidRPr="00FC09F9">
        <w:rPr>
          <w:rStyle w:val="a6"/>
          <w:rFonts w:hint="eastAsia"/>
        </w:rPr>
        <w:t>多时频</w:t>
      </w:r>
      <w:r w:rsidRPr="00FC09F9">
        <w:rPr>
          <w:rStyle w:val="a6"/>
        </w:rPr>
        <w:t>能量分布</w:t>
      </w:r>
      <w:r w:rsidRPr="00FC09F9">
        <w:rPr>
          <w:rStyle w:val="a6"/>
          <w:rFonts w:hint="eastAsia"/>
        </w:rPr>
        <w:t>函数</w:t>
      </w:r>
      <w:r w:rsidRPr="00FC09F9">
        <w:rPr>
          <w:rStyle w:val="a6"/>
        </w:rPr>
        <w:t>集合</w:t>
      </w:r>
      <w:r>
        <w:t>，其中</w:t>
      </w:r>
      <w:r>
        <w:rPr>
          <w:rFonts w:hint="eastAsia"/>
        </w:rPr>
        <w:t>WVD</w:t>
      </w:r>
      <w:r>
        <w:rPr>
          <w:rFonts w:hint="eastAsia"/>
        </w:rPr>
        <w:t>是</w:t>
      </w:r>
      <w:r>
        <w:t>其特例：</w:t>
      </w:r>
      <w:r>
        <w:rPr>
          <w:noProof/>
        </w:rPr>
        <w:drawing>
          <wp:inline distT="0" distB="0" distL="0" distR="0" wp14:anchorId="764C1595" wp14:editId="5FE4FED8">
            <wp:extent cx="2179929" cy="1917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314339" cy="203541"/>
                    </a:xfrm>
                    <a:prstGeom prst="rect">
                      <a:avLst/>
                    </a:prstGeom>
                  </pic:spPr>
                </pic:pic>
              </a:graphicData>
            </a:graphic>
          </wp:inline>
        </w:drawing>
      </w:r>
    </w:p>
    <w:p w:rsidR="009A5025" w:rsidRDefault="009A5025" w:rsidP="009A5025">
      <w:r>
        <w:t>&gt;&gt;</w:t>
      </w:r>
      <w:r>
        <w:rPr>
          <w:rFonts w:hint="eastAsia"/>
        </w:rPr>
        <w:t>其中</w:t>
      </w:r>
      <w:r>
        <w:rPr>
          <w:noProof/>
        </w:rPr>
        <w:drawing>
          <wp:inline distT="0" distB="0" distL="0" distR="0" wp14:anchorId="6F119F46" wp14:editId="12183579">
            <wp:extent cx="200025" cy="200025"/>
            <wp:effectExtent l="0" t="0" r="9525" b="952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00025" cy="200025"/>
                    </a:xfrm>
                    <a:prstGeom prst="rect">
                      <a:avLst/>
                    </a:prstGeom>
                  </pic:spPr>
                </pic:pic>
              </a:graphicData>
            </a:graphic>
          </wp:inline>
        </w:drawing>
      </w:r>
      <w:r>
        <w:rPr>
          <w:rFonts w:hint="eastAsia"/>
        </w:rPr>
        <w:t>可以</w:t>
      </w:r>
      <w:r>
        <w:t>看成是一个平滑函数，因此</w:t>
      </w:r>
      <w:r w:rsidRPr="009F5826">
        <w:rPr>
          <w:rStyle w:val="a6"/>
        </w:rPr>
        <w:t>该分布可以看出是</w:t>
      </w:r>
      <w:r w:rsidRPr="009F5826">
        <w:rPr>
          <w:rStyle w:val="a6"/>
          <w:rFonts w:hint="eastAsia"/>
        </w:rPr>
        <w:t>WVD</w:t>
      </w:r>
      <w:r w:rsidRPr="009F5826">
        <w:rPr>
          <w:rStyle w:val="a6"/>
          <w:rFonts w:hint="eastAsia"/>
        </w:rPr>
        <w:t>的</w:t>
      </w:r>
      <w:r w:rsidRPr="009F5826">
        <w:rPr>
          <w:rStyle w:val="a6"/>
        </w:rPr>
        <w:t>平滑版本</w:t>
      </w:r>
      <w:r w:rsidRPr="009F5826">
        <w:rPr>
          <w:rStyle w:val="a6"/>
          <w:rFonts w:hint="eastAsia"/>
        </w:rPr>
        <w:t>，</w:t>
      </w:r>
      <w:r w:rsidRPr="009F5826">
        <w:rPr>
          <w:rStyle w:val="a6"/>
        </w:rPr>
        <w:t>因此可以减弱特定的</w:t>
      </w:r>
      <w:r w:rsidRPr="009F5826">
        <w:rPr>
          <w:rStyle w:val="a6"/>
          <w:rFonts w:hint="eastAsia"/>
        </w:rPr>
        <w:t>WVD</w:t>
      </w:r>
      <w:r w:rsidRPr="009F5826">
        <w:rPr>
          <w:rStyle w:val="a6"/>
          <w:rFonts w:hint="eastAsia"/>
        </w:rPr>
        <w:t>域</w:t>
      </w:r>
      <w:r w:rsidRPr="009F5826">
        <w:rPr>
          <w:rStyle w:val="a6"/>
        </w:rPr>
        <w:t>干扰</w:t>
      </w:r>
      <w:r>
        <w:t>。</w:t>
      </w:r>
    </w:p>
    <w:p w:rsidR="009A5025" w:rsidRDefault="009A5025" w:rsidP="009A5025">
      <w:r>
        <w:t>&gt;&gt;</w:t>
      </w:r>
      <w:r>
        <w:rPr>
          <w:rFonts w:hint="eastAsia"/>
        </w:rPr>
        <w:t>讨论</w:t>
      </w:r>
      <w:r>
        <w:t>不同类型的平滑函数</w:t>
      </w:r>
      <w:r>
        <w:rPr>
          <w:noProof/>
        </w:rPr>
        <w:drawing>
          <wp:inline distT="0" distB="0" distL="0" distR="0" wp14:anchorId="45C80BF1" wp14:editId="267F041B">
            <wp:extent cx="200025" cy="200025"/>
            <wp:effectExtent l="0" t="0" r="9525" b="952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00025" cy="200025"/>
                    </a:xfrm>
                    <a:prstGeom prst="rect">
                      <a:avLst/>
                    </a:prstGeom>
                  </pic:spPr>
                </pic:pic>
              </a:graphicData>
            </a:graphic>
          </wp:inline>
        </w:drawing>
      </w:r>
      <w:r>
        <w:rPr>
          <w:rFonts w:hint="eastAsia"/>
        </w:rPr>
        <w:t>前</w:t>
      </w:r>
      <w:r>
        <w:t>，</w:t>
      </w:r>
      <w:r>
        <w:rPr>
          <w:rFonts w:hint="eastAsia"/>
        </w:rPr>
        <w:t>需要</w:t>
      </w:r>
      <w:r>
        <w:t>知道如下优势：</w:t>
      </w:r>
      <w:r>
        <w:rPr>
          <w:rFonts w:hint="eastAsia"/>
        </w:rPr>
        <w:t>指定</w:t>
      </w:r>
      <w:r>
        <w:t>不同的</w:t>
      </w:r>
      <w:r>
        <w:rPr>
          <w:rFonts w:hint="eastAsia"/>
        </w:rPr>
        <w:t>参数化</w:t>
      </w:r>
      <w:r>
        <w:t>函数</w:t>
      </w:r>
      <w:r>
        <w:rPr>
          <w:rFonts w:hint="eastAsia"/>
        </w:rPr>
        <w:t>f</w:t>
      </w:r>
      <w:r>
        <w:rPr>
          <w:rFonts w:hint="eastAsia"/>
        </w:rPr>
        <w:t>可以</w:t>
      </w:r>
      <w:r>
        <w:t>得到很多已知的能量分布；</w:t>
      </w:r>
      <w:r>
        <w:rPr>
          <w:rFonts w:hint="eastAsia"/>
        </w:rPr>
        <w:t>很容易</w:t>
      </w:r>
      <w:r>
        <w:t>将</w:t>
      </w:r>
      <w:r>
        <w:rPr>
          <w:rFonts w:hint="eastAsia"/>
        </w:rPr>
        <w:t>允许</w:t>
      </w:r>
      <w:r>
        <w:t>条件下的参数化函数</w:t>
      </w:r>
      <w:r>
        <w:t>f</w:t>
      </w:r>
      <w:r>
        <w:t>限制</w:t>
      </w:r>
      <w:r>
        <w:rPr>
          <w:rFonts w:hint="eastAsia"/>
        </w:rPr>
        <w:t>起来</w:t>
      </w:r>
      <w:r>
        <w:t>；</w:t>
      </w:r>
      <w:r>
        <w:rPr>
          <w:rFonts w:hint="eastAsia"/>
        </w:rPr>
        <w:t>很容易利用</w:t>
      </w:r>
      <w:r>
        <w:t>先验</w:t>
      </w:r>
      <w:r>
        <w:rPr>
          <w:rFonts w:hint="eastAsia"/>
        </w:rPr>
        <w:t>知识</w:t>
      </w:r>
      <w:r>
        <w:t>定义或者构造一</w:t>
      </w:r>
      <w:r>
        <w:rPr>
          <w:rFonts w:hint="eastAsia"/>
        </w:rPr>
        <w:t>组</w:t>
      </w:r>
      <w:r>
        <w:t>在特定条件下的</w:t>
      </w:r>
      <w:r>
        <w:rPr>
          <w:rFonts w:hint="eastAsia"/>
        </w:rPr>
        <w:t>分布。</w:t>
      </w:r>
    </w:p>
    <w:p w:rsidR="009A5025" w:rsidRDefault="009A5025" w:rsidP="009A5025">
      <w:r>
        <w:rPr>
          <w:rFonts w:hint="eastAsia"/>
        </w:rPr>
        <w:t>A</w:t>
      </w:r>
      <w:r>
        <w:rPr>
          <w:rFonts w:hint="eastAsia"/>
        </w:rPr>
        <w:t>）</w:t>
      </w:r>
      <w:r>
        <w:rPr>
          <w:noProof/>
        </w:rPr>
        <w:drawing>
          <wp:inline distT="0" distB="0" distL="0" distR="0" wp14:anchorId="71CD3455" wp14:editId="685D8761">
            <wp:extent cx="5157216" cy="534946"/>
            <wp:effectExtent l="0" t="0" r="5715"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5211106" cy="540536"/>
                    </a:xfrm>
                    <a:prstGeom prst="rect">
                      <a:avLst/>
                    </a:prstGeom>
                  </pic:spPr>
                </pic:pic>
              </a:graphicData>
            </a:graphic>
          </wp:inline>
        </w:drawing>
      </w:r>
      <w:r>
        <w:rPr>
          <w:rFonts w:hint="eastAsia"/>
        </w:rPr>
        <w:t>》</w:t>
      </w:r>
      <w:r>
        <w:t>》</w:t>
      </w:r>
      <w:r>
        <w:rPr>
          <w:noProof/>
        </w:rPr>
        <w:drawing>
          <wp:inline distT="0" distB="0" distL="0" distR="0" wp14:anchorId="671F80A8" wp14:editId="3E97A6DD">
            <wp:extent cx="3979468" cy="526070"/>
            <wp:effectExtent l="0" t="0" r="2540" b="762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010394" cy="530158"/>
                    </a:xfrm>
                    <a:prstGeom prst="rect">
                      <a:avLst/>
                    </a:prstGeom>
                  </pic:spPr>
                </pic:pic>
              </a:graphicData>
            </a:graphic>
          </wp:inline>
        </w:drawing>
      </w:r>
    </w:p>
    <w:p w:rsidR="009A5025" w:rsidRDefault="009A5025" w:rsidP="009A5025">
      <w:r>
        <w:t>&gt;&gt;</w:t>
      </w:r>
      <w:r w:rsidRPr="00AB7A15">
        <w:rPr>
          <w:rStyle w:val="a6"/>
          <w:rFonts w:hint="eastAsia"/>
        </w:rPr>
        <w:t>选择</w:t>
      </w:r>
      <w:r w:rsidRPr="00AB7A15">
        <w:rPr>
          <w:rStyle w:val="a6"/>
        </w:rPr>
        <w:t>的窗函数</w:t>
      </w:r>
      <w:r w:rsidRPr="00AB7A15">
        <w:rPr>
          <w:rStyle w:val="a6"/>
          <w:rFonts w:hint="eastAsia"/>
        </w:rPr>
        <w:t>h</w:t>
      </w:r>
      <w:r w:rsidRPr="00AB7A15">
        <w:rPr>
          <w:rStyle w:val="a6"/>
          <w:rFonts w:hint="eastAsia"/>
        </w:rPr>
        <w:t>如果</w:t>
      </w:r>
      <w:r w:rsidRPr="00AB7A15">
        <w:rPr>
          <w:rStyle w:val="a6"/>
        </w:rPr>
        <w:t>在时域很窄的话就会在频域很宽</w:t>
      </w:r>
      <w:r>
        <w:t>，导致时域分辨率高但是频域分辨率很低。反之</w:t>
      </w:r>
      <w:r>
        <w:rPr>
          <w:rFonts w:hint="eastAsia"/>
        </w:rPr>
        <w:t>亦然</w:t>
      </w:r>
      <w:r>
        <w:t>。</w:t>
      </w:r>
    </w:p>
    <w:p w:rsidR="009A5025" w:rsidRDefault="009A5025" w:rsidP="009A5025">
      <w:r>
        <w:rPr>
          <w:rFonts w:hint="eastAsia"/>
        </w:rPr>
        <w:t>B</w:t>
      </w:r>
      <w:r>
        <w:rPr>
          <w:rFonts w:hint="eastAsia"/>
        </w:rPr>
        <w:t>）</w:t>
      </w:r>
      <w:r>
        <w:rPr>
          <w:rFonts w:hint="eastAsia"/>
        </w:rPr>
        <w:t>A</w:t>
      </w:r>
      <w:r>
        <w:rPr>
          <w:rFonts w:hint="eastAsia"/>
        </w:rPr>
        <w:t>中</w:t>
      </w:r>
      <w:r>
        <w:t>只考虑了</w:t>
      </w:r>
      <w:r>
        <w:rPr>
          <w:rFonts w:hint="eastAsia"/>
        </w:rPr>
        <w:t>短时</w:t>
      </w:r>
      <w:r>
        <w:t>窗函数</w:t>
      </w:r>
      <w:r>
        <w:rPr>
          <w:rFonts w:hint="eastAsia"/>
        </w:rPr>
        <w:t>h</w:t>
      </w:r>
      <w:r>
        <w:rPr>
          <w:rFonts w:hint="eastAsia"/>
        </w:rPr>
        <w:t>，</w:t>
      </w:r>
      <w:r>
        <w:t>如果增加一个扩展平滑函数</w:t>
      </w:r>
      <w:r>
        <w:rPr>
          <w:rFonts w:hint="eastAsia"/>
        </w:rPr>
        <w:t>使</w:t>
      </w:r>
      <w:r>
        <w:rPr>
          <w:noProof/>
        </w:rPr>
        <w:drawing>
          <wp:inline distT="0" distB="0" distL="0" distR="0" wp14:anchorId="5AE95376" wp14:editId="4433B447">
            <wp:extent cx="1565453" cy="269062"/>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1573676" cy="270475"/>
                    </a:xfrm>
                    <a:prstGeom prst="rect">
                      <a:avLst/>
                    </a:prstGeom>
                  </pic:spPr>
                </pic:pic>
              </a:graphicData>
            </a:graphic>
          </wp:inline>
        </w:drawing>
      </w:r>
      <w:r>
        <w:rPr>
          <w:rFonts w:hint="eastAsia"/>
        </w:rPr>
        <w:t>，</w:t>
      </w:r>
      <w:r>
        <w:t>其中</w:t>
      </w:r>
      <w:r>
        <w:rPr>
          <w:rFonts w:hint="eastAsia"/>
        </w:rPr>
        <w:t>H</w:t>
      </w:r>
      <w:r>
        <w:rPr>
          <w:rFonts w:hint="eastAsia"/>
        </w:rPr>
        <w:t>是</w:t>
      </w:r>
      <w:r>
        <w:t>h</w:t>
      </w:r>
      <w:r>
        <w:rPr>
          <w:rFonts w:hint="eastAsia"/>
        </w:rPr>
        <w:t>的</w:t>
      </w:r>
      <w:r>
        <w:t>傅立叶变换，则我们就可以</w:t>
      </w:r>
      <w:r w:rsidRPr="00147D80">
        <w:rPr>
          <w:rStyle w:val="a6"/>
        </w:rPr>
        <w:t>实现在时域和</w:t>
      </w:r>
      <w:r w:rsidRPr="00147D80">
        <w:rPr>
          <w:rStyle w:val="a6"/>
          <w:rFonts w:hint="eastAsia"/>
        </w:rPr>
        <w:t>频域</w:t>
      </w:r>
      <w:r w:rsidRPr="00147D80">
        <w:rPr>
          <w:rStyle w:val="a6"/>
        </w:rPr>
        <w:t>共同控制</w:t>
      </w:r>
      <w:r>
        <w:t>。</w:t>
      </w:r>
      <w:r>
        <w:rPr>
          <w:rFonts w:hint="eastAsia"/>
        </w:rPr>
        <w:t>因此</w:t>
      </w:r>
      <w:r>
        <w:t>得到变换</w:t>
      </w:r>
      <w:r>
        <w:rPr>
          <w:rFonts w:hint="eastAsia"/>
        </w:rPr>
        <w:t>：</w:t>
      </w:r>
    </w:p>
    <w:p w:rsidR="009A5025" w:rsidRDefault="009A5025" w:rsidP="009A5025">
      <w:r>
        <w:rPr>
          <w:noProof/>
        </w:rPr>
        <w:drawing>
          <wp:inline distT="0" distB="0" distL="0" distR="0" wp14:anchorId="0E97DC8A" wp14:editId="72F45E51">
            <wp:extent cx="6238875" cy="619125"/>
            <wp:effectExtent l="0" t="0" r="9525" b="952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238875" cy="619125"/>
                    </a:xfrm>
                    <a:prstGeom prst="rect">
                      <a:avLst/>
                    </a:prstGeom>
                  </pic:spPr>
                </pic:pic>
              </a:graphicData>
            </a:graphic>
          </wp:inline>
        </w:drawing>
      </w:r>
    </w:p>
    <w:p w:rsidR="009A5025" w:rsidRDefault="009A5025" w:rsidP="009A5025">
      <w:pPr>
        <w:pBdr>
          <w:bottom w:val="single" w:sz="6" w:space="1" w:color="auto"/>
        </w:pBdr>
      </w:pPr>
      <w:r>
        <w:rPr>
          <w:rFonts w:hint="eastAsia"/>
        </w:rPr>
        <w:t>称之为</w:t>
      </w:r>
      <w:r w:rsidRPr="00F71E3E">
        <w:t>smoothed-pseudo Wigner-Ville distribution</w:t>
      </w:r>
      <w:r>
        <w:rPr>
          <w:rFonts w:hint="eastAsia"/>
        </w:rPr>
        <w:t>（</w:t>
      </w:r>
      <w:r>
        <w:rPr>
          <w:rFonts w:hint="eastAsia"/>
        </w:rPr>
        <w:t>SP</w:t>
      </w:r>
      <w:r>
        <w:t>WVD</w:t>
      </w:r>
      <w:r>
        <w:rPr>
          <w:rFonts w:hint="eastAsia"/>
        </w:rPr>
        <w:t>）。时域</w:t>
      </w:r>
      <w:r>
        <w:t>和频域平滑越多，那么分辨率越低。</w:t>
      </w:r>
      <w:r>
        <w:rPr>
          <w:rFonts w:hint="eastAsia"/>
        </w:rPr>
        <w:t>其中</w:t>
      </w:r>
      <w:r>
        <w:t>当</w:t>
      </w:r>
      <w:r>
        <w:rPr>
          <w:rFonts w:hint="eastAsia"/>
        </w:rPr>
        <w:t>g=delta</w:t>
      </w:r>
      <w:r>
        <w:rPr>
          <w:rFonts w:hint="eastAsia"/>
        </w:rPr>
        <w:t>时</w:t>
      </w:r>
      <w:r>
        <w:t>又退化为</w:t>
      </w:r>
      <w:r>
        <w:rPr>
          <w:rFonts w:hint="eastAsia"/>
        </w:rPr>
        <w:t>PWVD</w:t>
      </w:r>
      <w:r>
        <w:rPr>
          <w:rFonts w:hint="eastAsia"/>
        </w:rPr>
        <w:t>了</w:t>
      </w:r>
      <w:r>
        <w:t>。</w:t>
      </w:r>
      <w:r>
        <w:rPr>
          <w:rFonts w:hint="eastAsia"/>
        </w:rPr>
        <w:t>下面</w:t>
      </w:r>
      <w:r>
        <w:t>对比三种</w:t>
      </w:r>
      <w:r>
        <w:rPr>
          <w:rFonts w:hint="eastAsia"/>
        </w:rPr>
        <w:t>WVD</w:t>
      </w:r>
      <w:r>
        <w:rPr>
          <w:rFonts w:hint="eastAsia"/>
        </w:rPr>
        <w:t>的</w:t>
      </w:r>
      <w:r>
        <w:t>时频</w:t>
      </w:r>
      <w:r>
        <w:rPr>
          <w:rFonts w:hint="eastAsia"/>
        </w:rPr>
        <w:t>分布</w:t>
      </w:r>
      <w:r>
        <w:t>：</w:t>
      </w:r>
    </w:p>
    <w:p w:rsidR="009A5025" w:rsidRDefault="009A5025" w:rsidP="009A5025">
      <w:r>
        <w:t>clear all; close all; clc;</w:t>
      </w:r>
    </w:p>
    <w:p w:rsidR="009A5025" w:rsidRDefault="009A5025" w:rsidP="009A5025">
      <w:r>
        <w:rPr>
          <w:rFonts w:hint="eastAsia"/>
        </w:rPr>
        <w:t>sig=fmconst(128,.15) + amgauss(128).*fmconst(128,0.4);%</w:t>
      </w:r>
      <w:r>
        <w:rPr>
          <w:rFonts w:hint="eastAsia"/>
        </w:rPr>
        <w:t>两个信号的叠加</w:t>
      </w:r>
    </w:p>
    <w:p w:rsidR="009A5025" w:rsidRDefault="009A5025" w:rsidP="009A5025">
      <w:r>
        <w:t>tfr_wvd=</w:t>
      </w:r>
      <w:r w:rsidRPr="00A62403">
        <w:rPr>
          <w:rStyle w:val="ac"/>
        </w:rPr>
        <w:t>tfrwv</w:t>
      </w:r>
      <w:r>
        <w:t>(sig); subplot(131);imagesc(tfr_wvd);axis xy; title('WVD');</w:t>
      </w:r>
    </w:p>
    <w:p w:rsidR="009A5025" w:rsidRDefault="009A5025" w:rsidP="009A5025">
      <w:r>
        <w:t>tfr_pwvd=</w:t>
      </w:r>
      <w:r w:rsidRPr="00A62403">
        <w:rPr>
          <w:rStyle w:val="ac"/>
        </w:rPr>
        <w:t>tfrpwv</w:t>
      </w:r>
      <w:r>
        <w:t>(sig);subplot(132);imagesc(tfr_pwvd);axis xy;title('PWVD');</w:t>
      </w:r>
    </w:p>
    <w:p w:rsidR="009A5025" w:rsidRDefault="009A5025" w:rsidP="009A5025">
      <w:pPr>
        <w:pBdr>
          <w:bottom w:val="single" w:sz="6" w:space="1" w:color="auto"/>
        </w:pBdr>
      </w:pPr>
      <w:r>
        <w:t xml:space="preserve">tfr_spwvd = </w:t>
      </w:r>
      <w:r w:rsidRPr="00A62403">
        <w:rPr>
          <w:rStyle w:val="ac"/>
        </w:rPr>
        <w:t>tfrspwv</w:t>
      </w:r>
      <w:r>
        <w:t>(sig);subplot(133);imagesc(tfr_spwvd);axis xy;title('SPWVD');</w:t>
      </w:r>
    </w:p>
    <w:p w:rsidR="009A5025" w:rsidRDefault="009A5025" w:rsidP="009A5025">
      <w:r w:rsidRPr="00105934">
        <w:rPr>
          <w:rFonts w:hint="eastAsia"/>
          <w:noProof/>
        </w:rPr>
        <w:drawing>
          <wp:inline distT="0" distB="0" distL="0" distR="0" wp14:anchorId="23D32E82" wp14:editId="77ABE60C">
            <wp:extent cx="6645910" cy="1999167"/>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6645910" cy="1999167"/>
                    </a:xfrm>
                    <a:prstGeom prst="rect">
                      <a:avLst/>
                    </a:prstGeom>
                    <a:noFill/>
                    <a:ln>
                      <a:noFill/>
                    </a:ln>
                  </pic:spPr>
                </pic:pic>
              </a:graphicData>
            </a:graphic>
          </wp:inline>
        </w:drawing>
      </w:r>
    </w:p>
    <w:p w:rsidR="009A5025" w:rsidRDefault="009A5025" w:rsidP="009A5025">
      <w:r>
        <w:rPr>
          <w:rFonts w:hint="eastAsia"/>
        </w:rPr>
        <w:t>&gt;&gt;</w:t>
      </w:r>
      <w:r>
        <w:rPr>
          <w:rFonts w:hint="eastAsia"/>
        </w:rPr>
        <w:t>很容易</w:t>
      </w:r>
      <w:r>
        <w:t>看出三者的</w:t>
      </w:r>
      <w:r>
        <w:rPr>
          <w:rFonts w:hint="eastAsia"/>
        </w:rPr>
        <w:t>进化</w:t>
      </w:r>
      <w:r>
        <w:t>过程，从</w:t>
      </w:r>
      <w:r>
        <w:rPr>
          <w:rFonts w:hint="eastAsia"/>
        </w:rPr>
        <w:t>WVD</w:t>
      </w:r>
      <w:r>
        <w:rPr>
          <w:rFonts w:hint="eastAsia"/>
        </w:rPr>
        <w:t>的复杂</w:t>
      </w:r>
      <w:r>
        <w:t>干扰项</w:t>
      </w:r>
      <w:r>
        <w:rPr>
          <w:rFonts w:hint="eastAsia"/>
        </w:rPr>
        <w:t>（两个</w:t>
      </w:r>
      <w:r>
        <w:t>信号项</w:t>
      </w:r>
      <w:r>
        <w:rPr>
          <w:rFonts w:hint="eastAsia"/>
        </w:rPr>
        <w:t>之间</w:t>
      </w:r>
      <w:r>
        <w:t>全是干扰项</w:t>
      </w:r>
      <w:r>
        <w:rPr>
          <w:rFonts w:hint="eastAsia"/>
        </w:rPr>
        <w:t>，</w:t>
      </w:r>
      <w:r>
        <w:t>垂直于时间轴震荡</w:t>
      </w:r>
      <w:r>
        <w:rPr>
          <w:rFonts w:hint="eastAsia"/>
        </w:rPr>
        <w:t>），</w:t>
      </w:r>
      <w:r>
        <w:t>到</w:t>
      </w:r>
      <w:r>
        <w:rPr>
          <w:rFonts w:hint="eastAsia"/>
        </w:rPr>
        <w:t>PWVD</w:t>
      </w:r>
      <w:r>
        <w:rPr>
          <w:rFonts w:hint="eastAsia"/>
        </w:rPr>
        <w:t>减少</w:t>
      </w:r>
      <w:r>
        <w:t>了很多干扰项</w:t>
      </w:r>
      <w:r>
        <w:rPr>
          <w:rFonts w:hint="eastAsia"/>
        </w:rPr>
        <w:t>（频率轴</w:t>
      </w:r>
      <w:r>
        <w:t>方向有一定的平滑</w:t>
      </w:r>
      <w:r>
        <w:rPr>
          <w:rFonts w:hint="eastAsia"/>
        </w:rPr>
        <w:t>，</w:t>
      </w:r>
      <w:r>
        <w:t>但是没有衰减</w:t>
      </w:r>
      <w:r>
        <w:rPr>
          <w:rFonts w:hint="eastAsia"/>
        </w:rPr>
        <w:t>完），</w:t>
      </w:r>
      <w:r>
        <w:t>再到</w:t>
      </w:r>
      <w:r>
        <w:rPr>
          <w:rFonts w:hint="eastAsia"/>
        </w:rPr>
        <w:t>SPWVD</w:t>
      </w:r>
      <w:r>
        <w:rPr>
          <w:rFonts w:hint="eastAsia"/>
        </w:rPr>
        <w:t>的</w:t>
      </w:r>
      <w:r>
        <w:t>干扰项全部被干掉了</w:t>
      </w:r>
      <w:r>
        <w:rPr>
          <w:rFonts w:hint="eastAsia"/>
        </w:rPr>
        <w:t>（针对</w:t>
      </w:r>
      <w:r>
        <w:t>这个时间分辨率要求不高的场合，很适合使用这个能量</w:t>
      </w:r>
      <w:r>
        <w:rPr>
          <w:rFonts w:hint="eastAsia"/>
        </w:rPr>
        <w:t>谱</w:t>
      </w:r>
      <w:r>
        <w:t>描述该信号</w:t>
      </w:r>
      <w:r>
        <w:rPr>
          <w:rFonts w:hint="eastAsia"/>
        </w:rPr>
        <w:t>）</w:t>
      </w:r>
      <w:r>
        <w:t>。</w:t>
      </w:r>
    </w:p>
    <w:p w:rsidR="009A5025" w:rsidRDefault="009A5025" w:rsidP="009A5025"/>
    <w:p w:rsidR="009A5025" w:rsidRDefault="009A5025" w:rsidP="009A5025">
      <w:r>
        <w:rPr>
          <w:rFonts w:hint="eastAsia"/>
        </w:rPr>
        <w:t>5</w:t>
      </w:r>
      <w:r>
        <w:rPr>
          <w:rFonts w:hint="eastAsia"/>
        </w:rPr>
        <w:t>）</w:t>
      </w:r>
      <w:r>
        <w:rPr>
          <w:rFonts w:hint="eastAsia"/>
        </w:rPr>
        <w:t>SPWVD</w:t>
      </w:r>
      <w:r>
        <w:rPr>
          <w:rFonts w:hint="eastAsia"/>
        </w:rPr>
        <w:t>作为</w:t>
      </w:r>
      <w:r>
        <w:rPr>
          <w:rFonts w:hint="eastAsia"/>
        </w:rPr>
        <w:t>WVD</w:t>
      </w:r>
      <w:r>
        <w:rPr>
          <w:rFonts w:hint="eastAsia"/>
        </w:rPr>
        <w:t>的</w:t>
      </w:r>
      <w:r>
        <w:t>连续分段</w:t>
      </w:r>
      <w:r>
        <w:rPr>
          <w:rFonts w:hint="eastAsia"/>
        </w:rPr>
        <w:t>性质</w:t>
      </w:r>
      <w:r>
        <w:t>：</w:t>
      </w:r>
    </w:p>
    <w:p w:rsidR="009A5025" w:rsidRDefault="009A5025" w:rsidP="009A5025">
      <w:pPr>
        <w:pBdr>
          <w:bottom w:val="single" w:sz="6" w:space="1" w:color="auto"/>
        </w:pBdr>
      </w:pPr>
      <w:r w:rsidRPr="00BA5198">
        <w:rPr>
          <w:rStyle w:val="a6"/>
          <w:rFonts w:hint="eastAsia"/>
        </w:rPr>
        <w:t>当</w:t>
      </w:r>
      <w:r w:rsidRPr="00BA5198">
        <w:rPr>
          <w:rStyle w:val="a6"/>
          <w:rFonts w:hint="eastAsia"/>
        </w:rPr>
        <w:t>g</w:t>
      </w:r>
      <w:r w:rsidRPr="00BA5198">
        <w:rPr>
          <w:rStyle w:val="a6"/>
          <w:rFonts w:hint="eastAsia"/>
        </w:rPr>
        <w:t>和</w:t>
      </w:r>
      <w:r w:rsidRPr="00BA5198">
        <w:rPr>
          <w:rStyle w:val="a6"/>
          <w:rFonts w:hint="eastAsia"/>
        </w:rPr>
        <w:t>h</w:t>
      </w:r>
      <w:r w:rsidRPr="00BA5198">
        <w:rPr>
          <w:rStyle w:val="a6"/>
          <w:rFonts w:hint="eastAsia"/>
        </w:rPr>
        <w:t>都是</w:t>
      </w:r>
      <w:r w:rsidRPr="00BA5198">
        <w:rPr>
          <w:rStyle w:val="a6"/>
        </w:rPr>
        <w:t>高斯函数时，</w:t>
      </w:r>
      <w:r w:rsidRPr="006912C5">
        <w:rPr>
          <w:rStyle w:val="a6"/>
          <w:rFonts w:hint="eastAsia"/>
        </w:rPr>
        <w:t>当时频分辨率控制改变时</w:t>
      </w:r>
      <w:r>
        <w:rPr>
          <w:rStyle w:val="a6"/>
          <w:rFonts w:hint="eastAsia"/>
        </w:rPr>
        <w:t>（窗</w:t>
      </w:r>
      <w:r>
        <w:rPr>
          <w:rStyle w:val="a6"/>
        </w:rPr>
        <w:t>长度</w:t>
      </w:r>
      <w:r>
        <w:rPr>
          <w:rStyle w:val="a6"/>
          <w:rFonts w:hint="eastAsia"/>
        </w:rPr>
        <w:t>变化），</w:t>
      </w:r>
      <w:r w:rsidRPr="00BA5198">
        <w:rPr>
          <w:rStyle w:val="a6"/>
          <w:rFonts w:hint="eastAsia"/>
        </w:rPr>
        <w:t>【时间</w:t>
      </w:r>
      <w:r w:rsidRPr="00BA5198">
        <w:rPr>
          <w:rStyle w:val="a6"/>
        </w:rPr>
        <w:t>*</w:t>
      </w:r>
      <w:r w:rsidRPr="00BA5198">
        <w:rPr>
          <w:rStyle w:val="a6"/>
        </w:rPr>
        <w:t>带宽</w:t>
      </w:r>
      <w:r w:rsidRPr="00BA5198">
        <w:rPr>
          <w:rStyle w:val="a6"/>
          <w:rFonts w:hint="eastAsia"/>
        </w:rPr>
        <w:t>】从</w:t>
      </w:r>
      <w:r w:rsidRPr="00BA5198">
        <w:rPr>
          <w:rStyle w:val="a6"/>
          <w:rFonts w:hint="eastAsia"/>
        </w:rPr>
        <w:t>1</w:t>
      </w:r>
      <w:r w:rsidRPr="00BA5198">
        <w:rPr>
          <w:rStyle w:val="a6"/>
          <w:rFonts w:hint="eastAsia"/>
        </w:rPr>
        <w:t>（</w:t>
      </w:r>
      <w:r>
        <w:rPr>
          <w:rStyle w:val="a6"/>
          <w:rFonts w:hint="eastAsia"/>
        </w:rPr>
        <w:t>前面</w:t>
      </w:r>
      <w:r>
        <w:rPr>
          <w:rStyle w:val="a6"/>
        </w:rPr>
        <w:t>原子分解的</w:t>
      </w:r>
      <w:r w:rsidRPr="00BA5198">
        <w:rPr>
          <w:rStyle w:val="a6"/>
          <w:rFonts w:hint="eastAsia"/>
        </w:rPr>
        <w:t>功率谱）降低</w:t>
      </w:r>
      <w:r w:rsidRPr="00BA5198">
        <w:rPr>
          <w:rStyle w:val="a6"/>
        </w:rPr>
        <w:t>到</w:t>
      </w:r>
      <w:r w:rsidRPr="00BA5198">
        <w:rPr>
          <w:rStyle w:val="a6"/>
          <w:rFonts w:hint="eastAsia"/>
        </w:rPr>
        <w:t>0</w:t>
      </w:r>
      <w:r w:rsidRPr="00BA5198">
        <w:rPr>
          <w:rStyle w:val="a6"/>
          <w:rFonts w:hint="eastAsia"/>
        </w:rPr>
        <w:t>（</w:t>
      </w:r>
      <w:r>
        <w:rPr>
          <w:rStyle w:val="a6"/>
          <w:rFonts w:hint="eastAsia"/>
        </w:rPr>
        <w:t>本节</w:t>
      </w:r>
      <w:r>
        <w:rPr>
          <w:rStyle w:val="a6"/>
        </w:rPr>
        <w:t>介绍的</w:t>
      </w:r>
      <w:r w:rsidRPr="00BA5198">
        <w:rPr>
          <w:rStyle w:val="a6"/>
          <w:rFonts w:hint="eastAsia"/>
        </w:rPr>
        <w:t>WVD</w:t>
      </w:r>
      <w:r w:rsidRPr="00BA5198">
        <w:rPr>
          <w:rStyle w:val="a6"/>
          <w:rFonts w:hint="eastAsia"/>
        </w:rPr>
        <w:t>）</w:t>
      </w:r>
      <w:r>
        <w:rPr>
          <w:rFonts w:hint="eastAsia"/>
        </w:rPr>
        <w:t>。如下例子</w:t>
      </w:r>
      <w:r>
        <w:t>可以看出：</w:t>
      </w:r>
    </w:p>
    <w:p w:rsidR="009A5025" w:rsidRDefault="009A5025" w:rsidP="009A5025">
      <w:r>
        <w:rPr>
          <w:rFonts w:hint="eastAsia"/>
        </w:rPr>
        <w:t xml:space="preserve">% </w:t>
      </w:r>
      <w:r>
        <w:rPr>
          <w:rFonts w:hint="eastAsia"/>
        </w:rPr>
        <w:t>查看</w:t>
      </w:r>
      <w:r>
        <w:rPr>
          <w:rFonts w:hint="eastAsia"/>
        </w:rPr>
        <w:t>SPWVD</w:t>
      </w:r>
      <w:r>
        <w:rPr>
          <w:rFonts w:hint="eastAsia"/>
        </w:rPr>
        <w:t>从功率谱退化到</w:t>
      </w:r>
      <w:r>
        <w:rPr>
          <w:rFonts w:hint="eastAsia"/>
        </w:rPr>
        <w:t>WVD</w:t>
      </w:r>
      <w:r>
        <w:rPr>
          <w:rFonts w:hint="eastAsia"/>
        </w:rPr>
        <w:t>的过程</w:t>
      </w:r>
    </w:p>
    <w:p w:rsidR="009A5025" w:rsidRPr="00B52882" w:rsidRDefault="009A5025" w:rsidP="009A5025">
      <w:pPr>
        <w:pBdr>
          <w:bottom w:val="single" w:sz="6" w:space="1" w:color="auto"/>
        </w:pBdr>
      </w:pPr>
      <w:r>
        <w:t>M=movsp2wv(128);movie(M,10);%</w:t>
      </w:r>
      <w:r>
        <w:t>可以修改</w:t>
      </w:r>
      <w:r w:rsidRPr="00B52882">
        <w:t>movsp2wv</w:t>
      </w:r>
      <w:r>
        <w:rPr>
          <w:rFonts w:hint="eastAsia"/>
        </w:rPr>
        <w:t>函数</w:t>
      </w:r>
      <w:r>
        <w:t>的第二</w:t>
      </w:r>
      <w:r>
        <w:rPr>
          <w:rFonts w:hint="eastAsia"/>
        </w:rPr>
        <w:t>个参数</w:t>
      </w:r>
      <w:r>
        <w:t>控制</w:t>
      </w:r>
      <w:r>
        <w:rPr>
          <w:rFonts w:hint="eastAsia"/>
        </w:rPr>
        <w:t>过渡</w:t>
      </w:r>
      <w:r>
        <w:t>数量</w:t>
      </w:r>
    </w:p>
    <w:p w:rsidR="009A5025" w:rsidRDefault="009A5025" w:rsidP="009A5025">
      <w:r>
        <w:rPr>
          <w:rFonts w:hint="eastAsia"/>
        </w:rPr>
        <w:lastRenderedPageBreak/>
        <w:t>&gt;&gt;</w:t>
      </w:r>
      <w:r w:rsidRPr="00B44944">
        <w:rPr>
          <w:rStyle w:val="ac"/>
          <w:rFonts w:hint="eastAsia"/>
        </w:rPr>
        <w:t>WVD</w:t>
      </w:r>
      <w:r w:rsidRPr="00B44944">
        <w:rPr>
          <w:rStyle w:val="ac"/>
          <w:rFonts w:hint="eastAsia"/>
        </w:rPr>
        <w:t>给出了</w:t>
      </w:r>
      <w:r w:rsidRPr="00B44944">
        <w:rPr>
          <w:rStyle w:val="ac"/>
        </w:rPr>
        <w:t>最佳的</w:t>
      </w:r>
      <w:r w:rsidRPr="00B44944">
        <w:rPr>
          <w:rStyle w:val="ac"/>
          <w:rFonts w:hint="eastAsia"/>
        </w:rPr>
        <w:t>时频</w:t>
      </w:r>
      <w:r w:rsidRPr="00B44944">
        <w:rPr>
          <w:rStyle w:val="ac"/>
        </w:rPr>
        <w:t>分辨率</w:t>
      </w:r>
      <w:r w:rsidRPr="00B44944">
        <w:rPr>
          <w:rStyle w:val="ac"/>
          <w:rFonts w:hint="eastAsia"/>
        </w:rPr>
        <w:t>，</w:t>
      </w:r>
      <w:r w:rsidRPr="00B44944">
        <w:rPr>
          <w:rStyle w:val="ac"/>
        </w:rPr>
        <w:t>但是带来了非常大的干扰</w:t>
      </w:r>
      <w:r w:rsidRPr="00B44944">
        <w:rPr>
          <w:rStyle w:val="ac"/>
          <w:rFonts w:hint="eastAsia"/>
        </w:rPr>
        <w:t>项</w:t>
      </w:r>
      <w:r w:rsidRPr="00B44944">
        <w:rPr>
          <w:rStyle w:val="ac"/>
        </w:rPr>
        <w:t>，而功率谱给出了最差的分辨率，但是几乎没有干扰项</w:t>
      </w:r>
      <w:r w:rsidRPr="00B44944">
        <w:rPr>
          <w:rStyle w:val="ac"/>
          <w:rFonts w:hint="eastAsia"/>
        </w:rPr>
        <w:t>。</w:t>
      </w:r>
      <w:r w:rsidRPr="00B44944">
        <w:rPr>
          <w:rStyle w:val="ac"/>
          <w:rFonts w:hint="eastAsia"/>
        </w:rPr>
        <w:t>SPWVD</w:t>
      </w:r>
      <w:r w:rsidRPr="00B44944">
        <w:rPr>
          <w:rStyle w:val="ac"/>
          <w:rFonts w:hint="eastAsia"/>
        </w:rPr>
        <w:t>则</w:t>
      </w:r>
      <w:r w:rsidRPr="00B44944">
        <w:rPr>
          <w:rStyle w:val="ac"/>
        </w:rPr>
        <w:t>提供了一个可以</w:t>
      </w:r>
      <w:r w:rsidRPr="00B44944">
        <w:rPr>
          <w:rStyle w:val="ac"/>
          <w:rFonts w:hint="eastAsia"/>
        </w:rPr>
        <w:t>在</w:t>
      </w:r>
      <w:r w:rsidRPr="00B44944">
        <w:rPr>
          <w:rStyle w:val="ac"/>
        </w:rPr>
        <w:t>他们之间折衷选择的变换</w:t>
      </w:r>
      <w:r>
        <w:t>。</w:t>
      </w:r>
    </w:p>
    <w:p w:rsidR="009A5025" w:rsidRDefault="009A5025" w:rsidP="009A5025"/>
    <w:p w:rsidR="009A5025" w:rsidRDefault="009A5025" w:rsidP="009A5025">
      <w:r>
        <w:rPr>
          <w:rFonts w:hint="eastAsia"/>
        </w:rPr>
        <w:t>6</w:t>
      </w:r>
      <w:r>
        <w:rPr>
          <w:rFonts w:hint="eastAsia"/>
        </w:rPr>
        <w:t>）联合</w:t>
      </w:r>
      <w:r>
        <w:t>窄带</w:t>
      </w:r>
      <w:r>
        <w:rPr>
          <w:rFonts w:hint="eastAsia"/>
        </w:rPr>
        <w:t>模糊度</w:t>
      </w:r>
      <w:r>
        <w:t>函数：</w:t>
      </w:r>
      <w:r>
        <w:rPr>
          <w:rFonts w:hint="eastAsia"/>
        </w:rPr>
        <w:t>常用于</w:t>
      </w:r>
      <w:r>
        <w:t>雷达</w:t>
      </w:r>
      <w:r>
        <w:rPr>
          <w:rFonts w:hint="eastAsia"/>
        </w:rPr>
        <w:t>信号</w:t>
      </w:r>
      <w:r>
        <w:t>处理</w:t>
      </w:r>
      <w:r>
        <w:rPr>
          <w:rFonts w:hint="eastAsia"/>
        </w:rPr>
        <w:t>。</w:t>
      </w:r>
    </w:p>
    <w:p w:rsidR="009A5025" w:rsidRPr="00FD3BEC" w:rsidRDefault="009A5025" w:rsidP="009A5025">
      <w:r>
        <w:rPr>
          <w:rFonts w:hint="eastAsia"/>
        </w:rPr>
        <w:t>窄带模糊度</w:t>
      </w:r>
      <w:r>
        <w:t>函数</w:t>
      </w:r>
      <w:r>
        <w:rPr>
          <w:rFonts w:hint="eastAsia"/>
        </w:rPr>
        <w:t>AF</w:t>
      </w:r>
      <w:r>
        <w:t>（</w:t>
      </w:r>
      <w:r>
        <w:rPr>
          <w:rFonts w:ascii="Arial" w:hAnsi="Arial" w:cs="Arial"/>
          <w:color w:val="313131"/>
          <w:sz w:val="18"/>
          <w:szCs w:val="18"/>
        </w:rPr>
        <w:t>苏斯曼模糊度函数</w:t>
      </w:r>
      <w:r>
        <w:t>）：</w:t>
      </w:r>
      <w:r>
        <w:rPr>
          <w:noProof/>
        </w:rPr>
        <w:drawing>
          <wp:inline distT="0" distB="0" distL="0" distR="0" wp14:anchorId="18A55CBD" wp14:editId="1AE3743D">
            <wp:extent cx="3467405" cy="425399"/>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3505637" cy="430089"/>
                    </a:xfrm>
                    <a:prstGeom prst="rect">
                      <a:avLst/>
                    </a:prstGeom>
                  </pic:spPr>
                </pic:pic>
              </a:graphicData>
            </a:graphic>
          </wp:inline>
        </w:drawing>
      </w:r>
      <w:r>
        <w:rPr>
          <w:rFonts w:hint="eastAsia"/>
        </w:rPr>
        <w:t>事一种时频</w:t>
      </w:r>
      <w:r>
        <w:t>相关度的</w:t>
      </w:r>
      <w:r>
        <w:rPr>
          <w:rFonts w:hint="eastAsia"/>
        </w:rPr>
        <w:t>测量</w:t>
      </w:r>
      <w:r>
        <w:t>方法。</w:t>
      </w:r>
      <w:r>
        <w:rPr>
          <w:rFonts w:hint="eastAsia"/>
        </w:rPr>
        <w:t>和</w:t>
      </w:r>
      <w:r w:rsidRPr="00276941">
        <w:rPr>
          <w:rStyle w:val="a6"/>
        </w:rPr>
        <w:t>时频分布的坐标</w:t>
      </w:r>
      <w:r w:rsidRPr="00276941">
        <w:rPr>
          <w:rStyle w:val="a6"/>
          <w:rFonts w:hint="eastAsia"/>
        </w:rPr>
        <w:t>t/v</w:t>
      </w:r>
      <w:r w:rsidRPr="00276941">
        <w:rPr>
          <w:rStyle w:val="a6"/>
          <w:rFonts w:hint="eastAsia"/>
        </w:rPr>
        <w:t>表示</w:t>
      </w:r>
      <w:r w:rsidRPr="00276941">
        <w:rPr>
          <w:rStyle w:val="a6"/>
        </w:rPr>
        <w:t>绝对时间</w:t>
      </w:r>
      <w:r w:rsidRPr="00276941">
        <w:rPr>
          <w:rStyle w:val="a6"/>
          <w:rFonts w:hint="eastAsia"/>
        </w:rPr>
        <w:t>/</w:t>
      </w:r>
      <w:r w:rsidRPr="00276941">
        <w:rPr>
          <w:rStyle w:val="a6"/>
          <w:rFonts w:hint="eastAsia"/>
        </w:rPr>
        <w:t>频率</w:t>
      </w:r>
      <w:r w:rsidRPr="00276941">
        <w:rPr>
          <w:rStyle w:val="a6"/>
        </w:rPr>
        <w:t>不同</w:t>
      </w:r>
      <w:r>
        <w:t>，这里的</w:t>
      </w:r>
      <w:r>
        <w:rPr>
          <w:rFonts w:hint="eastAsia"/>
        </w:rPr>
        <w:t>变量</w:t>
      </w:r>
      <w:r>
        <w:rPr>
          <w:rFonts w:hint="eastAsia"/>
        </w:rPr>
        <w:t>tao</w:t>
      </w:r>
      <w:r>
        <w:rPr>
          <w:rFonts w:hint="eastAsia"/>
        </w:rPr>
        <w:t>和</w:t>
      </w:r>
      <w:r>
        <w:rPr>
          <w:rFonts w:hint="eastAsia"/>
        </w:rPr>
        <w:t>eps</w:t>
      </w:r>
      <w:r>
        <w:t>e</w:t>
      </w:r>
      <w:r>
        <w:rPr>
          <w:rFonts w:hint="eastAsia"/>
        </w:rPr>
        <w:t>long</w:t>
      </w:r>
      <w:r>
        <w:rPr>
          <w:rFonts w:hint="eastAsia"/>
        </w:rPr>
        <w:t>是</w:t>
      </w:r>
      <w:r w:rsidRPr="00276941">
        <w:rPr>
          <w:rStyle w:val="a6"/>
        </w:rPr>
        <w:t>相对</w:t>
      </w:r>
      <w:r w:rsidRPr="00276941">
        <w:rPr>
          <w:rStyle w:val="a6"/>
          <w:rFonts w:hint="eastAsia"/>
        </w:rPr>
        <w:t>坐标</w:t>
      </w:r>
      <w:r w:rsidRPr="00276941">
        <w:rPr>
          <w:rStyle w:val="a6"/>
        </w:rPr>
        <w:t>称之为时延和多普勒</w:t>
      </w:r>
      <w:r>
        <w:t>。</w:t>
      </w:r>
    </w:p>
    <w:p w:rsidR="009A5025" w:rsidRDefault="009A5025" w:rsidP="009A5025">
      <w:r>
        <w:rPr>
          <w:rFonts w:hint="eastAsia"/>
        </w:rPr>
        <w:t>AF</w:t>
      </w:r>
      <w:r>
        <w:rPr>
          <w:rFonts w:hint="eastAsia"/>
        </w:rPr>
        <w:t>函数</w:t>
      </w:r>
      <w:r>
        <w:t>是一个</w:t>
      </w:r>
      <w:r>
        <w:rPr>
          <w:rFonts w:hint="eastAsia"/>
        </w:rPr>
        <w:t>希尔米特偶对称复数</w:t>
      </w:r>
      <w:r>
        <w:t>矩阵：</w:t>
      </w:r>
      <w:r>
        <w:rPr>
          <w:noProof/>
        </w:rPr>
        <w:drawing>
          <wp:inline distT="0" distB="0" distL="0" distR="0" wp14:anchorId="22EEF6C5" wp14:editId="447D964B">
            <wp:extent cx="1448409" cy="279389"/>
            <wp:effectExtent l="0" t="0" r="0" b="698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1498720" cy="289094"/>
                    </a:xfrm>
                    <a:prstGeom prst="rect">
                      <a:avLst/>
                    </a:prstGeom>
                  </pic:spPr>
                </pic:pic>
              </a:graphicData>
            </a:graphic>
          </wp:inline>
        </w:drawing>
      </w:r>
    </w:p>
    <w:p w:rsidR="009A5025" w:rsidRDefault="009A5025" w:rsidP="009A5025">
      <w:pPr>
        <w:pStyle w:val="a8"/>
      </w:pPr>
      <w:r>
        <w:t>AF</w:t>
      </w:r>
      <w:r>
        <w:rPr>
          <w:rFonts w:hint="eastAsia"/>
        </w:rPr>
        <w:t>和</w:t>
      </w:r>
      <w:r>
        <w:rPr>
          <w:rFonts w:hint="eastAsia"/>
        </w:rPr>
        <w:t>WVD</w:t>
      </w:r>
      <w:r>
        <w:rPr>
          <w:rFonts w:hint="eastAsia"/>
        </w:rPr>
        <w:t>之间</w:t>
      </w:r>
      <w:r>
        <w:t>的关系是：</w:t>
      </w:r>
      <w:r w:rsidRPr="00873BA5">
        <w:rPr>
          <w:rStyle w:val="ac"/>
          <w:rFonts w:hint="eastAsia"/>
        </w:rPr>
        <w:t>AF</w:t>
      </w:r>
      <w:r w:rsidRPr="00873BA5">
        <w:rPr>
          <w:rStyle w:val="ac"/>
          <w:rFonts w:hint="eastAsia"/>
        </w:rPr>
        <w:t>是</w:t>
      </w:r>
      <w:r w:rsidRPr="00873BA5">
        <w:rPr>
          <w:rStyle w:val="ac"/>
          <w:rFonts w:hint="eastAsia"/>
        </w:rPr>
        <w:t>WVD</w:t>
      </w:r>
      <w:r w:rsidRPr="00873BA5">
        <w:rPr>
          <w:rStyle w:val="ac"/>
          <w:rFonts w:hint="eastAsia"/>
        </w:rPr>
        <w:t>的</w:t>
      </w:r>
      <w:r w:rsidRPr="00873BA5">
        <w:rPr>
          <w:rStyle w:val="ac"/>
        </w:rPr>
        <w:t>二维傅立叶变换</w:t>
      </w:r>
      <w:r>
        <w:rPr>
          <w:noProof/>
        </w:rPr>
        <w:drawing>
          <wp:inline distT="0" distB="0" distL="0" distR="0" wp14:anchorId="20FB93F7" wp14:editId="6E68209A">
            <wp:extent cx="2926080" cy="379442"/>
            <wp:effectExtent l="0" t="0" r="0" b="190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977331" cy="386088"/>
                    </a:xfrm>
                    <a:prstGeom prst="rect">
                      <a:avLst/>
                    </a:prstGeom>
                  </pic:spPr>
                </pic:pic>
              </a:graphicData>
            </a:graphic>
          </wp:inline>
        </w:drawing>
      </w:r>
      <w:r w:rsidRPr="00873BA5">
        <w:rPr>
          <w:rFonts w:hint="eastAsia"/>
        </w:rPr>
        <w:t>，</w:t>
      </w:r>
      <w:r w:rsidRPr="00873BA5">
        <w:t>因此</w:t>
      </w:r>
      <w:r>
        <w:rPr>
          <w:rFonts w:hint="eastAsia"/>
        </w:rPr>
        <w:t>包含了</w:t>
      </w:r>
      <w:r>
        <w:t>所有</w:t>
      </w:r>
      <w:r>
        <w:rPr>
          <w:rFonts w:hint="eastAsia"/>
        </w:rPr>
        <w:t>WVD</w:t>
      </w:r>
      <w:r>
        <w:rPr>
          <w:rFonts w:hint="eastAsia"/>
        </w:rPr>
        <w:t>的</w:t>
      </w:r>
      <w:r>
        <w:t>双重傅立叶变换性质。</w:t>
      </w:r>
    </w:p>
    <w:p w:rsidR="009A5025" w:rsidRPr="002F783D" w:rsidRDefault="009A5025" w:rsidP="009A5025">
      <w:pPr>
        <w:pStyle w:val="a8"/>
      </w:pPr>
      <w:r>
        <w:rPr>
          <w:noProof/>
        </w:rPr>
        <w:drawing>
          <wp:inline distT="0" distB="0" distL="0" distR="0" wp14:anchorId="2BB7A4CA" wp14:editId="3F39A223">
            <wp:extent cx="2640787" cy="271259"/>
            <wp:effectExtent l="0" t="0" r="762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688189" cy="276128"/>
                    </a:xfrm>
                    <a:prstGeom prst="rect">
                      <a:avLst/>
                    </a:prstGeom>
                  </pic:spPr>
                </pic:pic>
              </a:graphicData>
            </a:graphic>
          </wp:inline>
        </w:drawing>
      </w:r>
      <w:r>
        <w:rPr>
          <w:rFonts w:hint="eastAsia"/>
        </w:rPr>
        <w:t>，</w:t>
      </w:r>
      <w:r>
        <w:rPr>
          <w:noProof/>
        </w:rPr>
        <w:drawing>
          <wp:inline distT="0" distB="0" distL="0" distR="0" wp14:anchorId="210E00DE" wp14:editId="31440A8F">
            <wp:extent cx="2640787" cy="275778"/>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689273" cy="280841"/>
                    </a:xfrm>
                    <a:prstGeom prst="rect">
                      <a:avLst/>
                    </a:prstGeom>
                  </pic:spPr>
                </pic:pic>
              </a:graphicData>
            </a:graphic>
          </wp:inline>
        </w:drawing>
      </w:r>
    </w:p>
    <w:p w:rsidR="009A5025" w:rsidRPr="00021BF3" w:rsidRDefault="009A5025" w:rsidP="009A5025">
      <w:r>
        <w:rPr>
          <w:noProof/>
        </w:rPr>
        <w:drawing>
          <wp:inline distT="0" distB="0" distL="0" distR="0" wp14:anchorId="1A55D57C" wp14:editId="69EBBF1A">
            <wp:extent cx="4089196" cy="34957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4172467" cy="356692"/>
                    </a:xfrm>
                    <a:prstGeom prst="rect">
                      <a:avLst/>
                    </a:prstGeom>
                  </pic:spPr>
                </pic:pic>
              </a:graphicData>
            </a:graphic>
          </wp:inline>
        </w:drawing>
      </w:r>
    </w:p>
    <w:p w:rsidR="009A5025" w:rsidRDefault="009A5025" w:rsidP="009A5025">
      <w:pPr>
        <w:pBdr>
          <w:bottom w:val="single" w:sz="6" w:space="1" w:color="auto"/>
        </w:pBdr>
      </w:pPr>
      <w:r>
        <w:rPr>
          <w:rFonts w:hint="eastAsia"/>
        </w:rPr>
        <w:t>同样</w:t>
      </w:r>
      <w:r w:rsidRPr="00A67E26">
        <w:rPr>
          <w:rStyle w:val="a6"/>
          <w:rFonts w:hint="eastAsia"/>
        </w:rPr>
        <w:t>AF</w:t>
      </w:r>
      <w:r w:rsidRPr="00A67E26">
        <w:rPr>
          <w:rStyle w:val="a6"/>
          <w:rFonts w:hint="eastAsia"/>
        </w:rPr>
        <w:t>的</w:t>
      </w:r>
      <w:r w:rsidRPr="00A67E26">
        <w:rPr>
          <w:rStyle w:val="a6"/>
        </w:rPr>
        <w:t>干扰项在信号之间且和</w:t>
      </w:r>
      <w:r w:rsidRPr="00A67E26">
        <w:rPr>
          <w:rStyle w:val="a6"/>
          <w:rFonts w:hint="eastAsia"/>
        </w:rPr>
        <w:t>两者距离</w:t>
      </w:r>
      <w:r w:rsidRPr="00A67E26">
        <w:rPr>
          <w:rStyle w:val="a6"/>
        </w:rPr>
        <w:t>成比例</w:t>
      </w:r>
      <w:r>
        <w:rPr>
          <w:rFonts w:hint="eastAsia"/>
        </w:rPr>
        <w:t>。</w:t>
      </w:r>
    </w:p>
    <w:p w:rsidR="009A5025" w:rsidRDefault="009A5025" w:rsidP="009A5025">
      <w:r>
        <w:rPr>
          <w:rFonts w:hint="eastAsia"/>
        </w:rPr>
        <w:t>N=64; %</w:t>
      </w:r>
      <w:r>
        <w:rPr>
          <w:rFonts w:hint="eastAsia"/>
        </w:rPr>
        <w:t>产生两个</w:t>
      </w:r>
      <w:r>
        <w:rPr>
          <w:rFonts w:hint="eastAsia"/>
        </w:rPr>
        <w:t>LFM*</w:t>
      </w:r>
      <w:r>
        <w:rPr>
          <w:rFonts w:hint="eastAsia"/>
        </w:rPr>
        <w:t>高斯衰减信号叠加</w:t>
      </w:r>
    </w:p>
    <w:p w:rsidR="009A5025" w:rsidRDefault="009A5025" w:rsidP="009A5025">
      <w:r>
        <w:t>sig1=fmlin(N,0.2,0.5).*amgauss(N);</w:t>
      </w:r>
    </w:p>
    <w:p w:rsidR="009A5025" w:rsidRDefault="009A5025" w:rsidP="009A5025">
      <w:r>
        <w:t>sig2=fmlin(N,0.3,0).*amgauss(N);</w:t>
      </w:r>
    </w:p>
    <w:p w:rsidR="009A5025" w:rsidRDefault="009A5025" w:rsidP="009A5025">
      <w:r>
        <w:rPr>
          <w:rFonts w:hint="eastAsia"/>
        </w:rPr>
        <w:t>sig=[sig1;sig2];%</w:t>
      </w:r>
      <w:r>
        <w:rPr>
          <w:rFonts w:hint="eastAsia"/>
        </w:rPr>
        <w:t>组合信号</w:t>
      </w:r>
    </w:p>
    <w:p w:rsidR="009A5025" w:rsidRDefault="009A5025" w:rsidP="009A5025">
      <w:r>
        <w:rPr>
          <w:rFonts w:hint="eastAsia"/>
        </w:rPr>
        <w:t>figure(1);tfrwv(sig);</w:t>
      </w:r>
      <w:r w:rsidRPr="00606A56">
        <w:rPr>
          <w:rStyle w:val="a6"/>
          <w:rFonts w:hint="eastAsia"/>
        </w:rPr>
        <w:t>%</w:t>
      </w:r>
      <w:r w:rsidRPr="00606A56">
        <w:rPr>
          <w:rStyle w:val="a6"/>
          <w:rFonts w:hint="eastAsia"/>
        </w:rPr>
        <w:t>两个信号项，中间一些震荡的干扰</w:t>
      </w:r>
    </w:p>
    <w:p w:rsidR="009A5025" w:rsidRDefault="009A5025" w:rsidP="009A5025">
      <w:r>
        <w:rPr>
          <w:rFonts w:hint="eastAsia"/>
        </w:rPr>
        <w:t>figure(2);ambifunb(sig);%</w:t>
      </w:r>
      <w:r>
        <w:rPr>
          <w:rFonts w:hint="eastAsia"/>
        </w:rPr>
        <w:t>求</w:t>
      </w:r>
      <w:r>
        <w:rPr>
          <w:rFonts w:hint="eastAsia"/>
        </w:rPr>
        <w:t>AF</w:t>
      </w:r>
      <w:r>
        <w:rPr>
          <w:rFonts w:hint="eastAsia"/>
        </w:rPr>
        <w:t>谱，中间是信号项，两边是干扰，干扰项远离信号项了</w:t>
      </w:r>
    </w:p>
    <w:p w:rsidR="009A5025" w:rsidRPr="00945275" w:rsidRDefault="009A5025" w:rsidP="009A5025">
      <w:pPr>
        <w:pBdr>
          <w:bottom w:val="single" w:sz="6" w:space="1" w:color="auto"/>
        </w:pBdr>
      </w:pPr>
      <w:r>
        <w:rPr>
          <w:rFonts w:hint="eastAsia"/>
        </w:rPr>
        <w:t xml:space="preserve">% </w:t>
      </w:r>
      <w:r>
        <w:rPr>
          <w:rFonts w:hint="eastAsia"/>
        </w:rPr>
        <w:t>可以看出如果</w:t>
      </w:r>
      <w:r w:rsidRPr="00606A56">
        <w:rPr>
          <w:rStyle w:val="a6"/>
          <w:rFonts w:hint="eastAsia"/>
        </w:rPr>
        <w:t>在</w:t>
      </w:r>
      <w:r w:rsidRPr="00606A56">
        <w:rPr>
          <w:rStyle w:val="a6"/>
          <w:rFonts w:hint="eastAsia"/>
        </w:rPr>
        <w:t>AF</w:t>
      </w:r>
      <w:r w:rsidRPr="00606A56">
        <w:rPr>
          <w:rStyle w:val="a6"/>
          <w:rFonts w:hint="eastAsia"/>
        </w:rPr>
        <w:t>域进行</w:t>
      </w:r>
      <w:r w:rsidRPr="00606A56">
        <w:rPr>
          <w:rStyle w:val="a6"/>
          <w:rFonts w:hint="eastAsia"/>
        </w:rPr>
        <w:t>2D</w:t>
      </w:r>
      <w:r w:rsidRPr="00606A56">
        <w:rPr>
          <w:rStyle w:val="a6"/>
          <w:rFonts w:hint="eastAsia"/>
        </w:rPr>
        <w:t>低通滤波去除四周的干扰项之后，再变回</w:t>
      </w:r>
      <w:r w:rsidRPr="00606A56">
        <w:rPr>
          <w:rStyle w:val="a6"/>
          <w:rFonts w:hint="eastAsia"/>
        </w:rPr>
        <w:t>WVD</w:t>
      </w:r>
      <w:r w:rsidRPr="00606A56">
        <w:rPr>
          <w:rStyle w:val="a6"/>
          <w:rFonts w:hint="eastAsia"/>
        </w:rPr>
        <w:t>域就可以去除干扰了</w:t>
      </w:r>
      <w:r>
        <w:rPr>
          <w:rFonts w:hint="eastAsia"/>
        </w:rPr>
        <w:t>。</w:t>
      </w:r>
      <w:r>
        <w:rPr>
          <w:rFonts w:hint="eastAsia"/>
        </w:rPr>
        <w:t xml:space="preserve"> </w:t>
      </w:r>
      <w:r>
        <w:rPr>
          <w:rFonts w:hint="eastAsia"/>
        </w:rPr>
        <w:t>事实上</w:t>
      </w:r>
      <w:r w:rsidRPr="00606A56">
        <w:rPr>
          <w:rStyle w:val="ac"/>
          <w:rFonts w:hint="eastAsia"/>
        </w:rPr>
        <w:t>cohen</w:t>
      </w:r>
      <w:r w:rsidRPr="00606A56">
        <w:rPr>
          <w:rStyle w:val="ac"/>
          <w:rFonts w:hint="eastAsia"/>
        </w:rPr>
        <w:t>类中的参数化函数</w:t>
      </w:r>
      <w:r w:rsidRPr="00606A56">
        <w:rPr>
          <w:rStyle w:val="ac"/>
          <w:rFonts w:hint="eastAsia"/>
        </w:rPr>
        <w:t>f</w:t>
      </w:r>
      <w:r w:rsidRPr="00606A56">
        <w:rPr>
          <w:rStyle w:val="ac"/>
          <w:rFonts w:hint="eastAsia"/>
        </w:rPr>
        <w:t>就是执行了这个操作</w:t>
      </w:r>
      <w:r>
        <w:rPr>
          <w:rFonts w:hint="eastAsia"/>
        </w:rPr>
        <w:t>。</w:t>
      </w:r>
    </w:p>
    <w:p w:rsidR="009A5025" w:rsidRDefault="009A5025" w:rsidP="009A5025">
      <w:pPr>
        <w:jc w:val="center"/>
      </w:pPr>
      <w:r w:rsidRPr="00026B55">
        <w:rPr>
          <w:noProof/>
        </w:rPr>
        <w:drawing>
          <wp:inline distT="0" distB="0" distL="0" distR="0" wp14:anchorId="140F261C" wp14:editId="2435B599">
            <wp:extent cx="2889250" cy="2889250"/>
            <wp:effectExtent l="0" t="0" r="0" b="635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889250" cy="2889250"/>
                    </a:xfrm>
                    <a:prstGeom prst="rect">
                      <a:avLst/>
                    </a:prstGeom>
                    <a:noFill/>
                    <a:ln>
                      <a:noFill/>
                    </a:ln>
                  </pic:spPr>
                </pic:pic>
              </a:graphicData>
            </a:graphic>
          </wp:inline>
        </w:drawing>
      </w:r>
      <w:r w:rsidRPr="00026B55">
        <w:rPr>
          <w:noProof/>
        </w:rPr>
        <w:drawing>
          <wp:inline distT="0" distB="0" distL="0" distR="0" wp14:anchorId="3B84759D" wp14:editId="63A0E95D">
            <wp:extent cx="2889250" cy="2889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2889250" cy="2889250"/>
                    </a:xfrm>
                    <a:prstGeom prst="rect">
                      <a:avLst/>
                    </a:prstGeom>
                    <a:noFill/>
                    <a:ln>
                      <a:noFill/>
                    </a:ln>
                  </pic:spPr>
                </pic:pic>
              </a:graphicData>
            </a:graphic>
          </wp:inline>
        </w:drawing>
      </w:r>
    </w:p>
    <w:p w:rsidR="009A5025" w:rsidRDefault="009A5025" w:rsidP="009A5025"/>
    <w:p w:rsidR="009A5025" w:rsidRDefault="009A5025" w:rsidP="009A5025">
      <w:r>
        <w:rPr>
          <w:rFonts w:hint="eastAsia"/>
        </w:rPr>
        <w:t>7</w:t>
      </w:r>
      <w:r>
        <w:rPr>
          <w:rFonts w:hint="eastAsia"/>
        </w:rPr>
        <w:t>）</w:t>
      </w:r>
      <w:r>
        <w:rPr>
          <w:rFonts w:hint="eastAsia"/>
        </w:rPr>
        <w:t>C</w:t>
      </w:r>
      <w:r>
        <w:t>ohen</w:t>
      </w:r>
      <w:r>
        <w:t>类的新解释：</w:t>
      </w:r>
    </w:p>
    <w:p w:rsidR="009A5025" w:rsidRDefault="009A5025" w:rsidP="009A5025">
      <w:r>
        <w:rPr>
          <w:rFonts w:hint="eastAsia"/>
        </w:rPr>
        <w:t>使用</w:t>
      </w:r>
      <w:r>
        <w:rPr>
          <w:rFonts w:hint="eastAsia"/>
        </w:rPr>
        <w:t>AF</w:t>
      </w:r>
      <w:r>
        <w:rPr>
          <w:rFonts w:hint="eastAsia"/>
        </w:rPr>
        <w:t>写法</w:t>
      </w:r>
      <w:r>
        <w:t>的</w:t>
      </w:r>
      <w:r>
        <w:rPr>
          <w:rFonts w:hint="eastAsia"/>
        </w:rPr>
        <w:t>C</w:t>
      </w:r>
      <w:r>
        <w:t>ohen</w:t>
      </w:r>
      <w:r>
        <w:rPr>
          <w:rFonts w:hint="eastAsia"/>
        </w:rPr>
        <w:t>类：</w:t>
      </w:r>
      <w:r>
        <w:rPr>
          <w:noProof/>
        </w:rPr>
        <w:drawing>
          <wp:inline distT="0" distB="0" distL="0" distR="0" wp14:anchorId="2F25931E" wp14:editId="4F89A2D1">
            <wp:extent cx="3869741" cy="389264"/>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3908105" cy="393123"/>
                    </a:xfrm>
                    <a:prstGeom prst="rect">
                      <a:avLst/>
                    </a:prstGeom>
                  </pic:spPr>
                </pic:pic>
              </a:graphicData>
            </a:graphic>
          </wp:inline>
        </w:drawing>
      </w:r>
      <w:r>
        <w:rPr>
          <w:rFonts w:hint="eastAsia"/>
        </w:rPr>
        <w:t>。其中</w:t>
      </w:r>
      <w:r>
        <w:rPr>
          <w:rFonts w:hint="eastAsia"/>
        </w:rPr>
        <w:t>f</w:t>
      </w:r>
      <w:r>
        <w:rPr>
          <w:rFonts w:hint="eastAsia"/>
        </w:rPr>
        <w:t>是</w:t>
      </w:r>
      <w:r>
        <w:rPr>
          <w:noProof/>
        </w:rPr>
        <w:drawing>
          <wp:inline distT="0" distB="0" distL="0" distR="0" wp14:anchorId="6E37F940" wp14:editId="7461F778">
            <wp:extent cx="200025" cy="247650"/>
            <wp:effectExtent l="0" t="0" r="9525"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200025" cy="247650"/>
                    </a:xfrm>
                    <a:prstGeom prst="rect">
                      <a:avLst/>
                    </a:prstGeom>
                  </pic:spPr>
                </pic:pic>
              </a:graphicData>
            </a:graphic>
          </wp:inline>
        </w:drawing>
      </w:r>
      <w:r>
        <w:rPr>
          <w:rFonts w:hint="eastAsia"/>
        </w:rPr>
        <w:t>的</w:t>
      </w:r>
      <w:r>
        <w:t>二维傅立叶变换。</w:t>
      </w:r>
      <w:r>
        <w:rPr>
          <w:rFonts w:hint="eastAsia"/>
        </w:rPr>
        <w:t>这里</w:t>
      </w:r>
      <w:r>
        <w:t>可以看出</w:t>
      </w:r>
      <w:r w:rsidRPr="00BF2850">
        <w:rPr>
          <w:rStyle w:val="a6"/>
          <w:rFonts w:hint="eastAsia"/>
        </w:rPr>
        <w:t>参数化</w:t>
      </w:r>
      <w:r w:rsidRPr="00BF2850">
        <w:rPr>
          <w:rStyle w:val="a6"/>
        </w:rPr>
        <w:t>函数</w:t>
      </w:r>
      <w:r w:rsidRPr="00BF2850">
        <w:rPr>
          <w:rStyle w:val="a6"/>
          <w:rFonts w:hint="eastAsia"/>
        </w:rPr>
        <w:t>f</w:t>
      </w:r>
      <w:r w:rsidRPr="00BF2850">
        <w:rPr>
          <w:rStyle w:val="a6"/>
          <w:rFonts w:hint="eastAsia"/>
        </w:rPr>
        <w:t>的实际</w:t>
      </w:r>
      <w:r w:rsidRPr="00BF2850">
        <w:rPr>
          <w:rStyle w:val="a6"/>
        </w:rPr>
        <w:t>作用</w:t>
      </w:r>
      <w:r w:rsidRPr="00BF2850">
        <w:rPr>
          <w:rStyle w:val="a6"/>
          <w:rFonts w:hint="eastAsia"/>
        </w:rPr>
        <w:t>是频域</w:t>
      </w:r>
      <w:r w:rsidRPr="00BF2850">
        <w:rPr>
          <w:rStyle w:val="a6"/>
        </w:rPr>
        <w:t>滤波</w:t>
      </w:r>
      <w:r w:rsidRPr="00BF2850">
        <w:rPr>
          <w:rStyle w:val="a6"/>
          <w:rFonts w:hint="eastAsia"/>
        </w:rPr>
        <w:t>，</w:t>
      </w:r>
      <w:r w:rsidRPr="00BF2850">
        <w:rPr>
          <w:rStyle w:val="a6"/>
        </w:rPr>
        <w:t>保持信号</w:t>
      </w:r>
      <w:r w:rsidRPr="00BF2850">
        <w:rPr>
          <w:rStyle w:val="a6"/>
          <w:rFonts w:hint="eastAsia"/>
        </w:rPr>
        <w:t>项</w:t>
      </w:r>
      <w:r w:rsidRPr="00BF2850">
        <w:rPr>
          <w:rStyle w:val="a6"/>
        </w:rPr>
        <w:t>不变，去掉干扰项</w:t>
      </w:r>
      <w:r>
        <w:t>。</w:t>
      </w:r>
    </w:p>
    <w:p w:rsidR="009A5025" w:rsidRDefault="009A5025" w:rsidP="009A5025">
      <w:r>
        <w:rPr>
          <w:rFonts w:hint="eastAsia"/>
        </w:rPr>
        <w:t>例如</w:t>
      </w:r>
      <w:r>
        <w:t>：</w:t>
      </w:r>
    </w:p>
    <w:p w:rsidR="009A5025" w:rsidRDefault="009A5025" w:rsidP="009A5025">
      <w:r>
        <w:rPr>
          <w:rFonts w:hint="eastAsia"/>
        </w:rPr>
        <w:t>a)WVD</w:t>
      </w:r>
      <w:r>
        <w:rPr>
          <w:rFonts w:hint="eastAsia"/>
        </w:rPr>
        <w:t>中</w:t>
      </w:r>
      <w:r>
        <w:rPr>
          <w:noProof/>
        </w:rPr>
        <w:drawing>
          <wp:inline distT="0" distB="0" distL="0" distR="0" wp14:anchorId="6D5FB419" wp14:editId="0B8D0684">
            <wp:extent cx="1097280" cy="194031"/>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1104039" cy="195226"/>
                    </a:xfrm>
                    <a:prstGeom prst="rect">
                      <a:avLst/>
                    </a:prstGeom>
                  </pic:spPr>
                </pic:pic>
              </a:graphicData>
            </a:graphic>
          </wp:inline>
        </w:drawing>
      </w:r>
      <w:r>
        <w:rPr>
          <w:rFonts w:hint="eastAsia"/>
        </w:rPr>
        <w:t>，</w:t>
      </w:r>
      <w:r>
        <w:t>从而</w:t>
      </w:r>
      <w:r>
        <w:rPr>
          <w:rFonts w:hint="eastAsia"/>
        </w:rPr>
        <w:t>在</w:t>
      </w:r>
      <w:r>
        <w:t>模糊平面没有任何改变；</w:t>
      </w:r>
    </w:p>
    <w:p w:rsidR="009A5025" w:rsidRDefault="009A5025" w:rsidP="009A5025">
      <w:r>
        <w:rPr>
          <w:rFonts w:hint="eastAsia"/>
        </w:rPr>
        <w:t>b)</w:t>
      </w:r>
      <w:r>
        <w:rPr>
          <w:rFonts w:hint="eastAsia"/>
        </w:rPr>
        <w:t>对于</w:t>
      </w:r>
      <w:r>
        <w:t>功率谱</w:t>
      </w:r>
      <w:r>
        <w:rPr>
          <w:noProof/>
        </w:rPr>
        <w:drawing>
          <wp:inline distT="0" distB="0" distL="0" distR="0" wp14:anchorId="3C3FAAEE" wp14:editId="718D300B">
            <wp:extent cx="1249269" cy="190196"/>
            <wp:effectExtent l="0" t="0" r="0" b="635"/>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2"/>
                    <a:srcRect b="22404"/>
                    <a:stretch/>
                  </pic:blipFill>
                  <pic:spPr bwMode="auto">
                    <a:xfrm>
                      <a:off x="0" y="0"/>
                      <a:ext cx="1259784" cy="191797"/>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rPr>
        <w:t>，窗函数</w:t>
      </w:r>
      <w:r>
        <w:rPr>
          <w:rFonts w:hint="eastAsia"/>
        </w:rPr>
        <w:t>h</w:t>
      </w:r>
      <w:r>
        <w:rPr>
          <w:rFonts w:hint="eastAsia"/>
        </w:rPr>
        <w:t>的</w:t>
      </w:r>
      <w:r>
        <w:t>形状决定了</w:t>
      </w:r>
      <w:r>
        <w:rPr>
          <w:rFonts w:hint="eastAsia"/>
        </w:rPr>
        <w:t>模糊域的滤波</w:t>
      </w:r>
      <w:r>
        <w:t>函数</w:t>
      </w:r>
      <w:r>
        <w:rPr>
          <w:rFonts w:hint="eastAsia"/>
        </w:rPr>
        <w:t>形状</w:t>
      </w:r>
      <w:r>
        <w:t>；</w:t>
      </w:r>
    </w:p>
    <w:p w:rsidR="009A5025" w:rsidRDefault="009A5025" w:rsidP="009A5025">
      <w:r>
        <w:t>c)</w:t>
      </w:r>
      <w:r>
        <w:rPr>
          <w:rFonts w:hint="eastAsia"/>
        </w:rPr>
        <w:t>対与</w:t>
      </w:r>
      <w:r>
        <w:rPr>
          <w:rFonts w:hint="eastAsia"/>
        </w:rPr>
        <w:t>PSWVD</w:t>
      </w:r>
      <w:r>
        <w:rPr>
          <w:rFonts w:hint="eastAsia"/>
        </w:rPr>
        <w:t>则</w:t>
      </w:r>
      <w:r>
        <w:rPr>
          <w:noProof/>
        </w:rPr>
        <w:drawing>
          <wp:inline distT="0" distB="0" distL="0" distR="0" wp14:anchorId="5079100E" wp14:editId="4F69BEE1">
            <wp:extent cx="1199693" cy="176773"/>
            <wp:effectExtent l="0" t="0" r="63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3"/>
                    <a:srcRect b="18245"/>
                    <a:stretch/>
                  </pic:blipFill>
                  <pic:spPr bwMode="auto">
                    <a:xfrm>
                      <a:off x="0" y="0"/>
                      <a:ext cx="1214800" cy="178999"/>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rPr>
        <w:t>，模糊域</w:t>
      </w:r>
      <w:r>
        <w:t>滤波函数在</w:t>
      </w:r>
      <w:r>
        <w:rPr>
          <w:rFonts w:hint="eastAsia"/>
        </w:rPr>
        <w:t>时频</w:t>
      </w:r>
      <w:r>
        <w:t>方向上分离，对于</w:t>
      </w:r>
      <w:r>
        <w:rPr>
          <w:rFonts w:hint="eastAsia"/>
        </w:rPr>
        <w:t>AF</w:t>
      </w:r>
      <w:r>
        <w:rPr>
          <w:rFonts w:hint="eastAsia"/>
        </w:rPr>
        <w:t>的</w:t>
      </w:r>
      <w:r>
        <w:t>自适应形状</w:t>
      </w:r>
      <w:r>
        <w:rPr>
          <w:rFonts w:hint="eastAsia"/>
        </w:rPr>
        <w:t>非常有用</w:t>
      </w:r>
      <w:r>
        <w:t>！</w:t>
      </w:r>
    </w:p>
    <w:p w:rsidR="009A5025" w:rsidRDefault="009A5025" w:rsidP="009A5025"/>
    <w:p w:rsidR="009A5025" w:rsidRDefault="009A5025" w:rsidP="009A5025"/>
    <w:p w:rsidR="009A5025" w:rsidRPr="009511A7" w:rsidRDefault="009A5025" w:rsidP="009A5025">
      <w:r>
        <w:lastRenderedPageBreak/>
        <w:t>8</w:t>
      </w:r>
      <w:r>
        <w:rPr>
          <w:rFonts w:hint="eastAsia"/>
        </w:rPr>
        <w:t>）</w:t>
      </w:r>
      <w:r>
        <w:t>其它</w:t>
      </w:r>
      <w:r>
        <w:rPr>
          <w:rFonts w:hint="eastAsia"/>
        </w:rPr>
        <w:t>C</w:t>
      </w:r>
      <w:r>
        <w:t>ohen</w:t>
      </w:r>
      <w:r>
        <w:t>类：</w:t>
      </w:r>
    </w:p>
    <w:p w:rsidR="009A5025" w:rsidRDefault="009A5025" w:rsidP="009A5025">
      <w:r>
        <w:t xml:space="preserve">a) </w:t>
      </w:r>
      <w:r w:rsidRPr="00CF15B9">
        <w:t>The Rihaczek and Margenau-Hill distributions</w:t>
      </w:r>
      <w:r>
        <w:rPr>
          <w:rFonts w:hint="eastAsia"/>
        </w:rPr>
        <w:t>：考虑</w:t>
      </w:r>
      <w:r>
        <w:t>一个信号穿过一个很窄的时域窗和频域窗</w:t>
      </w:r>
      <w:r>
        <w:rPr>
          <w:rFonts w:hint="eastAsia"/>
        </w:rPr>
        <w:t>，</w:t>
      </w:r>
      <w:r>
        <w:t>则可以</w:t>
      </w:r>
      <w:r>
        <w:rPr>
          <w:rFonts w:hint="eastAsia"/>
        </w:rPr>
        <w:t>描述</w:t>
      </w:r>
      <w:r>
        <w:t>为</w:t>
      </w:r>
      <w:r>
        <w:rPr>
          <w:noProof/>
        </w:rPr>
        <w:drawing>
          <wp:inline distT="0" distB="0" distL="0" distR="0" wp14:anchorId="26CC96C1" wp14:editId="11C03BDD">
            <wp:extent cx="2200275" cy="390525"/>
            <wp:effectExtent l="0" t="0" r="9525" b="9525"/>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2200275" cy="390525"/>
                    </a:xfrm>
                    <a:prstGeom prst="rect">
                      <a:avLst/>
                    </a:prstGeom>
                  </pic:spPr>
                </pic:pic>
              </a:graphicData>
            </a:graphic>
          </wp:inline>
        </w:drawing>
      </w:r>
    </w:p>
    <w:p w:rsidR="009A5025" w:rsidRDefault="009A5025" w:rsidP="009A5025">
      <w:r>
        <w:rPr>
          <w:rFonts w:hint="eastAsia"/>
        </w:rPr>
        <w:t>进而可以</w:t>
      </w:r>
      <w:r>
        <w:t>得到：</w:t>
      </w:r>
      <w:r>
        <w:rPr>
          <w:noProof/>
        </w:rPr>
        <w:drawing>
          <wp:inline distT="0" distB="0" distL="0" distR="0" wp14:anchorId="16C54748" wp14:editId="294C5F43">
            <wp:extent cx="1982419" cy="289919"/>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025400" cy="296205"/>
                    </a:xfrm>
                    <a:prstGeom prst="rect">
                      <a:avLst/>
                    </a:prstGeom>
                  </pic:spPr>
                </pic:pic>
              </a:graphicData>
            </a:graphic>
          </wp:inline>
        </w:drawing>
      </w:r>
      <w:r>
        <w:rPr>
          <w:rFonts w:hint="eastAsia"/>
        </w:rPr>
        <w:t>，</w:t>
      </w:r>
      <w:r>
        <w:t>称之为</w:t>
      </w:r>
      <w:r w:rsidRPr="001B7700">
        <w:rPr>
          <w:rStyle w:val="a6"/>
        </w:rPr>
        <w:t>Rihaczek distribution</w:t>
      </w:r>
      <w:r>
        <w:rPr>
          <w:rFonts w:hint="eastAsia"/>
        </w:rPr>
        <w:t>，是</w:t>
      </w:r>
      <w:r>
        <w:t>对于</w:t>
      </w:r>
      <w:r>
        <w:rPr>
          <w:rFonts w:hint="eastAsia"/>
        </w:rPr>
        <w:t>t/v</w:t>
      </w:r>
      <w:r>
        <w:rPr>
          <w:rFonts w:hint="eastAsia"/>
        </w:rPr>
        <w:t>点</w:t>
      </w:r>
      <w:r>
        <w:t>的复数</w:t>
      </w:r>
      <w:r>
        <w:rPr>
          <w:rFonts w:hint="eastAsia"/>
        </w:rPr>
        <w:t>能量</w:t>
      </w:r>
      <w:r>
        <w:t>密度。</w:t>
      </w:r>
    </w:p>
    <w:p w:rsidR="009A5025" w:rsidRDefault="009A5025" w:rsidP="009A5025">
      <w:r>
        <w:rPr>
          <w:rFonts w:hint="eastAsia"/>
        </w:rPr>
        <w:t>这个</w:t>
      </w:r>
      <w:r>
        <w:t>分布</w:t>
      </w:r>
      <w:r>
        <w:rPr>
          <w:rFonts w:hint="eastAsia"/>
        </w:rPr>
        <w:t>中</w:t>
      </w:r>
      <w:r>
        <w:t>可以认为</w:t>
      </w:r>
      <w:r>
        <w:rPr>
          <w:rFonts w:hint="eastAsia"/>
        </w:rPr>
        <w:t>其</w:t>
      </w:r>
      <w:r>
        <w:t>是</w:t>
      </w:r>
      <w:r>
        <w:rPr>
          <w:noProof/>
        </w:rPr>
        <w:drawing>
          <wp:inline distT="0" distB="0" distL="0" distR="0" wp14:anchorId="71EF5977" wp14:editId="0648190E">
            <wp:extent cx="1235034" cy="255905"/>
            <wp:effectExtent l="0" t="0" r="381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6"/>
                    <a:srcRect t="1" r="4613" b="18545"/>
                    <a:stretch/>
                  </pic:blipFill>
                  <pic:spPr bwMode="auto">
                    <a:xfrm>
                      <a:off x="0" y="0"/>
                      <a:ext cx="1235647" cy="256032"/>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rPr>
        <w:t>下</w:t>
      </w:r>
      <w:r>
        <w:t>的</w:t>
      </w:r>
      <w:r>
        <w:rPr>
          <w:rFonts w:hint="eastAsia"/>
        </w:rPr>
        <w:t>cohen</w:t>
      </w:r>
      <w:r>
        <w:rPr>
          <w:rFonts w:hint="eastAsia"/>
        </w:rPr>
        <w:t>类，</w:t>
      </w:r>
      <w:r>
        <w:t>也有非常多好的性质</w:t>
      </w:r>
      <w:r>
        <w:rPr>
          <w:rFonts w:hint="eastAsia"/>
        </w:rPr>
        <w:t>，可以</w:t>
      </w:r>
      <w:r>
        <w:t>使用</w:t>
      </w:r>
      <w:r w:rsidRPr="00E166B3">
        <w:rPr>
          <w:rStyle w:val="ac"/>
        </w:rPr>
        <w:t>tfrri</w:t>
      </w:r>
      <w:r>
        <w:rPr>
          <w:rFonts w:hint="eastAsia"/>
        </w:rPr>
        <w:t>函数</w:t>
      </w:r>
      <w:r>
        <w:t>实现</w:t>
      </w:r>
      <w:r>
        <w:rPr>
          <w:rFonts w:hint="eastAsia"/>
        </w:rPr>
        <w:t>。</w:t>
      </w:r>
    </w:p>
    <w:p w:rsidR="009A5025" w:rsidRPr="009E1FD5" w:rsidRDefault="009A5025" w:rsidP="009A5025">
      <w:r>
        <w:rPr>
          <w:rFonts w:hint="eastAsia"/>
        </w:rPr>
        <w:t>b)</w:t>
      </w:r>
      <w:r>
        <w:t xml:space="preserve"> </w:t>
      </w:r>
      <w:r>
        <w:t>其实部</w:t>
      </w:r>
      <w:r>
        <w:rPr>
          <w:rFonts w:hint="eastAsia"/>
        </w:rPr>
        <w:t>分布</w:t>
      </w:r>
      <w:r>
        <w:t>也是</w:t>
      </w:r>
      <w:r>
        <w:rPr>
          <w:rFonts w:hint="eastAsia"/>
        </w:rPr>
        <w:t>时频</w:t>
      </w:r>
      <w:r>
        <w:t>分布的</w:t>
      </w:r>
      <w:r>
        <w:t>cohen</w:t>
      </w:r>
      <w:r>
        <w:rPr>
          <w:rFonts w:hint="eastAsia"/>
        </w:rPr>
        <w:t>类</w:t>
      </w:r>
      <w:r>
        <w:rPr>
          <w:noProof/>
        </w:rPr>
        <w:drawing>
          <wp:inline distT="0" distB="0" distL="0" distR="0" wp14:anchorId="16F5D414" wp14:editId="6FD5BA43">
            <wp:extent cx="1304014" cy="237839"/>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1318795" cy="240535"/>
                    </a:xfrm>
                    <a:prstGeom prst="rect">
                      <a:avLst/>
                    </a:prstGeom>
                  </pic:spPr>
                </pic:pic>
              </a:graphicData>
            </a:graphic>
          </wp:inline>
        </w:drawing>
      </w:r>
      <w:r>
        <w:t>，</w:t>
      </w:r>
      <w:r>
        <w:rPr>
          <w:rFonts w:hint="eastAsia"/>
        </w:rPr>
        <w:t>称之为</w:t>
      </w:r>
      <w:r w:rsidRPr="00E86CD8">
        <w:t>Margenau-Hill distribution</w:t>
      </w:r>
      <w:r>
        <w:rPr>
          <w:rFonts w:hint="eastAsia"/>
        </w:rPr>
        <w:t>，</w:t>
      </w:r>
      <w:r>
        <w:t>使用</w:t>
      </w:r>
      <w:r w:rsidRPr="00DA6D12">
        <w:rPr>
          <w:rStyle w:val="ac"/>
        </w:rPr>
        <w:t>tfrmh</w:t>
      </w:r>
      <w:r>
        <w:rPr>
          <w:rFonts w:hint="eastAsia"/>
        </w:rPr>
        <w:t>实现。</w:t>
      </w:r>
    </w:p>
    <w:p w:rsidR="009A5025" w:rsidRDefault="009A5025" w:rsidP="009A5025">
      <w:r>
        <w:rPr>
          <w:rFonts w:hint="eastAsia"/>
        </w:rPr>
        <w:t>就像</w:t>
      </w:r>
      <w:r>
        <w:rPr>
          <w:rFonts w:hint="eastAsia"/>
        </w:rPr>
        <w:t>WVD</w:t>
      </w:r>
      <w:r>
        <w:rPr>
          <w:rFonts w:hint="eastAsia"/>
        </w:rPr>
        <w:t>一样</w:t>
      </w:r>
      <w:r>
        <w:t>我们也可以对这些分布进行平滑，例如</w:t>
      </w:r>
      <w:r w:rsidRPr="005B0CEA">
        <w:rPr>
          <w:rStyle w:val="ac"/>
        </w:rPr>
        <w:t>tfrpmh</w:t>
      </w:r>
      <w:r>
        <w:rPr>
          <w:rFonts w:hint="eastAsia"/>
        </w:rPr>
        <w:t>实现</w:t>
      </w:r>
      <w:r>
        <w:t>了</w:t>
      </w:r>
      <w:r>
        <w:t>pseudo Margenau-Hill distribution</w:t>
      </w:r>
      <w:r>
        <w:rPr>
          <w:rFonts w:hint="eastAsia"/>
        </w:rPr>
        <w:t>。</w:t>
      </w:r>
    </w:p>
    <w:p w:rsidR="009A5025" w:rsidRDefault="009A5025" w:rsidP="009A5025">
      <w:r>
        <w:rPr>
          <w:rFonts w:hint="eastAsia"/>
        </w:rPr>
        <w:t>以上</w:t>
      </w:r>
      <w:r>
        <w:t>两种</w:t>
      </w:r>
      <w:r>
        <w:rPr>
          <w:rFonts w:hint="eastAsia"/>
        </w:rPr>
        <w:t>分布</w:t>
      </w:r>
      <w:r>
        <w:t>的干扰结构和</w:t>
      </w:r>
      <w:r>
        <w:rPr>
          <w:rFonts w:hint="eastAsia"/>
        </w:rPr>
        <w:t>WVD</w:t>
      </w:r>
      <w:r>
        <w:rPr>
          <w:rFonts w:hint="eastAsia"/>
        </w:rPr>
        <w:t>不一样——两个</w:t>
      </w:r>
      <w:r>
        <w:t>点的</w:t>
      </w:r>
      <w:r>
        <w:rPr>
          <w:rFonts w:hint="eastAsia"/>
        </w:rPr>
        <w:t>干扰项坐标</w:t>
      </w:r>
      <w:r>
        <w:t>交换了，可以参考如下：</w:t>
      </w:r>
    </w:p>
    <w:p w:rsidR="009A5025" w:rsidRDefault="009A5025" w:rsidP="009A5025">
      <w:pPr>
        <w:pBdr>
          <w:bottom w:val="single" w:sz="6" w:space="1" w:color="auto"/>
        </w:pBdr>
        <w:rPr>
          <w:noProof/>
        </w:rPr>
      </w:pPr>
      <w:r>
        <w:rPr>
          <w:noProof/>
        </w:rPr>
        <w:drawing>
          <wp:inline distT="0" distB="0" distL="0" distR="0" wp14:anchorId="7557829D" wp14:editId="393ABEFE">
            <wp:extent cx="1341175" cy="196270"/>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1357197" cy="198615"/>
                    </a:xfrm>
                    <a:prstGeom prst="rect">
                      <a:avLst/>
                    </a:prstGeom>
                  </pic:spPr>
                </pic:pic>
              </a:graphicData>
            </a:graphic>
          </wp:inline>
        </w:drawing>
      </w:r>
      <w:r>
        <w:rPr>
          <w:rFonts w:hint="eastAsia"/>
        </w:rPr>
        <w:t>&gt;&gt;</w:t>
      </w:r>
      <w:r w:rsidRPr="007F5829">
        <w:rPr>
          <w:noProof/>
        </w:rPr>
        <w:t xml:space="preserve"> </w:t>
      </w:r>
      <w:r>
        <w:rPr>
          <w:noProof/>
        </w:rPr>
        <w:drawing>
          <wp:inline distT="0" distB="0" distL="0" distR="0" wp14:anchorId="1DBDD6CA" wp14:editId="16E5C5EC">
            <wp:extent cx="1391478" cy="198783"/>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1421701" cy="203101"/>
                    </a:xfrm>
                    <a:prstGeom prst="rect">
                      <a:avLst/>
                    </a:prstGeom>
                  </pic:spPr>
                </pic:pic>
              </a:graphicData>
            </a:graphic>
          </wp:inline>
        </w:drawing>
      </w:r>
    </w:p>
    <w:p w:rsidR="009A5025" w:rsidRDefault="009A5025" w:rsidP="009A5025">
      <w:r>
        <w:t>sig=atoms(128,[32,0.15,20,1;96,0.32,20,1]);</w:t>
      </w:r>
    </w:p>
    <w:p w:rsidR="009A5025" w:rsidRDefault="009A5025" w:rsidP="009A5025">
      <w:r>
        <w:rPr>
          <w:rFonts w:hint="eastAsia"/>
        </w:rPr>
        <w:t>figure(1);</w:t>
      </w:r>
      <w:r w:rsidRPr="001C5100">
        <w:rPr>
          <w:rStyle w:val="ac"/>
          <w:rFonts w:hint="eastAsia"/>
        </w:rPr>
        <w:t>tfrmh</w:t>
      </w:r>
      <w:r>
        <w:rPr>
          <w:rFonts w:hint="eastAsia"/>
        </w:rPr>
        <w:t>(sig);%</w:t>
      </w:r>
      <w:r>
        <w:rPr>
          <w:rFonts w:hint="eastAsia"/>
        </w:rPr>
        <w:t>可以看到两个点的干扰项是其</w:t>
      </w:r>
      <w:r>
        <w:rPr>
          <w:rFonts w:hint="eastAsia"/>
        </w:rPr>
        <w:t>xy</w:t>
      </w:r>
      <w:r>
        <w:rPr>
          <w:rFonts w:hint="eastAsia"/>
        </w:rPr>
        <w:t>坐标的交换，不建议</w:t>
      </w:r>
    </w:p>
    <w:p w:rsidR="009A5025" w:rsidRDefault="009A5025" w:rsidP="009A5025">
      <w:r>
        <w:rPr>
          <w:rFonts w:hint="eastAsia"/>
        </w:rPr>
        <w:t>figure(2);</w:t>
      </w:r>
      <w:r w:rsidRPr="001C5100">
        <w:rPr>
          <w:rStyle w:val="ac"/>
          <w:rFonts w:hint="eastAsia"/>
        </w:rPr>
        <w:t>tfrri</w:t>
      </w:r>
      <w:r>
        <w:rPr>
          <w:rFonts w:hint="eastAsia"/>
        </w:rPr>
        <w:t>(sig);%</w:t>
      </w:r>
      <w:r>
        <w:rPr>
          <w:rFonts w:hint="eastAsia"/>
        </w:rPr>
        <w:t>同上</w:t>
      </w:r>
    </w:p>
    <w:p w:rsidR="009A5025" w:rsidRDefault="009A5025" w:rsidP="009A5025">
      <w:pPr>
        <w:pBdr>
          <w:bottom w:val="single" w:sz="6" w:space="1" w:color="auto"/>
        </w:pBdr>
      </w:pPr>
      <w:r>
        <w:rPr>
          <w:rFonts w:hint="eastAsia"/>
        </w:rPr>
        <w:t>figure(3);</w:t>
      </w:r>
      <w:r w:rsidRPr="001C5100">
        <w:rPr>
          <w:rStyle w:val="ac"/>
          <w:rFonts w:hint="eastAsia"/>
        </w:rPr>
        <w:t>tfrpmh</w:t>
      </w:r>
      <w:r>
        <w:rPr>
          <w:rFonts w:hint="eastAsia"/>
        </w:rPr>
        <w:t>(sig);%</w:t>
      </w:r>
      <w:r w:rsidRPr="001C5100">
        <w:rPr>
          <w:rStyle w:val="a6"/>
          <w:rFonts w:hint="eastAsia"/>
        </w:rPr>
        <w:t>可以看到干扰项被消除了很多</w:t>
      </w:r>
    </w:p>
    <w:p w:rsidR="009A5025" w:rsidRDefault="009A5025" w:rsidP="009A5025">
      <w:pPr>
        <w:jc w:val="center"/>
      </w:pPr>
      <w:r w:rsidRPr="00BD4E5D">
        <w:rPr>
          <w:rFonts w:hint="eastAsia"/>
          <w:noProof/>
        </w:rPr>
        <w:drawing>
          <wp:inline distT="0" distB="0" distL="0" distR="0" wp14:anchorId="07E6AD9A" wp14:editId="379EAFA2">
            <wp:extent cx="2162810" cy="2162810"/>
            <wp:effectExtent l="0" t="0" r="8890" b="889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2162810" cy="2162810"/>
                    </a:xfrm>
                    <a:prstGeom prst="rect">
                      <a:avLst/>
                    </a:prstGeom>
                    <a:noFill/>
                    <a:ln>
                      <a:noFill/>
                    </a:ln>
                  </pic:spPr>
                </pic:pic>
              </a:graphicData>
            </a:graphic>
          </wp:inline>
        </w:drawing>
      </w:r>
      <w:r w:rsidRPr="009F16DD">
        <w:rPr>
          <w:rFonts w:hint="eastAsia"/>
          <w:noProof/>
        </w:rPr>
        <w:drawing>
          <wp:inline distT="0" distB="0" distL="0" distR="0" wp14:anchorId="5DC4A6A7" wp14:editId="5C3A3579">
            <wp:extent cx="2162810" cy="2162810"/>
            <wp:effectExtent l="0" t="0" r="8890" b="889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2162810" cy="2162810"/>
                    </a:xfrm>
                    <a:prstGeom prst="rect">
                      <a:avLst/>
                    </a:prstGeom>
                    <a:noFill/>
                    <a:ln>
                      <a:noFill/>
                    </a:ln>
                  </pic:spPr>
                </pic:pic>
              </a:graphicData>
            </a:graphic>
          </wp:inline>
        </w:drawing>
      </w:r>
      <w:r w:rsidRPr="009F16DD">
        <w:rPr>
          <w:rFonts w:hint="eastAsia"/>
          <w:noProof/>
        </w:rPr>
        <w:drawing>
          <wp:inline distT="0" distB="0" distL="0" distR="0" wp14:anchorId="402256DF" wp14:editId="006B82C8">
            <wp:extent cx="2162810" cy="2162810"/>
            <wp:effectExtent l="0" t="0" r="8890" b="889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2162810" cy="2162810"/>
                    </a:xfrm>
                    <a:prstGeom prst="rect">
                      <a:avLst/>
                    </a:prstGeom>
                    <a:noFill/>
                    <a:ln>
                      <a:noFill/>
                    </a:ln>
                  </pic:spPr>
                </pic:pic>
              </a:graphicData>
            </a:graphic>
          </wp:inline>
        </w:drawing>
      </w:r>
    </w:p>
    <w:p w:rsidR="009A5025" w:rsidRDefault="009A5025" w:rsidP="009A5025">
      <w:r>
        <w:rPr>
          <w:rFonts w:hint="eastAsia"/>
        </w:rPr>
        <w:t>&gt;&gt;</w:t>
      </w:r>
      <w:r>
        <w:rPr>
          <w:rFonts w:hint="eastAsia"/>
        </w:rPr>
        <w:t>可以</w:t>
      </w:r>
      <w:r>
        <w:t>看出</w:t>
      </w:r>
      <w:r w:rsidRPr="00F32A40">
        <w:t>Rihaczek (or Margenau-Hill)</w:t>
      </w:r>
      <w:r>
        <w:rPr>
          <w:rFonts w:hint="eastAsia"/>
        </w:rPr>
        <w:t>分布</w:t>
      </w:r>
      <w:r w:rsidRPr="00F32A40">
        <w:rPr>
          <w:rStyle w:val="a6"/>
        </w:rPr>
        <w:t>不适用于</w:t>
      </w:r>
      <w:r w:rsidRPr="00F32A40">
        <w:rPr>
          <w:rStyle w:val="a6"/>
          <w:rFonts w:hint="eastAsia"/>
        </w:rPr>
        <w:t>时间</w:t>
      </w:r>
      <w:r w:rsidRPr="00F32A40">
        <w:rPr>
          <w:rStyle w:val="a6"/>
        </w:rPr>
        <w:t>或者频率处于同一个点</w:t>
      </w:r>
      <w:r w:rsidRPr="00F32A40">
        <w:rPr>
          <w:rStyle w:val="a6"/>
          <w:rFonts w:hint="eastAsia"/>
        </w:rPr>
        <w:t>的</w:t>
      </w:r>
      <w:r w:rsidRPr="00F32A40">
        <w:rPr>
          <w:rStyle w:val="a6"/>
        </w:rPr>
        <w:t>多分量情况</w:t>
      </w:r>
      <w:r>
        <w:t>。</w:t>
      </w:r>
    </w:p>
    <w:p w:rsidR="009A5025" w:rsidRDefault="009A5025" w:rsidP="009A5025"/>
    <w:p w:rsidR="009A5025" w:rsidRDefault="009A5025" w:rsidP="009A5025">
      <w:r>
        <w:rPr>
          <w:rFonts w:hint="eastAsia"/>
        </w:rPr>
        <w:t xml:space="preserve">c) </w:t>
      </w:r>
      <w:r w:rsidRPr="001C5D23">
        <w:t>Page distribution</w:t>
      </w:r>
      <w:r>
        <w:rPr>
          <w:rFonts w:hint="eastAsia"/>
        </w:rPr>
        <w:t>：</w:t>
      </w:r>
    </w:p>
    <w:p w:rsidR="009A5025" w:rsidRDefault="009A5025" w:rsidP="009A5025">
      <w:r>
        <w:rPr>
          <w:noProof/>
        </w:rPr>
        <w:drawing>
          <wp:inline distT="0" distB="0" distL="0" distR="0" wp14:anchorId="3784D6FF" wp14:editId="7E38D225">
            <wp:extent cx="2846567" cy="412003"/>
            <wp:effectExtent l="0" t="0" r="0" b="762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2891948" cy="418571"/>
                    </a:xfrm>
                    <a:prstGeom prst="rect">
                      <a:avLst/>
                    </a:prstGeom>
                  </pic:spPr>
                </pic:pic>
              </a:graphicData>
            </a:graphic>
          </wp:inline>
        </w:drawing>
      </w:r>
      <w:r>
        <w:rPr>
          <w:noProof/>
        </w:rPr>
        <w:drawing>
          <wp:inline distT="0" distB="0" distL="0" distR="0" wp14:anchorId="64E2D51E" wp14:editId="6D16CD84">
            <wp:extent cx="3075320" cy="401458"/>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3149214" cy="411104"/>
                    </a:xfrm>
                    <a:prstGeom prst="rect">
                      <a:avLst/>
                    </a:prstGeom>
                  </pic:spPr>
                </pic:pic>
              </a:graphicData>
            </a:graphic>
          </wp:inline>
        </w:drawing>
      </w:r>
    </w:p>
    <w:p w:rsidR="009A5025" w:rsidRDefault="009A5025" w:rsidP="009A5025">
      <w:r>
        <w:rPr>
          <w:rFonts w:hint="eastAsia"/>
        </w:rPr>
        <w:t>可以</w:t>
      </w:r>
      <w:r>
        <w:t>等效于</w:t>
      </w:r>
      <w:r>
        <w:rPr>
          <w:noProof/>
        </w:rPr>
        <w:drawing>
          <wp:inline distT="0" distB="0" distL="0" distR="0" wp14:anchorId="1ED73731" wp14:editId="416D1E8E">
            <wp:extent cx="1371600" cy="24765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1371600" cy="247650"/>
                    </a:xfrm>
                    <a:prstGeom prst="rect">
                      <a:avLst/>
                    </a:prstGeom>
                  </pic:spPr>
                </pic:pic>
              </a:graphicData>
            </a:graphic>
          </wp:inline>
        </w:drawing>
      </w:r>
      <w:r>
        <w:rPr>
          <w:rFonts w:hint="eastAsia"/>
        </w:rPr>
        <w:t>的</w:t>
      </w:r>
      <w:r>
        <w:rPr>
          <w:rFonts w:hint="eastAsia"/>
        </w:rPr>
        <w:t>C</w:t>
      </w:r>
      <w:r>
        <w:t>ohen</w:t>
      </w:r>
      <w:r>
        <w:rPr>
          <w:rFonts w:hint="eastAsia"/>
        </w:rPr>
        <w:t>类，函数</w:t>
      </w:r>
      <w:r w:rsidRPr="00CA0ED5">
        <w:rPr>
          <w:rStyle w:val="ac"/>
        </w:rPr>
        <w:t>tfrpage</w:t>
      </w:r>
      <w:r>
        <w:rPr>
          <w:rFonts w:hint="eastAsia"/>
        </w:rPr>
        <w:t>可以求解</w:t>
      </w:r>
      <w:r>
        <w:t>。</w:t>
      </w:r>
      <w:r>
        <w:rPr>
          <w:rFonts w:hint="eastAsia"/>
        </w:rPr>
        <w:t>也包含</w:t>
      </w:r>
      <w:r>
        <w:t>一个</w:t>
      </w:r>
      <w:r>
        <w:rPr>
          <w:rFonts w:hint="eastAsia"/>
        </w:rPr>
        <w:t>平滑</w:t>
      </w:r>
      <w:r>
        <w:t>的分布</w:t>
      </w:r>
      <w:r w:rsidRPr="007D19A5">
        <w:rPr>
          <w:rStyle w:val="ac"/>
        </w:rPr>
        <w:t>tfrppage</w:t>
      </w:r>
      <w:r>
        <w:rPr>
          <w:rFonts w:hint="eastAsia"/>
        </w:rPr>
        <w:t>实现</w:t>
      </w:r>
      <w:r w:rsidRPr="007D19A5">
        <w:t>pseudo-Page distribution</w:t>
      </w:r>
      <w:r>
        <w:rPr>
          <w:rFonts w:hint="eastAsia"/>
        </w:rPr>
        <w:t>。</w:t>
      </w:r>
    </w:p>
    <w:p w:rsidR="009A5025" w:rsidRDefault="009A5025" w:rsidP="009A5025">
      <w:r>
        <w:rPr>
          <w:rFonts w:hint="eastAsia"/>
        </w:rPr>
        <w:t>&gt;&gt;</w:t>
      </w:r>
      <w:r w:rsidRPr="00B97E6D">
        <w:rPr>
          <w:rStyle w:val="a6"/>
          <w:rFonts w:hint="eastAsia"/>
        </w:rPr>
        <w:t>该</w:t>
      </w:r>
      <w:r w:rsidRPr="00B97E6D">
        <w:rPr>
          <w:rStyle w:val="a6"/>
        </w:rPr>
        <w:t>分布是</w:t>
      </w:r>
      <w:r w:rsidRPr="00B97E6D">
        <w:rPr>
          <w:rStyle w:val="a6"/>
          <w:rFonts w:hint="eastAsia"/>
        </w:rPr>
        <w:t>Cohen</w:t>
      </w:r>
      <w:r w:rsidRPr="00B97E6D">
        <w:rPr>
          <w:rStyle w:val="a6"/>
          <w:rFonts w:hint="eastAsia"/>
        </w:rPr>
        <w:t>类</w:t>
      </w:r>
      <w:r w:rsidRPr="00B97E6D">
        <w:rPr>
          <w:rStyle w:val="a6"/>
        </w:rPr>
        <w:t>中唯一的</w:t>
      </w:r>
      <w:r w:rsidRPr="00B97E6D">
        <w:rPr>
          <w:rStyle w:val="a6"/>
          <w:rFonts w:hint="eastAsia"/>
        </w:rPr>
        <w:t>因果</w:t>
      </w:r>
      <w:r w:rsidRPr="00B97E6D">
        <w:rPr>
          <w:rStyle w:val="a6"/>
        </w:rPr>
        <w:t>、</w:t>
      </w:r>
      <w:r w:rsidRPr="00B97E6D">
        <w:rPr>
          <w:rStyle w:val="a6"/>
          <w:rFonts w:hint="eastAsia"/>
        </w:rPr>
        <w:t>归一化</w:t>
      </w:r>
      <w:r w:rsidRPr="00B97E6D">
        <w:rPr>
          <w:rStyle w:val="a6"/>
        </w:rPr>
        <w:t>、</w:t>
      </w:r>
      <w:r w:rsidRPr="00B97E6D">
        <w:rPr>
          <w:rStyle w:val="a6"/>
          <w:rFonts w:hint="eastAsia"/>
        </w:rPr>
        <w:t>调制</w:t>
      </w:r>
      <w:r w:rsidRPr="00B97E6D">
        <w:rPr>
          <w:rStyle w:val="a6"/>
        </w:rPr>
        <w:t>兼容且</w:t>
      </w:r>
      <w:r w:rsidRPr="00B97E6D">
        <w:rPr>
          <w:rStyle w:val="a6"/>
          <w:rFonts w:hint="eastAsia"/>
        </w:rPr>
        <w:t>保持</w:t>
      </w:r>
      <w:r w:rsidRPr="00B97E6D">
        <w:rPr>
          <w:rStyle w:val="a6"/>
        </w:rPr>
        <w:t>时间支持的</w:t>
      </w:r>
      <w:r w:rsidRPr="00B97E6D">
        <w:rPr>
          <w:rStyle w:val="a6"/>
          <w:rFonts w:hint="eastAsia"/>
        </w:rPr>
        <w:t>分布</w:t>
      </w:r>
      <w:r>
        <w:t>。</w:t>
      </w:r>
    </w:p>
    <w:p w:rsidR="009A5025" w:rsidRDefault="009A5025" w:rsidP="009A5025">
      <w:r>
        <w:rPr>
          <w:rFonts w:hint="eastAsia"/>
        </w:rPr>
        <w:t>对于</w:t>
      </w:r>
      <w:r>
        <w:t>上面的</w:t>
      </w:r>
      <w:r>
        <w:rPr>
          <w:rFonts w:hint="eastAsia"/>
        </w:rPr>
        <w:t>例子</w:t>
      </w:r>
      <w:r>
        <w:t>，使用这两个函数</w:t>
      </w:r>
      <w:r>
        <w:rPr>
          <w:rFonts w:hint="eastAsia"/>
        </w:rPr>
        <w:t>获得</w:t>
      </w:r>
      <w:r>
        <w:t>的分布如下：</w:t>
      </w:r>
    </w:p>
    <w:p w:rsidR="009A5025" w:rsidRDefault="009A5025" w:rsidP="009A5025">
      <w:pPr>
        <w:jc w:val="center"/>
      </w:pPr>
      <w:r w:rsidRPr="005954ED">
        <w:rPr>
          <w:rFonts w:hint="eastAsia"/>
          <w:noProof/>
        </w:rPr>
        <w:drawing>
          <wp:inline distT="0" distB="0" distL="0" distR="0" wp14:anchorId="1239F991" wp14:editId="5527EA32">
            <wp:extent cx="2162810" cy="2162810"/>
            <wp:effectExtent l="0" t="0" r="0" b="889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2162810" cy="2162810"/>
                    </a:xfrm>
                    <a:prstGeom prst="rect">
                      <a:avLst/>
                    </a:prstGeom>
                    <a:noFill/>
                    <a:ln>
                      <a:noFill/>
                    </a:ln>
                  </pic:spPr>
                </pic:pic>
              </a:graphicData>
            </a:graphic>
          </wp:inline>
        </w:drawing>
      </w:r>
      <w:r w:rsidRPr="005954ED">
        <w:rPr>
          <w:rFonts w:hint="eastAsia"/>
          <w:noProof/>
        </w:rPr>
        <w:drawing>
          <wp:inline distT="0" distB="0" distL="0" distR="0" wp14:anchorId="775054AE" wp14:editId="5FCD9337">
            <wp:extent cx="2162810" cy="2162810"/>
            <wp:effectExtent l="0" t="0" r="8890" b="889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2162810" cy="2162810"/>
                    </a:xfrm>
                    <a:prstGeom prst="rect">
                      <a:avLst/>
                    </a:prstGeom>
                    <a:noFill/>
                    <a:ln>
                      <a:noFill/>
                    </a:ln>
                  </pic:spPr>
                </pic:pic>
              </a:graphicData>
            </a:graphic>
          </wp:inline>
        </w:drawing>
      </w:r>
    </w:p>
    <w:p w:rsidR="009A5025" w:rsidRPr="00BA51B9" w:rsidRDefault="009A5025" w:rsidP="009A5025">
      <w:r>
        <w:rPr>
          <w:rFonts w:hint="eastAsia"/>
        </w:rPr>
        <w:t>d)</w:t>
      </w:r>
      <w:r w:rsidRPr="002A6DE5">
        <w:t xml:space="preserve"> Joint-smoothings of the WVD</w:t>
      </w:r>
      <w:r>
        <w:rPr>
          <w:rFonts w:hint="eastAsia"/>
        </w:rPr>
        <w:t>：选择</w:t>
      </w:r>
      <w:r>
        <w:t>的参数化函数只和变量乘积有关的一族</w:t>
      </w:r>
      <w:r>
        <w:rPr>
          <w:rFonts w:hint="eastAsia"/>
        </w:rPr>
        <w:t>WVD</w:t>
      </w:r>
      <w:r>
        <w:t>类</w:t>
      </w:r>
      <w:r>
        <w:rPr>
          <w:noProof/>
        </w:rPr>
        <w:drawing>
          <wp:inline distT="0" distB="0" distL="0" distR="0" wp14:anchorId="6C95967F" wp14:editId="41BB6718">
            <wp:extent cx="1174343" cy="317390"/>
            <wp:effectExtent l="0" t="0" r="6985" b="698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1189946" cy="321607"/>
                    </a:xfrm>
                    <a:prstGeom prst="rect">
                      <a:avLst/>
                    </a:prstGeom>
                  </pic:spPr>
                </pic:pic>
              </a:graphicData>
            </a:graphic>
          </wp:inline>
        </w:drawing>
      </w:r>
    </w:p>
    <w:p w:rsidR="009A5025" w:rsidRDefault="009A5025" w:rsidP="009A5025">
      <w:r w:rsidRPr="00643C98">
        <w:lastRenderedPageBreak/>
        <w:t>Choi-Williams distribution</w:t>
      </w:r>
      <w:r>
        <w:rPr>
          <w:rFonts w:hint="eastAsia"/>
        </w:rPr>
        <w:t>：</w:t>
      </w:r>
      <w:r>
        <w:rPr>
          <w:noProof/>
        </w:rPr>
        <w:drawing>
          <wp:inline distT="0" distB="0" distL="0" distR="0" wp14:anchorId="4D6EDF5B" wp14:editId="317B8585">
            <wp:extent cx="1725433" cy="512967"/>
            <wp:effectExtent l="0" t="0" r="0" b="1905"/>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1737800" cy="516644"/>
                    </a:xfrm>
                    <a:prstGeom prst="rect">
                      <a:avLst/>
                    </a:prstGeom>
                  </pic:spPr>
                </pic:pic>
              </a:graphicData>
            </a:graphic>
          </wp:inline>
        </w:drawing>
      </w:r>
    </w:p>
    <w:p w:rsidR="009A5025" w:rsidRDefault="009A5025" w:rsidP="009A5025">
      <w:r>
        <w:rPr>
          <w:rFonts w:hint="eastAsia"/>
        </w:rPr>
        <w:t>&gt;&gt;</w:t>
      </w:r>
      <w:r>
        <w:rPr>
          <w:noProof/>
        </w:rPr>
        <w:drawing>
          <wp:inline distT="0" distB="0" distL="0" distR="0" wp14:anchorId="6ABE0286" wp14:editId="1673CC43">
            <wp:extent cx="5279666" cy="614519"/>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316053" cy="618754"/>
                    </a:xfrm>
                    <a:prstGeom prst="rect">
                      <a:avLst/>
                    </a:prstGeom>
                  </pic:spPr>
                </pic:pic>
              </a:graphicData>
            </a:graphic>
          </wp:inline>
        </w:drawing>
      </w:r>
    </w:p>
    <w:p w:rsidR="009A5025" w:rsidRDefault="009A5025" w:rsidP="009A5025">
      <w:r>
        <w:rPr>
          <w:rFonts w:hint="eastAsia"/>
        </w:rPr>
        <w:t>&gt;&gt;</w:t>
      </w:r>
      <w:r>
        <w:rPr>
          <w:rFonts w:hint="eastAsia"/>
        </w:rPr>
        <w:t>当</w:t>
      </w:r>
      <w:r>
        <w:rPr>
          <w:rFonts w:hint="eastAsia"/>
        </w:rPr>
        <w:t>delta</w:t>
      </w:r>
      <w:r>
        <w:sym w:font="Wingdings" w:char="F0E0"/>
      </w:r>
      <w:r>
        <w:rPr>
          <w:rFonts w:hint="eastAsia"/>
        </w:rPr>
        <w:t>无穷大</w:t>
      </w:r>
      <w:r>
        <w:t>时，退化为</w:t>
      </w:r>
      <w:r>
        <w:rPr>
          <w:rFonts w:hint="eastAsia"/>
        </w:rPr>
        <w:t>WVD</w:t>
      </w:r>
      <w:r>
        <w:rPr>
          <w:rFonts w:hint="eastAsia"/>
        </w:rPr>
        <w:t>，</w:t>
      </w:r>
      <w:r w:rsidRPr="00575A2C">
        <w:rPr>
          <w:rStyle w:val="a6"/>
          <w:rFonts w:hint="eastAsia"/>
        </w:rPr>
        <w:t>delta</w:t>
      </w:r>
      <w:r w:rsidRPr="00575A2C">
        <w:rPr>
          <w:rStyle w:val="a6"/>
          <w:rFonts w:hint="eastAsia"/>
        </w:rPr>
        <w:t>越小</w:t>
      </w:r>
      <w:r w:rsidRPr="00575A2C">
        <w:rPr>
          <w:rStyle w:val="a6"/>
        </w:rPr>
        <w:t>则</w:t>
      </w:r>
      <w:r w:rsidRPr="00575A2C">
        <w:rPr>
          <w:rStyle w:val="a6"/>
          <w:rFonts w:hint="eastAsia"/>
        </w:rPr>
        <w:t>干扰</w:t>
      </w:r>
      <w:r w:rsidRPr="00575A2C">
        <w:rPr>
          <w:rStyle w:val="a6"/>
        </w:rPr>
        <w:t>减弱越多</w:t>
      </w:r>
      <w:r>
        <w:t>。</w:t>
      </w:r>
      <w:r w:rsidRPr="00575A2C">
        <w:rPr>
          <w:rStyle w:val="ac"/>
        </w:rPr>
        <w:t>tfrcw</w:t>
      </w:r>
      <w:r>
        <w:rPr>
          <w:rFonts w:hint="eastAsia"/>
        </w:rPr>
        <w:t>函数求解</w:t>
      </w:r>
      <w:r>
        <w:t>。</w:t>
      </w:r>
    </w:p>
    <w:p w:rsidR="009A5025" w:rsidRDefault="009A5025" w:rsidP="009A5025">
      <w:r>
        <w:rPr>
          <w:rFonts w:hint="eastAsia"/>
        </w:rPr>
        <w:t>&gt;&gt;</w:t>
      </w:r>
      <w:r>
        <w:rPr>
          <w:rFonts w:hint="eastAsia"/>
        </w:rPr>
        <w:t>该</w:t>
      </w:r>
      <w:r>
        <w:t>分布的性能与信号性质强烈相关</w:t>
      </w:r>
      <w:r>
        <w:rPr>
          <w:rFonts w:hint="eastAsia"/>
        </w:rPr>
        <w:t>，</w:t>
      </w:r>
      <w:r>
        <w:t>例如信号在时域或者频域</w:t>
      </w:r>
      <w:r>
        <w:rPr>
          <w:rFonts w:hint="eastAsia"/>
        </w:rPr>
        <w:t>存在</w:t>
      </w:r>
      <w:r>
        <w:t>同步</w:t>
      </w:r>
      <w:r>
        <w:rPr>
          <w:rFonts w:hint="eastAsia"/>
        </w:rPr>
        <w:t>分量</w:t>
      </w:r>
      <w:r>
        <w:t>则该分布存在强干扰，可以使用如下代码查看该性质：</w:t>
      </w:r>
      <w:r w:rsidRPr="00863A6E">
        <w:t>M=</w:t>
      </w:r>
      <w:r w:rsidRPr="00863A6E">
        <w:rPr>
          <w:rStyle w:val="a6"/>
        </w:rPr>
        <w:t>movcw4at</w:t>
      </w:r>
      <w:r w:rsidRPr="00863A6E">
        <w:t>(128);clf; movie(M,5);</w:t>
      </w:r>
      <w:r>
        <w:t>%</w:t>
      </w:r>
      <w:r w:rsidRPr="007978BA">
        <w:rPr>
          <w:rStyle w:val="a6"/>
        </w:rPr>
        <w:t>当时</w:t>
      </w:r>
      <w:r w:rsidRPr="007978BA">
        <w:rPr>
          <w:rStyle w:val="a6"/>
          <w:rFonts w:hint="eastAsia"/>
        </w:rPr>
        <w:t>频部分重叠时</w:t>
      </w:r>
      <w:r w:rsidRPr="007978BA">
        <w:rPr>
          <w:rStyle w:val="a6"/>
          <w:rFonts w:hint="eastAsia"/>
        </w:rPr>
        <w:t>AF</w:t>
      </w:r>
      <w:r w:rsidRPr="007978BA">
        <w:rPr>
          <w:rStyle w:val="a6"/>
          <w:rFonts w:hint="eastAsia"/>
        </w:rPr>
        <w:t>干扰</w:t>
      </w:r>
      <w:r w:rsidRPr="007978BA">
        <w:rPr>
          <w:rStyle w:val="a6"/>
        </w:rPr>
        <w:t>项</w:t>
      </w:r>
      <w:r w:rsidRPr="007978BA">
        <w:rPr>
          <w:rStyle w:val="a6"/>
          <w:rFonts w:hint="eastAsia"/>
        </w:rPr>
        <w:t>无法</w:t>
      </w:r>
      <w:r w:rsidRPr="007978BA">
        <w:rPr>
          <w:rStyle w:val="a6"/>
        </w:rPr>
        <w:t>消除，性能很差</w:t>
      </w:r>
      <w:r>
        <w:t>。</w:t>
      </w:r>
    </w:p>
    <w:p w:rsidR="009A5025" w:rsidRDefault="009A5025" w:rsidP="009A5025"/>
    <w:p w:rsidR="009A5025" w:rsidRDefault="009A5025" w:rsidP="009A5025">
      <w:r>
        <w:rPr>
          <w:rFonts w:hint="eastAsia"/>
        </w:rPr>
        <w:t>e)</w:t>
      </w:r>
      <w:r w:rsidRPr="00273674">
        <w:t xml:space="preserve"> Born-Jordan and Zhao-Atlas-Marks distributions</w:t>
      </w:r>
      <w:r>
        <w:rPr>
          <w:rFonts w:hint="eastAsia"/>
        </w:rPr>
        <w:t>：</w:t>
      </w:r>
      <w:r>
        <w:t>选择参数化方程</w:t>
      </w:r>
      <w:r>
        <w:rPr>
          <w:noProof/>
        </w:rPr>
        <w:drawing>
          <wp:inline distT="0" distB="0" distL="0" distR="0" wp14:anchorId="736FEA4C" wp14:editId="277C5C26">
            <wp:extent cx="1184744" cy="415700"/>
            <wp:effectExtent l="0" t="0" r="0" b="381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1194412" cy="419092"/>
                    </a:xfrm>
                    <a:prstGeom prst="rect">
                      <a:avLst/>
                    </a:prstGeom>
                  </pic:spPr>
                </pic:pic>
              </a:graphicData>
            </a:graphic>
          </wp:inline>
        </w:drawing>
      </w:r>
      <w:r>
        <w:rPr>
          <w:rFonts w:hint="eastAsia"/>
        </w:rPr>
        <w:t>时</w:t>
      </w:r>
      <w:r>
        <w:t>的</w:t>
      </w:r>
      <w:r>
        <w:rPr>
          <w:rFonts w:hint="eastAsia"/>
        </w:rPr>
        <w:t>WVD</w:t>
      </w:r>
      <w:r>
        <w:rPr>
          <w:rFonts w:hint="eastAsia"/>
        </w:rPr>
        <w:t>分布</w:t>
      </w:r>
      <w:r>
        <w:t>，</w:t>
      </w:r>
      <w:r>
        <w:rPr>
          <w:rFonts w:hint="eastAsia"/>
        </w:rPr>
        <w:t>公式</w:t>
      </w:r>
      <w:r>
        <w:t>如下：</w:t>
      </w:r>
    </w:p>
    <w:p w:rsidR="009A5025" w:rsidRDefault="009A5025" w:rsidP="009A5025">
      <w:r>
        <w:rPr>
          <w:noProof/>
        </w:rPr>
        <w:drawing>
          <wp:inline distT="0" distB="0" distL="0" distR="0" wp14:anchorId="68E7DF11" wp14:editId="22657109">
            <wp:extent cx="4961614" cy="503224"/>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016593" cy="508800"/>
                    </a:xfrm>
                    <a:prstGeom prst="rect">
                      <a:avLst/>
                    </a:prstGeom>
                  </pic:spPr>
                </pic:pic>
              </a:graphicData>
            </a:graphic>
          </wp:inline>
        </w:drawing>
      </w:r>
      <w:r>
        <w:rPr>
          <w:rFonts w:hint="eastAsia"/>
        </w:rPr>
        <w:t>》</w:t>
      </w:r>
      <w:r>
        <w:t>》</w:t>
      </w:r>
      <w:r w:rsidRPr="0028472C">
        <w:rPr>
          <w:rStyle w:val="ac"/>
        </w:rPr>
        <w:t>tfrbj</w:t>
      </w:r>
      <w:r>
        <w:rPr>
          <w:rFonts w:hint="eastAsia"/>
        </w:rPr>
        <w:t>函数</w:t>
      </w:r>
      <w:r>
        <w:t>。</w:t>
      </w:r>
    </w:p>
    <w:p w:rsidR="009A5025" w:rsidRDefault="009A5025" w:rsidP="009A5025">
      <w:r>
        <w:rPr>
          <w:rFonts w:hint="eastAsia"/>
        </w:rPr>
        <w:t>平滑</w:t>
      </w:r>
      <w:r>
        <w:t>后：</w:t>
      </w:r>
      <w:r>
        <w:rPr>
          <w:noProof/>
        </w:rPr>
        <w:drawing>
          <wp:inline distT="0" distB="0" distL="0" distR="0" wp14:anchorId="28AE224A" wp14:editId="3B663751">
            <wp:extent cx="4913906" cy="507540"/>
            <wp:effectExtent l="0" t="0" r="1270" b="698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010254" cy="517491"/>
                    </a:xfrm>
                    <a:prstGeom prst="rect">
                      <a:avLst/>
                    </a:prstGeom>
                  </pic:spPr>
                </pic:pic>
              </a:graphicData>
            </a:graphic>
          </wp:inline>
        </w:drawing>
      </w:r>
      <w:r>
        <w:rPr>
          <w:rFonts w:hint="eastAsia"/>
        </w:rPr>
        <w:t>》</w:t>
      </w:r>
      <w:r>
        <w:t>》</w:t>
      </w:r>
      <w:bookmarkStart w:id="12" w:name="OLE_LINK3"/>
      <w:bookmarkStart w:id="13" w:name="OLE_LINK4"/>
      <w:r w:rsidRPr="00F62E86">
        <w:rPr>
          <w:rStyle w:val="ac"/>
        </w:rPr>
        <w:t>tfrzam</w:t>
      </w:r>
      <w:bookmarkEnd w:id="12"/>
      <w:bookmarkEnd w:id="13"/>
      <w:r>
        <w:rPr>
          <w:rFonts w:hint="eastAsia"/>
        </w:rPr>
        <w:t>函数。</w:t>
      </w:r>
    </w:p>
    <w:p w:rsidR="009A5025" w:rsidRPr="00710035" w:rsidRDefault="009A5025" w:rsidP="009A5025">
      <w:r>
        <w:rPr>
          <w:rFonts w:hint="eastAsia"/>
        </w:rPr>
        <w:t>用来分析上面</w:t>
      </w:r>
      <w:r>
        <w:t>的信号结果如下：</w:t>
      </w:r>
    </w:p>
    <w:p w:rsidR="009A5025" w:rsidRDefault="009A5025" w:rsidP="009A5025">
      <w:pPr>
        <w:jc w:val="center"/>
      </w:pPr>
      <w:r w:rsidRPr="00710035">
        <w:rPr>
          <w:rFonts w:hint="eastAsia"/>
          <w:noProof/>
        </w:rPr>
        <w:drawing>
          <wp:inline distT="0" distB="0" distL="0" distR="0" wp14:anchorId="5B64EE5F" wp14:editId="4A19AB72">
            <wp:extent cx="2886075" cy="2886075"/>
            <wp:effectExtent l="0" t="0" r="0" b="9525"/>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2886075" cy="2886075"/>
                    </a:xfrm>
                    <a:prstGeom prst="rect">
                      <a:avLst/>
                    </a:prstGeom>
                    <a:noFill/>
                    <a:ln>
                      <a:noFill/>
                    </a:ln>
                  </pic:spPr>
                </pic:pic>
              </a:graphicData>
            </a:graphic>
          </wp:inline>
        </w:drawing>
      </w:r>
      <w:r w:rsidRPr="00710035">
        <w:rPr>
          <w:rFonts w:hint="eastAsia"/>
          <w:noProof/>
        </w:rPr>
        <w:drawing>
          <wp:inline distT="0" distB="0" distL="0" distR="0" wp14:anchorId="55D314B2" wp14:editId="1DCDDA2A">
            <wp:extent cx="2886075" cy="2886075"/>
            <wp:effectExtent l="0" t="0" r="9525" b="952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886075" cy="2886075"/>
                    </a:xfrm>
                    <a:prstGeom prst="rect">
                      <a:avLst/>
                    </a:prstGeom>
                    <a:noFill/>
                    <a:ln>
                      <a:noFill/>
                    </a:ln>
                  </pic:spPr>
                </pic:pic>
              </a:graphicData>
            </a:graphic>
          </wp:inline>
        </w:drawing>
      </w:r>
    </w:p>
    <w:p w:rsidR="009A5025" w:rsidRPr="00252B01" w:rsidRDefault="009A5025" w:rsidP="009A5025"/>
    <w:p w:rsidR="009A5025" w:rsidRDefault="009A5025" w:rsidP="009A5025">
      <w:pPr>
        <w:pBdr>
          <w:bottom w:val="single" w:sz="6" w:space="1" w:color="auto"/>
        </w:pBdr>
      </w:pPr>
      <w:r>
        <w:rPr>
          <w:rFonts w:hint="eastAsia"/>
        </w:rPr>
        <w:t>9</w:t>
      </w:r>
      <w:r>
        <w:rPr>
          <w:rFonts w:hint="eastAsia"/>
        </w:rPr>
        <w:t>）模糊平面</w:t>
      </w:r>
      <w:r>
        <w:t>下参数化函数的比较：</w:t>
      </w:r>
      <w:r>
        <w:rPr>
          <w:rFonts w:hint="eastAsia"/>
        </w:rPr>
        <w:t>将他们应用到</w:t>
      </w:r>
      <w:r>
        <w:t>具有</w:t>
      </w:r>
      <w:r>
        <w:rPr>
          <w:rFonts w:hint="eastAsia"/>
        </w:rPr>
        <w:t>2</w:t>
      </w:r>
      <w:r>
        <w:rPr>
          <w:rFonts w:hint="eastAsia"/>
        </w:rPr>
        <w:t>个</w:t>
      </w:r>
      <w:r>
        <w:rPr>
          <w:rFonts w:hint="eastAsia"/>
        </w:rPr>
        <w:t>LFM</w:t>
      </w:r>
      <w:r>
        <w:rPr>
          <w:rFonts w:hint="eastAsia"/>
        </w:rPr>
        <w:t>组分</w:t>
      </w:r>
      <w:r>
        <w:rPr>
          <w:rFonts w:hint="eastAsia"/>
        </w:rPr>
        <w:t>+</w:t>
      </w:r>
      <w:r>
        <w:t>高斯白噪声的信号中</w:t>
      </w:r>
      <w:r>
        <w:rPr>
          <w:rFonts w:hint="eastAsia"/>
        </w:rPr>
        <w:t>。</w:t>
      </w:r>
    </w:p>
    <w:p w:rsidR="009A5025" w:rsidRDefault="009A5025" w:rsidP="009A5025">
      <w:r>
        <w:t>clear all; close all; clc;</w:t>
      </w:r>
    </w:p>
    <w:p w:rsidR="009A5025" w:rsidRDefault="009A5025" w:rsidP="009A5025">
      <w:r>
        <w:t xml:space="preserve">N=128; </w:t>
      </w:r>
    </w:p>
    <w:p w:rsidR="009A5025" w:rsidRDefault="009A5025" w:rsidP="009A5025">
      <w:r>
        <w:t>x1=fmlin(N,0.05,0.15); x2=fmlin(N,0.2,0.5);</w:t>
      </w:r>
    </w:p>
    <w:p w:rsidR="009A5025" w:rsidRDefault="009A5025" w:rsidP="009A5025">
      <w:r>
        <w:rPr>
          <w:rFonts w:hint="eastAsia"/>
        </w:rPr>
        <w:t>x=x1+x2;</w:t>
      </w:r>
      <w:r w:rsidRPr="00AD2DDE">
        <w:rPr>
          <w:rStyle w:val="a6"/>
          <w:rFonts w:hint="eastAsia"/>
        </w:rPr>
        <w:t>%</w:t>
      </w:r>
      <w:r w:rsidRPr="00AD2DDE">
        <w:rPr>
          <w:rStyle w:val="a6"/>
          <w:rFonts w:hint="eastAsia"/>
        </w:rPr>
        <w:t>信号叠加</w:t>
      </w:r>
    </w:p>
    <w:p w:rsidR="009A5025" w:rsidRDefault="009A5025" w:rsidP="009A5025">
      <w:r>
        <w:rPr>
          <w:rFonts w:hint="eastAsia"/>
        </w:rPr>
        <w:t>n=noisecg(N);%</w:t>
      </w:r>
      <w:r w:rsidRPr="00AD2DDE">
        <w:rPr>
          <w:rStyle w:val="ac"/>
          <w:rFonts w:hint="eastAsia"/>
        </w:rPr>
        <w:t>无色的</w:t>
      </w:r>
      <w:r w:rsidRPr="00AD2DDE">
        <w:rPr>
          <w:rStyle w:val="ac"/>
          <w:rFonts w:hint="eastAsia"/>
        </w:rPr>
        <w:t>AWGN</w:t>
      </w:r>
      <w:r w:rsidRPr="00AD2DDE">
        <w:rPr>
          <w:rStyle w:val="ac"/>
          <w:rFonts w:hint="eastAsia"/>
        </w:rPr>
        <w:t>噪声</w:t>
      </w:r>
    </w:p>
    <w:p w:rsidR="009A5025" w:rsidRDefault="009A5025" w:rsidP="009A5025">
      <w:r>
        <w:rPr>
          <w:rFonts w:hint="eastAsia"/>
        </w:rPr>
        <w:t xml:space="preserve">sig=sigmerge(x,n,10); </w:t>
      </w:r>
      <w:r w:rsidRPr="00AD2DDE">
        <w:rPr>
          <w:rStyle w:val="a6"/>
          <w:rFonts w:hint="eastAsia"/>
        </w:rPr>
        <w:t>%</w:t>
      </w:r>
      <w:r w:rsidRPr="00AD2DDE">
        <w:rPr>
          <w:rStyle w:val="a6"/>
          <w:rFonts w:hint="eastAsia"/>
        </w:rPr>
        <w:t>信号叠加</w:t>
      </w:r>
    </w:p>
    <w:p w:rsidR="009A5025" w:rsidRDefault="009A5025" w:rsidP="009A5025">
      <w:r>
        <w:rPr>
          <w:rFonts w:hint="eastAsia"/>
        </w:rPr>
        <w:t>% WVD</w:t>
      </w:r>
      <w:r>
        <w:rPr>
          <w:rFonts w:hint="eastAsia"/>
        </w:rPr>
        <w:t>及其</w:t>
      </w:r>
      <w:r>
        <w:rPr>
          <w:rFonts w:hint="eastAsia"/>
        </w:rPr>
        <w:t>AF</w:t>
      </w:r>
    </w:p>
    <w:p w:rsidR="009A5025" w:rsidRDefault="009A5025" w:rsidP="009A5025">
      <w:r>
        <w:t xml:space="preserve">tfr_wvd = </w:t>
      </w:r>
      <w:r w:rsidRPr="00AD2DDE">
        <w:rPr>
          <w:rStyle w:val="ac"/>
        </w:rPr>
        <w:t>tfrwv</w:t>
      </w:r>
      <w:r>
        <w:t>(sig);figure</w:t>
      </w:r>
    </w:p>
    <w:p w:rsidR="009A5025" w:rsidRDefault="009A5025" w:rsidP="009A5025">
      <w:r>
        <w:t>subplot(122);imagesc(abs(tfr_wvd));axis xy</w:t>
      </w:r>
    </w:p>
    <w:p w:rsidR="009A5025" w:rsidRDefault="009A5025" w:rsidP="009A5025">
      <w:r>
        <w:rPr>
          <w:rFonts w:hint="eastAsia"/>
        </w:rPr>
        <w:t>amf_wvd = fftshift(fft2(tfr_wvd));%</w:t>
      </w:r>
      <w:r>
        <w:rPr>
          <w:rFonts w:hint="eastAsia"/>
        </w:rPr>
        <w:t>前面说了</w:t>
      </w:r>
      <w:r w:rsidRPr="00AD2DDE">
        <w:rPr>
          <w:rStyle w:val="ac"/>
          <w:rFonts w:hint="eastAsia"/>
        </w:rPr>
        <w:t>AF</w:t>
      </w:r>
      <w:r w:rsidRPr="00AD2DDE">
        <w:rPr>
          <w:rStyle w:val="ac"/>
          <w:rFonts w:hint="eastAsia"/>
        </w:rPr>
        <w:t>函数实际上就是</w:t>
      </w:r>
      <w:r w:rsidRPr="00AD2DDE">
        <w:rPr>
          <w:rStyle w:val="ac"/>
          <w:rFonts w:hint="eastAsia"/>
        </w:rPr>
        <w:t>WVD</w:t>
      </w:r>
      <w:r w:rsidRPr="00AD2DDE">
        <w:rPr>
          <w:rStyle w:val="ac"/>
          <w:rFonts w:hint="eastAsia"/>
        </w:rPr>
        <w:t>变换的二维傅立叶变换</w:t>
      </w:r>
    </w:p>
    <w:p w:rsidR="009A5025" w:rsidRDefault="009A5025" w:rsidP="009A5025">
      <w:r>
        <w:rPr>
          <w:rFonts w:hint="eastAsia"/>
        </w:rPr>
        <w:t>amf_wvd = imrotate(amf_wvd,-90);%</w:t>
      </w:r>
      <w:r>
        <w:rPr>
          <w:rFonts w:hint="eastAsia"/>
        </w:rPr>
        <w:t>不知道为什么</w:t>
      </w:r>
      <w:r w:rsidRPr="00AD2DDE">
        <w:rPr>
          <w:rStyle w:val="ac"/>
          <w:rFonts w:hint="eastAsia"/>
        </w:rPr>
        <w:t>需要旋转</w:t>
      </w:r>
      <w:r w:rsidRPr="00AD2DDE">
        <w:rPr>
          <w:rStyle w:val="ac"/>
          <w:rFonts w:hint="eastAsia"/>
        </w:rPr>
        <w:t>90</w:t>
      </w:r>
      <w:r w:rsidRPr="00AD2DDE">
        <w:rPr>
          <w:rStyle w:val="ac"/>
          <w:rFonts w:hint="eastAsia"/>
        </w:rPr>
        <w:t>度</w:t>
      </w:r>
      <w:r>
        <w:rPr>
          <w:rFonts w:hint="eastAsia"/>
        </w:rPr>
        <w:t>才对</w:t>
      </w:r>
    </w:p>
    <w:p w:rsidR="009A5025" w:rsidRDefault="009A5025" w:rsidP="009A5025">
      <w:r>
        <w:t>subplot(121);imagesc(abs(amf_wvd));axis xy</w:t>
      </w:r>
    </w:p>
    <w:p w:rsidR="009A5025" w:rsidRDefault="009A5025" w:rsidP="009A5025">
      <w:r>
        <w:rPr>
          <w:rFonts w:hint="eastAsia"/>
        </w:rPr>
        <w:t xml:space="preserve">% </w:t>
      </w:r>
      <w:r>
        <w:rPr>
          <w:rFonts w:hint="eastAsia"/>
        </w:rPr>
        <w:t>功率谱及其</w:t>
      </w:r>
      <w:r>
        <w:rPr>
          <w:rFonts w:hint="eastAsia"/>
        </w:rPr>
        <w:t>AF</w:t>
      </w:r>
    </w:p>
    <w:p w:rsidR="009A5025" w:rsidRDefault="009A5025" w:rsidP="009A5025">
      <w:r>
        <w:t xml:space="preserve">tfr_spec = </w:t>
      </w:r>
      <w:r w:rsidRPr="00AD2DDE">
        <w:rPr>
          <w:rStyle w:val="ac"/>
        </w:rPr>
        <w:t>tfrsp</w:t>
      </w:r>
      <w:r>
        <w:t>(sig,1:N,N,gausswin(63));figure</w:t>
      </w:r>
    </w:p>
    <w:p w:rsidR="009A5025" w:rsidRDefault="009A5025" w:rsidP="009A5025">
      <w:r>
        <w:t>subplot(122);imagesc(abs(tfr_spec));axis xy</w:t>
      </w:r>
    </w:p>
    <w:p w:rsidR="009A5025" w:rsidRDefault="009A5025" w:rsidP="009A5025">
      <w:r>
        <w:rPr>
          <w:rFonts w:hint="eastAsia"/>
        </w:rPr>
        <w:t>amf_spec = fftshift(fft2(tfr_spec));%</w:t>
      </w:r>
      <w:r>
        <w:rPr>
          <w:rFonts w:hint="eastAsia"/>
        </w:rPr>
        <w:t>前面说了</w:t>
      </w:r>
      <w:r>
        <w:rPr>
          <w:rFonts w:hint="eastAsia"/>
        </w:rPr>
        <w:t>AF</w:t>
      </w:r>
      <w:r>
        <w:rPr>
          <w:rFonts w:hint="eastAsia"/>
        </w:rPr>
        <w:t>函数实际上就是</w:t>
      </w:r>
      <w:r>
        <w:rPr>
          <w:rFonts w:hint="eastAsia"/>
        </w:rPr>
        <w:t>WVD</w:t>
      </w:r>
      <w:r>
        <w:rPr>
          <w:rFonts w:hint="eastAsia"/>
        </w:rPr>
        <w:t>变换的二维傅立叶变换</w:t>
      </w:r>
    </w:p>
    <w:p w:rsidR="009A5025" w:rsidRDefault="009A5025" w:rsidP="009A5025">
      <w:r>
        <w:rPr>
          <w:rFonts w:hint="eastAsia"/>
        </w:rPr>
        <w:lastRenderedPageBreak/>
        <w:t>amf_spec = imrotate(amf_spec,-90);%</w:t>
      </w:r>
      <w:r>
        <w:rPr>
          <w:rFonts w:hint="eastAsia"/>
        </w:rPr>
        <w:t>不知道为什么需要旋转</w:t>
      </w:r>
      <w:r>
        <w:rPr>
          <w:rFonts w:hint="eastAsia"/>
        </w:rPr>
        <w:t>90</w:t>
      </w:r>
      <w:r>
        <w:rPr>
          <w:rFonts w:hint="eastAsia"/>
        </w:rPr>
        <w:t>度才对</w:t>
      </w:r>
    </w:p>
    <w:p w:rsidR="009A5025" w:rsidRDefault="009A5025" w:rsidP="009A5025">
      <w:r>
        <w:t>subplot(121);imagesc(abs(amf_spec));axis xy</w:t>
      </w:r>
    </w:p>
    <w:p w:rsidR="009A5025" w:rsidRDefault="009A5025" w:rsidP="009A5025">
      <w:r>
        <w:rPr>
          <w:rFonts w:hint="eastAsia"/>
        </w:rPr>
        <w:t>% SPWVD</w:t>
      </w:r>
      <w:r>
        <w:rPr>
          <w:rFonts w:hint="eastAsia"/>
        </w:rPr>
        <w:t>及其</w:t>
      </w:r>
      <w:r>
        <w:rPr>
          <w:rFonts w:hint="eastAsia"/>
        </w:rPr>
        <w:t>AF</w:t>
      </w:r>
    </w:p>
    <w:p w:rsidR="009A5025" w:rsidRDefault="009A5025" w:rsidP="009A5025">
      <w:r>
        <w:t xml:space="preserve">tfr_spwvd = </w:t>
      </w:r>
      <w:r w:rsidRPr="00AD2DDE">
        <w:rPr>
          <w:rStyle w:val="ac"/>
        </w:rPr>
        <w:t>tfrspwv</w:t>
      </w:r>
      <w:r>
        <w:t>(sig);figure</w:t>
      </w:r>
    </w:p>
    <w:p w:rsidR="009A5025" w:rsidRDefault="009A5025" w:rsidP="009A5025">
      <w:r>
        <w:t>subplot(122);imagesc(abs(tfr_spwvd));axis xy</w:t>
      </w:r>
    </w:p>
    <w:p w:rsidR="009A5025" w:rsidRDefault="009A5025" w:rsidP="009A5025">
      <w:r>
        <w:rPr>
          <w:rFonts w:hint="eastAsia"/>
        </w:rPr>
        <w:t>amf_spwvd = fftshift(fft2(tfr_spwvd));%</w:t>
      </w:r>
      <w:r>
        <w:rPr>
          <w:rFonts w:hint="eastAsia"/>
        </w:rPr>
        <w:t>前面说了</w:t>
      </w:r>
      <w:r>
        <w:rPr>
          <w:rFonts w:hint="eastAsia"/>
        </w:rPr>
        <w:t>AF</w:t>
      </w:r>
      <w:r>
        <w:rPr>
          <w:rFonts w:hint="eastAsia"/>
        </w:rPr>
        <w:t>函数实际上就是</w:t>
      </w:r>
      <w:r>
        <w:rPr>
          <w:rFonts w:hint="eastAsia"/>
        </w:rPr>
        <w:t>WVD</w:t>
      </w:r>
      <w:r>
        <w:rPr>
          <w:rFonts w:hint="eastAsia"/>
        </w:rPr>
        <w:t>变换的二维傅立叶变换</w:t>
      </w:r>
    </w:p>
    <w:p w:rsidR="009A5025" w:rsidRDefault="009A5025" w:rsidP="009A5025">
      <w:r>
        <w:rPr>
          <w:rFonts w:hint="eastAsia"/>
        </w:rPr>
        <w:t>amf_spwvd = imrotate(amf_spwvd,-90);%</w:t>
      </w:r>
      <w:r>
        <w:rPr>
          <w:rFonts w:hint="eastAsia"/>
        </w:rPr>
        <w:t>不知道为什么需要旋转</w:t>
      </w:r>
      <w:r>
        <w:rPr>
          <w:rFonts w:hint="eastAsia"/>
        </w:rPr>
        <w:t>90</w:t>
      </w:r>
      <w:r>
        <w:rPr>
          <w:rFonts w:hint="eastAsia"/>
        </w:rPr>
        <w:t>度才对</w:t>
      </w:r>
    </w:p>
    <w:p w:rsidR="009A5025" w:rsidRDefault="009A5025" w:rsidP="009A5025">
      <w:r>
        <w:t>subplot(121);imagesc(abs(amf_spwvd));axis xy</w:t>
      </w:r>
    </w:p>
    <w:p w:rsidR="009A5025" w:rsidRDefault="009A5025" w:rsidP="009A5025">
      <w:r>
        <w:rPr>
          <w:rFonts w:hint="eastAsia"/>
        </w:rPr>
        <w:t>% BJ</w:t>
      </w:r>
      <w:r>
        <w:rPr>
          <w:rFonts w:hint="eastAsia"/>
        </w:rPr>
        <w:t>及其</w:t>
      </w:r>
      <w:r>
        <w:rPr>
          <w:rFonts w:hint="eastAsia"/>
        </w:rPr>
        <w:t>AF</w:t>
      </w:r>
    </w:p>
    <w:p w:rsidR="009A5025" w:rsidRDefault="009A5025" w:rsidP="009A5025">
      <w:r>
        <w:t xml:space="preserve">tfr_bj = </w:t>
      </w:r>
      <w:r w:rsidRPr="00AD2DDE">
        <w:rPr>
          <w:rStyle w:val="ac"/>
        </w:rPr>
        <w:t>tfrbj</w:t>
      </w:r>
      <w:r>
        <w:t>(sig);figure</w:t>
      </w:r>
    </w:p>
    <w:p w:rsidR="009A5025" w:rsidRDefault="009A5025" w:rsidP="009A5025">
      <w:r>
        <w:t>subplot(122);imagesc(abs(tfr_bj));axis xy</w:t>
      </w:r>
    </w:p>
    <w:p w:rsidR="009A5025" w:rsidRDefault="009A5025" w:rsidP="009A5025">
      <w:r>
        <w:rPr>
          <w:rFonts w:hint="eastAsia"/>
        </w:rPr>
        <w:t>amf_bj = fftshift(fft2(tfr_bj));%</w:t>
      </w:r>
      <w:r>
        <w:rPr>
          <w:rFonts w:hint="eastAsia"/>
        </w:rPr>
        <w:t>前面说了</w:t>
      </w:r>
      <w:r>
        <w:rPr>
          <w:rFonts w:hint="eastAsia"/>
        </w:rPr>
        <w:t>AF</w:t>
      </w:r>
      <w:r>
        <w:rPr>
          <w:rFonts w:hint="eastAsia"/>
        </w:rPr>
        <w:t>函数实际上就是</w:t>
      </w:r>
      <w:r>
        <w:rPr>
          <w:rFonts w:hint="eastAsia"/>
        </w:rPr>
        <w:t>WVD</w:t>
      </w:r>
      <w:r>
        <w:rPr>
          <w:rFonts w:hint="eastAsia"/>
        </w:rPr>
        <w:t>变换的二维傅立叶变换</w:t>
      </w:r>
    </w:p>
    <w:p w:rsidR="009A5025" w:rsidRDefault="009A5025" w:rsidP="009A5025">
      <w:r>
        <w:rPr>
          <w:rFonts w:hint="eastAsia"/>
        </w:rPr>
        <w:t>amf_bj = imrotate(amf_bj,-90);%</w:t>
      </w:r>
      <w:r>
        <w:rPr>
          <w:rFonts w:hint="eastAsia"/>
        </w:rPr>
        <w:t>不知道为什么需要旋转</w:t>
      </w:r>
      <w:r>
        <w:rPr>
          <w:rFonts w:hint="eastAsia"/>
        </w:rPr>
        <w:t>90</w:t>
      </w:r>
      <w:r>
        <w:rPr>
          <w:rFonts w:hint="eastAsia"/>
        </w:rPr>
        <w:t>度才对</w:t>
      </w:r>
    </w:p>
    <w:p w:rsidR="009A5025" w:rsidRDefault="009A5025" w:rsidP="009A5025">
      <w:r>
        <w:t>subplot(121);imagesc(abs(amf_bj));axis xy</w:t>
      </w:r>
    </w:p>
    <w:p w:rsidR="009A5025" w:rsidRDefault="009A5025" w:rsidP="009A5025">
      <w:r>
        <w:rPr>
          <w:rFonts w:hint="eastAsia"/>
        </w:rPr>
        <w:t xml:space="preserve">% Choi-Williams </w:t>
      </w:r>
      <w:r>
        <w:rPr>
          <w:rFonts w:hint="eastAsia"/>
        </w:rPr>
        <w:t>及其</w:t>
      </w:r>
      <w:r>
        <w:rPr>
          <w:rFonts w:hint="eastAsia"/>
        </w:rPr>
        <w:t>AF</w:t>
      </w:r>
    </w:p>
    <w:p w:rsidR="009A5025" w:rsidRDefault="009A5025" w:rsidP="009A5025">
      <w:r>
        <w:t xml:space="preserve">tfr_cw = </w:t>
      </w:r>
      <w:r w:rsidRPr="00AD2DDE">
        <w:rPr>
          <w:rStyle w:val="ac"/>
        </w:rPr>
        <w:t>tfrzam</w:t>
      </w:r>
      <w:r>
        <w:t>(sig);figure</w:t>
      </w:r>
    </w:p>
    <w:p w:rsidR="009A5025" w:rsidRDefault="009A5025" w:rsidP="009A5025">
      <w:r>
        <w:t>subplot(122);imagesc(abs(tfr_cw));axis xy</w:t>
      </w:r>
    </w:p>
    <w:p w:rsidR="009A5025" w:rsidRDefault="009A5025" w:rsidP="009A5025">
      <w:r>
        <w:rPr>
          <w:rFonts w:hint="eastAsia"/>
        </w:rPr>
        <w:t>amf_cw = fftshift(fft2(tfr_cw));%</w:t>
      </w:r>
      <w:r>
        <w:rPr>
          <w:rFonts w:hint="eastAsia"/>
        </w:rPr>
        <w:t>前面说了</w:t>
      </w:r>
      <w:r>
        <w:rPr>
          <w:rFonts w:hint="eastAsia"/>
        </w:rPr>
        <w:t>AF</w:t>
      </w:r>
      <w:r>
        <w:rPr>
          <w:rFonts w:hint="eastAsia"/>
        </w:rPr>
        <w:t>函数实际上就是</w:t>
      </w:r>
      <w:r>
        <w:rPr>
          <w:rFonts w:hint="eastAsia"/>
        </w:rPr>
        <w:t>WVD</w:t>
      </w:r>
      <w:r>
        <w:rPr>
          <w:rFonts w:hint="eastAsia"/>
        </w:rPr>
        <w:t>变换的二维傅立叶变换</w:t>
      </w:r>
    </w:p>
    <w:p w:rsidR="009A5025" w:rsidRDefault="009A5025" w:rsidP="009A5025">
      <w:r>
        <w:rPr>
          <w:rFonts w:hint="eastAsia"/>
        </w:rPr>
        <w:t>amf_cw = imrotate(amf_cw,-90);%</w:t>
      </w:r>
      <w:r>
        <w:rPr>
          <w:rFonts w:hint="eastAsia"/>
        </w:rPr>
        <w:t>不知道为什么需要旋转</w:t>
      </w:r>
      <w:r>
        <w:rPr>
          <w:rFonts w:hint="eastAsia"/>
        </w:rPr>
        <w:t>90</w:t>
      </w:r>
      <w:r>
        <w:rPr>
          <w:rFonts w:hint="eastAsia"/>
        </w:rPr>
        <w:t>度才对</w:t>
      </w:r>
    </w:p>
    <w:p w:rsidR="009A5025" w:rsidRDefault="009A5025" w:rsidP="009A5025">
      <w:pPr>
        <w:pBdr>
          <w:bottom w:val="single" w:sz="6" w:space="1" w:color="auto"/>
        </w:pBdr>
      </w:pPr>
      <w:r>
        <w:t>subplot(121);imagesc(abs(amf_cw));axis xy</w:t>
      </w:r>
    </w:p>
    <w:p w:rsidR="009A5025" w:rsidRDefault="009A5025" w:rsidP="009A5025">
      <w:r>
        <w:rPr>
          <w:rFonts w:hint="eastAsia"/>
        </w:rPr>
        <w:t>&gt;&gt;</w:t>
      </w:r>
      <w:r>
        <w:rPr>
          <w:rFonts w:hint="eastAsia"/>
        </w:rPr>
        <w:t>结论</w:t>
      </w:r>
      <w:r>
        <w:t>：</w:t>
      </w:r>
      <w:r>
        <w:rPr>
          <w:rFonts w:hint="eastAsia"/>
        </w:rPr>
        <w:t>在</w:t>
      </w:r>
      <w:r>
        <w:t>多组分中</w:t>
      </w:r>
      <w:r w:rsidRPr="005E2B21">
        <w:t>smoothed-pseudo-WVD</w:t>
      </w:r>
      <w:r>
        <w:rPr>
          <w:rFonts w:hint="eastAsia"/>
        </w:rPr>
        <w:t>是</w:t>
      </w:r>
      <w:r>
        <w:t>一种不错的选择</w:t>
      </w:r>
      <w:r>
        <w:rPr>
          <w:rFonts w:hint="eastAsia"/>
        </w:rPr>
        <w:t>，</w:t>
      </w:r>
      <w:r>
        <w:t>因为时域和频域都可以选择不同的权重函数。</w:t>
      </w:r>
      <w:r>
        <w:rPr>
          <w:rFonts w:hint="eastAsia"/>
        </w:rPr>
        <w:t>但是</w:t>
      </w:r>
      <w:r>
        <w:t>所有的分布提供不同的信号描述方法。</w:t>
      </w:r>
    </w:p>
    <w:p w:rsidR="009A5025" w:rsidRDefault="009A5025" w:rsidP="009A5025"/>
    <w:p w:rsidR="009A5025" w:rsidRDefault="009A5025" w:rsidP="009A5025">
      <w:r>
        <w:t>&gt;&gt;Cohen</w:t>
      </w:r>
      <w:r>
        <w:rPr>
          <w:rFonts w:hint="eastAsia"/>
        </w:rPr>
        <w:t>总结</w:t>
      </w:r>
      <w:r>
        <w:t>：</w:t>
      </w:r>
      <w:r>
        <w:rPr>
          <w:rFonts w:hint="eastAsia"/>
        </w:rPr>
        <w:t>Co</w:t>
      </w:r>
      <w:r>
        <w:t>hen</w:t>
      </w:r>
      <w:r>
        <w:rPr>
          <w:rFonts w:hint="eastAsia"/>
        </w:rPr>
        <w:t>类收集时间</w:t>
      </w:r>
      <w:r>
        <w:t>频率二次</w:t>
      </w:r>
      <w:r>
        <w:rPr>
          <w:rFonts w:hint="eastAsia"/>
        </w:rPr>
        <w:t>协变分布，提供了</w:t>
      </w:r>
      <w:r>
        <w:t>一个</w:t>
      </w:r>
      <w:r>
        <w:rPr>
          <w:rFonts w:hint="eastAsia"/>
        </w:rPr>
        <w:t>强大</w:t>
      </w:r>
      <w:r>
        <w:t>的非平稳信号分析工具，</w:t>
      </w:r>
      <w:r>
        <w:rPr>
          <w:rFonts w:hint="eastAsia"/>
        </w:rPr>
        <w:t>其中</w:t>
      </w:r>
      <w:r>
        <w:t>最重要的</w:t>
      </w:r>
      <w:r>
        <w:rPr>
          <w:rFonts w:hint="eastAsia"/>
        </w:rPr>
        <w:t>单元</w:t>
      </w:r>
      <w:r>
        <w:t>就是</w:t>
      </w:r>
      <w:r>
        <w:rPr>
          <w:rFonts w:hint="eastAsia"/>
        </w:rPr>
        <w:t>WVD</w:t>
      </w:r>
      <w:r>
        <w:rPr>
          <w:rFonts w:hint="eastAsia"/>
        </w:rPr>
        <w:t>分布——</w:t>
      </w:r>
      <w:r>
        <w:t>保留了</w:t>
      </w:r>
      <w:r>
        <w:rPr>
          <w:rFonts w:hint="eastAsia"/>
        </w:rPr>
        <w:t>非常</w:t>
      </w:r>
      <w:r>
        <w:t>多的性质，</w:t>
      </w:r>
      <w:r>
        <w:rPr>
          <w:rFonts w:hint="eastAsia"/>
        </w:rPr>
        <w:t>但是</w:t>
      </w:r>
      <w:r>
        <w:t>带来了干扰项</w:t>
      </w:r>
      <w:r>
        <w:rPr>
          <w:rFonts w:hint="eastAsia"/>
        </w:rPr>
        <w:t>，</w:t>
      </w:r>
      <w:r>
        <w:t>一个</w:t>
      </w:r>
      <w:r>
        <w:rPr>
          <w:rFonts w:hint="eastAsia"/>
        </w:rPr>
        <w:t>简单</w:t>
      </w:r>
      <w:r>
        <w:t>的消除干扰的办法就是对分布进行平滑</w:t>
      </w:r>
      <w:r>
        <w:rPr>
          <w:rFonts w:hint="eastAsia"/>
        </w:rPr>
        <w:t>——</w:t>
      </w:r>
      <w:r>
        <w:t>获得了较好的可视性但是丢失了</w:t>
      </w:r>
      <w:r>
        <w:rPr>
          <w:rFonts w:hint="eastAsia"/>
        </w:rPr>
        <w:t>一些</w:t>
      </w:r>
      <w:r>
        <w:t>性质</w:t>
      </w:r>
      <w:r>
        <w:rPr>
          <w:rFonts w:hint="eastAsia"/>
        </w:rPr>
        <w:t>。</w:t>
      </w:r>
      <w:r>
        <w:rPr>
          <w:rFonts w:hint="eastAsia"/>
        </w:rPr>
        <w:t>C</w:t>
      </w:r>
      <w:r>
        <w:t>ohen</w:t>
      </w:r>
      <w:r>
        <w:t>类函数对已有的解决方案有较好的理解，同时将模糊度函数联系在一起了。</w:t>
      </w:r>
      <w:r>
        <w:rPr>
          <w:rFonts w:hint="eastAsia"/>
        </w:rPr>
        <w:t>但是</w:t>
      </w:r>
      <w:r>
        <w:t>仍然有一些时频分析方法不属于</w:t>
      </w:r>
      <w:r>
        <w:rPr>
          <w:rFonts w:hint="eastAsia"/>
        </w:rPr>
        <w:t>C</w:t>
      </w:r>
      <w:r>
        <w:t>ohen</w:t>
      </w:r>
      <w:r>
        <w:rPr>
          <w:rFonts w:hint="eastAsia"/>
        </w:rPr>
        <w:t>类</w:t>
      </w:r>
      <w:r>
        <w:t>，因为</w:t>
      </w:r>
      <w:r w:rsidRPr="000E5121">
        <w:rPr>
          <w:rStyle w:val="a6"/>
        </w:rPr>
        <w:t>他们不是依靠时频的</w:t>
      </w:r>
      <w:r w:rsidRPr="000E5121">
        <w:rPr>
          <w:rStyle w:val="a6"/>
          <w:rFonts w:hint="eastAsia"/>
        </w:rPr>
        <w:t>平移</w:t>
      </w:r>
      <w:r w:rsidRPr="000E5121">
        <w:rPr>
          <w:rStyle w:val="a6"/>
        </w:rPr>
        <w:t>卷积协方差获取</w:t>
      </w:r>
      <w:r>
        <w:t>。</w:t>
      </w:r>
    </w:p>
    <w:p w:rsidR="009A5025" w:rsidRDefault="009A5025" w:rsidP="009A5025"/>
    <w:p w:rsidR="009A5025" w:rsidRDefault="009A5025" w:rsidP="009A5025">
      <w:pPr>
        <w:pStyle w:val="4"/>
      </w:pPr>
      <w:r>
        <w:t>2</w:t>
      </w:r>
      <w:r>
        <w:rPr>
          <w:rFonts w:hint="eastAsia"/>
        </w:rPr>
        <w:t>、</w:t>
      </w:r>
      <w:r>
        <w:t>Affine</w:t>
      </w:r>
      <w:r>
        <w:t>类</w:t>
      </w:r>
    </w:p>
    <w:p w:rsidR="009A5025" w:rsidRDefault="009A5025" w:rsidP="009A5025">
      <w:r>
        <w:rPr>
          <w:rFonts w:hint="eastAsia"/>
        </w:rPr>
        <w:t>本节假设</w:t>
      </w:r>
      <w:r>
        <w:t>介绍的</w:t>
      </w:r>
      <w:r>
        <w:t>x</w:t>
      </w:r>
      <w:r>
        <w:t>都是解析信号。</w:t>
      </w:r>
      <w:r>
        <w:rPr>
          <w:rFonts w:hint="eastAsia"/>
        </w:rPr>
        <w:t>Affine</w:t>
      </w:r>
      <w:r>
        <w:rPr>
          <w:rFonts w:hint="eastAsia"/>
        </w:rPr>
        <w:t>类</w:t>
      </w:r>
      <w:r>
        <w:t>的基本</w:t>
      </w:r>
      <w:r>
        <w:rPr>
          <w:rFonts w:hint="eastAsia"/>
        </w:rPr>
        <w:t>出发点</w:t>
      </w:r>
      <w:r>
        <w:t>是</w:t>
      </w:r>
      <w:r>
        <w:rPr>
          <w:rFonts w:hint="eastAsia"/>
        </w:rPr>
        <w:t>时间</w:t>
      </w:r>
      <w:r>
        <w:t>尺度更改，在小波变换中提到了这个</w:t>
      </w:r>
      <w:r>
        <w:rPr>
          <w:rFonts w:hint="eastAsia"/>
        </w:rPr>
        <w:t>思路</w:t>
      </w:r>
      <w:r>
        <w:t>。</w:t>
      </w:r>
    </w:p>
    <w:p w:rsidR="009A5025" w:rsidRPr="00816F0B" w:rsidRDefault="009A5025" w:rsidP="009A5025">
      <w:r>
        <w:rPr>
          <w:noProof/>
        </w:rPr>
        <w:drawing>
          <wp:inline distT="0" distB="0" distL="0" distR="0" wp14:anchorId="7D374D81" wp14:editId="4DA53C4F">
            <wp:extent cx="3019425" cy="733425"/>
            <wp:effectExtent l="0" t="0" r="9525" b="952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3019425" cy="733425"/>
                    </a:xfrm>
                    <a:prstGeom prst="rect">
                      <a:avLst/>
                    </a:prstGeom>
                  </pic:spPr>
                </pic:pic>
              </a:graphicData>
            </a:graphic>
          </wp:inline>
        </w:drawing>
      </w:r>
      <w:r>
        <w:rPr>
          <w:rFonts w:hint="eastAsia"/>
        </w:rPr>
        <w:t>&gt;&gt;</w:t>
      </w:r>
      <w:r>
        <w:rPr>
          <w:noProof/>
        </w:rPr>
        <w:drawing>
          <wp:inline distT="0" distB="0" distL="0" distR="0" wp14:anchorId="570772A6" wp14:editId="53C61CE0">
            <wp:extent cx="3486150" cy="428625"/>
            <wp:effectExtent l="0" t="0" r="0" b="9525"/>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3486150" cy="428625"/>
                    </a:xfrm>
                    <a:prstGeom prst="rect">
                      <a:avLst/>
                    </a:prstGeom>
                  </pic:spPr>
                </pic:pic>
              </a:graphicData>
            </a:graphic>
          </wp:inline>
        </w:drawing>
      </w:r>
    </w:p>
    <w:p w:rsidR="009A5025" w:rsidRDefault="009A5025" w:rsidP="009A5025">
      <w:r>
        <w:t>1</w:t>
      </w:r>
      <w:r>
        <w:rPr>
          <w:rFonts w:hint="eastAsia"/>
        </w:rPr>
        <w:t>）基本</w:t>
      </w:r>
      <w:r>
        <w:t>概念：</w:t>
      </w:r>
      <w:r>
        <w:rPr>
          <w:rFonts w:hint="eastAsia"/>
        </w:rPr>
        <w:t>A</w:t>
      </w:r>
      <w:r>
        <w:t>ffine</w:t>
      </w:r>
      <w:r>
        <w:rPr>
          <w:rFonts w:hint="eastAsia"/>
        </w:rPr>
        <w:t>类中</w:t>
      </w:r>
      <w:r>
        <w:t>的</w:t>
      </w:r>
      <w:r>
        <w:rPr>
          <w:rFonts w:hint="eastAsia"/>
        </w:rPr>
        <w:t>双</w:t>
      </w:r>
      <w:r>
        <w:t>线性时间尺度分布</w:t>
      </w:r>
      <w:r>
        <w:rPr>
          <w:rFonts w:hint="eastAsia"/>
        </w:rPr>
        <w:t>可以</w:t>
      </w:r>
      <w:r>
        <w:t>描述如下</w:t>
      </w:r>
      <w:r>
        <w:rPr>
          <w:rFonts w:hint="eastAsia"/>
        </w:rPr>
        <w:t>：</w:t>
      </w:r>
    </w:p>
    <w:p w:rsidR="009A5025" w:rsidRPr="001B0A23" w:rsidRDefault="009A5025" w:rsidP="009A5025">
      <w:r>
        <w:rPr>
          <w:noProof/>
        </w:rPr>
        <w:drawing>
          <wp:inline distT="0" distB="0" distL="0" distR="0" wp14:anchorId="724E9DA8" wp14:editId="4D031F88">
            <wp:extent cx="1892410" cy="484105"/>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1901972" cy="486551"/>
                    </a:xfrm>
                    <a:prstGeom prst="rect">
                      <a:avLst/>
                    </a:prstGeom>
                  </pic:spPr>
                </pic:pic>
              </a:graphicData>
            </a:graphic>
          </wp:inline>
        </w:drawing>
      </w:r>
      <w:r>
        <w:rPr>
          <w:rFonts w:hint="eastAsia"/>
        </w:rPr>
        <w:t>，</w:t>
      </w:r>
      <w:r>
        <w:t>也可以描述为</w:t>
      </w:r>
      <w:r>
        <w:rPr>
          <w:noProof/>
        </w:rPr>
        <w:drawing>
          <wp:inline distT="0" distB="0" distL="0" distR="0" wp14:anchorId="0BDD74A8" wp14:editId="49D1191D">
            <wp:extent cx="3721210" cy="479902"/>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3742050" cy="482590"/>
                    </a:xfrm>
                    <a:prstGeom prst="rect">
                      <a:avLst/>
                    </a:prstGeom>
                  </pic:spPr>
                </pic:pic>
              </a:graphicData>
            </a:graphic>
          </wp:inline>
        </w:drawing>
      </w:r>
    </w:p>
    <w:p w:rsidR="009A5025" w:rsidRPr="00564685" w:rsidRDefault="009A5025" w:rsidP="009A5025">
      <w:r>
        <w:rPr>
          <w:rFonts w:hint="eastAsia"/>
        </w:rPr>
        <w:t>其中</w:t>
      </w:r>
      <w:r>
        <w:rPr>
          <w:noProof/>
        </w:rPr>
        <w:drawing>
          <wp:inline distT="0" distB="0" distL="0" distR="0" wp14:anchorId="75BD3D55" wp14:editId="77E6D0E0">
            <wp:extent cx="600075" cy="257175"/>
            <wp:effectExtent l="0" t="0" r="9525" b="9525"/>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600075" cy="257175"/>
                    </a:xfrm>
                    <a:prstGeom prst="rect">
                      <a:avLst/>
                    </a:prstGeom>
                  </pic:spPr>
                </pic:pic>
              </a:graphicData>
            </a:graphic>
          </wp:inline>
        </w:drawing>
      </w:r>
      <w:r>
        <w:t>是一个平滑函数，满足</w:t>
      </w:r>
      <w:r>
        <w:rPr>
          <w:noProof/>
        </w:rPr>
        <w:drawing>
          <wp:inline distT="0" distB="0" distL="0" distR="0" wp14:anchorId="6CE809E6" wp14:editId="1CD0A562">
            <wp:extent cx="1913531" cy="425229"/>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1932076" cy="429350"/>
                    </a:xfrm>
                    <a:prstGeom prst="rect">
                      <a:avLst/>
                    </a:prstGeom>
                  </pic:spPr>
                </pic:pic>
              </a:graphicData>
            </a:graphic>
          </wp:inline>
        </w:drawing>
      </w:r>
      <w:r>
        <w:rPr>
          <w:rFonts w:hint="eastAsia"/>
        </w:rPr>
        <w:t>即</w:t>
      </w:r>
      <w:r>
        <w:t>能量保守。</w:t>
      </w:r>
    </w:p>
    <w:p w:rsidR="009A5025" w:rsidRPr="00656F54" w:rsidRDefault="009A5025" w:rsidP="009A5025">
      <w:r>
        <w:rPr>
          <w:rFonts w:hint="eastAsia"/>
        </w:rPr>
        <w:t>&gt;&gt;</w:t>
      </w:r>
      <w:r w:rsidRPr="008061EB">
        <w:t>Wigner-Ville</w:t>
      </w:r>
      <w:r>
        <w:rPr>
          <w:rFonts w:hint="eastAsia"/>
        </w:rPr>
        <w:t>分布</w:t>
      </w:r>
      <w:r>
        <w:t>是一个</w:t>
      </w:r>
      <w:r>
        <w:t>affine</w:t>
      </w:r>
      <w:r>
        <w:rPr>
          <w:rFonts w:hint="eastAsia"/>
        </w:rPr>
        <w:t>类</w:t>
      </w:r>
      <w:r>
        <w:t>的基本单元，如果使用任意非零频率</w:t>
      </w:r>
      <w:r>
        <w:rPr>
          <w:rFonts w:hint="eastAsia"/>
        </w:rPr>
        <w:t>v0</w:t>
      </w:r>
      <w:r>
        <w:rPr>
          <w:rFonts w:hint="eastAsia"/>
        </w:rPr>
        <w:t>及其</w:t>
      </w:r>
      <w:r>
        <w:t>缩放作为频率</w:t>
      </w:r>
      <w:r>
        <w:rPr>
          <w:noProof/>
        </w:rPr>
        <w:t>a=v</w:t>
      </w:r>
      <w:r w:rsidRPr="00B42850">
        <w:rPr>
          <w:noProof/>
          <w:vertAlign w:val="subscript"/>
        </w:rPr>
        <w:t>0</w:t>
      </w:r>
      <w:r>
        <w:rPr>
          <w:noProof/>
        </w:rPr>
        <w:t>/v;</w:t>
      </w:r>
      <w:r>
        <w:rPr>
          <w:rFonts w:hint="eastAsia"/>
          <w:noProof/>
        </w:rPr>
        <w:t>则</w:t>
      </w:r>
      <w:r>
        <w:rPr>
          <w:rFonts w:hint="eastAsia"/>
          <w:noProof/>
        </w:rPr>
        <w:t>WVD</w:t>
      </w:r>
      <w:r>
        <w:rPr>
          <w:rFonts w:hint="eastAsia"/>
          <w:noProof/>
        </w:rPr>
        <w:t>可以</w:t>
      </w:r>
      <w:r>
        <w:rPr>
          <w:noProof/>
        </w:rPr>
        <w:t>表示为</w:t>
      </w:r>
      <w:r>
        <w:rPr>
          <w:noProof/>
        </w:rPr>
        <w:drawing>
          <wp:inline distT="0" distB="0" distL="0" distR="0" wp14:anchorId="0B655894" wp14:editId="4A03CD2D">
            <wp:extent cx="2000250" cy="323850"/>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000250" cy="323850"/>
                    </a:xfrm>
                    <a:prstGeom prst="rect">
                      <a:avLst/>
                    </a:prstGeom>
                  </pic:spPr>
                </pic:pic>
              </a:graphicData>
            </a:graphic>
          </wp:inline>
        </w:drawing>
      </w:r>
      <w:r>
        <w:rPr>
          <w:rFonts w:hint="eastAsia"/>
          <w:noProof/>
        </w:rPr>
        <w:t>下</w:t>
      </w:r>
      <w:r>
        <w:rPr>
          <w:noProof/>
        </w:rPr>
        <w:t>的</w:t>
      </w:r>
      <w:r>
        <w:rPr>
          <w:noProof/>
        </w:rPr>
        <w:t>Affine</w:t>
      </w:r>
      <w:r>
        <w:rPr>
          <w:noProof/>
        </w:rPr>
        <w:t>分布。</w:t>
      </w:r>
      <w:r>
        <w:rPr>
          <w:rFonts w:hint="eastAsia"/>
        </w:rPr>
        <w:t>很明显</w:t>
      </w:r>
      <w:r w:rsidRPr="004763EF">
        <w:rPr>
          <w:rStyle w:val="a6"/>
          <w:rFonts w:hint="eastAsia"/>
        </w:rPr>
        <w:t>affine</w:t>
      </w:r>
      <w:r w:rsidRPr="004763EF">
        <w:rPr>
          <w:rStyle w:val="a6"/>
          <w:rFonts w:hint="eastAsia"/>
        </w:rPr>
        <w:t>类</w:t>
      </w:r>
      <w:r w:rsidRPr="004763EF">
        <w:rPr>
          <w:rStyle w:val="a6"/>
        </w:rPr>
        <w:t>的选择可以退化为</w:t>
      </w:r>
      <w:r w:rsidRPr="004763EF">
        <w:rPr>
          <w:rStyle w:val="a6"/>
          <w:rFonts w:hint="eastAsia"/>
        </w:rPr>
        <w:t>相关度</w:t>
      </w:r>
      <w:r w:rsidRPr="004763EF">
        <w:rPr>
          <w:rStyle w:val="a6"/>
        </w:rPr>
        <w:t>函数</w:t>
      </w:r>
      <w:r w:rsidRPr="004763EF">
        <w:rPr>
          <w:rStyle w:val="a6"/>
          <w:noProof/>
        </w:rPr>
        <w:drawing>
          <wp:inline distT="0" distB="0" distL="0" distR="0" wp14:anchorId="0EE32605" wp14:editId="3B364C28">
            <wp:extent cx="552450" cy="238125"/>
            <wp:effectExtent l="0" t="0" r="0" b="952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52450" cy="238125"/>
                    </a:xfrm>
                    <a:prstGeom prst="rect">
                      <a:avLst/>
                    </a:prstGeom>
                  </pic:spPr>
                </pic:pic>
              </a:graphicData>
            </a:graphic>
          </wp:inline>
        </w:drawing>
      </w:r>
      <w:r w:rsidRPr="004763EF">
        <w:rPr>
          <w:rStyle w:val="a6"/>
          <w:rFonts w:hint="eastAsia"/>
        </w:rPr>
        <w:t>的</w:t>
      </w:r>
      <w:r w:rsidRPr="004763EF">
        <w:rPr>
          <w:rStyle w:val="a6"/>
        </w:rPr>
        <w:t>选择</w:t>
      </w:r>
      <w:r>
        <w:rPr>
          <w:rFonts w:hint="eastAsia"/>
        </w:rPr>
        <w:t>，</w:t>
      </w:r>
      <w:r>
        <w:t>例如当其为二维低通</w:t>
      </w:r>
      <w:r>
        <w:rPr>
          <w:rFonts w:hint="eastAsia"/>
        </w:rPr>
        <w:t>函数</w:t>
      </w:r>
      <w:r>
        <w:t>时</w:t>
      </w:r>
      <w:r>
        <w:rPr>
          <w:rFonts w:hint="eastAsia"/>
        </w:rPr>
        <w:t>就</w:t>
      </w:r>
      <w:r>
        <w:t>扮演平滑</w:t>
      </w:r>
      <w:r>
        <w:rPr>
          <w:rFonts w:hint="eastAsia"/>
        </w:rPr>
        <w:t>角色</w:t>
      </w:r>
      <w:r>
        <w:t>来减少</w:t>
      </w:r>
      <w:r>
        <w:rPr>
          <w:rFonts w:hint="eastAsia"/>
        </w:rPr>
        <w:t>WVD</w:t>
      </w:r>
      <w:r>
        <w:rPr>
          <w:rFonts w:hint="eastAsia"/>
        </w:rPr>
        <w:t>的</w:t>
      </w:r>
      <w:r>
        <w:t>干扰</w:t>
      </w:r>
      <w:r>
        <w:rPr>
          <w:rFonts w:hint="eastAsia"/>
        </w:rPr>
        <w:t>分量</w:t>
      </w:r>
      <w:r>
        <w:t>。</w:t>
      </w:r>
    </w:p>
    <w:p w:rsidR="009A5025" w:rsidRPr="008061EB" w:rsidRDefault="009A5025" w:rsidP="009A5025">
      <w:r>
        <w:rPr>
          <w:rFonts w:hint="eastAsia"/>
        </w:rPr>
        <w:t>a)</w:t>
      </w:r>
      <w:r>
        <w:rPr>
          <w:rFonts w:hint="eastAsia"/>
        </w:rPr>
        <w:t>等效可</w:t>
      </w:r>
      <w:r>
        <w:t>表示</w:t>
      </w:r>
      <w:r>
        <w:rPr>
          <w:rFonts w:hint="eastAsia"/>
        </w:rPr>
        <w:t>为模糊度</w:t>
      </w:r>
      <w:r>
        <w:t>函数：</w:t>
      </w:r>
      <w:r>
        <w:rPr>
          <w:noProof/>
        </w:rPr>
        <w:drawing>
          <wp:inline distT="0" distB="0" distL="0" distR="0" wp14:anchorId="2D14792B" wp14:editId="057929E9">
            <wp:extent cx="4269850" cy="419126"/>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4343419" cy="426348"/>
                    </a:xfrm>
                    <a:prstGeom prst="rect">
                      <a:avLst/>
                    </a:prstGeom>
                  </pic:spPr>
                </pic:pic>
              </a:graphicData>
            </a:graphic>
          </wp:inline>
        </w:drawing>
      </w:r>
    </w:p>
    <w:p w:rsidR="009A5025" w:rsidRDefault="009A5025" w:rsidP="009A5025">
      <w:r>
        <w:rPr>
          <w:rFonts w:hint="eastAsia"/>
        </w:rPr>
        <w:t>其中</w:t>
      </w:r>
      <w:r>
        <w:t>：</w:t>
      </w:r>
      <w:r>
        <w:rPr>
          <w:noProof/>
        </w:rPr>
        <w:drawing>
          <wp:inline distT="0" distB="0" distL="0" distR="0" wp14:anchorId="14498778" wp14:editId="63DEC66E">
            <wp:extent cx="3590925" cy="457200"/>
            <wp:effectExtent l="0" t="0" r="9525"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590925" cy="457200"/>
                    </a:xfrm>
                    <a:prstGeom prst="rect">
                      <a:avLst/>
                    </a:prstGeom>
                  </pic:spPr>
                </pic:pic>
              </a:graphicData>
            </a:graphic>
          </wp:inline>
        </w:drawing>
      </w:r>
      <w:r>
        <w:rPr>
          <w:rFonts w:hint="eastAsia"/>
        </w:rPr>
        <w:t>是</w:t>
      </w:r>
      <w:r>
        <w:rPr>
          <w:rFonts w:hint="eastAsia"/>
        </w:rPr>
        <w:t>II</w:t>
      </w:r>
      <w:r>
        <w:rPr>
          <w:rFonts w:hint="eastAsia"/>
        </w:rPr>
        <w:t>对应</w:t>
      </w:r>
      <w:r>
        <w:t>的权重函数</w:t>
      </w:r>
      <w:r>
        <w:rPr>
          <w:rFonts w:hint="eastAsia"/>
        </w:rPr>
        <w:t>。</w:t>
      </w:r>
    </w:p>
    <w:p w:rsidR="009A5025" w:rsidRDefault="009A5025" w:rsidP="009A5025">
      <w:r>
        <w:rPr>
          <w:rFonts w:hint="eastAsia"/>
        </w:rPr>
        <w:t>b)</w:t>
      </w:r>
      <w:r>
        <w:rPr>
          <w:rFonts w:hint="eastAsia"/>
        </w:rPr>
        <w:t>另外</w:t>
      </w:r>
      <w:r>
        <w:t>也可以表示为频域双</w:t>
      </w:r>
      <w:r>
        <w:rPr>
          <w:rFonts w:hint="eastAsia"/>
        </w:rPr>
        <w:t>线性</w:t>
      </w:r>
      <w:r>
        <w:t>形式：</w:t>
      </w:r>
    </w:p>
    <w:p w:rsidR="009A5025" w:rsidRDefault="009A5025" w:rsidP="009A5025">
      <w:r>
        <w:rPr>
          <w:noProof/>
        </w:rPr>
        <w:drawing>
          <wp:inline distT="0" distB="0" distL="0" distR="0" wp14:anchorId="746F60DF" wp14:editId="6FE42EF7">
            <wp:extent cx="5743575" cy="514350"/>
            <wp:effectExtent l="0" t="0" r="952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5743575" cy="514350"/>
                    </a:xfrm>
                    <a:prstGeom prst="rect">
                      <a:avLst/>
                    </a:prstGeom>
                  </pic:spPr>
                </pic:pic>
              </a:graphicData>
            </a:graphic>
          </wp:inline>
        </w:drawing>
      </w:r>
    </w:p>
    <w:p w:rsidR="009A5025" w:rsidRDefault="009A5025" w:rsidP="009A5025">
      <w:r>
        <w:rPr>
          <w:rFonts w:hint="eastAsia"/>
        </w:rPr>
        <w:lastRenderedPageBreak/>
        <w:t>其中</w:t>
      </w:r>
      <w:r>
        <w:t>：</w:t>
      </w:r>
      <w:r>
        <w:rPr>
          <w:noProof/>
        </w:rPr>
        <w:drawing>
          <wp:inline distT="0" distB="0" distL="0" distR="0" wp14:anchorId="1FEA9F8F" wp14:editId="06F80519">
            <wp:extent cx="2714625" cy="485775"/>
            <wp:effectExtent l="0" t="0" r="9525" b="9525"/>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2714625" cy="485775"/>
                    </a:xfrm>
                    <a:prstGeom prst="rect">
                      <a:avLst/>
                    </a:prstGeom>
                  </pic:spPr>
                </pic:pic>
              </a:graphicData>
            </a:graphic>
          </wp:inline>
        </w:drawing>
      </w:r>
      <w:r>
        <w:rPr>
          <w:rFonts w:hint="eastAsia"/>
        </w:rPr>
        <w:t>是</w:t>
      </w:r>
      <w:r>
        <w:t>频域双</w:t>
      </w:r>
      <w:r>
        <w:rPr>
          <w:rFonts w:hint="eastAsia"/>
        </w:rPr>
        <w:t>线性</w:t>
      </w:r>
      <w:r>
        <w:t>核。</w:t>
      </w:r>
    </w:p>
    <w:p w:rsidR="009A5025" w:rsidRPr="00BE49A1" w:rsidRDefault="009A5025" w:rsidP="009A5025"/>
    <w:p w:rsidR="009A5025" w:rsidRDefault="009A5025" w:rsidP="009A5025">
      <w:r>
        <w:rPr>
          <w:rFonts w:hint="eastAsia"/>
        </w:rPr>
        <w:t>2</w:t>
      </w:r>
      <w:r>
        <w:rPr>
          <w:rFonts w:hint="eastAsia"/>
        </w:rPr>
        <w:t>）</w:t>
      </w:r>
      <w:r>
        <w:t>量图：</w:t>
      </w:r>
    </w:p>
    <w:p w:rsidR="009A5025" w:rsidRPr="0049458B" w:rsidRDefault="009A5025" w:rsidP="009A5025">
      <w:r>
        <w:rPr>
          <w:rFonts w:hint="eastAsia"/>
        </w:rPr>
        <w:t>可以</w:t>
      </w:r>
      <w:r>
        <w:t>理解为</w:t>
      </w:r>
      <w:r>
        <w:rPr>
          <w:rFonts w:hint="eastAsia"/>
        </w:rPr>
        <w:t>WVD</w:t>
      </w:r>
      <w:r>
        <w:rPr>
          <w:rFonts w:hint="eastAsia"/>
        </w:rPr>
        <w:t>的</w:t>
      </w:r>
      <w:r>
        <w:t>平滑版本：</w:t>
      </w:r>
      <w:r>
        <w:rPr>
          <w:noProof/>
        </w:rPr>
        <w:drawing>
          <wp:inline distT="0" distB="0" distL="0" distR="0" wp14:anchorId="73E842E1" wp14:editId="305AB7C9">
            <wp:extent cx="4309607" cy="562123"/>
            <wp:effectExtent l="0" t="0" r="0" b="9525"/>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4378479" cy="571106"/>
                    </a:xfrm>
                    <a:prstGeom prst="rect">
                      <a:avLst/>
                    </a:prstGeom>
                  </pic:spPr>
                </pic:pic>
              </a:graphicData>
            </a:graphic>
          </wp:inline>
        </w:drawing>
      </w:r>
    </w:p>
    <w:p w:rsidR="009A5025" w:rsidRPr="004905AA" w:rsidRDefault="009A5025" w:rsidP="009A5025">
      <w:r>
        <w:rPr>
          <w:rFonts w:hint="eastAsia"/>
        </w:rPr>
        <w:t>也即是</w:t>
      </w:r>
      <w:r>
        <w:t>说其中</w:t>
      </w:r>
      <w:r>
        <w:rPr>
          <w:noProof/>
        </w:rPr>
        <w:drawing>
          <wp:inline distT="0" distB="0" distL="0" distR="0" wp14:anchorId="23497236" wp14:editId="53AF5370">
            <wp:extent cx="1581150" cy="285750"/>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1581150" cy="285750"/>
                    </a:xfrm>
                    <a:prstGeom prst="rect">
                      <a:avLst/>
                    </a:prstGeom>
                  </pic:spPr>
                </pic:pic>
              </a:graphicData>
            </a:graphic>
          </wp:inline>
        </w:drawing>
      </w:r>
      <w:r>
        <w:rPr>
          <w:rFonts w:hint="eastAsia"/>
        </w:rPr>
        <w:t>，</w:t>
      </w:r>
      <w:r>
        <w:t>量图可以</w:t>
      </w:r>
      <w:r>
        <w:rPr>
          <w:rFonts w:hint="eastAsia"/>
        </w:rPr>
        <w:t>等效于</w:t>
      </w:r>
      <w:r>
        <w:rPr>
          <w:rFonts w:hint="eastAsia"/>
        </w:rPr>
        <w:t>affine</w:t>
      </w:r>
      <w:r>
        <w:rPr>
          <w:rFonts w:hint="eastAsia"/>
        </w:rPr>
        <w:t>类</w:t>
      </w:r>
      <w:r>
        <w:t>中的谱图。</w:t>
      </w:r>
    </w:p>
    <w:p w:rsidR="009A5025" w:rsidRPr="007D4911" w:rsidRDefault="009A5025" w:rsidP="009A5025">
      <w:r>
        <w:rPr>
          <w:rFonts w:hint="eastAsia"/>
        </w:rPr>
        <w:t>&gt;&gt;</w:t>
      </w:r>
      <w:r>
        <w:rPr>
          <w:rFonts w:hint="eastAsia"/>
        </w:rPr>
        <w:t>考虑</w:t>
      </w:r>
      <w:r w:rsidRPr="000148A5">
        <w:t>Morlet wavelet Ψ</w:t>
      </w:r>
      <w:r>
        <w:rPr>
          <w:rFonts w:hint="eastAsia"/>
        </w:rPr>
        <w:t>，</w:t>
      </w:r>
      <w:r>
        <w:t>假设</w:t>
      </w:r>
      <w:r>
        <w:rPr>
          <w:noProof/>
        </w:rPr>
        <w:drawing>
          <wp:inline distT="0" distB="0" distL="0" distR="0" wp14:anchorId="0820D704" wp14:editId="6EE57A6F">
            <wp:extent cx="885825" cy="247650"/>
            <wp:effectExtent l="0" t="0" r="9525"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885825" cy="247650"/>
                    </a:xfrm>
                    <a:prstGeom prst="rect">
                      <a:avLst/>
                    </a:prstGeom>
                  </pic:spPr>
                </pic:pic>
              </a:graphicData>
            </a:graphic>
          </wp:inline>
        </w:drawing>
      </w:r>
      <w:r>
        <w:rPr>
          <w:rFonts w:hint="eastAsia"/>
        </w:rPr>
        <w:t>分别</w:t>
      </w:r>
      <w:r>
        <w:t>表示</w:t>
      </w:r>
      <w:r w:rsidRPr="000E2CBC">
        <w:rPr>
          <w:rFonts w:hint="eastAsia"/>
        </w:rPr>
        <w:t>Ψ</w:t>
      </w:r>
      <w:r>
        <w:rPr>
          <w:rFonts w:hint="eastAsia"/>
        </w:rPr>
        <w:t>的谱图</w:t>
      </w:r>
      <w:r>
        <w:t>的时宽和频宽平滑操作</w:t>
      </w:r>
      <w:r>
        <w:rPr>
          <w:noProof/>
        </w:rPr>
        <w:drawing>
          <wp:inline distT="0" distB="0" distL="0" distR="0" wp14:anchorId="7496E730" wp14:editId="5C3007CF">
            <wp:extent cx="2600076" cy="293557"/>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2655114" cy="299771"/>
                    </a:xfrm>
                    <a:prstGeom prst="rect">
                      <a:avLst/>
                    </a:prstGeom>
                  </pic:spPr>
                </pic:pic>
              </a:graphicData>
            </a:graphic>
          </wp:inline>
        </w:drawing>
      </w:r>
      <w:r>
        <w:rPr>
          <w:rFonts w:hint="eastAsia"/>
        </w:rPr>
        <w:t>，</w:t>
      </w:r>
      <w:r>
        <w:t>那么</w:t>
      </w:r>
      <w:r>
        <w:rPr>
          <w:rFonts w:hint="eastAsia"/>
        </w:rPr>
        <w:t>结果</w:t>
      </w:r>
      <w:r>
        <w:t>就和小波变换分析有些相似了</w:t>
      </w:r>
      <w:r>
        <w:rPr>
          <w:rFonts w:hint="eastAsia"/>
        </w:rPr>
        <w:t>——</w:t>
      </w:r>
      <w:r>
        <w:t>高频处使用窄窗反之亦然，</w:t>
      </w:r>
      <w:r>
        <w:rPr>
          <w:rFonts w:hint="eastAsia"/>
        </w:rPr>
        <w:t>同样</w:t>
      </w:r>
      <w:r>
        <w:t>满足</w:t>
      </w:r>
      <w:r>
        <w:rPr>
          <w:noProof/>
        </w:rPr>
        <w:drawing>
          <wp:inline distT="0" distB="0" distL="0" distR="0" wp14:anchorId="39A87547" wp14:editId="0EA7FFE9">
            <wp:extent cx="1407380" cy="261163"/>
            <wp:effectExtent l="0" t="0" r="2540" b="571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1431539" cy="265646"/>
                    </a:xfrm>
                    <a:prstGeom prst="rect">
                      <a:avLst/>
                    </a:prstGeom>
                  </pic:spPr>
                </pic:pic>
              </a:graphicData>
            </a:graphic>
          </wp:inline>
        </w:drawing>
      </w:r>
      <w:r>
        <w:rPr>
          <w:rFonts w:hint="eastAsia"/>
        </w:rPr>
        <w:t>。</w:t>
      </w:r>
    </w:p>
    <w:p w:rsidR="009A5025" w:rsidRDefault="009A5025" w:rsidP="009A5025">
      <w:r w:rsidRPr="00307FFB">
        <w:rPr>
          <w:noProof/>
        </w:rPr>
        <w:drawing>
          <wp:anchor distT="0" distB="0" distL="114300" distR="114300" simplePos="0" relativeHeight="251678720" behindDoc="1" locked="0" layoutInCell="1" allowOverlap="1" wp14:anchorId="5E113C53" wp14:editId="56441C36">
            <wp:simplePos x="0" y="0"/>
            <wp:positionH relativeFrom="column">
              <wp:posOffset>3725021</wp:posOffset>
            </wp:positionH>
            <wp:positionV relativeFrom="paragraph">
              <wp:posOffset>8586</wp:posOffset>
            </wp:positionV>
            <wp:extent cx="2880000" cy="2880000"/>
            <wp:effectExtent l="0" t="0" r="0" b="0"/>
            <wp:wrapTight wrapText="bothSides">
              <wp:wrapPolygon edited="0">
                <wp:start x="11288" y="143"/>
                <wp:lineTo x="7002" y="1143"/>
                <wp:lineTo x="4858" y="1858"/>
                <wp:lineTo x="4715" y="4715"/>
                <wp:lineTo x="5001" y="5001"/>
                <wp:lineTo x="7144" y="5001"/>
                <wp:lineTo x="1572" y="6430"/>
                <wp:lineTo x="1858" y="9574"/>
                <wp:lineTo x="714" y="10145"/>
                <wp:lineTo x="429" y="10574"/>
                <wp:lineTo x="429" y="16432"/>
                <wp:lineTo x="1715" y="18718"/>
                <wp:lineTo x="1715" y="20004"/>
                <wp:lineTo x="6573" y="20862"/>
                <wp:lineTo x="13432" y="21148"/>
                <wp:lineTo x="14575" y="21148"/>
                <wp:lineTo x="17004" y="20862"/>
                <wp:lineTo x="19719" y="19719"/>
                <wp:lineTo x="19862" y="7430"/>
                <wp:lineTo x="21433" y="7002"/>
                <wp:lineTo x="21433" y="6430"/>
                <wp:lineTo x="19576" y="5001"/>
                <wp:lineTo x="19719" y="1429"/>
                <wp:lineTo x="18290" y="857"/>
                <wp:lineTo x="14432" y="143"/>
                <wp:lineTo x="11288" y="143"/>
              </wp:wrapPolygon>
            </wp:wrapTight>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880000" cy="2880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gt;&gt;</w:t>
      </w:r>
      <w:r>
        <w:rPr>
          <w:rFonts w:hint="eastAsia"/>
        </w:rPr>
        <w:t>下面</w:t>
      </w:r>
      <w:r>
        <w:t>显示</w:t>
      </w:r>
      <w:r w:rsidRPr="00A95386">
        <w:t>scalogram (Morlet wavelet)</w:t>
      </w:r>
      <w:r>
        <w:rPr>
          <w:rFonts w:hint="eastAsia"/>
        </w:rPr>
        <w:t>分析时</w:t>
      </w:r>
      <w:bookmarkStart w:id="14" w:name="OLE_LINK5"/>
      <w:bookmarkStart w:id="15" w:name="OLE_LINK6"/>
      <w:r>
        <w:rPr>
          <w:rFonts w:hint="eastAsia"/>
        </w:rPr>
        <w:t>依赖</w:t>
      </w:r>
      <w:r>
        <w:t>频率的平滑效果</w:t>
      </w:r>
      <w:bookmarkEnd w:id="14"/>
      <w:bookmarkEnd w:id="15"/>
      <w:r>
        <w:rPr>
          <w:rFonts w:hint="eastAsia"/>
        </w:rPr>
        <w:t>：</w:t>
      </w:r>
    </w:p>
    <w:p w:rsidR="009A5025" w:rsidRDefault="009A5025" w:rsidP="009A5025">
      <w:r>
        <w:t>sig=atoms(128,[38,0.1,32,1;96,0.35,32,1]);</w:t>
      </w:r>
    </w:p>
    <w:p w:rsidR="009A5025" w:rsidRPr="009436F8" w:rsidRDefault="009A5025" w:rsidP="009A5025">
      <w:r>
        <w:t xml:space="preserve">figure, </w:t>
      </w:r>
      <w:r w:rsidRPr="00335290">
        <w:rPr>
          <w:rStyle w:val="ac"/>
        </w:rPr>
        <w:t>tfrscalo</w:t>
      </w:r>
      <w:r>
        <w:t xml:space="preserve">(sig);%The scalogram </w:t>
      </w:r>
      <w:r>
        <w:rPr>
          <w:rFonts w:hint="eastAsia"/>
        </w:rPr>
        <w:t xml:space="preserve">% </w:t>
      </w:r>
      <w:r>
        <w:rPr>
          <w:rFonts w:hint="eastAsia"/>
        </w:rPr>
        <w:t>可见频率越低时宽越宽，频率越高时宽越窄。</w:t>
      </w:r>
    </w:p>
    <w:p w:rsidR="009A5025" w:rsidRPr="00307FFB" w:rsidRDefault="009A5025" w:rsidP="009A5025">
      <w:r>
        <w:rPr>
          <w:rFonts w:hint="eastAsia"/>
        </w:rPr>
        <w:t>&gt;&gt;</w:t>
      </w:r>
      <w:r>
        <w:rPr>
          <w:rFonts w:hint="eastAsia"/>
        </w:rPr>
        <w:t>注</w:t>
      </w:r>
      <w:r>
        <w:t>：</w:t>
      </w:r>
      <w:r w:rsidRPr="00335290">
        <w:t>tfrscalo</w:t>
      </w:r>
      <w:r>
        <w:rPr>
          <w:rFonts w:hint="eastAsia"/>
        </w:rPr>
        <w:t>给出</w:t>
      </w:r>
      <w:r>
        <w:t>一个交互式的频率选择方法，用户必须手动收入频率范围</w:t>
      </w:r>
      <w:r>
        <w:rPr>
          <w:rFonts w:hint="eastAsia"/>
        </w:rPr>
        <w:t>。</w:t>
      </w:r>
    </w:p>
    <w:p w:rsidR="009A5025" w:rsidRDefault="009A5025" w:rsidP="009A5025"/>
    <w:p w:rsidR="009A5025" w:rsidRDefault="009A5025" w:rsidP="009A5025">
      <w:r>
        <w:rPr>
          <w:rFonts w:hint="eastAsia"/>
        </w:rPr>
        <w:t>3</w:t>
      </w:r>
      <w:r>
        <w:rPr>
          <w:rFonts w:hint="eastAsia"/>
        </w:rPr>
        <w:t>）乘积</w:t>
      </w:r>
      <w:r>
        <w:t>内核分布：</w:t>
      </w:r>
      <w:r>
        <w:rPr>
          <w:rFonts w:hint="eastAsia"/>
        </w:rPr>
        <w:t>缩放</w:t>
      </w:r>
      <w:r>
        <w:t>=</w:t>
      </w:r>
      <w:r>
        <w:t>频率反转</w:t>
      </w:r>
    </w:p>
    <w:p w:rsidR="009A5025" w:rsidRDefault="009A5025" w:rsidP="009A5025">
      <w:r>
        <w:rPr>
          <w:rFonts w:hint="eastAsia"/>
        </w:rPr>
        <w:t>考虑</w:t>
      </w:r>
      <w:r>
        <w:rPr>
          <w:noProof/>
        </w:rPr>
        <w:drawing>
          <wp:inline distT="0" distB="0" distL="0" distR="0" wp14:anchorId="0DFB1837" wp14:editId="74DCAC3A">
            <wp:extent cx="2047875" cy="333375"/>
            <wp:effectExtent l="0" t="0" r="9525" b="9525"/>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2047875" cy="333375"/>
                    </a:xfrm>
                    <a:prstGeom prst="rect">
                      <a:avLst/>
                    </a:prstGeom>
                  </pic:spPr>
                </pic:pic>
              </a:graphicData>
            </a:graphic>
          </wp:inline>
        </w:drawing>
      </w:r>
    </w:p>
    <w:p w:rsidR="009A5025" w:rsidRDefault="009A5025" w:rsidP="009A5025">
      <w:r>
        <w:rPr>
          <w:rFonts w:hint="eastAsia"/>
        </w:rPr>
        <w:t>其中</w:t>
      </w:r>
      <w:r>
        <w:rPr>
          <w:rFonts w:hint="eastAsia"/>
        </w:rPr>
        <w:t>v</w:t>
      </w:r>
      <w:r w:rsidRPr="00F62240">
        <w:rPr>
          <w:rFonts w:hint="eastAsia"/>
          <w:vertAlign w:val="subscript"/>
        </w:rPr>
        <w:t>0</w:t>
      </w:r>
      <w:r>
        <w:rPr>
          <w:rFonts w:hint="eastAsia"/>
        </w:rPr>
        <w:t>是非零</w:t>
      </w:r>
      <w:r>
        <w:t>频率，则可以获得如下介于</w:t>
      </w:r>
      <w:r>
        <w:rPr>
          <w:rFonts w:hint="eastAsia"/>
        </w:rPr>
        <w:t>C</w:t>
      </w:r>
      <w:r>
        <w:t>ohen</w:t>
      </w:r>
      <w:r>
        <w:rPr>
          <w:rFonts w:hint="eastAsia"/>
        </w:rPr>
        <w:t>和</w:t>
      </w:r>
      <w:r>
        <w:rPr>
          <w:rFonts w:hint="eastAsia"/>
        </w:rPr>
        <w:t>A</w:t>
      </w:r>
      <w:r>
        <w:t>ffine</w:t>
      </w:r>
      <w:r>
        <w:t>之间的簇函数：</w:t>
      </w:r>
      <w:r>
        <w:rPr>
          <w:noProof/>
        </w:rPr>
        <w:drawing>
          <wp:inline distT="0" distB="0" distL="0" distR="0" wp14:anchorId="50C81A64" wp14:editId="27A948C5">
            <wp:extent cx="1971923" cy="438205"/>
            <wp:effectExtent l="0" t="0" r="9525"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1996987" cy="443775"/>
                    </a:xfrm>
                    <a:prstGeom prst="rect">
                      <a:avLst/>
                    </a:prstGeom>
                  </pic:spPr>
                </pic:pic>
              </a:graphicData>
            </a:graphic>
          </wp:inline>
        </w:drawing>
      </w:r>
    </w:p>
    <w:p w:rsidR="009A5025" w:rsidRDefault="009A5025" w:rsidP="009A5025"/>
    <w:p w:rsidR="009A5025" w:rsidRDefault="009A5025" w:rsidP="009A5025"/>
    <w:p w:rsidR="009A5025" w:rsidRDefault="009A5025" w:rsidP="009A5025"/>
    <w:p w:rsidR="009A5025" w:rsidRDefault="009A5025" w:rsidP="009A5025">
      <w:r>
        <w:rPr>
          <w:rFonts w:hint="eastAsia"/>
        </w:rPr>
        <w:t>4</w:t>
      </w:r>
      <w:r>
        <w:rPr>
          <w:rFonts w:hint="eastAsia"/>
        </w:rPr>
        <w:t>）</w:t>
      </w:r>
      <w:r>
        <w:rPr>
          <w:rFonts w:hint="eastAsia"/>
        </w:rPr>
        <w:t>affine</w:t>
      </w:r>
      <w:r>
        <w:rPr>
          <w:rFonts w:hint="eastAsia"/>
        </w:rPr>
        <w:t>平滑</w:t>
      </w:r>
      <w:r>
        <w:t>的准</w:t>
      </w:r>
      <w:r>
        <w:rPr>
          <w:rFonts w:hint="eastAsia"/>
        </w:rPr>
        <w:t>WVD</w:t>
      </w:r>
      <w:r>
        <w:rPr>
          <w:rFonts w:hint="eastAsia"/>
        </w:rPr>
        <w:t>分布（</w:t>
      </w:r>
      <w:r w:rsidRPr="00B07E50">
        <w:t>ASPWD</w:t>
      </w:r>
      <w:r>
        <w:rPr>
          <w:rFonts w:hint="eastAsia"/>
        </w:rPr>
        <w:t>）</w:t>
      </w:r>
      <w:r>
        <w:t>：</w:t>
      </w:r>
    </w:p>
    <w:p w:rsidR="009A5025" w:rsidRDefault="009A5025" w:rsidP="009A5025">
      <w:r>
        <w:rPr>
          <w:noProof/>
        </w:rPr>
        <w:drawing>
          <wp:inline distT="0" distB="0" distL="0" distR="0" wp14:anchorId="24596A43" wp14:editId="154E44C4">
            <wp:extent cx="4362277" cy="434754"/>
            <wp:effectExtent l="0" t="0" r="635" b="381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528476" cy="451318"/>
                    </a:xfrm>
                    <a:prstGeom prst="rect">
                      <a:avLst/>
                    </a:prstGeom>
                  </pic:spPr>
                </pic:pic>
              </a:graphicData>
            </a:graphic>
          </wp:inline>
        </w:drawing>
      </w:r>
    </w:p>
    <w:p w:rsidR="009A5025" w:rsidRDefault="009A5025" w:rsidP="009A5025">
      <w:r>
        <w:t>ASPWD</w:t>
      </w:r>
      <w:r>
        <w:rPr>
          <w:rFonts w:hint="eastAsia"/>
        </w:rPr>
        <w:t>在</w:t>
      </w:r>
      <w:r>
        <w:rPr>
          <w:rFonts w:hint="eastAsia"/>
        </w:rPr>
        <w:t>g</w:t>
      </w:r>
      <w:r>
        <w:rPr>
          <w:rFonts w:hint="eastAsia"/>
        </w:rPr>
        <w:t>和</w:t>
      </w:r>
      <w:r>
        <w:rPr>
          <w:rFonts w:hint="eastAsia"/>
        </w:rPr>
        <w:t>h</w:t>
      </w:r>
      <w:r>
        <w:rPr>
          <w:rFonts w:hint="eastAsia"/>
        </w:rPr>
        <w:t>都是</w:t>
      </w:r>
      <w:r>
        <w:t>高斯时，随着时</w:t>
      </w:r>
      <w:r>
        <w:rPr>
          <w:rFonts w:hint="eastAsia"/>
        </w:rPr>
        <w:t>带宽乘积从</w:t>
      </w:r>
      <w:r>
        <w:rPr>
          <w:rFonts w:hint="eastAsia"/>
        </w:rPr>
        <w:t>1</w:t>
      </w:r>
      <w:r>
        <w:rPr>
          <w:rFonts w:hint="eastAsia"/>
        </w:rPr>
        <w:t>到</w:t>
      </w:r>
      <w:r>
        <w:rPr>
          <w:rFonts w:hint="eastAsia"/>
        </w:rPr>
        <w:t>0</w:t>
      </w:r>
      <w:r>
        <w:rPr>
          <w:rFonts w:hint="eastAsia"/>
        </w:rPr>
        <w:t>，</w:t>
      </w:r>
      <w:r>
        <w:t>变换从量图退化到</w:t>
      </w:r>
      <w:r>
        <w:rPr>
          <w:rFonts w:hint="eastAsia"/>
        </w:rPr>
        <w:t>WVD</w:t>
      </w:r>
      <w:r>
        <w:rPr>
          <w:rFonts w:hint="eastAsia"/>
        </w:rPr>
        <w:t>。如下</w:t>
      </w:r>
      <w:r>
        <w:t>代码</w:t>
      </w:r>
      <w:r>
        <w:rPr>
          <w:rFonts w:hint="eastAsia"/>
        </w:rPr>
        <w:t>可任意</w:t>
      </w:r>
      <w:r>
        <w:t>查看变换过程：</w:t>
      </w:r>
    </w:p>
    <w:p w:rsidR="009A5025" w:rsidRDefault="009A5025" w:rsidP="009A5025">
      <w:r>
        <w:t>M=</w:t>
      </w:r>
      <w:r w:rsidRPr="00204665">
        <w:rPr>
          <w:rStyle w:val="a6"/>
        </w:rPr>
        <w:t>movsc2wv</w:t>
      </w:r>
      <w:r>
        <w:t>(128);clf; movie(M,10);%</w:t>
      </w:r>
      <w:r>
        <w:t>实现函数</w:t>
      </w:r>
      <w:bookmarkStart w:id="16" w:name="OLE_LINK7"/>
      <w:r w:rsidRPr="00DB1942">
        <w:t>tfrspaw</w:t>
      </w:r>
      <w:bookmarkEnd w:id="16"/>
      <w:r>
        <w:rPr>
          <w:rFonts w:hint="eastAsia"/>
        </w:rPr>
        <w:t>可以</w:t>
      </w:r>
      <w:r>
        <w:t>执行该变换。</w:t>
      </w:r>
    </w:p>
    <w:p w:rsidR="009A5025" w:rsidRDefault="009A5025" w:rsidP="009A5025">
      <w:bookmarkStart w:id="17" w:name="OLE_LINK9"/>
      <w:r>
        <w:rPr>
          <w:rFonts w:hint="eastAsia"/>
        </w:rPr>
        <w:t>&gt;&gt;WVD</w:t>
      </w:r>
      <w:r>
        <w:rPr>
          <w:rFonts w:hint="eastAsia"/>
        </w:rPr>
        <w:t>的</w:t>
      </w:r>
      <w:r>
        <w:t>视频分辨率最高，但是存在干扰</w:t>
      </w:r>
      <w:r>
        <w:rPr>
          <w:rFonts w:hint="eastAsia"/>
        </w:rPr>
        <w:t>；量图分辨率</w:t>
      </w:r>
      <w:r>
        <w:t>最低，但是几乎没有干扰</w:t>
      </w:r>
      <w:r>
        <w:rPr>
          <w:rFonts w:hint="eastAsia"/>
        </w:rPr>
        <w:t>；</w:t>
      </w:r>
      <w:r>
        <w:rPr>
          <w:rFonts w:hint="eastAsia"/>
        </w:rPr>
        <w:t>ASPWVD</w:t>
      </w:r>
      <w:r>
        <w:rPr>
          <w:rFonts w:hint="eastAsia"/>
        </w:rPr>
        <w:t>实现了</w:t>
      </w:r>
      <w:r>
        <w:t>在两者之间的折衷。</w:t>
      </w:r>
    </w:p>
    <w:bookmarkEnd w:id="17"/>
    <w:p w:rsidR="009A5025" w:rsidRDefault="009A5025" w:rsidP="009A5025"/>
    <w:p w:rsidR="009A5025" w:rsidRDefault="009A5025" w:rsidP="009A5025">
      <w:pPr>
        <w:pBdr>
          <w:bottom w:val="single" w:sz="6" w:space="1" w:color="auto"/>
        </w:pBdr>
      </w:pPr>
      <w:r>
        <w:rPr>
          <w:rFonts w:hint="eastAsia"/>
        </w:rPr>
        <w:t>&gt;&gt;</w:t>
      </w:r>
      <w:r>
        <w:rPr>
          <w:rFonts w:hint="eastAsia"/>
        </w:rPr>
        <w:t>总之</w:t>
      </w:r>
      <w:r w:rsidRPr="00FD053F">
        <w:rPr>
          <w:rStyle w:val="ac"/>
          <w:rFonts w:hint="eastAsia"/>
        </w:rPr>
        <w:t>WVD</w:t>
      </w:r>
      <w:r w:rsidRPr="00FD053F">
        <w:rPr>
          <w:rStyle w:val="ac"/>
          <w:rFonts w:hint="eastAsia"/>
        </w:rPr>
        <w:t>是</w:t>
      </w:r>
      <w:r w:rsidRPr="00FD053F">
        <w:rPr>
          <w:rStyle w:val="ac"/>
        </w:rPr>
        <w:t>两种类的基本</w:t>
      </w:r>
      <w:r w:rsidRPr="00FD053F">
        <w:rPr>
          <w:rStyle w:val="ac"/>
          <w:rFonts w:hint="eastAsia"/>
        </w:rPr>
        <w:t>连接</w:t>
      </w:r>
      <w:r>
        <w:t>，</w:t>
      </w:r>
      <w:r>
        <w:rPr>
          <w:rFonts w:hint="eastAsia"/>
        </w:rPr>
        <w:t>量图和</w:t>
      </w:r>
      <w:r>
        <w:t>谱图也可以通过</w:t>
      </w:r>
      <w:r>
        <w:rPr>
          <w:rFonts w:hint="eastAsia"/>
        </w:rPr>
        <w:t>WVD</w:t>
      </w:r>
      <w:r>
        <w:rPr>
          <w:rFonts w:hint="eastAsia"/>
        </w:rPr>
        <w:t>联系</w:t>
      </w:r>
      <w:r>
        <w:t>在一起，</w:t>
      </w:r>
      <w:r>
        <w:rPr>
          <w:rFonts w:hint="eastAsia"/>
        </w:rPr>
        <w:t>下面</w:t>
      </w:r>
      <w:r>
        <w:t>通过</w:t>
      </w:r>
      <w:r>
        <w:t>SPWVD</w:t>
      </w:r>
      <w:r>
        <w:rPr>
          <w:rFonts w:hint="eastAsia"/>
        </w:rPr>
        <w:t>变换</w:t>
      </w:r>
      <w:r>
        <w:t>和</w:t>
      </w:r>
      <w:r>
        <w:rPr>
          <w:rFonts w:hint="eastAsia"/>
        </w:rPr>
        <w:t>ASPWVD</w:t>
      </w:r>
      <w:r>
        <w:rPr>
          <w:rFonts w:hint="eastAsia"/>
        </w:rPr>
        <w:t>变换</w:t>
      </w:r>
      <w:r>
        <w:t>将两者联系对比：</w:t>
      </w:r>
    </w:p>
    <w:p w:rsidR="009A5025" w:rsidRDefault="009A5025" w:rsidP="009A5025">
      <w:r>
        <w:rPr>
          <w:rFonts w:hint="eastAsia"/>
        </w:rPr>
        <w:t xml:space="preserve">% </w:t>
      </w:r>
      <w:r>
        <w:rPr>
          <w:rFonts w:hint="eastAsia"/>
        </w:rPr>
        <w:t>对比量图和谱图通过</w:t>
      </w:r>
      <w:r>
        <w:rPr>
          <w:rFonts w:hint="eastAsia"/>
        </w:rPr>
        <w:t>WVD</w:t>
      </w:r>
      <w:r>
        <w:rPr>
          <w:rFonts w:hint="eastAsia"/>
        </w:rPr>
        <w:t>的过渡</w:t>
      </w:r>
    </w:p>
    <w:p w:rsidR="009A5025" w:rsidRDefault="009A5025" w:rsidP="009A5025">
      <w:r>
        <w:t>M1=</w:t>
      </w:r>
      <w:r w:rsidRPr="00A30C5B">
        <w:rPr>
          <w:rStyle w:val="a6"/>
        </w:rPr>
        <w:t>movsc2wv</w:t>
      </w:r>
      <w:r>
        <w:t>(128);%from the scalogram to the WVD</w:t>
      </w:r>
    </w:p>
    <w:p w:rsidR="009A5025" w:rsidRDefault="009A5025" w:rsidP="009A5025">
      <w:r>
        <w:t>M2=</w:t>
      </w:r>
      <w:r w:rsidRPr="00A30C5B">
        <w:rPr>
          <w:rStyle w:val="a6"/>
        </w:rPr>
        <w:t>movsp2wv</w:t>
      </w:r>
      <w:r>
        <w:t>(128);%from the spectrogram to the WVD</w:t>
      </w:r>
    </w:p>
    <w:p w:rsidR="009A5025" w:rsidRDefault="009A5025" w:rsidP="009A5025">
      <w:r>
        <w:t>M=[M1,</w:t>
      </w:r>
      <w:r w:rsidRPr="00A30C5B">
        <w:rPr>
          <w:rStyle w:val="a6"/>
        </w:rPr>
        <w:t>M2(end:-1:1)</w:t>
      </w:r>
      <w:r>
        <w:t>];%from the scalogram to the spectrogram</w:t>
      </w:r>
    </w:p>
    <w:p w:rsidR="009A5025" w:rsidRDefault="009A5025" w:rsidP="009A5025">
      <w:pPr>
        <w:pBdr>
          <w:bottom w:val="single" w:sz="6" w:space="1" w:color="auto"/>
        </w:pBdr>
      </w:pPr>
      <w:r>
        <w:t>clf; movie(M,10);</w:t>
      </w:r>
    </w:p>
    <w:p w:rsidR="009A5025" w:rsidRDefault="009A5025" w:rsidP="009A5025">
      <w:r>
        <w:rPr>
          <w:rFonts w:hint="eastAsia"/>
        </w:rPr>
        <w:t>&gt;&gt;</w:t>
      </w:r>
      <w:r>
        <w:rPr>
          <w:rFonts w:hint="eastAsia"/>
        </w:rPr>
        <w:t>所有</w:t>
      </w:r>
      <w:r>
        <w:t>变换需要在分辨率和干扰项多少之间选择。</w:t>
      </w:r>
    </w:p>
    <w:p w:rsidR="009A5025" w:rsidRDefault="009A5025" w:rsidP="009A5025"/>
    <w:p w:rsidR="009A5025" w:rsidRDefault="009A5025" w:rsidP="009A5025">
      <w:r>
        <w:t>5</w:t>
      </w:r>
      <w:r>
        <w:rPr>
          <w:rFonts w:hint="eastAsia"/>
        </w:rPr>
        <w:t>）</w:t>
      </w:r>
      <w:r w:rsidRPr="005B1BBE">
        <w:t>localized bi-frequency kernel distributions</w:t>
      </w:r>
    </w:p>
    <w:p w:rsidR="009A5025" w:rsidRDefault="009A5025" w:rsidP="009A5025">
      <w:r>
        <w:rPr>
          <w:noProof/>
        </w:rPr>
        <w:drawing>
          <wp:inline distT="0" distB="0" distL="0" distR="0" wp14:anchorId="76B0BE0F" wp14:editId="757841C1">
            <wp:extent cx="4876800" cy="419100"/>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4876800" cy="419100"/>
                    </a:xfrm>
                    <a:prstGeom prst="rect">
                      <a:avLst/>
                    </a:prstGeom>
                  </pic:spPr>
                </pic:pic>
              </a:graphicData>
            </a:graphic>
          </wp:inline>
        </w:drawing>
      </w:r>
    </w:p>
    <w:p w:rsidR="009A5025" w:rsidRDefault="009A5025" w:rsidP="009A5025">
      <w:r>
        <w:rPr>
          <w:noProof/>
        </w:rPr>
        <w:drawing>
          <wp:inline distT="0" distB="0" distL="0" distR="0" wp14:anchorId="217F7024" wp14:editId="30FDE5A1">
            <wp:extent cx="6438900" cy="590550"/>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6438900" cy="590550"/>
                    </a:xfrm>
                    <a:prstGeom prst="rect">
                      <a:avLst/>
                    </a:prstGeom>
                  </pic:spPr>
                </pic:pic>
              </a:graphicData>
            </a:graphic>
          </wp:inline>
        </w:drawing>
      </w:r>
    </w:p>
    <w:p w:rsidR="009A5025" w:rsidRDefault="009A5025" w:rsidP="009A5025">
      <w:r>
        <w:rPr>
          <w:rFonts w:hint="eastAsia"/>
        </w:rPr>
        <w:lastRenderedPageBreak/>
        <w:t>a)</w:t>
      </w:r>
      <w:r w:rsidRPr="00E9334C">
        <w:t xml:space="preserve"> </w:t>
      </w:r>
      <w:r w:rsidRPr="000B7866">
        <w:rPr>
          <w:rStyle w:val="ac"/>
        </w:rPr>
        <w:t>Bertrand distribution</w:t>
      </w:r>
      <w:r>
        <w:rPr>
          <w:rFonts w:hint="eastAsia"/>
        </w:rPr>
        <w:t>：</w:t>
      </w:r>
      <w:r>
        <w:rPr>
          <w:noProof/>
        </w:rPr>
        <w:drawing>
          <wp:inline distT="0" distB="0" distL="0" distR="0" wp14:anchorId="175F0F15" wp14:editId="34D257F2">
            <wp:extent cx="2854518" cy="470923"/>
            <wp:effectExtent l="0" t="0" r="3175" b="571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881417" cy="475361"/>
                    </a:xfrm>
                    <a:prstGeom prst="rect">
                      <a:avLst/>
                    </a:prstGeom>
                  </pic:spPr>
                </pic:pic>
              </a:graphicData>
            </a:graphic>
          </wp:inline>
        </w:drawing>
      </w:r>
    </w:p>
    <w:p w:rsidR="009A5025" w:rsidRDefault="009A5025" w:rsidP="009A5025">
      <w:r>
        <w:rPr>
          <w:noProof/>
        </w:rPr>
        <w:drawing>
          <wp:inline distT="0" distB="0" distL="0" distR="0" wp14:anchorId="0484A50D" wp14:editId="6FBC97CC">
            <wp:extent cx="3752850" cy="752475"/>
            <wp:effectExtent l="0" t="0" r="0" b="952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3752850" cy="752475"/>
                    </a:xfrm>
                    <a:prstGeom prst="rect">
                      <a:avLst/>
                    </a:prstGeom>
                  </pic:spPr>
                </pic:pic>
              </a:graphicData>
            </a:graphic>
          </wp:inline>
        </w:drawing>
      </w:r>
      <w:r>
        <w:rPr>
          <w:noProof/>
        </w:rPr>
        <w:drawing>
          <wp:inline distT="0" distB="0" distL="0" distR="0" wp14:anchorId="3118502A" wp14:editId="0CC83A32">
            <wp:extent cx="2657475" cy="647700"/>
            <wp:effectExtent l="0" t="0" r="9525"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2657475" cy="647700"/>
                    </a:xfrm>
                    <a:prstGeom prst="rect">
                      <a:avLst/>
                    </a:prstGeom>
                  </pic:spPr>
                </pic:pic>
              </a:graphicData>
            </a:graphic>
          </wp:inline>
        </w:drawing>
      </w:r>
    </w:p>
    <w:p w:rsidR="009A5025" w:rsidRPr="00ED0F53" w:rsidRDefault="009A5025" w:rsidP="009A5025">
      <w:r>
        <w:rPr>
          <w:rFonts w:hint="eastAsia"/>
        </w:rPr>
        <w:t>&gt;&gt;</w:t>
      </w:r>
      <w:r>
        <w:rPr>
          <w:rFonts w:hint="eastAsia"/>
        </w:rPr>
        <w:t>这个</w:t>
      </w:r>
      <w:r>
        <w:t>变换</w:t>
      </w:r>
      <w:r w:rsidRPr="002C2AE7">
        <w:rPr>
          <w:rStyle w:val="ac"/>
        </w:rPr>
        <w:t>tfrbert</w:t>
      </w:r>
      <w:r>
        <w:t>的好处</w:t>
      </w:r>
      <w:r>
        <w:rPr>
          <w:rFonts w:hint="eastAsia"/>
        </w:rPr>
        <w:t>是</w:t>
      </w:r>
      <w:r w:rsidRPr="00ED0F53">
        <w:rPr>
          <w:rStyle w:val="a6"/>
        </w:rPr>
        <w:t>对于双曲线族的</w:t>
      </w:r>
      <w:r w:rsidRPr="00ED0F53">
        <w:rPr>
          <w:rStyle w:val="ac"/>
        </w:rPr>
        <w:t>时延</w:t>
      </w:r>
      <w:r w:rsidRPr="00ED0F53">
        <w:rPr>
          <w:rStyle w:val="a6"/>
        </w:rPr>
        <w:t>信号具有非常</w:t>
      </w:r>
      <w:r w:rsidRPr="00ED0F53">
        <w:rPr>
          <w:rStyle w:val="a6"/>
          <w:rFonts w:hint="eastAsia"/>
        </w:rPr>
        <w:t>好</w:t>
      </w:r>
      <w:r w:rsidRPr="00ED0F53">
        <w:rPr>
          <w:rStyle w:val="a6"/>
        </w:rPr>
        <w:t>的时频局部化特性</w:t>
      </w:r>
      <w:r>
        <w:t>！！</w:t>
      </w:r>
      <w:r>
        <w:rPr>
          <w:rFonts w:hint="eastAsia"/>
        </w:rPr>
        <w:t>信号</w:t>
      </w:r>
      <w:r>
        <w:t>形式为</w:t>
      </w:r>
      <w:r>
        <w:rPr>
          <w:noProof/>
        </w:rPr>
        <w:drawing>
          <wp:inline distT="0" distB="0" distL="0" distR="0" wp14:anchorId="786D48F5" wp14:editId="1394D312">
            <wp:extent cx="1367624" cy="453397"/>
            <wp:effectExtent l="0" t="0" r="4445" b="381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1378254" cy="456921"/>
                    </a:xfrm>
                    <a:prstGeom prst="rect">
                      <a:avLst/>
                    </a:prstGeom>
                  </pic:spPr>
                </pic:pic>
              </a:graphicData>
            </a:graphic>
          </wp:inline>
        </w:drawing>
      </w:r>
      <w:r>
        <w:rPr>
          <w:rFonts w:hint="eastAsia"/>
        </w:rPr>
        <w:t>其中</w:t>
      </w:r>
      <w:r>
        <w:rPr>
          <w:noProof/>
        </w:rPr>
        <w:drawing>
          <wp:inline distT="0" distB="0" distL="0" distR="0" wp14:anchorId="4F721AF3" wp14:editId="6780CC11">
            <wp:extent cx="4441713" cy="320536"/>
            <wp:effectExtent l="0" t="0" r="0" b="381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603871" cy="332238"/>
                    </a:xfrm>
                    <a:prstGeom prst="rect">
                      <a:avLst/>
                    </a:prstGeom>
                  </pic:spPr>
                </pic:pic>
              </a:graphicData>
            </a:graphic>
          </wp:inline>
        </w:drawing>
      </w:r>
      <w:r>
        <w:rPr>
          <w:rFonts w:hint="eastAsia"/>
        </w:rPr>
        <w:t>，</w:t>
      </w:r>
      <w:r>
        <w:rPr>
          <w:noProof/>
        </w:rPr>
        <w:drawing>
          <wp:inline distT="0" distB="0" distL="0" distR="0" wp14:anchorId="5321A8AD" wp14:editId="4D50E264">
            <wp:extent cx="1600200" cy="270345"/>
            <wp:effectExtent l="0" t="0" r="0"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4"/>
                    <a:srcRect b="18906"/>
                    <a:stretch/>
                  </pic:blipFill>
                  <pic:spPr bwMode="auto">
                    <a:xfrm>
                      <a:off x="0" y="0"/>
                      <a:ext cx="1600200" cy="270345"/>
                    </a:xfrm>
                    <a:prstGeom prst="rect">
                      <a:avLst/>
                    </a:prstGeom>
                    <a:ln>
                      <a:noFill/>
                    </a:ln>
                    <a:extLst>
                      <a:ext uri="{53640926-AAD7-44D8-BBD7-CCE9431645EC}">
                        <a14:shadowObscured xmlns:a14="http://schemas.microsoft.com/office/drawing/2010/main"/>
                      </a:ext>
                    </a:extLst>
                  </pic:spPr>
                </pic:pic>
              </a:graphicData>
            </a:graphic>
          </wp:inline>
        </w:drawing>
      </w:r>
    </w:p>
    <w:p w:rsidR="009A5025" w:rsidRDefault="009A5025" w:rsidP="009A5025">
      <w:r>
        <w:rPr>
          <w:rFonts w:hint="eastAsia"/>
        </w:rPr>
        <w:t>举例</w:t>
      </w:r>
      <w:r>
        <w:t>说明：</w:t>
      </w:r>
    </w:p>
    <w:p w:rsidR="009A5025" w:rsidRDefault="009A5025" w:rsidP="009A5025">
      <w:r>
        <w:t>sig=gdpower(128);</w:t>
      </w:r>
    </w:p>
    <w:p w:rsidR="009A5025" w:rsidRDefault="009A5025" w:rsidP="009A5025">
      <w:r w:rsidRPr="001F2D14">
        <w:rPr>
          <w:rStyle w:val="ac"/>
        </w:rPr>
        <w:t>tfrbert</w:t>
      </w:r>
      <w:r>
        <w:t>(sig,1:128,0.01,0.22,128,1);%Bertrand distribution</w:t>
      </w:r>
    </w:p>
    <w:p w:rsidR="009A5025" w:rsidRDefault="009A5025" w:rsidP="009A5025">
      <w:r>
        <w:rPr>
          <w:rFonts w:hint="eastAsia"/>
        </w:rPr>
        <w:t xml:space="preserve">% </w:t>
      </w:r>
      <w:r w:rsidRPr="001F2D14">
        <w:rPr>
          <w:rStyle w:val="a6"/>
          <w:rFonts w:hint="eastAsia"/>
        </w:rPr>
        <w:t>该变换具有较好的双曲群延迟局部化，但是并不完美，因为只是频谱的一部分</w:t>
      </w:r>
      <w:r>
        <w:rPr>
          <w:rFonts w:hint="eastAsia"/>
        </w:rPr>
        <w:t>。</w:t>
      </w:r>
    </w:p>
    <w:p w:rsidR="009A5025" w:rsidRDefault="009A5025" w:rsidP="009A5025">
      <w:r>
        <w:t>sig=gdpower(128,1/2);</w:t>
      </w:r>
    </w:p>
    <w:p w:rsidR="009A5025" w:rsidRDefault="009A5025" w:rsidP="009A5025">
      <w:r w:rsidRPr="00C00678">
        <w:rPr>
          <w:rStyle w:val="ac"/>
        </w:rPr>
        <w:t>tfrdfla</w:t>
      </w:r>
      <w:r>
        <w:t>(sig,1:128,0.01,0.22,128,1);%D-Flandrin distribution</w:t>
      </w:r>
    </w:p>
    <w:p w:rsidR="009A5025" w:rsidRPr="00226E13" w:rsidRDefault="009A5025" w:rsidP="009A5025">
      <w:r>
        <w:rPr>
          <w:rFonts w:hint="eastAsia"/>
        </w:rPr>
        <w:t xml:space="preserve">% </w:t>
      </w:r>
      <w:r>
        <w:rPr>
          <w:rFonts w:hint="eastAsia"/>
        </w:rPr>
        <w:t>该变换针对根号反比的群延时函数局部化较好。</w:t>
      </w:r>
    </w:p>
    <w:p w:rsidR="009A5025" w:rsidRPr="00226E13" w:rsidRDefault="009A5025" w:rsidP="009A5025">
      <w:r w:rsidRPr="00766CB7">
        <w:rPr>
          <w:noProof/>
        </w:rPr>
        <w:drawing>
          <wp:inline distT="0" distB="0" distL="0" distR="0" wp14:anchorId="330A0599" wp14:editId="22858E4F">
            <wp:extent cx="2880000" cy="2880000"/>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2880000" cy="2880000"/>
                    </a:xfrm>
                    <a:prstGeom prst="rect">
                      <a:avLst/>
                    </a:prstGeom>
                    <a:noFill/>
                    <a:ln>
                      <a:noFill/>
                    </a:ln>
                  </pic:spPr>
                </pic:pic>
              </a:graphicData>
            </a:graphic>
          </wp:inline>
        </w:drawing>
      </w:r>
      <w:r w:rsidRPr="00226E13">
        <w:t xml:space="preserve"> </w:t>
      </w:r>
      <w:r w:rsidRPr="00226E13">
        <w:rPr>
          <w:noProof/>
        </w:rPr>
        <w:drawing>
          <wp:inline distT="0" distB="0" distL="0" distR="0" wp14:anchorId="78B12A5D" wp14:editId="3FB31E6E">
            <wp:extent cx="2880000" cy="2880000"/>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2880000" cy="2880000"/>
                    </a:xfrm>
                    <a:prstGeom prst="rect">
                      <a:avLst/>
                    </a:prstGeom>
                    <a:noFill/>
                    <a:ln>
                      <a:noFill/>
                    </a:ln>
                  </pic:spPr>
                </pic:pic>
              </a:graphicData>
            </a:graphic>
          </wp:inline>
        </w:drawing>
      </w:r>
    </w:p>
    <w:p w:rsidR="009A5025" w:rsidRDefault="009A5025" w:rsidP="009A5025">
      <w:r>
        <w:rPr>
          <w:rFonts w:hint="eastAsia"/>
        </w:rPr>
        <w:t xml:space="preserve">&gt;&gt; </w:t>
      </w:r>
      <w:r>
        <w:rPr>
          <w:rFonts w:hint="eastAsia"/>
        </w:rPr>
        <w:t>频率</w:t>
      </w:r>
      <w:r>
        <w:t>带宽越宽，则采样点数越多，计算越复杂。</w:t>
      </w:r>
    </w:p>
    <w:p w:rsidR="009A5025" w:rsidRDefault="009A5025" w:rsidP="009A5025"/>
    <w:p w:rsidR="009A5025" w:rsidRDefault="009A5025" w:rsidP="009A5025">
      <w:r>
        <w:rPr>
          <w:rFonts w:hint="eastAsia"/>
        </w:rPr>
        <w:t>b</w:t>
      </w:r>
      <w:r>
        <w:t xml:space="preserve">) </w:t>
      </w:r>
      <w:r w:rsidRPr="00E975D8">
        <w:t>D-Flandrin distribution</w:t>
      </w:r>
      <w:r>
        <w:rPr>
          <w:rFonts w:hint="eastAsia"/>
        </w:rPr>
        <w:t>：</w:t>
      </w:r>
    </w:p>
    <w:p w:rsidR="009A5025" w:rsidRDefault="009A5025" w:rsidP="009A5025">
      <w:r>
        <w:rPr>
          <w:noProof/>
        </w:rPr>
        <w:drawing>
          <wp:inline distT="0" distB="0" distL="0" distR="0" wp14:anchorId="55A34A7C" wp14:editId="746D5FCB">
            <wp:extent cx="3686175" cy="361950"/>
            <wp:effectExtent l="0" t="0" r="9525"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3686175" cy="361950"/>
                    </a:xfrm>
                    <a:prstGeom prst="rect">
                      <a:avLst/>
                    </a:prstGeom>
                  </pic:spPr>
                </pic:pic>
              </a:graphicData>
            </a:graphic>
          </wp:inline>
        </w:drawing>
      </w:r>
    </w:p>
    <w:p w:rsidR="009A5025" w:rsidRDefault="009A5025" w:rsidP="009A5025">
      <w:r>
        <w:rPr>
          <w:noProof/>
        </w:rPr>
        <w:drawing>
          <wp:inline distT="0" distB="0" distL="0" distR="0" wp14:anchorId="2300EC67" wp14:editId="7579F66B">
            <wp:extent cx="3971925" cy="552450"/>
            <wp:effectExtent l="0" t="0" r="9525"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3971925" cy="552450"/>
                    </a:xfrm>
                    <a:prstGeom prst="rect">
                      <a:avLst/>
                    </a:prstGeom>
                  </pic:spPr>
                </pic:pic>
              </a:graphicData>
            </a:graphic>
          </wp:inline>
        </w:drawing>
      </w:r>
      <w:r>
        <w:rPr>
          <w:noProof/>
        </w:rPr>
        <w:drawing>
          <wp:inline distT="0" distB="0" distL="0" distR="0" wp14:anchorId="62EF6041" wp14:editId="144C8159">
            <wp:extent cx="2581275" cy="447675"/>
            <wp:effectExtent l="0" t="0" r="9525" b="9525"/>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2581275" cy="447675"/>
                    </a:xfrm>
                    <a:prstGeom prst="rect">
                      <a:avLst/>
                    </a:prstGeom>
                  </pic:spPr>
                </pic:pic>
              </a:graphicData>
            </a:graphic>
          </wp:inline>
        </w:drawing>
      </w:r>
    </w:p>
    <w:p w:rsidR="009A5025" w:rsidRDefault="009A5025" w:rsidP="009A5025">
      <w:r>
        <w:rPr>
          <w:rFonts w:hint="eastAsia"/>
        </w:rPr>
        <w:t>&gt;&gt;</w:t>
      </w:r>
      <w:r>
        <w:rPr>
          <w:rFonts w:hint="eastAsia"/>
        </w:rPr>
        <w:t>该</w:t>
      </w:r>
      <w:r>
        <w:t>变换</w:t>
      </w:r>
      <w:r>
        <w:t>tfrdfla</w:t>
      </w:r>
      <w:r>
        <w:t>针对具有群延迟形式为</w:t>
      </w:r>
      <w:r>
        <w:rPr>
          <w:noProof/>
        </w:rPr>
        <w:drawing>
          <wp:inline distT="0" distB="0" distL="0" distR="0" wp14:anchorId="560ADDBE" wp14:editId="79E99484">
            <wp:extent cx="295275" cy="333375"/>
            <wp:effectExtent l="0" t="0" r="9525" b="9525"/>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295275" cy="333375"/>
                    </a:xfrm>
                    <a:prstGeom prst="rect">
                      <a:avLst/>
                    </a:prstGeom>
                  </pic:spPr>
                </pic:pic>
              </a:graphicData>
            </a:graphic>
          </wp:inline>
        </w:drawing>
      </w:r>
      <w:r>
        <w:rPr>
          <w:rFonts w:hint="eastAsia"/>
        </w:rPr>
        <w:t>的</w:t>
      </w:r>
      <w:r>
        <w:t>信号时频局部化非常好，因为</w:t>
      </w:r>
      <w:r>
        <w:rPr>
          <w:noProof/>
        </w:rPr>
        <w:drawing>
          <wp:inline distT="0" distB="0" distL="0" distR="0" wp14:anchorId="10F38BA2" wp14:editId="6A408D1B">
            <wp:extent cx="1819275" cy="600075"/>
            <wp:effectExtent l="0" t="0" r="9525" b="952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1819275" cy="600075"/>
                    </a:xfrm>
                    <a:prstGeom prst="rect">
                      <a:avLst/>
                    </a:prstGeom>
                  </pic:spPr>
                </pic:pic>
              </a:graphicData>
            </a:graphic>
          </wp:inline>
        </w:drawing>
      </w:r>
      <w:r>
        <w:rPr>
          <w:rFonts w:hint="eastAsia"/>
        </w:rPr>
        <w:t>&gt;&gt;</w:t>
      </w:r>
      <w:r>
        <w:rPr>
          <w:noProof/>
        </w:rPr>
        <w:drawing>
          <wp:inline distT="0" distB="0" distL="0" distR="0" wp14:anchorId="49723B0C" wp14:editId="3E5006F6">
            <wp:extent cx="5600700" cy="447675"/>
            <wp:effectExtent l="0" t="0" r="0" b="952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5600700" cy="447675"/>
                    </a:xfrm>
                    <a:prstGeom prst="rect">
                      <a:avLst/>
                    </a:prstGeom>
                  </pic:spPr>
                </pic:pic>
              </a:graphicData>
            </a:graphic>
          </wp:inline>
        </w:drawing>
      </w:r>
    </w:p>
    <w:p w:rsidR="009A5025" w:rsidRDefault="009A5025" w:rsidP="009A5025">
      <w:r>
        <w:rPr>
          <w:rFonts w:hint="eastAsia"/>
        </w:rPr>
        <w:t>&gt;&gt;</w:t>
      </w:r>
      <w:r>
        <w:rPr>
          <w:rFonts w:hint="eastAsia"/>
        </w:rPr>
        <w:t>例子和</w:t>
      </w:r>
      <w:r>
        <w:t>分析参考上一个。</w:t>
      </w:r>
    </w:p>
    <w:p w:rsidR="009A5025" w:rsidRDefault="009A5025" w:rsidP="009A5025"/>
    <w:p w:rsidR="009A5025" w:rsidRDefault="009A5025" w:rsidP="009A5025">
      <w:r w:rsidRPr="00193D9C">
        <w:rPr>
          <w:rFonts w:hint="eastAsia"/>
          <w:noProof/>
        </w:rPr>
        <w:lastRenderedPageBreak/>
        <w:drawing>
          <wp:anchor distT="0" distB="0" distL="114300" distR="114300" simplePos="0" relativeHeight="251679744" behindDoc="1" locked="0" layoutInCell="1" allowOverlap="1" wp14:anchorId="1F27EFC6" wp14:editId="5A2641B1">
            <wp:simplePos x="0" y="0"/>
            <wp:positionH relativeFrom="margin">
              <wp:align>right</wp:align>
            </wp:positionH>
            <wp:positionV relativeFrom="paragraph">
              <wp:posOffset>7316</wp:posOffset>
            </wp:positionV>
            <wp:extent cx="2880000" cy="2880000"/>
            <wp:effectExtent l="0" t="0" r="0" b="0"/>
            <wp:wrapTight wrapText="bothSides">
              <wp:wrapPolygon edited="0">
                <wp:start x="11288" y="143"/>
                <wp:lineTo x="7573" y="1286"/>
                <wp:lineTo x="5144" y="2143"/>
                <wp:lineTo x="5001" y="4715"/>
                <wp:lineTo x="5287" y="5001"/>
                <wp:lineTo x="7144" y="5001"/>
                <wp:lineTo x="1572" y="6430"/>
                <wp:lineTo x="1858" y="9574"/>
                <wp:lineTo x="714" y="10145"/>
                <wp:lineTo x="429" y="10574"/>
                <wp:lineTo x="429" y="16432"/>
                <wp:lineTo x="1715" y="18718"/>
                <wp:lineTo x="1715" y="20004"/>
                <wp:lineTo x="6573" y="20862"/>
                <wp:lineTo x="13432" y="21148"/>
                <wp:lineTo x="14575" y="21148"/>
                <wp:lineTo x="17004" y="20862"/>
                <wp:lineTo x="19719" y="19719"/>
                <wp:lineTo x="19862" y="7430"/>
                <wp:lineTo x="18718" y="7287"/>
                <wp:lineTo x="16861" y="7287"/>
                <wp:lineTo x="20147" y="6716"/>
                <wp:lineTo x="19576" y="5001"/>
                <wp:lineTo x="19719" y="1429"/>
                <wp:lineTo x="18290" y="857"/>
                <wp:lineTo x="14432" y="143"/>
                <wp:lineTo x="11288" y="143"/>
              </wp:wrapPolygon>
            </wp:wrapTight>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880000" cy="2880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c)</w:t>
      </w:r>
      <w:r w:rsidRPr="0081002F">
        <w:t xml:space="preserve"> Unterberger distributions</w:t>
      </w:r>
      <w:r>
        <w:rPr>
          <w:rFonts w:hint="eastAsia"/>
        </w:rPr>
        <w:t>：</w:t>
      </w:r>
      <w:r w:rsidRPr="0004059E">
        <w:t>tfrunter</w:t>
      </w:r>
      <w:r>
        <w:rPr>
          <w:rFonts w:hint="eastAsia"/>
        </w:rPr>
        <w:t>变换适用于平方</w:t>
      </w:r>
      <w:r>
        <w:t>反比</w:t>
      </w:r>
      <w:r>
        <w:rPr>
          <w:noProof/>
        </w:rPr>
        <w:drawing>
          <wp:inline distT="0" distB="0" distL="0" distR="0" wp14:anchorId="08B2F713" wp14:editId="54BD4A39">
            <wp:extent cx="428625" cy="228600"/>
            <wp:effectExtent l="0" t="0" r="9525"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428625" cy="228600"/>
                    </a:xfrm>
                    <a:prstGeom prst="rect">
                      <a:avLst/>
                    </a:prstGeom>
                  </pic:spPr>
                </pic:pic>
              </a:graphicData>
            </a:graphic>
          </wp:inline>
        </w:drawing>
      </w:r>
      <w:r>
        <w:rPr>
          <w:rFonts w:hint="eastAsia"/>
        </w:rPr>
        <w:t>的</w:t>
      </w:r>
      <w:r>
        <w:t>群延时。</w:t>
      </w:r>
    </w:p>
    <w:p w:rsidR="009A5025" w:rsidRDefault="009A5025" w:rsidP="009A5025">
      <w:r>
        <w:t>sig=gdpower(128,-1);</w:t>
      </w:r>
    </w:p>
    <w:p w:rsidR="009A5025" w:rsidRDefault="009A5025" w:rsidP="009A5025">
      <w:r w:rsidRPr="00193D9C">
        <w:rPr>
          <w:rStyle w:val="ac"/>
        </w:rPr>
        <w:t>tfrunter</w:t>
      </w:r>
      <w:r>
        <w:t>(sig,1:128,'A',0.01,0.22,172,1);%Unterberger distributions</w:t>
      </w:r>
    </w:p>
    <w:p w:rsidR="009A5025" w:rsidRDefault="009A5025" w:rsidP="009A5025">
      <w:r>
        <w:rPr>
          <w:rFonts w:hint="eastAsia"/>
        </w:rPr>
        <w:t xml:space="preserve">% </w:t>
      </w:r>
      <w:r>
        <w:rPr>
          <w:rFonts w:hint="eastAsia"/>
        </w:rPr>
        <w:t>改变后针对平方反比的群延时函数局部化较好。</w:t>
      </w:r>
    </w:p>
    <w:p w:rsidR="009A5025" w:rsidRDefault="009A5025" w:rsidP="009A5025"/>
    <w:p w:rsidR="009A5025" w:rsidRDefault="009A5025" w:rsidP="009A5025"/>
    <w:p w:rsidR="009A5025" w:rsidRDefault="009A5025" w:rsidP="009A5025">
      <w:r>
        <w:t>6</w:t>
      </w:r>
      <w:r>
        <w:rPr>
          <w:rFonts w:hint="eastAsia"/>
        </w:rPr>
        <w:t>）宽带</w:t>
      </w:r>
      <w:r>
        <w:t>信号的指定：</w:t>
      </w:r>
      <w:r>
        <w:rPr>
          <w:rFonts w:hint="eastAsia"/>
        </w:rPr>
        <w:t>前面</w:t>
      </w:r>
      <w:r>
        <w:t>介绍的</w:t>
      </w:r>
      <w:r>
        <w:rPr>
          <w:rFonts w:hint="eastAsia"/>
        </w:rPr>
        <w:t>WVD</w:t>
      </w:r>
      <w:r>
        <w:rPr>
          <w:rFonts w:hint="eastAsia"/>
        </w:rPr>
        <w:t>适用于</w:t>
      </w:r>
      <w:r>
        <w:t>窄带信号，用于快带信号时也有可能但是会带来很奇异的效果，例如当解析信号的实部为</w:t>
      </w:r>
      <w:r>
        <w:rPr>
          <w:noProof/>
        </w:rPr>
        <w:drawing>
          <wp:inline distT="0" distB="0" distL="0" distR="0" wp14:anchorId="7CD560FE" wp14:editId="20F6ECE2">
            <wp:extent cx="704850" cy="247650"/>
            <wp:effectExtent l="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704850" cy="247650"/>
                    </a:xfrm>
                    <a:prstGeom prst="rect">
                      <a:avLst/>
                    </a:prstGeom>
                  </pic:spPr>
                </pic:pic>
              </a:graphicData>
            </a:graphic>
          </wp:inline>
        </w:drawing>
      </w:r>
      <w:r>
        <w:rPr>
          <w:rFonts w:hint="eastAsia"/>
        </w:rPr>
        <w:t>时</w:t>
      </w:r>
      <w:r>
        <w:t>，其</w:t>
      </w:r>
      <w:r>
        <w:rPr>
          <w:rFonts w:hint="eastAsia"/>
        </w:rPr>
        <w:t>WVD</w:t>
      </w:r>
      <w:r>
        <w:rPr>
          <w:rFonts w:hint="eastAsia"/>
        </w:rPr>
        <w:t>为</w:t>
      </w:r>
      <w:r>
        <w:t>：</w:t>
      </w:r>
    </w:p>
    <w:p w:rsidR="009A5025" w:rsidRDefault="009A5025" w:rsidP="009A5025">
      <w:r>
        <w:rPr>
          <w:noProof/>
        </w:rPr>
        <w:drawing>
          <wp:inline distT="0" distB="0" distL="0" distR="0" wp14:anchorId="3BEA5046" wp14:editId="271673C9">
            <wp:extent cx="2800350" cy="457200"/>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2800350" cy="457200"/>
                    </a:xfrm>
                    <a:prstGeom prst="rect">
                      <a:avLst/>
                    </a:prstGeom>
                  </pic:spPr>
                </pic:pic>
              </a:graphicData>
            </a:graphic>
          </wp:inline>
        </w:drawing>
      </w:r>
    </w:p>
    <w:p w:rsidR="009A5025" w:rsidRDefault="009A5025" w:rsidP="009A5025">
      <w:r>
        <w:rPr>
          <w:rFonts w:hint="eastAsia"/>
        </w:rPr>
        <w:t>该</w:t>
      </w:r>
      <w:r>
        <w:t>信号在</w:t>
      </w:r>
      <w:r>
        <w:rPr>
          <w:rFonts w:hint="eastAsia"/>
        </w:rPr>
        <w:t>t0</w:t>
      </w:r>
      <w:r>
        <w:rPr>
          <w:rFonts w:hint="eastAsia"/>
        </w:rPr>
        <w:t>领域</w:t>
      </w:r>
      <w:r>
        <w:t>内并不具有较好的局部化。</w:t>
      </w:r>
    </w:p>
    <w:p w:rsidR="009A5025" w:rsidRDefault="009A5025" w:rsidP="009A5025">
      <w:r>
        <w:rPr>
          <w:rFonts w:hint="eastAsia"/>
        </w:rPr>
        <w:t>例如：</w:t>
      </w:r>
    </w:p>
    <w:p w:rsidR="009A5025" w:rsidRPr="00667A21" w:rsidRDefault="009A5025" w:rsidP="009A5025">
      <w:r w:rsidRPr="00667A21">
        <w:t>sig=anapulse(128);tfrwv(sig);</w:t>
      </w:r>
      <w:r w:rsidRPr="00667A21">
        <w:rPr>
          <w:rFonts w:hint="eastAsia"/>
        </w:rPr>
        <w:t xml:space="preserve"> %</w:t>
      </w:r>
      <w:r w:rsidRPr="00667A21">
        <w:rPr>
          <w:rFonts w:hint="eastAsia"/>
        </w:rPr>
        <w:t>宽带信号的</w:t>
      </w:r>
      <w:r w:rsidRPr="00667A21">
        <w:rPr>
          <w:rFonts w:hint="eastAsia"/>
        </w:rPr>
        <w:t>WVD</w:t>
      </w:r>
      <w:r w:rsidRPr="00667A21">
        <w:rPr>
          <w:rFonts w:hint="eastAsia"/>
        </w:rPr>
        <w:t>分析</w:t>
      </w:r>
      <w:r w:rsidRPr="00667A21">
        <w:rPr>
          <w:rFonts w:hint="eastAsia"/>
        </w:rPr>
        <w:t>----</w:t>
      </w:r>
      <w:r w:rsidRPr="00667A21">
        <w:rPr>
          <w:rFonts w:hint="eastAsia"/>
        </w:rPr>
        <w:t>可见在信号时间领域内局部化并不是很好。</w:t>
      </w:r>
    </w:p>
    <w:p w:rsidR="009A5025" w:rsidRDefault="009A5025" w:rsidP="009A5025">
      <w:r w:rsidRPr="00667A21">
        <w:rPr>
          <w:noProof/>
        </w:rPr>
        <w:drawing>
          <wp:inline distT="0" distB="0" distL="0" distR="0" wp14:anchorId="23649E25" wp14:editId="6613A6CA">
            <wp:extent cx="2880000" cy="2880000"/>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880000" cy="2880000"/>
                    </a:xfrm>
                    <a:prstGeom prst="rect">
                      <a:avLst/>
                    </a:prstGeom>
                    <a:noFill/>
                    <a:ln>
                      <a:noFill/>
                    </a:ln>
                  </pic:spPr>
                </pic:pic>
              </a:graphicData>
            </a:graphic>
          </wp:inline>
        </w:drawing>
      </w:r>
    </w:p>
    <w:p w:rsidR="009A5025" w:rsidRDefault="009A5025" w:rsidP="009A5025">
      <w:r>
        <w:rPr>
          <w:rFonts w:hint="eastAsia"/>
        </w:rPr>
        <w:t>&gt;&gt;</w:t>
      </w:r>
      <w:r>
        <w:t>Cohen</w:t>
      </w:r>
      <w:r>
        <w:rPr>
          <w:rFonts w:hint="eastAsia"/>
        </w:rPr>
        <w:t>类无法</w:t>
      </w:r>
      <w:r>
        <w:t>保证宽带信号的</w:t>
      </w:r>
      <w:r>
        <w:rPr>
          <w:rFonts w:hint="eastAsia"/>
        </w:rPr>
        <w:t>局部化</w:t>
      </w:r>
      <w:r>
        <w:t>特性，</w:t>
      </w:r>
      <w:r>
        <w:rPr>
          <w:rFonts w:hint="eastAsia"/>
        </w:rPr>
        <w:t>但是</w:t>
      </w:r>
      <w:r>
        <w:t>可以在</w:t>
      </w:r>
      <w:r>
        <w:rPr>
          <w:rFonts w:hint="eastAsia"/>
        </w:rPr>
        <w:t>A</w:t>
      </w:r>
      <w:r>
        <w:t>ffine</w:t>
      </w:r>
      <w:r>
        <w:rPr>
          <w:rFonts w:hint="eastAsia"/>
        </w:rPr>
        <w:t>类</w:t>
      </w:r>
      <w:r>
        <w:t>里面找到。</w:t>
      </w:r>
    </w:p>
    <w:p w:rsidR="009A5025" w:rsidRDefault="009A5025" w:rsidP="009A5025">
      <w:r>
        <w:rPr>
          <w:rFonts w:hint="eastAsia"/>
        </w:rPr>
        <w:t>梅兰</w:t>
      </w:r>
      <w:r>
        <w:t>变换：</w:t>
      </w:r>
      <w:r>
        <w:rPr>
          <w:noProof/>
        </w:rPr>
        <w:drawing>
          <wp:inline distT="0" distB="0" distL="0" distR="0" wp14:anchorId="1AF279D0" wp14:editId="6337DFA6">
            <wp:extent cx="2210462" cy="431118"/>
            <wp:effectExtent l="0" t="0" r="0" b="762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2219334" cy="432848"/>
                    </a:xfrm>
                    <a:prstGeom prst="rect">
                      <a:avLst/>
                    </a:prstGeom>
                  </pic:spPr>
                </pic:pic>
              </a:graphicData>
            </a:graphic>
          </wp:inline>
        </w:drawing>
      </w:r>
      <w:r>
        <w:rPr>
          <w:rFonts w:hint="eastAsia"/>
        </w:rPr>
        <w:t>，</w:t>
      </w:r>
      <w:r>
        <w:t>其中</w:t>
      </w:r>
      <w:r>
        <w:rPr>
          <w:rFonts w:hint="eastAsia"/>
        </w:rPr>
        <w:t>X</w:t>
      </w:r>
      <w:r>
        <w:rPr>
          <w:rFonts w:hint="eastAsia"/>
        </w:rPr>
        <w:t>是</w:t>
      </w:r>
      <w:r>
        <w:rPr>
          <w:rFonts w:hint="eastAsia"/>
        </w:rPr>
        <w:t>x</w:t>
      </w:r>
      <w:r>
        <w:rPr>
          <w:rFonts w:hint="eastAsia"/>
        </w:rPr>
        <w:t>的</w:t>
      </w:r>
      <w:r>
        <w:t>傅立叶变换。</w:t>
      </w:r>
    </w:p>
    <w:p w:rsidR="009A5025" w:rsidRDefault="009A5025" w:rsidP="009A5025">
      <w:r>
        <w:rPr>
          <w:rFonts w:hint="eastAsia"/>
        </w:rPr>
        <w:t>则</w:t>
      </w:r>
      <w:r>
        <w:t>：</w:t>
      </w:r>
      <w:r>
        <w:rPr>
          <w:noProof/>
        </w:rPr>
        <w:drawing>
          <wp:inline distT="0" distB="0" distL="0" distR="0" wp14:anchorId="718BE142" wp14:editId="1E4D87C8">
            <wp:extent cx="3581400" cy="342900"/>
            <wp:effectExtent l="0" t="0" r="0"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3581400" cy="342900"/>
                    </a:xfrm>
                    <a:prstGeom prst="rect">
                      <a:avLst/>
                    </a:prstGeom>
                  </pic:spPr>
                </pic:pic>
              </a:graphicData>
            </a:graphic>
          </wp:inline>
        </w:drawing>
      </w:r>
      <w:r>
        <w:rPr>
          <w:rFonts w:hint="eastAsia"/>
        </w:rPr>
        <w:t>，其中</w:t>
      </w:r>
      <w:r w:rsidRPr="00C01962">
        <w:rPr>
          <w:rFonts w:hint="eastAsia"/>
        </w:rPr>
        <w:t>β</w:t>
      </w:r>
      <w:r>
        <w:rPr>
          <w:rFonts w:hint="eastAsia"/>
        </w:rPr>
        <w:t>是</w:t>
      </w:r>
      <w:r>
        <w:t>梅兰缩放因子。</w:t>
      </w:r>
    </w:p>
    <w:p w:rsidR="009A5025" w:rsidRDefault="009A5025" w:rsidP="009A5025">
      <w:r>
        <w:rPr>
          <w:rFonts w:hint="eastAsia"/>
        </w:rPr>
        <w:t>&gt;&gt;</w:t>
      </w:r>
      <w:r>
        <w:rPr>
          <w:rFonts w:hint="eastAsia"/>
        </w:rPr>
        <w:t>离散</w:t>
      </w:r>
      <w:r>
        <w:t>情况下梅兰变换可以使用傅立叶变换快速计算得到</w:t>
      </w:r>
      <w:r>
        <w:rPr>
          <w:rFonts w:hint="eastAsia"/>
        </w:rPr>
        <w:t>，</w:t>
      </w:r>
      <w:r>
        <w:t>称之为快速梅兰变换，实现函数为</w:t>
      </w:r>
      <w:r w:rsidRPr="00131206">
        <w:rPr>
          <w:rStyle w:val="ac"/>
        </w:rPr>
        <w:t>fmt</w:t>
      </w:r>
      <w:r>
        <w:rPr>
          <w:rFonts w:hint="eastAsia"/>
        </w:rPr>
        <w:t>。</w:t>
      </w:r>
    </w:p>
    <w:p w:rsidR="009A5025" w:rsidRDefault="009A5025" w:rsidP="009A5025"/>
    <w:p w:rsidR="009A5025" w:rsidRPr="00131206" w:rsidRDefault="009A5025" w:rsidP="009A5025">
      <w:r>
        <w:rPr>
          <w:rFonts w:hint="eastAsia"/>
        </w:rPr>
        <w:t>当</w:t>
      </w:r>
      <w:r>
        <w:t>信号带宽</w:t>
      </w:r>
      <w:r>
        <w:rPr>
          <w:rFonts w:hint="eastAsia"/>
        </w:rPr>
        <w:t>B</w:t>
      </w:r>
      <w:r>
        <w:rPr>
          <w:rFonts w:hint="eastAsia"/>
        </w:rPr>
        <w:t>较宽</w:t>
      </w:r>
      <w:r>
        <w:t>时</w:t>
      </w:r>
      <w:r>
        <w:rPr>
          <w:rFonts w:hint="eastAsia"/>
        </w:rPr>
        <w:t>，窄带</w:t>
      </w:r>
      <w:r>
        <w:rPr>
          <w:rFonts w:hint="eastAsia"/>
        </w:rPr>
        <w:t>AM</w:t>
      </w:r>
      <w:r>
        <w:rPr>
          <w:rFonts w:hint="eastAsia"/>
        </w:rPr>
        <w:t>由于</w:t>
      </w:r>
      <w:r>
        <w:t>多普勒效应不能再简单的理解为频移而不再</w:t>
      </w:r>
      <w:r>
        <w:rPr>
          <w:rFonts w:hint="eastAsia"/>
        </w:rPr>
        <w:t>适用</w:t>
      </w:r>
      <w:r>
        <w:t>。</w:t>
      </w:r>
      <w:r>
        <w:rPr>
          <w:rFonts w:hint="eastAsia"/>
        </w:rPr>
        <w:t>可以</w:t>
      </w:r>
      <w:r>
        <w:t>考虑宽带</w:t>
      </w:r>
      <w:r>
        <w:rPr>
          <w:rFonts w:hint="eastAsia"/>
        </w:rPr>
        <w:t>AF</w:t>
      </w:r>
      <w:r>
        <w:rPr>
          <w:rFonts w:hint="eastAsia"/>
        </w:rPr>
        <w:t>函数</w:t>
      </w:r>
      <w:r>
        <w:t>：</w:t>
      </w:r>
    </w:p>
    <w:p w:rsidR="009A5025" w:rsidRDefault="009A5025" w:rsidP="009A5025">
      <w:r>
        <w:rPr>
          <w:noProof/>
        </w:rPr>
        <w:drawing>
          <wp:inline distT="0" distB="0" distL="0" distR="0" wp14:anchorId="1F5EBF3A" wp14:editId="10DAD70F">
            <wp:extent cx="6191250" cy="485775"/>
            <wp:effectExtent l="0" t="0" r="0" b="952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6191250" cy="485775"/>
                    </a:xfrm>
                    <a:prstGeom prst="rect">
                      <a:avLst/>
                    </a:prstGeom>
                  </pic:spPr>
                </pic:pic>
              </a:graphicData>
            </a:graphic>
          </wp:inline>
        </w:drawing>
      </w:r>
    </w:p>
    <w:p w:rsidR="009A5025" w:rsidRDefault="009A5025" w:rsidP="009A5025">
      <w:r>
        <w:rPr>
          <w:rFonts w:hint="eastAsia"/>
        </w:rPr>
        <w:t>&gt;&gt;</w:t>
      </w:r>
      <w:r>
        <w:rPr>
          <w:rFonts w:hint="eastAsia"/>
        </w:rPr>
        <w:t>这个</w:t>
      </w:r>
      <w:r>
        <w:t>变换可以很容易的使用</w:t>
      </w:r>
      <w:r>
        <w:rPr>
          <w:rFonts w:hint="eastAsia"/>
        </w:rPr>
        <w:t>两次</w:t>
      </w:r>
      <w:r>
        <w:t>梅兰变换</w:t>
      </w:r>
      <w:r>
        <w:rPr>
          <w:rFonts w:hint="eastAsia"/>
        </w:rPr>
        <w:t>计算。</w:t>
      </w:r>
      <w:r w:rsidRPr="00A54D1F">
        <w:rPr>
          <w:rStyle w:val="ac"/>
        </w:rPr>
        <w:t>Ambifuwb</w:t>
      </w:r>
      <w:r>
        <w:rPr>
          <w:rFonts w:hint="eastAsia"/>
        </w:rPr>
        <w:t>可以</w:t>
      </w:r>
      <w:r>
        <w:t>实现</w:t>
      </w:r>
      <w:r>
        <w:rPr>
          <w:rFonts w:hint="eastAsia"/>
        </w:rPr>
        <w:t>该</w:t>
      </w:r>
      <w:r>
        <w:t>计算。</w:t>
      </w:r>
    </w:p>
    <w:p w:rsidR="009A5025" w:rsidRDefault="009A5025" w:rsidP="009A5025">
      <w:r>
        <w:rPr>
          <w:rFonts w:hint="eastAsia"/>
        </w:rPr>
        <w:t>WAF</w:t>
      </w:r>
      <w:r>
        <w:rPr>
          <w:rFonts w:hint="eastAsia"/>
        </w:rPr>
        <w:t>的</w:t>
      </w:r>
      <w:r>
        <w:t>对称形式为：</w:t>
      </w:r>
      <w:r>
        <w:rPr>
          <w:noProof/>
        </w:rPr>
        <w:drawing>
          <wp:inline distT="0" distB="0" distL="0" distR="0" wp14:anchorId="36791CC3" wp14:editId="5F513529">
            <wp:extent cx="6143625" cy="666750"/>
            <wp:effectExtent l="0" t="0" r="9525"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6143625" cy="666750"/>
                    </a:xfrm>
                    <a:prstGeom prst="rect">
                      <a:avLst/>
                    </a:prstGeom>
                  </pic:spPr>
                </pic:pic>
              </a:graphicData>
            </a:graphic>
          </wp:inline>
        </w:drawing>
      </w:r>
    </w:p>
    <w:p w:rsidR="009A5025" w:rsidRDefault="009A5025" w:rsidP="009A5025">
      <w:r>
        <w:rPr>
          <w:rFonts w:hint="eastAsia"/>
        </w:rPr>
        <w:t>其中</w:t>
      </w:r>
      <w:r>
        <w:t>：</w:t>
      </w:r>
      <w:r>
        <w:rPr>
          <w:noProof/>
        </w:rPr>
        <w:drawing>
          <wp:inline distT="0" distB="0" distL="0" distR="0" wp14:anchorId="49715B4F" wp14:editId="1CC8B161">
            <wp:extent cx="1990725" cy="285750"/>
            <wp:effectExtent l="0" t="0" r="9525"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1990725" cy="285750"/>
                    </a:xfrm>
                    <a:prstGeom prst="rect">
                      <a:avLst/>
                    </a:prstGeom>
                  </pic:spPr>
                </pic:pic>
              </a:graphicData>
            </a:graphic>
          </wp:inline>
        </w:drawing>
      </w:r>
    </w:p>
    <w:p w:rsidR="009A5025" w:rsidRPr="00E03BDF" w:rsidRDefault="009A5025" w:rsidP="009A5025">
      <w:r>
        <w:rPr>
          <w:rFonts w:hint="eastAsia"/>
        </w:rPr>
        <w:t>他和</w:t>
      </w:r>
      <w:r>
        <w:rPr>
          <w:rFonts w:hint="eastAsia"/>
        </w:rPr>
        <w:t>WVD</w:t>
      </w:r>
      <w:r>
        <w:rPr>
          <w:rFonts w:hint="eastAsia"/>
        </w:rPr>
        <w:t>变换</w:t>
      </w:r>
      <w:r>
        <w:t>的关系是：</w:t>
      </w:r>
      <w:r>
        <w:rPr>
          <w:noProof/>
        </w:rPr>
        <w:drawing>
          <wp:inline distT="0" distB="0" distL="0" distR="0" wp14:anchorId="5A499B3F" wp14:editId="54D5A4E4">
            <wp:extent cx="3689405" cy="546301"/>
            <wp:effectExtent l="0" t="0" r="6350" b="635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3723021" cy="551279"/>
                    </a:xfrm>
                    <a:prstGeom prst="rect">
                      <a:avLst/>
                    </a:prstGeom>
                  </pic:spPr>
                </pic:pic>
              </a:graphicData>
            </a:graphic>
          </wp:inline>
        </w:drawing>
      </w:r>
    </w:p>
    <w:p w:rsidR="009A5025" w:rsidRDefault="009A5025" w:rsidP="009A5025"/>
    <w:p w:rsidR="009A5025" w:rsidRDefault="009A5025" w:rsidP="009A5025">
      <w:r>
        <w:rPr>
          <w:rFonts w:hint="eastAsia"/>
        </w:rPr>
        <w:t>7</w:t>
      </w:r>
      <w:r>
        <w:rPr>
          <w:rFonts w:hint="eastAsia"/>
        </w:rPr>
        <w:t>）从</w:t>
      </w:r>
      <w:r>
        <w:rPr>
          <w:rFonts w:hint="eastAsia"/>
        </w:rPr>
        <w:t>WVD</w:t>
      </w:r>
      <w:r>
        <w:rPr>
          <w:rFonts w:hint="eastAsia"/>
        </w:rPr>
        <w:t>到</w:t>
      </w:r>
      <w:r w:rsidRPr="000B7866">
        <w:t>Bertrand distribution</w:t>
      </w:r>
      <w:r>
        <w:rPr>
          <w:rFonts w:hint="eastAsia"/>
        </w:rPr>
        <w:t>：由于</w:t>
      </w:r>
      <w:r>
        <w:rPr>
          <w:rFonts w:hint="eastAsia"/>
        </w:rPr>
        <w:t>WVD</w:t>
      </w:r>
      <w:r>
        <w:rPr>
          <w:rFonts w:hint="eastAsia"/>
        </w:rPr>
        <w:t>可以</w:t>
      </w:r>
      <w:r>
        <w:t>和窄带模糊函数联系</w:t>
      </w:r>
      <w:r>
        <w:rPr>
          <w:rFonts w:hint="eastAsia"/>
        </w:rPr>
        <w:t>起来</w:t>
      </w:r>
      <w:r>
        <w:t>，那么和宽带</w:t>
      </w:r>
      <w:r>
        <w:rPr>
          <w:rFonts w:hint="eastAsia"/>
        </w:rPr>
        <w:t>AF</w:t>
      </w:r>
      <w:r>
        <w:rPr>
          <w:rFonts w:hint="eastAsia"/>
        </w:rPr>
        <w:t>怎么</w:t>
      </w:r>
      <w:r>
        <w:t>联系呢？</w:t>
      </w:r>
      <w:r>
        <w:rPr>
          <w:rFonts w:hint="eastAsia"/>
        </w:rPr>
        <w:t>对</w:t>
      </w:r>
      <w:r>
        <w:t>时延变量做傅立叶变换，再对</w:t>
      </w:r>
      <w:r>
        <w:rPr>
          <w:rFonts w:hint="eastAsia"/>
        </w:rPr>
        <w:t>alpha</w:t>
      </w:r>
      <w:r>
        <w:rPr>
          <w:rFonts w:hint="eastAsia"/>
        </w:rPr>
        <w:t>做</w:t>
      </w:r>
      <w:r>
        <w:t>梅兰变换，则可得到：</w:t>
      </w:r>
    </w:p>
    <w:p w:rsidR="009A5025" w:rsidRDefault="009A5025" w:rsidP="009A5025">
      <w:r>
        <w:rPr>
          <w:noProof/>
        </w:rPr>
        <w:drawing>
          <wp:inline distT="0" distB="0" distL="0" distR="0" wp14:anchorId="232392FA" wp14:editId="26CA33A0">
            <wp:extent cx="6067425" cy="1114425"/>
            <wp:effectExtent l="0" t="0" r="9525" b="9525"/>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6067425" cy="1114425"/>
                    </a:xfrm>
                    <a:prstGeom prst="rect">
                      <a:avLst/>
                    </a:prstGeom>
                  </pic:spPr>
                </pic:pic>
              </a:graphicData>
            </a:graphic>
          </wp:inline>
        </w:drawing>
      </w:r>
    </w:p>
    <w:p w:rsidR="009A5025" w:rsidRDefault="009A5025" w:rsidP="009A5025">
      <w:r>
        <w:rPr>
          <w:rFonts w:hint="eastAsia"/>
        </w:rPr>
        <w:t>这就</w:t>
      </w:r>
      <w:r>
        <w:t>对应</w:t>
      </w:r>
      <w:r w:rsidRPr="007B3E7C">
        <w:t>Bertrand distribution</w:t>
      </w:r>
      <w:r>
        <w:rPr>
          <w:rFonts w:hint="eastAsia"/>
        </w:rPr>
        <w:t>，当</w:t>
      </w:r>
      <w:r>
        <w:rPr>
          <w:noProof/>
        </w:rPr>
        <w:drawing>
          <wp:inline distT="0" distB="0" distL="0" distR="0" wp14:anchorId="362B3A72" wp14:editId="336DFF88">
            <wp:extent cx="1838325" cy="285750"/>
            <wp:effectExtent l="0" t="0" r="9525"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1838325" cy="285750"/>
                    </a:xfrm>
                    <a:prstGeom prst="rect">
                      <a:avLst/>
                    </a:prstGeom>
                  </pic:spPr>
                </pic:pic>
              </a:graphicData>
            </a:graphic>
          </wp:inline>
        </w:drawing>
      </w:r>
      <w:r>
        <w:rPr>
          <w:rFonts w:hint="eastAsia"/>
        </w:rPr>
        <w:t>时</w:t>
      </w:r>
      <w:r>
        <w:t>两者等效。</w:t>
      </w:r>
    </w:p>
    <w:p w:rsidR="009A5025" w:rsidRDefault="009A5025" w:rsidP="009A5025"/>
    <w:p w:rsidR="009A5025" w:rsidRDefault="009A5025" w:rsidP="009A5025">
      <w:r>
        <w:t>8</w:t>
      </w:r>
      <w:r>
        <w:rPr>
          <w:rFonts w:hint="eastAsia"/>
        </w:rPr>
        <w:t>）</w:t>
      </w:r>
      <w:r w:rsidRPr="00A35723">
        <w:t xml:space="preserve">The </w:t>
      </w:r>
      <w:r w:rsidRPr="00A533FD">
        <w:rPr>
          <w:rStyle w:val="a6"/>
        </w:rPr>
        <w:t>affine Wigner distributions</w:t>
      </w:r>
      <w:r>
        <w:rPr>
          <w:rFonts w:hint="eastAsia"/>
        </w:rPr>
        <w:t>：在</w:t>
      </w:r>
      <w:r>
        <w:rPr>
          <w:rFonts w:hint="eastAsia"/>
        </w:rPr>
        <w:t>A</w:t>
      </w:r>
      <w:r>
        <w:t>ffine</w:t>
      </w:r>
      <w:r>
        <w:rPr>
          <w:rFonts w:hint="eastAsia"/>
        </w:rPr>
        <w:t>组中</w:t>
      </w:r>
      <w:r>
        <w:rPr>
          <w:rFonts w:hint="eastAsia"/>
        </w:rPr>
        <w:t>B</w:t>
      </w:r>
      <w:r>
        <w:t>x</w:t>
      </w:r>
      <w:r>
        <w:t>变换</w:t>
      </w:r>
      <w:r>
        <w:rPr>
          <w:rFonts w:hint="eastAsia"/>
        </w:rPr>
        <w:t>只是</w:t>
      </w:r>
      <w:r>
        <w:t>其中一个，</w:t>
      </w:r>
      <w:r>
        <w:rPr>
          <w:rFonts w:hint="eastAsia"/>
        </w:rPr>
        <w:t>将信号进行</w:t>
      </w:r>
      <w:r>
        <w:t>变换</w:t>
      </w:r>
      <w:r>
        <w:rPr>
          <w:rFonts w:hint="eastAsia"/>
        </w:rPr>
        <w:t>后</w:t>
      </w:r>
      <w:r>
        <w:t>的分布如下：</w:t>
      </w:r>
    </w:p>
    <w:p w:rsidR="009A5025" w:rsidRDefault="009A5025" w:rsidP="009A5025">
      <w:r>
        <w:rPr>
          <w:noProof/>
        </w:rPr>
        <w:drawing>
          <wp:inline distT="0" distB="0" distL="0" distR="0" wp14:anchorId="1DF0CF43" wp14:editId="3A4C026D">
            <wp:extent cx="3355450" cy="337231"/>
            <wp:effectExtent l="0" t="0" r="0" b="5715"/>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3398510" cy="341559"/>
                    </a:xfrm>
                    <a:prstGeom prst="rect">
                      <a:avLst/>
                    </a:prstGeom>
                  </pic:spPr>
                </pic:pic>
              </a:graphicData>
            </a:graphic>
          </wp:inline>
        </w:drawing>
      </w:r>
      <w:r>
        <w:rPr>
          <w:rFonts w:hint="eastAsia"/>
        </w:rPr>
        <w:t>时</w:t>
      </w:r>
      <w:r>
        <w:rPr>
          <w:noProof/>
        </w:rPr>
        <w:drawing>
          <wp:inline distT="0" distB="0" distL="0" distR="0" wp14:anchorId="1105D536" wp14:editId="27D12247">
            <wp:extent cx="2759102" cy="399870"/>
            <wp:effectExtent l="0" t="0" r="3175"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2764504" cy="400653"/>
                    </a:xfrm>
                    <a:prstGeom prst="rect">
                      <a:avLst/>
                    </a:prstGeom>
                  </pic:spPr>
                </pic:pic>
              </a:graphicData>
            </a:graphic>
          </wp:inline>
        </w:drawing>
      </w:r>
    </w:p>
    <w:p w:rsidR="009A5025" w:rsidRDefault="009A5025" w:rsidP="009A5025">
      <w:r>
        <w:rPr>
          <w:rFonts w:hint="eastAsia"/>
        </w:rPr>
        <w:t>因此</w:t>
      </w:r>
      <w:r>
        <w:t>对于不同的</w:t>
      </w:r>
      <w:r>
        <w:rPr>
          <w:rFonts w:hint="eastAsia"/>
        </w:rPr>
        <w:t>k</w:t>
      </w:r>
      <w:r>
        <w:rPr>
          <w:rFonts w:hint="eastAsia"/>
        </w:rPr>
        <w:t>值</w:t>
      </w:r>
      <w:r>
        <w:t>，</w:t>
      </w:r>
      <w:r>
        <w:rPr>
          <w:rFonts w:hint="eastAsia"/>
        </w:rPr>
        <w:t>执行</w:t>
      </w:r>
      <w:r>
        <w:t>以下</w:t>
      </w:r>
      <w:r>
        <w:rPr>
          <w:rFonts w:hint="eastAsia"/>
        </w:rPr>
        <w:t>一组变换</w:t>
      </w:r>
      <w:r>
        <w:t>后：</w:t>
      </w:r>
    </w:p>
    <w:p w:rsidR="009A5025" w:rsidRDefault="009A5025" w:rsidP="009A5025">
      <w:r>
        <w:rPr>
          <w:noProof/>
        </w:rPr>
        <w:drawing>
          <wp:inline distT="0" distB="0" distL="0" distR="0" wp14:anchorId="1D1CD756" wp14:editId="767DB40A">
            <wp:extent cx="5324475" cy="1076325"/>
            <wp:effectExtent l="0" t="0" r="9525" b="9525"/>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5324475" cy="1076325"/>
                    </a:xfrm>
                    <a:prstGeom prst="rect">
                      <a:avLst/>
                    </a:prstGeom>
                  </pic:spPr>
                </pic:pic>
              </a:graphicData>
            </a:graphic>
          </wp:inline>
        </w:drawing>
      </w:r>
    </w:p>
    <w:p w:rsidR="009A5025" w:rsidRDefault="009A5025" w:rsidP="009A5025">
      <w:r>
        <w:rPr>
          <w:rFonts w:hint="eastAsia"/>
        </w:rPr>
        <w:t>就可以</w:t>
      </w:r>
      <w:r>
        <w:t>得到</w:t>
      </w:r>
      <w:r>
        <w:rPr>
          <w:rFonts w:hint="eastAsia"/>
        </w:rPr>
        <w:t>一个</w:t>
      </w:r>
      <w:r>
        <w:t>分布：</w:t>
      </w:r>
    </w:p>
    <w:p w:rsidR="009A5025" w:rsidRDefault="009A5025" w:rsidP="009A5025">
      <w:r>
        <w:rPr>
          <w:noProof/>
        </w:rPr>
        <w:drawing>
          <wp:inline distT="0" distB="0" distL="0" distR="0" wp14:anchorId="4F70CD82" wp14:editId="3588C107">
            <wp:extent cx="6257925" cy="533400"/>
            <wp:effectExtent l="0" t="0" r="9525"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stretch>
                      <a:fillRect/>
                    </a:stretch>
                  </pic:blipFill>
                  <pic:spPr>
                    <a:xfrm>
                      <a:off x="0" y="0"/>
                      <a:ext cx="6257925" cy="533400"/>
                    </a:xfrm>
                    <a:prstGeom prst="rect">
                      <a:avLst/>
                    </a:prstGeom>
                  </pic:spPr>
                </pic:pic>
              </a:graphicData>
            </a:graphic>
          </wp:inline>
        </w:drawing>
      </w:r>
    </w:p>
    <w:p w:rsidR="009A5025" w:rsidRDefault="009A5025" w:rsidP="009A5025">
      <w:r>
        <w:rPr>
          <w:rFonts w:hint="eastAsia"/>
        </w:rPr>
        <w:t>其中</w:t>
      </w:r>
      <w:r>
        <w:rPr>
          <w:noProof/>
        </w:rPr>
        <w:drawing>
          <wp:inline distT="0" distB="0" distL="0" distR="0" wp14:anchorId="5A620A59" wp14:editId="7E33EC3E">
            <wp:extent cx="1773141" cy="445204"/>
            <wp:effectExtent l="0" t="0" r="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1798838" cy="451656"/>
                    </a:xfrm>
                    <a:prstGeom prst="rect">
                      <a:avLst/>
                    </a:prstGeom>
                  </pic:spPr>
                </pic:pic>
              </a:graphicData>
            </a:graphic>
          </wp:inline>
        </w:drawing>
      </w:r>
      <w:r>
        <w:rPr>
          <w:rFonts w:hint="eastAsia"/>
        </w:rPr>
        <w:t>，</w:t>
      </w:r>
      <w:r>
        <w:rPr>
          <w:noProof/>
        </w:rPr>
        <w:drawing>
          <wp:inline distT="0" distB="0" distL="0" distR="0" wp14:anchorId="28FB06A7" wp14:editId="413AFF86">
            <wp:extent cx="3505045" cy="460181"/>
            <wp:effectExtent l="0" t="0" r="635"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3520270" cy="462180"/>
                    </a:xfrm>
                    <a:prstGeom prst="rect">
                      <a:avLst/>
                    </a:prstGeom>
                  </pic:spPr>
                </pic:pic>
              </a:graphicData>
            </a:graphic>
          </wp:inline>
        </w:drawing>
      </w:r>
    </w:p>
    <w:p w:rsidR="009A5025" w:rsidRDefault="009A5025" w:rsidP="009A5025">
      <w:r>
        <w:rPr>
          <w:rFonts w:hint="eastAsia"/>
        </w:rPr>
        <w:t>这就是</w:t>
      </w:r>
      <w:r w:rsidRPr="00A33790">
        <w:t>affine Wigner distributions</w:t>
      </w:r>
      <w:r>
        <w:rPr>
          <w:rFonts w:hint="eastAsia"/>
        </w:rPr>
        <w:t>，等效于局部双频核</w:t>
      </w:r>
      <w:r>
        <w:t>分布</w:t>
      </w:r>
      <w:r>
        <w:rPr>
          <w:rFonts w:hint="eastAsia"/>
        </w:rPr>
        <w:t>。其中</w:t>
      </w:r>
      <w:r>
        <w:rPr>
          <w:noProof/>
        </w:rPr>
        <w:drawing>
          <wp:inline distT="0" distB="0" distL="0" distR="0" wp14:anchorId="0F697CC4" wp14:editId="5CE430CF">
            <wp:extent cx="542925" cy="257175"/>
            <wp:effectExtent l="0" t="0" r="9525" b="952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542925" cy="257175"/>
                    </a:xfrm>
                    <a:prstGeom prst="rect">
                      <a:avLst/>
                    </a:prstGeom>
                  </pic:spPr>
                </pic:pic>
              </a:graphicData>
            </a:graphic>
          </wp:inline>
        </w:drawing>
      </w:r>
      <w:r>
        <w:rPr>
          <w:rFonts w:hint="eastAsia"/>
        </w:rPr>
        <w:t>是</w:t>
      </w:r>
      <w:r>
        <w:t>一个正偶函数</w:t>
      </w:r>
      <w:r>
        <w:rPr>
          <w:rFonts w:hint="eastAsia"/>
        </w:rPr>
        <w:t>即可，</w:t>
      </w:r>
      <w:r>
        <w:t>下面研究不同的</w:t>
      </w:r>
      <w:r>
        <w:rPr>
          <w:noProof/>
        </w:rPr>
        <w:drawing>
          <wp:inline distT="0" distB="0" distL="0" distR="0" wp14:anchorId="39316B96" wp14:editId="37F93308">
            <wp:extent cx="542925" cy="257175"/>
            <wp:effectExtent l="0" t="0" r="9525" b="9525"/>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542925" cy="257175"/>
                    </a:xfrm>
                    <a:prstGeom prst="rect">
                      <a:avLst/>
                    </a:prstGeom>
                  </pic:spPr>
                </pic:pic>
              </a:graphicData>
            </a:graphic>
          </wp:inline>
        </w:drawing>
      </w:r>
      <w:r>
        <w:rPr>
          <w:rFonts w:hint="eastAsia"/>
        </w:rPr>
        <w:t>得到</w:t>
      </w:r>
      <w:r>
        <w:t>的分布</w:t>
      </w:r>
      <w:r>
        <w:rPr>
          <w:rFonts w:hint="eastAsia"/>
        </w:rPr>
        <w:t>特性。</w:t>
      </w:r>
    </w:p>
    <w:p w:rsidR="009A5025" w:rsidRDefault="009A5025" w:rsidP="009A5025">
      <w:r>
        <w:rPr>
          <w:rFonts w:hint="eastAsia"/>
        </w:rPr>
        <w:t>统一性</w:t>
      </w:r>
      <w:r>
        <w:t>：</w:t>
      </w:r>
      <w:r>
        <w:rPr>
          <w:noProof/>
        </w:rPr>
        <w:drawing>
          <wp:inline distT="0" distB="0" distL="0" distR="0" wp14:anchorId="6E279611" wp14:editId="7FB4F40C">
            <wp:extent cx="3619500" cy="638175"/>
            <wp:effectExtent l="0" t="0" r="0" b="952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3619500" cy="638175"/>
                    </a:xfrm>
                    <a:prstGeom prst="rect">
                      <a:avLst/>
                    </a:prstGeom>
                  </pic:spPr>
                </pic:pic>
              </a:graphicData>
            </a:graphic>
          </wp:inline>
        </w:drawing>
      </w:r>
    </w:p>
    <w:p w:rsidR="009A5025" w:rsidRDefault="009A5025" w:rsidP="009A5025">
      <w:r>
        <w:rPr>
          <w:rFonts w:hint="eastAsia"/>
        </w:rPr>
        <w:t>时间</w:t>
      </w:r>
      <w:r>
        <w:t>局部特性：</w:t>
      </w:r>
      <w:r>
        <w:rPr>
          <w:noProof/>
        </w:rPr>
        <w:drawing>
          <wp:inline distT="0" distB="0" distL="0" distR="0" wp14:anchorId="5C036386" wp14:editId="090DEC91">
            <wp:extent cx="3667125" cy="600075"/>
            <wp:effectExtent l="0" t="0" r="9525" b="9525"/>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3667125" cy="600075"/>
                    </a:xfrm>
                    <a:prstGeom prst="rect">
                      <a:avLst/>
                    </a:prstGeom>
                  </pic:spPr>
                </pic:pic>
              </a:graphicData>
            </a:graphic>
          </wp:inline>
        </w:drawing>
      </w:r>
    </w:p>
    <w:p w:rsidR="009A5025" w:rsidRDefault="009A5025" w:rsidP="009A5025">
      <w:r>
        <w:t>a)</w:t>
      </w:r>
      <w:r w:rsidRPr="008C7839">
        <w:t xml:space="preserve"> the Bertrand distribution</w:t>
      </w:r>
      <w:r>
        <w:rPr>
          <w:rFonts w:hint="eastAsia"/>
        </w:rPr>
        <w:t>：</w:t>
      </w:r>
      <w:r>
        <w:rPr>
          <w:rFonts w:hint="eastAsia"/>
        </w:rPr>
        <w:t>k=0;</w:t>
      </w:r>
      <w:r>
        <w:t xml:space="preserve"> </w:t>
      </w:r>
      <w:r>
        <w:rPr>
          <w:noProof/>
        </w:rPr>
        <w:drawing>
          <wp:inline distT="0" distB="0" distL="0" distR="0" wp14:anchorId="763924D4" wp14:editId="0946D507">
            <wp:extent cx="1590675" cy="266700"/>
            <wp:effectExtent l="0" t="0" r="9525"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stretch>
                      <a:fillRect/>
                    </a:stretch>
                  </pic:blipFill>
                  <pic:spPr>
                    <a:xfrm>
                      <a:off x="0" y="0"/>
                      <a:ext cx="1590675" cy="266700"/>
                    </a:xfrm>
                    <a:prstGeom prst="rect">
                      <a:avLst/>
                    </a:prstGeom>
                  </pic:spPr>
                </pic:pic>
              </a:graphicData>
            </a:graphic>
          </wp:inline>
        </w:drawing>
      </w:r>
    </w:p>
    <w:p w:rsidR="009A5025" w:rsidRDefault="009A5025" w:rsidP="009A5025">
      <w:r>
        <w:t>b</w:t>
      </w:r>
      <w:r>
        <w:rPr>
          <w:rFonts w:hint="eastAsia"/>
        </w:rPr>
        <w:t>)</w:t>
      </w:r>
      <w:r w:rsidRPr="00621782">
        <w:t xml:space="preserve"> the Wigner-Ville distribution</w:t>
      </w:r>
      <w:r>
        <w:rPr>
          <w:rFonts w:hint="eastAsia"/>
        </w:rPr>
        <w:t>：</w:t>
      </w:r>
      <w:r>
        <w:rPr>
          <w:rFonts w:hint="eastAsia"/>
        </w:rPr>
        <w:t xml:space="preserve">k=2; </w:t>
      </w:r>
      <w:r>
        <w:rPr>
          <w:noProof/>
        </w:rPr>
        <w:drawing>
          <wp:inline distT="0" distB="0" distL="0" distR="0" wp14:anchorId="7D671254" wp14:editId="763727D5">
            <wp:extent cx="1562100" cy="247650"/>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stretch>
                      <a:fillRect/>
                    </a:stretch>
                  </pic:blipFill>
                  <pic:spPr>
                    <a:xfrm>
                      <a:off x="0" y="0"/>
                      <a:ext cx="1562100" cy="247650"/>
                    </a:xfrm>
                    <a:prstGeom prst="rect">
                      <a:avLst/>
                    </a:prstGeom>
                  </pic:spPr>
                </pic:pic>
              </a:graphicData>
            </a:graphic>
          </wp:inline>
        </w:drawing>
      </w:r>
    </w:p>
    <w:p w:rsidR="009A5025" w:rsidRDefault="009A5025" w:rsidP="009A5025">
      <w:r>
        <w:rPr>
          <w:rFonts w:hint="eastAsia"/>
        </w:rPr>
        <w:t>c</w:t>
      </w:r>
      <w:r>
        <w:t>)</w:t>
      </w:r>
      <w:r w:rsidRPr="00A26572">
        <w:t xml:space="preserve"> The D-Flandrin distribution</w:t>
      </w:r>
      <w:r>
        <w:rPr>
          <w:rFonts w:hint="eastAsia"/>
        </w:rPr>
        <w:t>：</w:t>
      </w:r>
      <w:r>
        <w:rPr>
          <w:rFonts w:hint="eastAsia"/>
        </w:rPr>
        <w:t>k</w:t>
      </w:r>
      <w:r>
        <w:t>=0.5</w:t>
      </w:r>
      <w:r>
        <w:rPr>
          <w:rFonts w:hint="eastAsia"/>
        </w:rPr>
        <w:t>;</w:t>
      </w:r>
      <w:r>
        <w:t xml:space="preserve"> </w:t>
      </w:r>
      <w:r>
        <w:rPr>
          <w:noProof/>
        </w:rPr>
        <w:drawing>
          <wp:inline distT="0" distB="0" distL="0" distR="0" wp14:anchorId="3D001861" wp14:editId="47B420C6">
            <wp:extent cx="1685925" cy="266700"/>
            <wp:effectExtent l="0" t="0" r="9525"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1685925" cy="266700"/>
                    </a:xfrm>
                    <a:prstGeom prst="rect">
                      <a:avLst/>
                    </a:prstGeom>
                  </pic:spPr>
                </pic:pic>
              </a:graphicData>
            </a:graphic>
          </wp:inline>
        </w:drawing>
      </w:r>
    </w:p>
    <w:p w:rsidR="009A5025" w:rsidRDefault="009A5025" w:rsidP="009A5025">
      <w:r>
        <w:t>d)</w:t>
      </w:r>
      <w:r w:rsidRPr="008814AA">
        <w:t xml:space="preserve"> The active Unterberger distribution</w:t>
      </w:r>
      <w:r>
        <w:rPr>
          <w:rFonts w:hint="eastAsia"/>
        </w:rPr>
        <w:t xml:space="preserve">: </w:t>
      </w:r>
      <w:r>
        <w:t>k=-1</w:t>
      </w:r>
      <w:r>
        <w:rPr>
          <w:rFonts w:hint="eastAsia"/>
        </w:rPr>
        <w:t xml:space="preserve">; </w:t>
      </w:r>
    </w:p>
    <w:p w:rsidR="009A5025" w:rsidRDefault="009A5025" w:rsidP="009A5025">
      <w:r>
        <w:t>e</w:t>
      </w:r>
      <w:r>
        <w:rPr>
          <w:rFonts w:hint="eastAsia"/>
        </w:rPr>
        <w:t>)</w:t>
      </w:r>
      <w:r w:rsidRPr="0035797D">
        <w:t xml:space="preserve"> The Margenau-Hill distribution</w:t>
      </w:r>
      <w:r>
        <w:rPr>
          <w:rFonts w:hint="eastAsia"/>
        </w:rPr>
        <w:t xml:space="preserve">: </w:t>
      </w:r>
      <w:r>
        <w:t>k=</w:t>
      </w:r>
      <w:r>
        <w:rPr>
          <w:rFonts w:hint="eastAsia"/>
        </w:rPr>
        <w:t>无穷大</w:t>
      </w:r>
      <w:r>
        <w:rPr>
          <w:rFonts w:hint="eastAsia"/>
        </w:rPr>
        <w:t>;</w:t>
      </w:r>
    </w:p>
    <w:p w:rsidR="009A5025" w:rsidRDefault="009A5025" w:rsidP="009A5025"/>
    <w:p w:rsidR="009A5025" w:rsidRDefault="009A5025" w:rsidP="009A5025">
      <w:pPr>
        <w:pBdr>
          <w:bottom w:val="single" w:sz="6" w:space="1" w:color="auto"/>
        </w:pBdr>
      </w:pPr>
      <w:r w:rsidRPr="00B12659">
        <w:rPr>
          <w:rFonts w:hint="eastAsia"/>
          <w:noProof/>
        </w:rPr>
        <w:lastRenderedPageBreak/>
        <w:drawing>
          <wp:anchor distT="0" distB="0" distL="114300" distR="114300" simplePos="0" relativeHeight="251680768" behindDoc="1" locked="0" layoutInCell="1" allowOverlap="1" wp14:anchorId="645A161B" wp14:editId="6F0F0344">
            <wp:simplePos x="0" y="0"/>
            <wp:positionH relativeFrom="page">
              <wp:align>right</wp:align>
            </wp:positionH>
            <wp:positionV relativeFrom="paragraph">
              <wp:posOffset>10022</wp:posOffset>
            </wp:positionV>
            <wp:extent cx="2880000" cy="2880000"/>
            <wp:effectExtent l="0" t="0" r="0" b="0"/>
            <wp:wrapTight wrapText="bothSides">
              <wp:wrapPolygon edited="0">
                <wp:start x="1143" y="1000"/>
                <wp:lineTo x="1143" y="10002"/>
                <wp:lineTo x="1286" y="10431"/>
                <wp:lineTo x="2429" y="10431"/>
                <wp:lineTo x="1429" y="12431"/>
                <wp:lineTo x="1429" y="12717"/>
                <wp:lineTo x="2429" y="12717"/>
                <wp:lineTo x="1143" y="14575"/>
                <wp:lineTo x="1143" y="14860"/>
                <wp:lineTo x="2429" y="15003"/>
                <wp:lineTo x="1429" y="16718"/>
                <wp:lineTo x="1429" y="17004"/>
                <wp:lineTo x="2429" y="17290"/>
                <wp:lineTo x="1143" y="19004"/>
                <wp:lineTo x="2143" y="20004"/>
                <wp:lineTo x="20004" y="20004"/>
                <wp:lineTo x="20004" y="1572"/>
                <wp:lineTo x="18861" y="1429"/>
                <wp:lineTo x="2715" y="1000"/>
                <wp:lineTo x="1143" y="1000"/>
              </wp:wrapPolygon>
            </wp:wrapTight>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880000" cy="2880000"/>
                    </a:xfrm>
                    <a:prstGeom prst="rect">
                      <a:avLst/>
                    </a:prstGeom>
                    <a:noFill/>
                    <a:ln>
                      <a:noFill/>
                    </a:ln>
                  </pic:spPr>
                </pic:pic>
              </a:graphicData>
            </a:graphic>
            <wp14:sizeRelH relativeFrom="page">
              <wp14:pctWidth>0</wp14:pctWidth>
            </wp14:sizeRelH>
            <wp14:sizeRelV relativeFrom="page">
              <wp14:pctHeight>0</wp14:pctHeight>
            </wp14:sizeRelV>
          </wp:anchor>
        </w:drawing>
      </w:r>
      <w:r>
        <w:t>f)</w:t>
      </w:r>
      <w:r>
        <w:rPr>
          <w:rFonts w:hint="eastAsia"/>
        </w:rPr>
        <w:t>干扰</w:t>
      </w:r>
      <w:r>
        <w:t>结构：</w:t>
      </w:r>
      <w:r>
        <w:rPr>
          <w:rFonts w:hint="eastAsia"/>
        </w:rPr>
        <w:t>采用</w:t>
      </w:r>
      <w:r>
        <w:t>如上所示的各种分布时，其干扰</w:t>
      </w:r>
      <w:r>
        <w:rPr>
          <w:rFonts w:hint="eastAsia"/>
        </w:rPr>
        <w:t>位于“几何</w:t>
      </w:r>
      <w:r>
        <w:t>中心</w:t>
      </w:r>
      <w:r>
        <w:rPr>
          <w:rFonts w:hint="eastAsia"/>
        </w:rPr>
        <w:t>”，</w:t>
      </w:r>
      <w:r>
        <w:t>干扰</w:t>
      </w:r>
      <w:r>
        <w:rPr>
          <w:rFonts w:hint="eastAsia"/>
        </w:rPr>
        <w:t>结构</w:t>
      </w:r>
      <w:r>
        <w:t>如下</w:t>
      </w:r>
      <w:r>
        <w:rPr>
          <w:rFonts w:hint="eastAsia"/>
        </w:rPr>
        <w:t>：</w:t>
      </w:r>
    </w:p>
    <w:p w:rsidR="009A5025" w:rsidRDefault="009A5025" w:rsidP="009A5025">
      <w:r>
        <w:t>clear all; close all; clc;</w:t>
      </w:r>
    </w:p>
    <w:p w:rsidR="009A5025" w:rsidRDefault="009A5025" w:rsidP="009A5025">
      <w:r>
        <w:rPr>
          <w:rFonts w:hint="eastAsia"/>
        </w:rPr>
        <w:t>K=-15:20;%</w:t>
      </w:r>
      <w:r>
        <w:rPr>
          <w:rFonts w:hint="eastAsia"/>
        </w:rPr>
        <w:t>随意指定的</w:t>
      </w:r>
      <w:r>
        <w:rPr>
          <w:rFonts w:hint="eastAsia"/>
        </w:rPr>
        <w:t>K</w:t>
      </w:r>
      <w:r>
        <w:rPr>
          <w:rFonts w:hint="eastAsia"/>
        </w:rPr>
        <w:t>范围</w:t>
      </w:r>
    </w:p>
    <w:p w:rsidR="009A5025" w:rsidRDefault="009A5025" w:rsidP="009A5025">
      <w:r>
        <w:t>for k=1:length(K)</w:t>
      </w:r>
    </w:p>
    <w:p w:rsidR="009A5025" w:rsidRDefault="009A5025" w:rsidP="009A5025">
      <w:r>
        <w:rPr>
          <w:rFonts w:hint="eastAsia"/>
        </w:rPr>
        <w:t xml:space="preserve">    [t(k),f(k)]=</w:t>
      </w:r>
      <w:r w:rsidRPr="00044B6A">
        <w:rPr>
          <w:rStyle w:val="ac"/>
          <w:rFonts w:hint="eastAsia"/>
        </w:rPr>
        <w:t>midpoint</w:t>
      </w:r>
      <w:r>
        <w:rPr>
          <w:rFonts w:hint="eastAsia"/>
        </w:rPr>
        <w:t>(10,0.45,60,0.05,K(k));%</w:t>
      </w:r>
      <w:r w:rsidRPr="00044B6A">
        <w:rPr>
          <w:rFonts w:hint="eastAsia"/>
        </w:rPr>
        <w:t xml:space="preserve"> </w:t>
      </w:r>
      <w:r w:rsidRPr="00B12659">
        <w:rPr>
          <w:rStyle w:val="a6"/>
          <w:rFonts w:hint="eastAsia"/>
        </w:rPr>
        <w:t>计算不同</w:t>
      </w:r>
      <w:r w:rsidRPr="00B12659">
        <w:rPr>
          <w:rStyle w:val="a6"/>
          <w:rFonts w:hint="eastAsia"/>
        </w:rPr>
        <w:t>k</w:t>
      </w:r>
      <w:r w:rsidRPr="00B12659">
        <w:rPr>
          <w:rStyle w:val="a6"/>
          <w:rFonts w:hint="eastAsia"/>
        </w:rPr>
        <w:t>值时的</w:t>
      </w:r>
      <w:r w:rsidRPr="00B12659">
        <w:rPr>
          <w:rStyle w:val="a6"/>
          <w:rFonts w:hint="eastAsia"/>
        </w:rPr>
        <w:t>Affine</w:t>
      </w:r>
      <w:r w:rsidRPr="00B12659">
        <w:rPr>
          <w:rStyle w:val="a6"/>
          <w:rFonts w:hint="eastAsia"/>
        </w:rPr>
        <w:t>类分布中心点</w:t>
      </w:r>
    </w:p>
    <w:p w:rsidR="009A5025" w:rsidRDefault="009A5025" w:rsidP="009A5025">
      <w:r>
        <w:t>end</w:t>
      </w:r>
    </w:p>
    <w:p w:rsidR="009A5025" w:rsidRDefault="009A5025" w:rsidP="009A5025">
      <w:r>
        <w:rPr>
          <w:rFonts w:hint="eastAsia"/>
        </w:rPr>
        <w:t>plot(t,f,'r.-',[10,60],[0.45,0.05],'o-');%</w:t>
      </w:r>
      <w:r>
        <w:rPr>
          <w:rFonts w:hint="eastAsia"/>
        </w:rPr>
        <w:t>绘制干扰结构和原始两个时频点</w:t>
      </w:r>
    </w:p>
    <w:p w:rsidR="009A5025" w:rsidRDefault="009A5025" w:rsidP="009A5025">
      <w:pPr>
        <w:pBdr>
          <w:top w:val="single" w:sz="6" w:space="1" w:color="auto"/>
          <w:bottom w:val="single" w:sz="6" w:space="1" w:color="auto"/>
        </w:pBdr>
      </w:pPr>
      <w:r>
        <w:rPr>
          <w:rFonts w:hint="eastAsia"/>
        </w:rPr>
        <w:t>&gt;&gt;</w:t>
      </w:r>
      <w:r>
        <w:rPr>
          <w:rFonts w:hint="eastAsia"/>
        </w:rPr>
        <w:t>另外</w:t>
      </w:r>
      <w:r>
        <w:t>也可以使用</w:t>
      </w:r>
      <w:r w:rsidRPr="00A368B7">
        <w:t>plotsid</w:t>
      </w:r>
      <w:r>
        <w:rPr>
          <w:rFonts w:hint="eastAsia"/>
        </w:rPr>
        <w:t>在给定瞬时</w:t>
      </w:r>
      <w:r>
        <w:t>频率时在功率</w:t>
      </w:r>
      <w:r>
        <w:rPr>
          <w:rFonts w:hint="eastAsia"/>
        </w:rPr>
        <w:t>规律</w:t>
      </w:r>
      <w:r>
        <w:t>和组延时</w:t>
      </w:r>
      <w:r>
        <w:rPr>
          <w:rFonts w:hint="eastAsia"/>
        </w:rPr>
        <w:t>满足</w:t>
      </w:r>
      <w:r>
        <w:t>的情况下</w:t>
      </w:r>
      <w:r>
        <w:rPr>
          <w:rFonts w:hint="eastAsia"/>
        </w:rPr>
        <w:t>完美</w:t>
      </w:r>
      <w:r>
        <w:t>局部化的</w:t>
      </w:r>
      <w:r>
        <w:rPr>
          <w:rFonts w:hint="eastAsia"/>
        </w:rPr>
        <w:t>重建</w:t>
      </w:r>
      <w:r w:rsidRPr="00A33790">
        <w:t>affine Wigner distributions</w:t>
      </w:r>
      <w:r>
        <w:rPr>
          <w:rFonts w:hint="eastAsia"/>
        </w:rPr>
        <w:t>的</w:t>
      </w:r>
      <w:r>
        <w:t>干扰</w:t>
      </w:r>
      <w:r>
        <w:rPr>
          <w:rFonts w:hint="eastAsia"/>
        </w:rPr>
        <w:t>，例如</w:t>
      </w:r>
      <w:r>
        <w:t>：</w:t>
      </w:r>
    </w:p>
    <w:p w:rsidR="009A5025" w:rsidRDefault="009A5025" w:rsidP="009A5025">
      <w:r>
        <w:rPr>
          <w:rFonts w:hint="eastAsia"/>
        </w:rPr>
        <w:t>[sig,ifl]=fmsin(128);%</w:t>
      </w:r>
      <w:r>
        <w:rPr>
          <w:rFonts w:hint="eastAsia"/>
        </w:rPr>
        <w:t>产生</w:t>
      </w:r>
      <w:r>
        <w:rPr>
          <w:rFonts w:hint="eastAsia"/>
        </w:rPr>
        <w:t>sin</w:t>
      </w:r>
      <w:r>
        <w:rPr>
          <w:rFonts w:hint="eastAsia"/>
        </w:rPr>
        <w:t>调频信号</w:t>
      </w:r>
    </w:p>
    <w:p w:rsidR="009A5025" w:rsidRDefault="009A5025" w:rsidP="009A5025">
      <w:r>
        <w:rPr>
          <w:rFonts w:hint="eastAsia"/>
        </w:rPr>
        <w:t xml:space="preserve">% </w:t>
      </w:r>
      <w:r>
        <w:rPr>
          <w:rFonts w:hint="eastAsia"/>
        </w:rPr>
        <w:t>在给定</w:t>
      </w:r>
      <w:r>
        <w:rPr>
          <w:rFonts w:hint="eastAsia"/>
        </w:rPr>
        <w:t>if</w:t>
      </w:r>
      <w:r>
        <w:rPr>
          <w:rFonts w:hint="eastAsia"/>
        </w:rPr>
        <w:t>下构造</w:t>
      </w:r>
      <w:r>
        <w:rPr>
          <w:rFonts w:hint="eastAsia"/>
        </w:rPr>
        <w:t>affine Wigner</w:t>
      </w:r>
      <w:r>
        <w:rPr>
          <w:rFonts w:hint="eastAsia"/>
        </w:rPr>
        <w:t>分布的干扰</w:t>
      </w:r>
    </w:p>
    <w:p w:rsidR="009A5025" w:rsidRDefault="009A5025" w:rsidP="009A5025">
      <w:r>
        <w:t xml:space="preserve">figure;plotsid(1:128,ifl,0);%Bertrand distribution (k = 0) </w:t>
      </w:r>
    </w:p>
    <w:p w:rsidR="009A5025" w:rsidRDefault="009A5025" w:rsidP="009A5025">
      <w:r>
        <w:t>figure;plotsid(1:128,ifl,2);%Wigner-Ville distribution (k = 2)</w:t>
      </w:r>
    </w:p>
    <w:p w:rsidR="009A5025" w:rsidRDefault="009A5025" w:rsidP="009A5025">
      <w:pPr>
        <w:pBdr>
          <w:bottom w:val="single" w:sz="6" w:space="1" w:color="auto"/>
        </w:pBdr>
      </w:pPr>
      <w:r>
        <w:t>figure;plotsid(1:128,ifl,-1);%Unterberger distribution(k=-1)</w:t>
      </w:r>
    </w:p>
    <w:p w:rsidR="009A5025" w:rsidRDefault="009A5025" w:rsidP="009A5025">
      <w:r w:rsidRPr="005F017B">
        <w:rPr>
          <w:rFonts w:hint="eastAsia"/>
          <w:noProof/>
        </w:rPr>
        <w:drawing>
          <wp:inline distT="0" distB="0" distL="0" distR="0" wp14:anchorId="2DFD3267" wp14:editId="65836611">
            <wp:extent cx="2160000" cy="2160000"/>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Pr="005F017B">
        <w:rPr>
          <w:rFonts w:hint="eastAsia"/>
          <w:noProof/>
        </w:rPr>
        <w:drawing>
          <wp:inline distT="0" distB="0" distL="0" distR="0" wp14:anchorId="7CEF9368" wp14:editId="0DF6F8F1">
            <wp:extent cx="2160000" cy="2160000"/>
            <wp:effectExtent l="0" t="0" r="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Pr="005F017B">
        <w:rPr>
          <w:rFonts w:hint="eastAsia"/>
          <w:noProof/>
        </w:rPr>
        <w:drawing>
          <wp:inline distT="0" distB="0" distL="0" distR="0" wp14:anchorId="56B8E847" wp14:editId="0EB3C483">
            <wp:extent cx="2160000" cy="2160000"/>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9A5025" w:rsidRDefault="009A5025" w:rsidP="009A5025">
      <w:r>
        <w:rPr>
          <w:rFonts w:hint="eastAsia"/>
        </w:rPr>
        <w:t>&gt;&gt;</w:t>
      </w:r>
      <w:r>
        <w:rPr>
          <w:rFonts w:hint="eastAsia"/>
        </w:rPr>
        <w:t>可以</w:t>
      </w:r>
      <w:r>
        <w:t>发现在</w:t>
      </w:r>
      <w:r>
        <w:rPr>
          <w:rFonts w:hint="eastAsia"/>
        </w:rPr>
        <w:t>WVD</w:t>
      </w:r>
      <w:r>
        <w:rPr>
          <w:rFonts w:hint="eastAsia"/>
        </w:rPr>
        <w:t>中</w:t>
      </w:r>
      <w:r>
        <w:t>存在</w:t>
      </w:r>
      <w:r>
        <w:rPr>
          <w:rFonts w:hint="eastAsia"/>
        </w:rPr>
        <w:t>拐点（</w:t>
      </w:r>
      <w:r>
        <w:rPr>
          <w:rFonts w:hint="eastAsia"/>
        </w:rPr>
        <w:t>SIN</w:t>
      </w:r>
      <w:r>
        <w:rPr>
          <w:rFonts w:hint="eastAsia"/>
        </w:rPr>
        <w:t>调频</w:t>
      </w:r>
      <w:r>
        <w:t>中的</w:t>
      </w:r>
      <w:r>
        <w:rPr>
          <w:rFonts w:hint="eastAsia"/>
        </w:rPr>
        <w:t>对称</w:t>
      </w:r>
      <w:r>
        <w:t>部分</w:t>
      </w:r>
      <w:r>
        <w:rPr>
          <w:rFonts w:hint="eastAsia"/>
        </w:rPr>
        <w:t>很多</w:t>
      </w:r>
      <w:r>
        <w:t>连线交叉于</w:t>
      </w:r>
      <w:r>
        <w:rPr>
          <w:rFonts w:hint="eastAsia"/>
        </w:rPr>
        <w:t>这个</w:t>
      </w:r>
      <w:r>
        <w:t>点</w:t>
      </w:r>
      <w:r>
        <w:rPr>
          <w:rFonts w:hint="eastAsia"/>
        </w:rPr>
        <w:t>），</w:t>
      </w:r>
      <w:r>
        <w:t>而在其它分布中则</w:t>
      </w:r>
      <w:r>
        <w:rPr>
          <w:rFonts w:hint="eastAsia"/>
        </w:rPr>
        <w:t>消失</w:t>
      </w:r>
      <w:r>
        <w:t>了。</w:t>
      </w:r>
    </w:p>
    <w:p w:rsidR="009A5025" w:rsidRDefault="009A5025" w:rsidP="009A5025"/>
    <w:p w:rsidR="009A5025" w:rsidRDefault="009A5025" w:rsidP="009A5025">
      <w:pPr>
        <w:rPr>
          <w:rFonts w:ascii="Arial" w:hAnsi="Arial" w:cs="Arial"/>
          <w:color w:val="313131"/>
          <w:sz w:val="18"/>
          <w:szCs w:val="18"/>
        </w:rPr>
      </w:pPr>
      <w:r>
        <w:rPr>
          <w:rFonts w:hint="eastAsia"/>
        </w:rPr>
        <w:t>9</w:t>
      </w:r>
      <w:r>
        <w:rPr>
          <w:rFonts w:hint="eastAsia"/>
        </w:rPr>
        <w:t>）</w:t>
      </w:r>
      <w:r w:rsidRPr="00D60FB3">
        <w:t>The pseudo affine Wigner distributions</w:t>
      </w:r>
      <w:r>
        <w:rPr>
          <w:rFonts w:hint="eastAsia"/>
        </w:rPr>
        <w:t>：</w:t>
      </w:r>
      <w:r w:rsidRPr="0041353F">
        <w:t>affine Wigner distributions</w:t>
      </w:r>
      <w:r>
        <w:rPr>
          <w:rFonts w:hint="eastAsia"/>
        </w:rPr>
        <w:t>展示</w:t>
      </w:r>
      <w:r>
        <w:t>了</w:t>
      </w:r>
      <w:r>
        <w:rPr>
          <w:rFonts w:hint="eastAsia"/>
        </w:rPr>
        <w:t>在时变</w:t>
      </w:r>
      <w:r>
        <w:t>谱分析中的巨大优势和灵活性，</w:t>
      </w:r>
      <w:r>
        <w:rPr>
          <w:rFonts w:hint="eastAsia"/>
        </w:rPr>
        <w:t>但是在</w:t>
      </w:r>
      <w:r>
        <w:rPr>
          <w:rFonts w:hint="eastAsia"/>
        </w:rPr>
        <w:t xml:space="preserve"> C</w:t>
      </w:r>
      <w:r>
        <w:t>ohen</w:t>
      </w:r>
      <w:r>
        <w:rPr>
          <w:rFonts w:hint="eastAsia"/>
        </w:rPr>
        <w:t>中</w:t>
      </w:r>
      <w:r>
        <w:t>的某些类</w:t>
      </w:r>
      <w:r>
        <w:rPr>
          <w:rFonts w:hint="eastAsia"/>
        </w:rPr>
        <w:t>则具有</w:t>
      </w:r>
      <w:r>
        <w:t>两方面限制</w:t>
      </w:r>
      <w:r>
        <w:t>——</w:t>
      </w:r>
      <w:r>
        <w:t>整个信号</w:t>
      </w:r>
      <w:r>
        <w:rPr>
          <w:rFonts w:hint="eastAsia"/>
        </w:rPr>
        <w:t>各点</w:t>
      </w:r>
      <w:r>
        <w:t>都用于计算、</w:t>
      </w:r>
      <w:r>
        <w:rPr>
          <w:rFonts w:hint="eastAsia"/>
        </w:rPr>
        <w:t>存在</w:t>
      </w:r>
      <w:r>
        <w:t>干扰成分。</w:t>
      </w:r>
      <w:r>
        <w:rPr>
          <w:rFonts w:hint="eastAsia"/>
        </w:rPr>
        <w:t>为了</w:t>
      </w:r>
      <w:r>
        <w:t>抑制这些缺点，一组</w:t>
      </w:r>
      <w:r w:rsidRPr="00BE0F1E">
        <w:t>(smoothed) pseudo affine Wigner distributions</w:t>
      </w:r>
      <w:r>
        <w:rPr>
          <w:rFonts w:hint="eastAsia"/>
        </w:rPr>
        <w:t>分布</w:t>
      </w:r>
      <w:r>
        <w:t>被提出</w:t>
      </w:r>
      <w:r>
        <w:rPr>
          <w:rFonts w:hint="eastAsia"/>
        </w:rPr>
        <w:t>：基本</w:t>
      </w:r>
      <w:r>
        <w:t>思路也是增加一个窗函数</w:t>
      </w:r>
      <w:r>
        <w:rPr>
          <w:rFonts w:hint="eastAsia"/>
        </w:rPr>
        <w:t>，</w:t>
      </w:r>
      <w:r>
        <w:t>但是参考</w:t>
      </w:r>
      <w:r>
        <w:t>PWVD</w:t>
      </w:r>
      <w:r>
        <w:rPr>
          <w:rFonts w:hint="eastAsia"/>
        </w:rPr>
        <w:t>知道</w:t>
      </w:r>
      <w:r>
        <w:t>这个窗必须是</w:t>
      </w:r>
      <w:r>
        <w:rPr>
          <w:rFonts w:hint="eastAsia"/>
        </w:rPr>
        <w:t>和</w:t>
      </w:r>
      <w:r>
        <w:t>频率无关的，</w:t>
      </w:r>
      <w:r>
        <w:rPr>
          <w:rFonts w:hint="eastAsia"/>
        </w:rPr>
        <w:t>但</w:t>
      </w:r>
      <w:r>
        <w:rPr>
          <w:rFonts w:ascii="Arial" w:hAnsi="Arial" w:cs="Arial"/>
          <w:color w:val="313131"/>
          <w:sz w:val="18"/>
          <w:szCs w:val="18"/>
        </w:rPr>
        <w:t>时间尺度分布仍然</w:t>
      </w:r>
      <w:r>
        <w:rPr>
          <w:rFonts w:ascii="Arial" w:hAnsi="Arial" w:cs="Arial"/>
          <w:color w:val="313131"/>
          <w:sz w:val="18"/>
          <w:szCs w:val="18"/>
        </w:rPr>
        <w:t>scale-covariant</w:t>
      </w:r>
      <w:r>
        <w:rPr>
          <w:rFonts w:ascii="Arial" w:hAnsi="Arial" w:cs="Arial" w:hint="eastAsia"/>
          <w:color w:val="313131"/>
          <w:sz w:val="18"/>
          <w:szCs w:val="18"/>
        </w:rPr>
        <w:t>，</w:t>
      </w:r>
      <w:r>
        <w:rPr>
          <w:rFonts w:ascii="Arial" w:hAnsi="Arial" w:cs="Arial"/>
          <w:color w:val="313131"/>
          <w:sz w:val="18"/>
          <w:szCs w:val="18"/>
        </w:rPr>
        <w:t>因此频率平滑可以固定为一个</w:t>
      </w:r>
      <w:r>
        <w:rPr>
          <w:rFonts w:ascii="Arial" w:hAnsi="Arial" w:cs="Arial" w:hint="eastAsia"/>
          <w:color w:val="313131"/>
          <w:sz w:val="18"/>
          <w:szCs w:val="18"/>
        </w:rPr>
        <w:t>Q</w:t>
      </w:r>
      <w:r>
        <w:rPr>
          <w:rFonts w:ascii="Arial" w:hAnsi="Arial" w:cs="Arial" w:hint="eastAsia"/>
          <w:color w:val="313131"/>
          <w:sz w:val="18"/>
          <w:szCs w:val="18"/>
        </w:rPr>
        <w:t>值而非</w:t>
      </w:r>
      <w:r>
        <w:rPr>
          <w:rFonts w:ascii="Arial" w:hAnsi="Arial" w:cs="Arial"/>
          <w:color w:val="313131"/>
          <w:sz w:val="18"/>
          <w:szCs w:val="18"/>
        </w:rPr>
        <w:t>绝对带宽，</w:t>
      </w:r>
      <w:r>
        <w:rPr>
          <w:rFonts w:ascii="Arial" w:hAnsi="Arial" w:cs="Arial" w:hint="eastAsia"/>
          <w:color w:val="313131"/>
          <w:sz w:val="18"/>
          <w:szCs w:val="18"/>
        </w:rPr>
        <w:t>那么</w:t>
      </w:r>
      <w:r>
        <w:rPr>
          <w:rFonts w:ascii="Arial" w:hAnsi="Arial" w:cs="Arial"/>
          <w:color w:val="313131"/>
          <w:sz w:val="18"/>
          <w:szCs w:val="18"/>
        </w:rPr>
        <w:t xml:space="preserve">pseudo </w:t>
      </w:r>
      <w:r w:rsidRPr="005B3575">
        <w:rPr>
          <w:rFonts w:ascii="Arial" w:hAnsi="Arial" w:cs="Arial"/>
          <w:color w:val="313131"/>
          <w:sz w:val="18"/>
          <w:szCs w:val="18"/>
        </w:rPr>
        <w:t>affine Wigner distributions</w:t>
      </w:r>
      <w:r>
        <w:rPr>
          <w:rFonts w:ascii="Arial" w:hAnsi="Arial" w:cs="Arial"/>
          <w:color w:val="313131"/>
          <w:sz w:val="18"/>
          <w:szCs w:val="18"/>
        </w:rPr>
        <w:t>一般的表达式如下：</w:t>
      </w:r>
    </w:p>
    <w:p w:rsidR="009A5025" w:rsidRPr="00E43694" w:rsidRDefault="009A5025" w:rsidP="009A5025">
      <w:r>
        <w:rPr>
          <w:noProof/>
        </w:rPr>
        <w:drawing>
          <wp:inline distT="0" distB="0" distL="0" distR="0" wp14:anchorId="21868B77" wp14:editId="41A11EB6">
            <wp:extent cx="5876014" cy="916443"/>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5878220" cy="916787"/>
                    </a:xfrm>
                    <a:prstGeom prst="rect">
                      <a:avLst/>
                    </a:prstGeom>
                  </pic:spPr>
                </pic:pic>
              </a:graphicData>
            </a:graphic>
          </wp:inline>
        </w:drawing>
      </w:r>
    </w:p>
    <w:p w:rsidR="009A5025" w:rsidRPr="00ED530B" w:rsidRDefault="009A5025" w:rsidP="009A5025">
      <w:r>
        <w:rPr>
          <w:rFonts w:hint="eastAsia"/>
        </w:rPr>
        <w:t>其中</w:t>
      </w:r>
      <w:r>
        <w:rPr>
          <w:rFonts w:hint="eastAsia"/>
        </w:rPr>
        <w:t>h</w:t>
      </w:r>
      <w:r>
        <w:rPr>
          <w:rFonts w:hint="eastAsia"/>
        </w:rPr>
        <w:t>是</w:t>
      </w:r>
      <w:r>
        <w:t>一个时间窗，</w:t>
      </w:r>
      <w:r>
        <w:rPr>
          <w:rFonts w:hint="eastAsia"/>
        </w:rPr>
        <w:t>其</w:t>
      </w:r>
      <w:r>
        <w:t>有效的算法可以使用：</w:t>
      </w:r>
    </w:p>
    <w:p w:rsidR="009A5025" w:rsidRDefault="009A5025" w:rsidP="009A5025">
      <w:r>
        <w:rPr>
          <w:noProof/>
        </w:rPr>
        <w:drawing>
          <wp:inline distT="0" distB="0" distL="0" distR="0" wp14:anchorId="5D23F4B9" wp14:editId="4770376C">
            <wp:extent cx="6115050" cy="552450"/>
            <wp:effectExtent l="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6115050" cy="552450"/>
                    </a:xfrm>
                    <a:prstGeom prst="rect">
                      <a:avLst/>
                    </a:prstGeom>
                  </pic:spPr>
                </pic:pic>
              </a:graphicData>
            </a:graphic>
          </wp:inline>
        </w:drawing>
      </w:r>
    </w:p>
    <w:p w:rsidR="009A5025" w:rsidRDefault="009A5025" w:rsidP="009A5025">
      <w:r>
        <w:rPr>
          <w:rFonts w:hint="eastAsia"/>
        </w:rPr>
        <w:t>其中</w:t>
      </w:r>
      <w:r>
        <w:rPr>
          <w:noProof/>
        </w:rPr>
        <w:drawing>
          <wp:inline distT="0" distB="0" distL="0" distR="0" wp14:anchorId="370AF863" wp14:editId="3AE7B2C0">
            <wp:extent cx="876300" cy="247650"/>
            <wp:effectExtent l="0" t="0" r="0"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876300" cy="247650"/>
                    </a:xfrm>
                    <a:prstGeom prst="rect">
                      <a:avLst/>
                    </a:prstGeom>
                  </pic:spPr>
                </pic:pic>
              </a:graphicData>
            </a:graphic>
          </wp:inline>
        </w:drawing>
      </w:r>
      <w:r>
        <w:rPr>
          <w:rFonts w:hint="eastAsia"/>
        </w:rPr>
        <w:t>是</w:t>
      </w:r>
      <w:r>
        <w:t>小波变换，</w:t>
      </w:r>
      <w:r>
        <w:rPr>
          <w:noProof/>
        </w:rPr>
        <w:drawing>
          <wp:inline distT="0" distB="0" distL="0" distR="0" wp14:anchorId="65C13FD9" wp14:editId="41BB4857">
            <wp:extent cx="1504950" cy="266700"/>
            <wp:effectExtent l="0" t="0" r="0" b="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1504950" cy="266700"/>
                    </a:xfrm>
                    <a:prstGeom prst="rect">
                      <a:avLst/>
                    </a:prstGeom>
                  </pic:spPr>
                </pic:pic>
              </a:graphicData>
            </a:graphic>
          </wp:inline>
        </w:drawing>
      </w:r>
      <w:r>
        <w:rPr>
          <w:rFonts w:hint="eastAsia"/>
        </w:rPr>
        <w:t>是</w:t>
      </w:r>
      <w:r>
        <w:t>带通小波函数。</w:t>
      </w:r>
    </w:p>
    <w:p w:rsidR="009A5025" w:rsidRDefault="009A5025" w:rsidP="009A5025">
      <w:r>
        <w:rPr>
          <w:rFonts w:hint="eastAsia"/>
        </w:rPr>
        <w:t>&gt;&gt;h</w:t>
      </w:r>
      <w:r>
        <w:rPr>
          <w:rFonts w:hint="eastAsia"/>
        </w:rPr>
        <w:t>可以</w:t>
      </w:r>
      <w:r>
        <w:t>衰减</w:t>
      </w:r>
      <w:r>
        <w:rPr>
          <w:rFonts w:hint="eastAsia"/>
        </w:rPr>
        <w:t>在</w:t>
      </w:r>
      <w:r>
        <w:t>频率轴</w:t>
      </w:r>
      <w:r>
        <w:rPr>
          <w:rFonts w:hint="eastAsia"/>
        </w:rPr>
        <w:t>震荡</w:t>
      </w:r>
      <w:r>
        <w:t>的干扰成分，为了消除时间轴上的震荡部分，必须</w:t>
      </w:r>
      <w:r>
        <w:rPr>
          <w:rFonts w:hint="eastAsia"/>
        </w:rPr>
        <w:t>使用</w:t>
      </w:r>
      <w:r>
        <w:t>一个低通函数</w:t>
      </w:r>
      <w:r>
        <w:rPr>
          <w:rFonts w:hint="eastAsia"/>
        </w:rPr>
        <w:t>G</w:t>
      </w:r>
      <w:r>
        <w:rPr>
          <w:rFonts w:hint="eastAsia"/>
        </w:rPr>
        <w:t>，</w:t>
      </w:r>
      <w:r>
        <w:t>因此进一步分布可以表示为：</w:t>
      </w:r>
    </w:p>
    <w:p w:rsidR="009A5025" w:rsidRDefault="009A5025" w:rsidP="009A5025">
      <w:r>
        <w:rPr>
          <w:noProof/>
        </w:rPr>
        <w:drawing>
          <wp:inline distT="0" distB="0" distL="0" distR="0" wp14:anchorId="48D309A5" wp14:editId="6325E930">
            <wp:extent cx="6000750" cy="904875"/>
            <wp:effectExtent l="0" t="0" r="0" b="9525"/>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6000750" cy="904875"/>
                    </a:xfrm>
                    <a:prstGeom prst="rect">
                      <a:avLst/>
                    </a:prstGeom>
                  </pic:spPr>
                </pic:pic>
              </a:graphicData>
            </a:graphic>
          </wp:inline>
        </w:drawing>
      </w:r>
    </w:p>
    <w:p w:rsidR="009A5025" w:rsidRPr="000601B6" w:rsidRDefault="009A5025" w:rsidP="009A5025">
      <w:r>
        <w:rPr>
          <w:rFonts w:hint="eastAsia"/>
        </w:rPr>
        <w:lastRenderedPageBreak/>
        <w:t>称之为</w:t>
      </w:r>
      <w:r>
        <w:t>：</w:t>
      </w:r>
      <w:r w:rsidRPr="0005267A">
        <w:t>smoothed pseudo affine Wigner distributions</w:t>
      </w:r>
      <w:r>
        <w:rPr>
          <w:rFonts w:hint="eastAsia"/>
        </w:rPr>
        <w:t>，</w:t>
      </w:r>
      <w:r>
        <w:t>很明显根据前面的规律，当时间和频率平滑效果从无穷趋于</w:t>
      </w:r>
      <w:r>
        <w:rPr>
          <w:rFonts w:hint="eastAsia"/>
        </w:rPr>
        <w:t>0</w:t>
      </w:r>
      <w:r>
        <w:rPr>
          <w:rFonts w:hint="eastAsia"/>
        </w:rPr>
        <w:t>时</w:t>
      </w:r>
      <w:r>
        <w:t>，该变换趋于</w:t>
      </w:r>
      <w:r>
        <w:rPr>
          <w:noProof/>
        </w:rPr>
        <w:drawing>
          <wp:inline distT="0" distB="0" distL="0" distR="0" wp14:anchorId="406FC602" wp14:editId="1B0BFFF6">
            <wp:extent cx="323850" cy="314325"/>
            <wp:effectExtent l="0" t="0" r="0" b="9525"/>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323850" cy="314325"/>
                    </a:xfrm>
                    <a:prstGeom prst="rect">
                      <a:avLst/>
                    </a:prstGeom>
                  </pic:spPr>
                </pic:pic>
              </a:graphicData>
            </a:graphic>
          </wp:inline>
        </w:drawing>
      </w:r>
      <w:r>
        <w:rPr>
          <w:rFonts w:hint="eastAsia"/>
        </w:rPr>
        <w:t>。</w:t>
      </w:r>
      <w:r w:rsidRPr="006E189F">
        <w:rPr>
          <w:rStyle w:val="a6"/>
        </w:rPr>
        <w:t>需要</w:t>
      </w:r>
      <w:r w:rsidRPr="006E189F">
        <w:rPr>
          <w:rStyle w:val="a6"/>
          <w:rFonts w:hint="eastAsia"/>
        </w:rPr>
        <w:t>注意</w:t>
      </w:r>
      <w:r w:rsidRPr="006E189F">
        <w:rPr>
          <w:rStyle w:val="a6"/>
        </w:rPr>
        <w:t>的是</w:t>
      </w:r>
      <w:r w:rsidRPr="006E189F">
        <w:rPr>
          <w:rStyle w:val="a6"/>
          <w:rFonts w:hint="eastAsia"/>
        </w:rPr>
        <w:t>4-20</w:t>
      </w:r>
      <w:r w:rsidRPr="006E189F">
        <w:rPr>
          <w:rStyle w:val="a6"/>
          <w:rFonts w:hint="eastAsia"/>
        </w:rPr>
        <w:t>可以高效</w:t>
      </w:r>
      <w:r w:rsidRPr="006E189F">
        <w:rPr>
          <w:rStyle w:val="a6"/>
        </w:rPr>
        <w:t>计算，因此可以知道任何</w:t>
      </w:r>
      <w:r w:rsidRPr="006E189F">
        <w:rPr>
          <w:rStyle w:val="a6"/>
        </w:rPr>
        <w:t>affine Wigner distribution</w:t>
      </w:r>
      <w:r w:rsidRPr="006E189F">
        <w:rPr>
          <w:rStyle w:val="a6"/>
          <w:rFonts w:hint="eastAsia"/>
        </w:rPr>
        <w:t>都可以</w:t>
      </w:r>
      <w:r w:rsidRPr="006E189F">
        <w:rPr>
          <w:rStyle w:val="a6"/>
        </w:rPr>
        <w:t>快速得到计算</w:t>
      </w:r>
      <w:r>
        <w:t>。</w:t>
      </w:r>
      <w:r w:rsidRPr="00D76B81">
        <w:rPr>
          <w:rStyle w:val="ac"/>
        </w:rPr>
        <w:t>tfrspaw</w:t>
      </w:r>
      <w:r>
        <w:rPr>
          <w:rFonts w:hint="eastAsia"/>
        </w:rPr>
        <w:t>函数</w:t>
      </w:r>
      <w:r>
        <w:t>可以计算</w:t>
      </w:r>
      <w:r w:rsidRPr="00E90546">
        <w:t>(smoothed) pseudo affine Wigner distributions</w:t>
      </w:r>
      <w:r>
        <w:rPr>
          <w:rFonts w:hint="eastAsia"/>
        </w:rPr>
        <w:t>。</w:t>
      </w:r>
    </w:p>
    <w:p w:rsidR="009A5025" w:rsidRDefault="009A5025" w:rsidP="009A5025">
      <w:pPr>
        <w:pBdr>
          <w:bottom w:val="single" w:sz="6" w:space="1" w:color="auto"/>
        </w:pBdr>
      </w:pPr>
      <w:r>
        <w:rPr>
          <w:rFonts w:hint="eastAsia"/>
        </w:rPr>
        <w:t>举例</w:t>
      </w:r>
      <w:r>
        <w:t>说明不同的</w:t>
      </w:r>
      <w:r>
        <w:rPr>
          <w:rFonts w:hint="eastAsia"/>
        </w:rPr>
        <w:t>k</w:t>
      </w:r>
      <w:r>
        <w:rPr>
          <w:rFonts w:hint="eastAsia"/>
        </w:rPr>
        <w:t>对</w:t>
      </w:r>
      <w:r>
        <w:rPr>
          <w:rFonts w:ascii="Arial" w:hAnsi="Arial" w:cs="Arial" w:hint="eastAsia"/>
          <w:color w:val="313131"/>
          <w:sz w:val="18"/>
          <w:szCs w:val="18"/>
        </w:rPr>
        <w:t>实</w:t>
      </w:r>
      <w:r>
        <w:rPr>
          <w:rFonts w:ascii="Arial" w:hAnsi="Arial" w:cs="Arial"/>
          <w:color w:val="313131"/>
          <w:sz w:val="18"/>
          <w:szCs w:val="18"/>
        </w:rPr>
        <w:t>回声定位信号</w:t>
      </w:r>
      <w:r>
        <w:rPr>
          <w:rFonts w:ascii="Arial" w:hAnsi="Arial" w:cs="Arial" w:hint="eastAsia"/>
          <w:color w:val="313131"/>
          <w:sz w:val="18"/>
          <w:szCs w:val="18"/>
        </w:rPr>
        <w:t>的</w:t>
      </w:r>
      <w:r>
        <w:rPr>
          <w:rFonts w:ascii="Arial" w:hAnsi="Arial" w:cs="Arial"/>
          <w:color w:val="313131"/>
          <w:sz w:val="18"/>
          <w:szCs w:val="18"/>
        </w:rPr>
        <w:t>分析：</w:t>
      </w:r>
    </w:p>
    <w:p w:rsidR="009A5025" w:rsidRDefault="009A5025" w:rsidP="009A5025">
      <w:r>
        <w:t>clear all; close all; clc;</w:t>
      </w:r>
    </w:p>
    <w:p w:rsidR="009A5025" w:rsidRDefault="009A5025" w:rsidP="009A5025">
      <w:r>
        <w:t>load bat; N=128;</w:t>
      </w:r>
    </w:p>
    <w:p w:rsidR="009A5025" w:rsidRDefault="009A5025" w:rsidP="009A5025">
      <w:r>
        <w:t>sig=hilbert(bat(801:7:800+N*7)').';</w:t>
      </w:r>
    </w:p>
    <w:p w:rsidR="009A5025" w:rsidRDefault="009A5025" w:rsidP="009A5025">
      <w:r>
        <w:rPr>
          <w:rFonts w:hint="eastAsia"/>
        </w:rPr>
        <w:t xml:space="preserve">% </w:t>
      </w:r>
      <w:r>
        <w:rPr>
          <w:rFonts w:hint="eastAsia"/>
        </w:rPr>
        <w:t>对不同的</w:t>
      </w:r>
      <w:r>
        <w:rPr>
          <w:rFonts w:hint="eastAsia"/>
        </w:rPr>
        <w:t>k</w:t>
      </w:r>
      <w:r>
        <w:rPr>
          <w:rFonts w:hint="eastAsia"/>
        </w:rPr>
        <w:t>值计算对应的</w:t>
      </w:r>
      <w:r>
        <w:rPr>
          <w:rFonts w:hint="eastAsia"/>
        </w:rPr>
        <w:t>affine Wigner distribution</w:t>
      </w:r>
      <w:r>
        <w:rPr>
          <w:rFonts w:hint="eastAsia"/>
        </w:rPr>
        <w:t>和</w:t>
      </w:r>
      <w:r>
        <w:rPr>
          <w:rFonts w:hint="eastAsia"/>
        </w:rPr>
        <w:t>affine smoothed pseudo Wigner distribution</w:t>
      </w:r>
    </w:p>
    <w:p w:rsidR="009A5025" w:rsidRDefault="009A5025" w:rsidP="009A5025">
      <w:r>
        <w:rPr>
          <w:rFonts w:hint="eastAsia"/>
        </w:rPr>
        <w:t>figure,</w:t>
      </w:r>
      <w:r w:rsidRPr="00062E54">
        <w:rPr>
          <w:rStyle w:val="ac"/>
          <w:rFonts w:hint="eastAsia"/>
        </w:rPr>
        <w:t>tfrwv</w:t>
      </w:r>
      <w:r>
        <w:rPr>
          <w:rFonts w:hint="eastAsia"/>
        </w:rPr>
        <w:t>(sig);%K=2</w:t>
      </w:r>
      <w:r>
        <w:rPr>
          <w:rFonts w:hint="eastAsia"/>
        </w:rPr>
        <w:t>是是</w:t>
      </w:r>
      <w:r>
        <w:rPr>
          <w:rFonts w:hint="eastAsia"/>
        </w:rPr>
        <w:t>WVD</w:t>
      </w:r>
      <w:r>
        <w:rPr>
          <w:rFonts w:hint="eastAsia"/>
        </w:rPr>
        <w:t>，</w:t>
      </w:r>
      <w:r w:rsidRPr="00062E54">
        <w:rPr>
          <w:rStyle w:val="a6"/>
          <w:rFonts w:hint="eastAsia"/>
        </w:rPr>
        <w:t>由于调频非线性导致了干扰项</w:t>
      </w:r>
    </w:p>
    <w:p w:rsidR="009A5025" w:rsidRDefault="009A5025" w:rsidP="009A5025">
      <w:r>
        <w:rPr>
          <w:rFonts w:hint="eastAsia"/>
        </w:rPr>
        <w:t>figure,</w:t>
      </w:r>
      <w:r w:rsidRPr="00062E54">
        <w:rPr>
          <w:rStyle w:val="ac"/>
          <w:rFonts w:hint="eastAsia"/>
        </w:rPr>
        <w:t>tfrspaw</w:t>
      </w:r>
      <w:r>
        <w:rPr>
          <w:rFonts w:hint="eastAsia"/>
        </w:rPr>
        <w:t>(sig,1:N,2,24,0,0.1,0.4,N,1);%K=2</w:t>
      </w:r>
      <w:r>
        <w:rPr>
          <w:rFonts w:hint="eastAsia"/>
        </w:rPr>
        <w:t>，基本抑制了干扰项</w:t>
      </w:r>
    </w:p>
    <w:p w:rsidR="009A5025" w:rsidRDefault="009A5025" w:rsidP="009A5025">
      <w:r>
        <w:rPr>
          <w:rFonts w:hint="eastAsia"/>
        </w:rPr>
        <w:t>figure,</w:t>
      </w:r>
      <w:r w:rsidRPr="00062E54">
        <w:rPr>
          <w:rStyle w:val="ac"/>
          <w:rFonts w:hint="eastAsia"/>
        </w:rPr>
        <w:t>tfrbert</w:t>
      </w:r>
      <w:r>
        <w:rPr>
          <w:rFonts w:hint="eastAsia"/>
        </w:rPr>
        <w:t>(sig,1:N,0.1,0.4,N,1);%k=0</w:t>
      </w:r>
      <w:r>
        <w:rPr>
          <w:rFonts w:hint="eastAsia"/>
        </w:rPr>
        <w:t>时是</w:t>
      </w:r>
      <w:r>
        <w:rPr>
          <w:rFonts w:hint="eastAsia"/>
        </w:rPr>
        <w:t>pseudo Bertrand distribution</w:t>
      </w:r>
      <w:r>
        <w:rPr>
          <w:rFonts w:hint="eastAsia"/>
        </w:rPr>
        <w:t>，</w:t>
      </w:r>
      <w:r w:rsidRPr="00062E54">
        <w:rPr>
          <w:rStyle w:val="a6"/>
          <w:rFonts w:hint="eastAsia"/>
        </w:rPr>
        <w:t>近似双曲线时延特性对该信号展现了非常好的描述，但是依然存在部分干扰</w:t>
      </w:r>
    </w:p>
    <w:p w:rsidR="009A5025" w:rsidRDefault="009A5025" w:rsidP="009A5025">
      <w:pPr>
        <w:pBdr>
          <w:bottom w:val="single" w:sz="6" w:space="1" w:color="auto"/>
        </w:pBdr>
      </w:pPr>
      <w:r>
        <w:rPr>
          <w:rFonts w:hint="eastAsia"/>
        </w:rPr>
        <w:t>figure,</w:t>
      </w:r>
      <w:r w:rsidRPr="00062E54">
        <w:rPr>
          <w:rStyle w:val="ac"/>
          <w:rFonts w:hint="eastAsia"/>
        </w:rPr>
        <w:t>tfrspaw</w:t>
      </w:r>
      <w:r>
        <w:rPr>
          <w:rFonts w:hint="eastAsia"/>
        </w:rPr>
        <w:t>(sig,1:N,0,32,0,0.1,0.4,N,1);%k=0</w:t>
      </w:r>
      <w:r>
        <w:rPr>
          <w:rFonts w:hint="eastAsia"/>
        </w:rPr>
        <w:t>，基本消除了所有干扰</w:t>
      </w:r>
    </w:p>
    <w:p w:rsidR="009A5025" w:rsidRDefault="009A5025" w:rsidP="009A5025">
      <w:r w:rsidRPr="004072FD">
        <w:rPr>
          <w:rFonts w:hint="eastAsia"/>
          <w:noProof/>
        </w:rPr>
        <w:drawing>
          <wp:inline distT="0" distB="0" distL="0" distR="0" wp14:anchorId="366753EA" wp14:editId="350AFFCA">
            <wp:extent cx="2886075" cy="2886075"/>
            <wp:effectExtent l="0" t="0" r="0" b="9525"/>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886075" cy="2886075"/>
                    </a:xfrm>
                    <a:prstGeom prst="rect">
                      <a:avLst/>
                    </a:prstGeom>
                    <a:noFill/>
                    <a:ln>
                      <a:noFill/>
                    </a:ln>
                  </pic:spPr>
                </pic:pic>
              </a:graphicData>
            </a:graphic>
          </wp:inline>
        </w:drawing>
      </w:r>
      <w:r w:rsidRPr="00724D91">
        <w:rPr>
          <w:noProof/>
        </w:rPr>
        <w:drawing>
          <wp:inline distT="0" distB="0" distL="0" distR="0" wp14:anchorId="0203C2AD" wp14:editId="6550159A">
            <wp:extent cx="2886075" cy="2886075"/>
            <wp:effectExtent l="0" t="0" r="9525" b="9525"/>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2886075" cy="2886075"/>
                    </a:xfrm>
                    <a:prstGeom prst="rect">
                      <a:avLst/>
                    </a:prstGeom>
                    <a:noFill/>
                    <a:ln>
                      <a:noFill/>
                    </a:ln>
                  </pic:spPr>
                </pic:pic>
              </a:graphicData>
            </a:graphic>
          </wp:inline>
        </w:drawing>
      </w:r>
    </w:p>
    <w:p w:rsidR="009A5025" w:rsidRDefault="009A5025" w:rsidP="009A5025">
      <w:r w:rsidRPr="003D0C3D">
        <w:rPr>
          <w:rFonts w:hint="eastAsia"/>
          <w:noProof/>
        </w:rPr>
        <w:drawing>
          <wp:inline distT="0" distB="0" distL="0" distR="0" wp14:anchorId="4C599BF9" wp14:editId="24C186EF">
            <wp:extent cx="2886075" cy="2886075"/>
            <wp:effectExtent l="0" t="0" r="0" b="952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2886075" cy="2886075"/>
                    </a:xfrm>
                    <a:prstGeom prst="rect">
                      <a:avLst/>
                    </a:prstGeom>
                    <a:noFill/>
                    <a:ln>
                      <a:noFill/>
                    </a:ln>
                  </pic:spPr>
                </pic:pic>
              </a:graphicData>
            </a:graphic>
          </wp:inline>
        </w:drawing>
      </w:r>
      <w:r w:rsidRPr="001225A8">
        <w:rPr>
          <w:rFonts w:hint="eastAsia"/>
          <w:noProof/>
        </w:rPr>
        <w:drawing>
          <wp:inline distT="0" distB="0" distL="0" distR="0" wp14:anchorId="2F6252BF" wp14:editId="6A0D2DA5">
            <wp:extent cx="2886075" cy="2886075"/>
            <wp:effectExtent l="0" t="0" r="9525" b="9525"/>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2886075" cy="2886075"/>
                    </a:xfrm>
                    <a:prstGeom prst="rect">
                      <a:avLst/>
                    </a:prstGeom>
                    <a:noFill/>
                    <a:ln>
                      <a:noFill/>
                    </a:ln>
                  </pic:spPr>
                </pic:pic>
              </a:graphicData>
            </a:graphic>
          </wp:inline>
        </w:drawing>
      </w:r>
    </w:p>
    <w:p w:rsidR="009A5025" w:rsidRDefault="009A5025" w:rsidP="009A5025"/>
    <w:p w:rsidR="009A5025" w:rsidRDefault="009A5025" w:rsidP="009A5025">
      <w:r>
        <w:rPr>
          <w:rFonts w:hint="eastAsia"/>
        </w:rPr>
        <w:t>10</w:t>
      </w:r>
      <w:r>
        <w:rPr>
          <w:rFonts w:hint="eastAsia"/>
        </w:rPr>
        <w:t>）</w:t>
      </w:r>
      <w:r>
        <w:t>总结：</w:t>
      </w:r>
      <w:r w:rsidRPr="00711A23">
        <w:t>constraint of affine covariance</w:t>
      </w:r>
      <w:r>
        <w:t xml:space="preserve"> showed in this part to be relevant for the derivation of time-frequency representations, which </w:t>
      </w:r>
      <w:r w:rsidRPr="00D70A94">
        <w:rPr>
          <w:rStyle w:val="a7"/>
        </w:rPr>
        <w:t>leads to a class of affine distributions which is the counterpart of the Cohen’s class associated to time and frequency translations</w:t>
      </w:r>
      <w:r>
        <w:rPr>
          <w:rStyle w:val="a7"/>
        </w:rPr>
        <w:t>.</w:t>
      </w:r>
      <w:r>
        <w:rPr>
          <w:rFonts w:hint="eastAsia"/>
        </w:rPr>
        <w:t>并</w:t>
      </w:r>
      <w:r>
        <w:t>通过</w:t>
      </w:r>
      <w:r>
        <w:rPr>
          <w:rFonts w:hint="eastAsia"/>
        </w:rPr>
        <w:t>WVD</w:t>
      </w:r>
      <w:r>
        <w:rPr>
          <w:rFonts w:hint="eastAsia"/>
        </w:rPr>
        <w:t>的</w:t>
      </w:r>
      <w:r>
        <w:t>二维相关性</w:t>
      </w:r>
      <w:r>
        <w:rPr>
          <w:rFonts w:hint="eastAsia"/>
        </w:rPr>
        <w:t>得到了</w:t>
      </w:r>
      <w:r>
        <w:t>这</w:t>
      </w:r>
      <w:r>
        <w:rPr>
          <w:rFonts w:hint="eastAsia"/>
        </w:rPr>
        <w:t>些</w:t>
      </w:r>
      <w:r>
        <w:t>结论。最终</w:t>
      </w:r>
      <w:r>
        <w:rPr>
          <w:rFonts w:hint="eastAsia"/>
        </w:rPr>
        <w:t>得出</w:t>
      </w:r>
      <w:r>
        <w:t>了一个很大的</w:t>
      </w:r>
      <w:r w:rsidRPr="00B16446">
        <w:rPr>
          <w:rStyle w:val="a6"/>
          <w:rFonts w:hint="eastAsia"/>
        </w:rPr>
        <w:t>时间尺度</w:t>
      </w:r>
      <w:r w:rsidRPr="00B16446">
        <w:rPr>
          <w:rStyle w:val="a6"/>
        </w:rPr>
        <w:t>和</w:t>
      </w:r>
      <w:r w:rsidRPr="00B16446">
        <w:rPr>
          <w:rStyle w:val="a6"/>
          <w:rFonts w:hint="eastAsia"/>
        </w:rPr>
        <w:t>时频</w:t>
      </w:r>
      <w:r w:rsidRPr="00B16446">
        <w:rPr>
          <w:rStyle w:val="a6"/>
        </w:rPr>
        <w:t>展示类</w:t>
      </w:r>
      <w:r>
        <w:t>，进而很多</w:t>
      </w:r>
      <w:r>
        <w:rPr>
          <w:rFonts w:hint="eastAsia"/>
        </w:rPr>
        <w:t>可能</w:t>
      </w:r>
      <w:r>
        <w:t>的性质得到了加强</w:t>
      </w:r>
      <w:r>
        <w:rPr>
          <w:rFonts w:hint="eastAsia"/>
        </w:rPr>
        <w:t>，</w:t>
      </w:r>
      <w:r>
        <w:t>因此带来了很多可选择性用于不同的场合</w:t>
      </w:r>
      <w:r>
        <w:rPr>
          <w:rFonts w:hint="eastAsia"/>
        </w:rPr>
        <w:t>。</w:t>
      </w:r>
      <w:r w:rsidRPr="00B16446">
        <w:rPr>
          <w:rStyle w:val="a6"/>
          <w:rFonts w:hint="eastAsia"/>
        </w:rPr>
        <w:t>进而</w:t>
      </w:r>
      <w:r w:rsidRPr="00B16446">
        <w:rPr>
          <w:rStyle w:val="a6"/>
        </w:rPr>
        <w:t>如何选择</w:t>
      </w:r>
      <w:r w:rsidRPr="00B16446">
        <w:rPr>
          <w:rStyle w:val="a6"/>
          <w:rFonts w:hint="eastAsia"/>
        </w:rPr>
        <w:t>时频</w:t>
      </w:r>
      <w:r w:rsidRPr="00B16446">
        <w:rPr>
          <w:rStyle w:val="a6"/>
        </w:rPr>
        <w:t>和时间尺度图像成为了</w:t>
      </w:r>
      <w:r w:rsidRPr="00B16446">
        <w:rPr>
          <w:rStyle w:val="a6"/>
          <w:rFonts w:hint="eastAsia"/>
        </w:rPr>
        <w:t>一门</w:t>
      </w:r>
      <w:r w:rsidRPr="00B16446">
        <w:rPr>
          <w:rStyle w:val="a6"/>
        </w:rPr>
        <w:t>很深的学问</w:t>
      </w:r>
      <w:r>
        <w:rPr>
          <w:rFonts w:hint="eastAsia"/>
        </w:rPr>
        <w:t>。</w:t>
      </w:r>
    </w:p>
    <w:p w:rsidR="009A5025" w:rsidRDefault="009A5025" w:rsidP="009A5025"/>
    <w:p w:rsidR="009A5025" w:rsidRDefault="009A5025" w:rsidP="009A5025"/>
    <w:p w:rsidR="009A5025" w:rsidRDefault="009A5025" w:rsidP="009A5025">
      <w:pPr>
        <w:pStyle w:val="4"/>
      </w:pPr>
      <w:bookmarkStart w:id="18" w:name="_3、再赋值方法："/>
      <w:bookmarkEnd w:id="18"/>
      <w:r>
        <w:rPr>
          <w:rFonts w:hint="eastAsia"/>
        </w:rPr>
        <w:lastRenderedPageBreak/>
        <w:t>3</w:t>
      </w:r>
      <w:r>
        <w:rPr>
          <w:rFonts w:hint="eastAsia"/>
        </w:rPr>
        <w:t>、</w:t>
      </w:r>
      <w:r w:rsidRPr="0089421E">
        <w:rPr>
          <w:rFonts w:hint="eastAsia"/>
        </w:rPr>
        <w:t>再赋值方法</w:t>
      </w:r>
      <w:r>
        <w:rPr>
          <w:rFonts w:hint="eastAsia"/>
        </w:rPr>
        <w:t>：</w:t>
      </w:r>
    </w:p>
    <w:p w:rsidR="009A5025" w:rsidRDefault="009A5025" w:rsidP="009A5025">
      <w:pPr>
        <w:ind w:firstLine="420"/>
      </w:pPr>
      <w:r>
        <w:rPr>
          <w:rFonts w:hint="eastAsia"/>
        </w:rPr>
        <w:t>前面介绍</w:t>
      </w:r>
      <w:r>
        <w:t>的双限行视频分布</w:t>
      </w:r>
      <w:r>
        <w:rPr>
          <w:rFonts w:hint="eastAsia"/>
        </w:rPr>
        <w:t>提供了</w:t>
      </w:r>
      <w:r>
        <w:t>很宽范围的非</w:t>
      </w:r>
      <w:r>
        <w:rPr>
          <w:rFonts w:hint="eastAsia"/>
        </w:rPr>
        <w:t>平稳</w:t>
      </w:r>
      <w:r>
        <w:t>信号分析方法。</w:t>
      </w:r>
      <w:r>
        <w:rPr>
          <w:rFonts w:hint="eastAsia"/>
        </w:rPr>
        <w:t>但是</w:t>
      </w:r>
      <w:r>
        <w:t>他们的可读性（</w:t>
      </w:r>
      <w:r>
        <w:rPr>
          <w:rFonts w:hint="eastAsia"/>
        </w:rPr>
        <w:t>信号能量集中</w:t>
      </w:r>
      <w:r>
        <w:t>、干扰消除）</w:t>
      </w:r>
      <w:r>
        <w:rPr>
          <w:rFonts w:hint="eastAsia"/>
        </w:rPr>
        <w:t>都</w:t>
      </w:r>
      <w:r>
        <w:t>不是非常好，</w:t>
      </w:r>
      <w:r>
        <w:rPr>
          <w:rFonts w:hint="eastAsia"/>
        </w:rPr>
        <w:t>因此</w:t>
      </w:r>
      <w:r>
        <w:t>有人研究这个方向，提出了一种方法称之为</w:t>
      </w:r>
      <w:r w:rsidRPr="00654832">
        <w:t>reassignment</w:t>
      </w:r>
      <w:r>
        <w:rPr>
          <w:rFonts w:hint="eastAsia"/>
        </w:rPr>
        <w:t>，</w:t>
      </w:r>
      <w:r>
        <w:t>本节就是介绍这种方法。</w:t>
      </w:r>
    </w:p>
    <w:p w:rsidR="009A5025" w:rsidRDefault="009A5025" w:rsidP="009A5025">
      <w:pPr>
        <w:ind w:firstLine="420"/>
      </w:pPr>
      <w:r>
        <w:rPr>
          <w:rFonts w:hint="eastAsia"/>
        </w:rPr>
        <w:t>其</w:t>
      </w:r>
      <w:r>
        <w:t>最初的出发点是</w:t>
      </w:r>
      <w:r>
        <w:rPr>
          <w:rFonts w:hint="eastAsia"/>
        </w:rPr>
        <w:t>改善</w:t>
      </w:r>
      <w:r>
        <w:t>谱图，</w:t>
      </w:r>
      <w:r>
        <w:rPr>
          <w:rFonts w:hint="eastAsia"/>
        </w:rPr>
        <w:t>和</w:t>
      </w:r>
      <w:r>
        <w:t>其它分布一样</w:t>
      </w:r>
      <w:r w:rsidRPr="00A73D90">
        <w:rPr>
          <w:rStyle w:val="a6"/>
        </w:rPr>
        <w:t>面临着分辨率和干扰之间的</w:t>
      </w:r>
      <w:r w:rsidRPr="00A73D90">
        <w:rPr>
          <w:rStyle w:val="a6"/>
          <w:rFonts w:hint="eastAsia"/>
        </w:rPr>
        <w:t>折衷</w:t>
      </w:r>
      <w:r w:rsidRPr="00A73D90">
        <w:rPr>
          <w:rStyle w:val="a6"/>
        </w:rPr>
        <w:t>选择</w:t>
      </w:r>
      <w:r>
        <w:t>。</w:t>
      </w:r>
      <w:r>
        <w:rPr>
          <w:rFonts w:hint="eastAsia"/>
        </w:rPr>
        <w:t>复习</w:t>
      </w:r>
      <w:r>
        <w:t>一下谱图的计算是使用</w:t>
      </w:r>
      <w:r>
        <w:rPr>
          <w:rFonts w:hint="eastAsia"/>
        </w:rPr>
        <w:t>WVD</w:t>
      </w:r>
      <w:r>
        <w:rPr>
          <w:rFonts w:hint="eastAsia"/>
        </w:rPr>
        <w:t>和</w:t>
      </w:r>
      <w:r>
        <w:t>一个窗函数卷积：</w:t>
      </w:r>
    </w:p>
    <w:p w:rsidR="009A5025" w:rsidRPr="00040C1C" w:rsidRDefault="009A5025" w:rsidP="009A5025">
      <w:r>
        <w:rPr>
          <w:noProof/>
        </w:rPr>
        <w:drawing>
          <wp:inline distT="0" distB="0" distL="0" distR="0" wp14:anchorId="169CFEFE" wp14:editId="1FEF06E7">
            <wp:extent cx="4591050" cy="523875"/>
            <wp:effectExtent l="0" t="0" r="0" b="9525"/>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
                    <a:stretch>
                      <a:fillRect/>
                    </a:stretch>
                  </pic:blipFill>
                  <pic:spPr>
                    <a:xfrm>
                      <a:off x="0" y="0"/>
                      <a:ext cx="4591050" cy="523875"/>
                    </a:xfrm>
                    <a:prstGeom prst="rect">
                      <a:avLst/>
                    </a:prstGeom>
                  </pic:spPr>
                </pic:pic>
              </a:graphicData>
            </a:graphic>
          </wp:inline>
        </w:drawing>
      </w:r>
    </w:p>
    <w:p w:rsidR="009A5025" w:rsidRDefault="009A5025" w:rsidP="009A5025">
      <w:r>
        <w:rPr>
          <w:rFonts w:hint="eastAsia"/>
        </w:rPr>
        <w:t>因此</w:t>
      </w:r>
      <w:r>
        <w:t>分布减少了干扰但是也</w:t>
      </w:r>
      <w:r>
        <w:rPr>
          <w:rFonts w:hint="eastAsia"/>
        </w:rPr>
        <w:t>损失</w:t>
      </w:r>
      <w:r>
        <w:t>了</w:t>
      </w:r>
      <w:r>
        <w:rPr>
          <w:rFonts w:hint="eastAsia"/>
        </w:rPr>
        <w:t>时频</w:t>
      </w:r>
      <w:r>
        <w:t>分辨率，</w:t>
      </w:r>
      <w:r>
        <w:rPr>
          <w:rFonts w:hint="eastAsia"/>
        </w:rPr>
        <w:t>仔细</w:t>
      </w:r>
      <w:r>
        <w:t>查看上面公式发现是</w:t>
      </w:r>
      <w:r>
        <w:rPr>
          <w:noProof/>
        </w:rPr>
        <w:drawing>
          <wp:inline distT="0" distB="0" distL="0" distR="0" wp14:anchorId="2FE8A156" wp14:editId="0A823CC8">
            <wp:extent cx="1371600" cy="266700"/>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a:stretch>
                      <a:fillRect/>
                    </a:stretch>
                  </pic:blipFill>
                  <pic:spPr>
                    <a:xfrm>
                      <a:off x="0" y="0"/>
                      <a:ext cx="1371600" cy="266700"/>
                    </a:xfrm>
                    <a:prstGeom prst="rect">
                      <a:avLst/>
                    </a:prstGeom>
                  </pic:spPr>
                </pic:pic>
              </a:graphicData>
            </a:graphic>
          </wp:inline>
        </w:drawing>
      </w:r>
      <w:r>
        <w:rPr>
          <w:rFonts w:hint="eastAsia"/>
        </w:rPr>
        <w:t>为</w:t>
      </w:r>
      <w:r>
        <w:t>时频域</w:t>
      </w:r>
      <w:r>
        <w:rPr>
          <w:rFonts w:hint="eastAsia"/>
        </w:rPr>
        <w:t>在</w:t>
      </w:r>
      <w:r>
        <w:rPr>
          <w:rFonts w:hint="eastAsia"/>
        </w:rPr>
        <w:t>(</w:t>
      </w:r>
      <w:r>
        <w:t>t,v</w:t>
      </w:r>
      <w:r>
        <w:rPr>
          <w:rFonts w:hint="eastAsia"/>
        </w:rPr>
        <w:t>)</w:t>
      </w:r>
      <w:r>
        <w:t>划界</w:t>
      </w:r>
      <w:r>
        <w:rPr>
          <w:rFonts w:hint="eastAsia"/>
        </w:rPr>
        <w:t>，在</w:t>
      </w:r>
      <w:r>
        <w:t>界限内对信号加权。</w:t>
      </w:r>
      <w:r w:rsidRPr="00A06808">
        <w:rPr>
          <w:rStyle w:val="a6"/>
        </w:rPr>
        <w:t>Reassignment</w:t>
      </w:r>
      <w:r w:rsidRPr="00A06808">
        <w:rPr>
          <w:rStyle w:val="a6"/>
          <w:rFonts w:hint="eastAsia"/>
        </w:rPr>
        <w:t>的</w:t>
      </w:r>
      <w:r w:rsidRPr="00A06808">
        <w:rPr>
          <w:rStyle w:val="a6"/>
        </w:rPr>
        <w:t>关键点就是不</w:t>
      </w:r>
      <w:r w:rsidRPr="00A06808">
        <w:rPr>
          <w:rStyle w:val="a6"/>
          <w:rFonts w:hint="eastAsia"/>
        </w:rPr>
        <w:t>要求</w:t>
      </w:r>
      <w:r w:rsidRPr="00A06808">
        <w:rPr>
          <w:rStyle w:val="a6"/>
        </w:rPr>
        <w:t>这个</w:t>
      </w:r>
      <w:r w:rsidRPr="00A06808">
        <w:rPr>
          <w:rStyle w:val="a6"/>
          <w:rFonts w:hint="eastAsia"/>
        </w:rPr>
        <w:t>卷积</w:t>
      </w:r>
      <w:r w:rsidRPr="00A06808">
        <w:rPr>
          <w:rStyle w:val="a6"/>
        </w:rPr>
        <w:t>平滑窗是对称的</w:t>
      </w:r>
      <w:r>
        <w:rPr>
          <w:rStyle w:val="a6"/>
          <w:rFonts w:hint="eastAsia"/>
        </w:rPr>
        <w:t>，</w:t>
      </w:r>
      <w:r>
        <w:rPr>
          <w:rStyle w:val="a6"/>
        </w:rPr>
        <w:t>这样就可以让其能量更加集中在非</w:t>
      </w:r>
      <w:r>
        <w:rPr>
          <w:rStyle w:val="a6"/>
          <w:rFonts w:hint="eastAsia"/>
        </w:rPr>
        <w:t>几何</w:t>
      </w:r>
      <w:r>
        <w:rPr>
          <w:rStyle w:val="a6"/>
        </w:rPr>
        <w:t>中心处</w:t>
      </w:r>
      <w:r>
        <w:rPr>
          <w:rFonts w:hint="eastAsia"/>
        </w:rPr>
        <w:t>。</w:t>
      </w:r>
    </w:p>
    <w:p w:rsidR="009A5025" w:rsidRPr="002B5717" w:rsidRDefault="009A5025" w:rsidP="009A5025">
      <w:pPr>
        <w:ind w:firstLine="420"/>
      </w:pPr>
      <w:r>
        <w:rPr>
          <w:rFonts w:hint="eastAsia"/>
        </w:rPr>
        <w:t>其</w:t>
      </w:r>
      <w:r>
        <w:t>步骤如下：</w:t>
      </w:r>
      <w:r>
        <w:rPr>
          <w:rFonts w:hint="eastAsia"/>
        </w:rPr>
        <w:t>计算</w:t>
      </w:r>
      <w:r>
        <w:t>所有谱图</w:t>
      </w:r>
      <w:r>
        <w:rPr>
          <w:rFonts w:hint="eastAsia"/>
        </w:rPr>
        <w:t>的</w:t>
      </w:r>
      <w:r>
        <w:t>点</w:t>
      </w:r>
      <w:r>
        <w:rPr>
          <w:rFonts w:hint="eastAsia"/>
        </w:rPr>
        <w:t>(</w:t>
      </w:r>
      <w:r>
        <w:t>t,v</w:t>
      </w:r>
      <w:r>
        <w:rPr>
          <w:rFonts w:hint="eastAsia"/>
        </w:rPr>
        <w:t>)</w:t>
      </w:r>
      <w:r>
        <w:rPr>
          <w:rFonts w:hint="eastAsia"/>
        </w:rPr>
        <w:t>到</w:t>
      </w:r>
      <w:r>
        <w:t>另一个</w:t>
      </w:r>
      <w:r>
        <w:rPr>
          <w:rFonts w:hint="eastAsia"/>
        </w:rPr>
        <w:t>重心</w:t>
      </w:r>
      <w:r>
        <w:t>点：</w:t>
      </w:r>
    </w:p>
    <w:p w:rsidR="009A5025" w:rsidRDefault="009A5025" w:rsidP="009A5025">
      <w:r>
        <w:rPr>
          <w:noProof/>
        </w:rPr>
        <w:drawing>
          <wp:inline distT="0" distB="0" distL="0" distR="0" wp14:anchorId="416284A5" wp14:editId="7B878C6C">
            <wp:extent cx="4495800" cy="1057275"/>
            <wp:effectExtent l="0" t="0" r="0" b="9525"/>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4495800" cy="1057275"/>
                    </a:xfrm>
                    <a:prstGeom prst="rect">
                      <a:avLst/>
                    </a:prstGeom>
                  </pic:spPr>
                </pic:pic>
              </a:graphicData>
            </a:graphic>
          </wp:inline>
        </w:drawing>
      </w:r>
    </w:p>
    <w:p w:rsidR="009A5025" w:rsidRDefault="009A5025" w:rsidP="009A5025">
      <w:r>
        <w:rPr>
          <w:rFonts w:hint="eastAsia"/>
        </w:rPr>
        <w:t>进而</w:t>
      </w:r>
      <w:r>
        <w:t>得到一个</w:t>
      </w:r>
      <w:r w:rsidRPr="00D21767">
        <w:t>reassigned spectrogram</w:t>
      </w:r>
      <w:r>
        <w:rPr>
          <w:rFonts w:hint="eastAsia"/>
        </w:rPr>
        <w:t>，</w:t>
      </w:r>
      <w:r>
        <w:t>其</w:t>
      </w:r>
      <w:r>
        <w:rPr>
          <w:rFonts w:hint="eastAsia"/>
        </w:rPr>
        <w:t>各个</w:t>
      </w:r>
      <w:r>
        <w:t>坐标值都是所有</w:t>
      </w:r>
      <w:r>
        <w:rPr>
          <w:rFonts w:hint="eastAsia"/>
        </w:rPr>
        <w:t>被</w:t>
      </w:r>
      <w:r>
        <w:t>再</w:t>
      </w:r>
      <w:r>
        <w:rPr>
          <w:rFonts w:hint="eastAsia"/>
        </w:rPr>
        <w:t>重指定</w:t>
      </w:r>
      <w:r>
        <w:t>到该点的</w:t>
      </w:r>
      <w:r>
        <w:rPr>
          <w:rFonts w:hint="eastAsia"/>
        </w:rPr>
        <w:t>值的</w:t>
      </w:r>
      <w:r>
        <w:t>和。</w:t>
      </w:r>
    </w:p>
    <w:p w:rsidR="009A5025" w:rsidRDefault="009A5025" w:rsidP="009A5025">
      <w:r>
        <w:rPr>
          <w:noProof/>
        </w:rPr>
        <w:drawing>
          <wp:inline distT="0" distB="0" distL="0" distR="0" wp14:anchorId="1A230D50" wp14:editId="4DC27620">
            <wp:extent cx="6086475" cy="466725"/>
            <wp:effectExtent l="0" t="0" r="9525" b="9525"/>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6086475" cy="466725"/>
                    </a:xfrm>
                    <a:prstGeom prst="rect">
                      <a:avLst/>
                    </a:prstGeom>
                  </pic:spPr>
                </pic:pic>
              </a:graphicData>
            </a:graphic>
          </wp:inline>
        </w:drawing>
      </w:r>
    </w:p>
    <w:p w:rsidR="009A5025" w:rsidRDefault="009A5025" w:rsidP="009A5025">
      <w:r>
        <w:rPr>
          <w:rFonts w:hint="eastAsia"/>
        </w:rPr>
        <w:t>很有趣</w:t>
      </w:r>
      <w:r>
        <w:t>的性质是，该变换使用</w:t>
      </w:r>
      <w:r>
        <w:rPr>
          <w:rFonts w:hint="eastAsia"/>
        </w:rPr>
        <w:t>STFT</w:t>
      </w:r>
      <w:r>
        <w:rPr>
          <w:rFonts w:hint="eastAsia"/>
        </w:rPr>
        <w:t>的相位</w:t>
      </w:r>
      <w:r>
        <w:t>信息</w:t>
      </w:r>
      <w:r>
        <w:rPr>
          <w:rFonts w:hint="eastAsia"/>
        </w:rPr>
        <w:t>而</w:t>
      </w:r>
      <w:r>
        <w:t>不仅仅是幅度信息</w:t>
      </w:r>
      <w:r>
        <w:rPr>
          <w:rFonts w:hint="eastAsia"/>
        </w:rPr>
        <w:t>，</w:t>
      </w:r>
      <w:r>
        <w:t>因为</w:t>
      </w:r>
      <w:r>
        <w:rPr>
          <w:noProof/>
        </w:rPr>
        <w:drawing>
          <wp:inline distT="0" distB="0" distL="0" distR="0" wp14:anchorId="383A8F14" wp14:editId="398FC9DC">
            <wp:extent cx="2234316" cy="712739"/>
            <wp:effectExtent l="0" t="0" r="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2247249" cy="716865"/>
                    </a:xfrm>
                    <a:prstGeom prst="rect">
                      <a:avLst/>
                    </a:prstGeom>
                  </pic:spPr>
                </pic:pic>
              </a:graphicData>
            </a:graphic>
          </wp:inline>
        </w:drawing>
      </w:r>
      <w:r>
        <w:rPr>
          <w:rFonts w:hint="eastAsia"/>
        </w:rPr>
        <w:t>其中</w:t>
      </w:r>
      <w:r>
        <w:t>的</w:t>
      </w:r>
      <w:r w:rsidRPr="00A04AA8">
        <w:rPr>
          <w:rFonts w:hint="eastAsia"/>
        </w:rPr>
        <w:t>Φ</w:t>
      </w:r>
      <w:r>
        <w:rPr>
          <w:rFonts w:hint="eastAsia"/>
        </w:rPr>
        <w:t>就是</w:t>
      </w:r>
      <w:r>
        <w:rPr>
          <w:rFonts w:hint="eastAsia"/>
        </w:rPr>
        <w:t>STFT</w:t>
      </w:r>
      <w:r>
        <w:rPr>
          <w:rFonts w:hint="eastAsia"/>
        </w:rPr>
        <w:t>的</w:t>
      </w:r>
      <w:r>
        <w:t>相位</w:t>
      </w:r>
      <w:r>
        <w:rPr>
          <w:rFonts w:hint="eastAsia"/>
        </w:rPr>
        <w:t>。因此</w:t>
      </w:r>
      <w:r>
        <w:t>可以使用</w:t>
      </w:r>
      <w:r>
        <w:rPr>
          <w:rFonts w:hint="eastAsia"/>
        </w:rPr>
        <w:t>如下高效</w:t>
      </w:r>
      <w:r>
        <w:t>算法</w:t>
      </w:r>
      <w:r>
        <w:rPr>
          <w:noProof/>
        </w:rPr>
        <w:drawing>
          <wp:inline distT="0" distB="0" distL="0" distR="0" wp14:anchorId="5C3FBD5C" wp14:editId="1450545B">
            <wp:extent cx="2703444" cy="272825"/>
            <wp:effectExtent l="0" t="0" r="1905"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7"/>
                    <a:stretch>
                      <a:fillRect/>
                    </a:stretch>
                  </pic:blipFill>
                  <pic:spPr>
                    <a:xfrm>
                      <a:off x="0" y="0"/>
                      <a:ext cx="2711135" cy="273601"/>
                    </a:xfrm>
                    <a:prstGeom prst="rect">
                      <a:avLst/>
                    </a:prstGeom>
                  </pic:spPr>
                </pic:pic>
              </a:graphicData>
            </a:graphic>
          </wp:inline>
        </w:drawing>
      </w:r>
      <w:r>
        <w:t>：</w:t>
      </w:r>
    </w:p>
    <w:p w:rsidR="009A5025" w:rsidRPr="00701ED2" w:rsidRDefault="009A5025" w:rsidP="009A5025">
      <w:r>
        <w:rPr>
          <w:noProof/>
        </w:rPr>
        <w:drawing>
          <wp:inline distT="0" distB="0" distL="0" distR="0" wp14:anchorId="68C0EA0B" wp14:editId="4BDF90AC">
            <wp:extent cx="3562350" cy="1152525"/>
            <wp:effectExtent l="0" t="0" r="0" b="9525"/>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3562350" cy="1152525"/>
                    </a:xfrm>
                    <a:prstGeom prst="rect">
                      <a:avLst/>
                    </a:prstGeom>
                  </pic:spPr>
                </pic:pic>
              </a:graphicData>
            </a:graphic>
          </wp:inline>
        </w:drawing>
      </w:r>
    </w:p>
    <w:p w:rsidR="009A5025" w:rsidRDefault="009A5025" w:rsidP="009A5025">
      <w:r>
        <w:rPr>
          <w:rFonts w:hint="eastAsia"/>
        </w:rPr>
        <w:t>》</w:t>
      </w:r>
      <w:r>
        <w:t>》</w:t>
      </w:r>
      <w:r>
        <w:rPr>
          <w:rFonts w:hint="eastAsia"/>
        </w:rPr>
        <w:t>因此</w:t>
      </w:r>
      <w:r w:rsidRPr="00D85441">
        <w:t>Reassigned spectrograms</w:t>
      </w:r>
      <w:r>
        <w:rPr>
          <w:rFonts w:hint="eastAsia"/>
        </w:rPr>
        <w:t>很容易实现</w:t>
      </w:r>
      <w:r>
        <w:t>！</w:t>
      </w:r>
      <w:r>
        <w:rPr>
          <w:rFonts w:hint="eastAsia"/>
        </w:rPr>
        <w:t>但是</w:t>
      </w:r>
      <w:r>
        <w:t>需要注意的是该变换</w:t>
      </w:r>
      <w:r>
        <w:rPr>
          <w:rFonts w:hint="eastAsia"/>
        </w:rPr>
        <w:t>虽然</w:t>
      </w:r>
      <w:r>
        <w:t>不再</w:t>
      </w:r>
      <w:r>
        <w:rPr>
          <w:rFonts w:hint="eastAsia"/>
        </w:rPr>
        <w:t>双线性</w:t>
      </w:r>
      <w:r>
        <w:t>但是满足时频相关性、</w:t>
      </w:r>
      <w:r>
        <w:rPr>
          <w:rFonts w:hint="eastAsia"/>
        </w:rPr>
        <w:t>能量</w:t>
      </w:r>
      <w:r>
        <w:t>保守、</w:t>
      </w:r>
      <w:r>
        <w:rPr>
          <w:rFonts w:hint="eastAsia"/>
        </w:rPr>
        <w:t>非负性质</w:t>
      </w:r>
      <w:r>
        <w:t>。</w:t>
      </w:r>
      <w:r>
        <w:rPr>
          <w:rFonts w:hint="eastAsia"/>
        </w:rPr>
        <w:t>另外</w:t>
      </w:r>
      <w:r>
        <w:rPr>
          <w:rFonts w:hint="eastAsia"/>
        </w:rPr>
        <w:t xml:space="preserve"> WVD</w:t>
      </w:r>
      <w:r>
        <w:rPr>
          <w:rFonts w:hint="eastAsia"/>
        </w:rPr>
        <w:t>对于</w:t>
      </w:r>
      <w:r>
        <w:rPr>
          <w:rFonts w:hint="eastAsia"/>
        </w:rPr>
        <w:t>LFM</w:t>
      </w:r>
      <w:r>
        <w:rPr>
          <w:rFonts w:hint="eastAsia"/>
        </w:rPr>
        <w:t>信号有</w:t>
      </w:r>
      <w:r>
        <w:t>很好的局部特性因此该变换也存在这个</w:t>
      </w:r>
      <w:r>
        <w:rPr>
          <w:rFonts w:hint="eastAsia"/>
        </w:rPr>
        <w:t>性质</w:t>
      </w:r>
      <w:r>
        <w:t>：</w:t>
      </w:r>
    </w:p>
    <w:p w:rsidR="009A5025" w:rsidRPr="00F23935" w:rsidRDefault="009A5025" w:rsidP="009A5025">
      <w:r>
        <w:rPr>
          <w:noProof/>
        </w:rPr>
        <w:drawing>
          <wp:inline distT="0" distB="0" distL="0" distR="0" wp14:anchorId="5ABDE6CE" wp14:editId="424C6240">
            <wp:extent cx="4600575" cy="638175"/>
            <wp:effectExtent l="0" t="0" r="9525" b="9525"/>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4600575" cy="638175"/>
                    </a:xfrm>
                    <a:prstGeom prst="rect">
                      <a:avLst/>
                    </a:prstGeom>
                  </pic:spPr>
                </pic:pic>
              </a:graphicData>
            </a:graphic>
          </wp:inline>
        </w:drawing>
      </w:r>
    </w:p>
    <w:p w:rsidR="009A5025" w:rsidRDefault="009A5025" w:rsidP="009A5025">
      <w:pPr>
        <w:pBdr>
          <w:bottom w:val="single" w:sz="6" w:space="1" w:color="auto"/>
        </w:pBdr>
      </w:pPr>
      <w:r>
        <w:rPr>
          <w:rFonts w:hint="eastAsia"/>
        </w:rPr>
        <w:t>在</w:t>
      </w:r>
      <w:r>
        <w:t>将这个变换用到</w:t>
      </w:r>
      <w:r>
        <w:rPr>
          <w:rFonts w:hint="eastAsia"/>
        </w:rPr>
        <w:t>Cohen</w:t>
      </w:r>
      <w:r>
        <w:rPr>
          <w:rFonts w:hint="eastAsia"/>
        </w:rPr>
        <w:t>和</w:t>
      </w:r>
      <w:r>
        <w:rPr>
          <w:rFonts w:hint="eastAsia"/>
        </w:rPr>
        <w:t>A</w:t>
      </w:r>
      <w:r>
        <w:t>ffine</w:t>
      </w:r>
      <w:r>
        <w:rPr>
          <w:rFonts w:hint="eastAsia"/>
        </w:rPr>
        <w:t>之前</w:t>
      </w:r>
      <w:r>
        <w:t>，需要先看一下该</w:t>
      </w:r>
      <w:r>
        <w:rPr>
          <w:rFonts w:hint="eastAsia"/>
        </w:rPr>
        <w:t>变换</w:t>
      </w:r>
      <w:r>
        <w:t>对时频分布的改进的情况</w:t>
      </w:r>
      <w:r>
        <w:rPr>
          <w:rFonts w:hint="eastAsia"/>
        </w:rPr>
        <w:t>（使用</w:t>
      </w:r>
      <w:r w:rsidRPr="008B65D8">
        <w:rPr>
          <w:rStyle w:val="ac"/>
          <w:rFonts w:hint="eastAsia"/>
        </w:rPr>
        <w:t>tfrrsp</w:t>
      </w:r>
      <w:r>
        <w:rPr>
          <w:rFonts w:hint="eastAsia"/>
        </w:rPr>
        <w:t>可以</w:t>
      </w:r>
      <w:r>
        <w:t>得到</w:t>
      </w:r>
      <w:r w:rsidRPr="008B65D8">
        <w:t>reassigned spectrogram</w:t>
      </w:r>
      <w:r>
        <w:rPr>
          <w:rFonts w:hint="eastAsia"/>
        </w:rPr>
        <w:t>，</w:t>
      </w:r>
      <w:r>
        <w:t>另外</w:t>
      </w:r>
      <w:r w:rsidRPr="008B65D8">
        <w:rPr>
          <w:rStyle w:val="ac"/>
          <w:rFonts w:hint="eastAsia"/>
        </w:rPr>
        <w:t>tfrideal</w:t>
      </w:r>
      <w:r>
        <w:rPr>
          <w:rFonts w:hint="eastAsia"/>
        </w:rPr>
        <w:t>可以</w:t>
      </w:r>
      <w:r>
        <w:t>得到理想的展示</w:t>
      </w:r>
      <w:r>
        <w:rPr>
          <w:rFonts w:hint="eastAsia"/>
        </w:rPr>
        <w:t>用于</w:t>
      </w:r>
      <w:r>
        <w:t>对比</w:t>
      </w:r>
      <w:r>
        <w:rPr>
          <w:rFonts w:hint="eastAsia"/>
        </w:rPr>
        <w:t>）</w:t>
      </w:r>
      <w:r>
        <w:t>：</w:t>
      </w:r>
    </w:p>
    <w:p w:rsidR="009A5025" w:rsidRDefault="009A5025" w:rsidP="009A5025">
      <w:r>
        <w:t>clear all; close all; clc;</w:t>
      </w:r>
    </w:p>
    <w:p w:rsidR="009A5025" w:rsidRDefault="009A5025" w:rsidP="009A5025">
      <w:r>
        <w:t xml:space="preserve">N=128; </w:t>
      </w:r>
    </w:p>
    <w:p w:rsidR="009A5025" w:rsidRDefault="009A5025" w:rsidP="009A5025">
      <w:r>
        <w:rPr>
          <w:rFonts w:hint="eastAsia"/>
        </w:rPr>
        <w:t>[sig1,ifl1]=fmsin(N,0.15,0.45,100,1,0.4,-1);%SIN</w:t>
      </w:r>
      <w:r>
        <w:rPr>
          <w:rFonts w:hint="eastAsia"/>
        </w:rPr>
        <w:t>频率调制</w:t>
      </w:r>
    </w:p>
    <w:p w:rsidR="009A5025" w:rsidRDefault="009A5025" w:rsidP="009A5025">
      <w:r>
        <w:rPr>
          <w:rFonts w:hint="eastAsia"/>
        </w:rPr>
        <w:t>[sig2,ifl2]=</w:t>
      </w:r>
      <w:r w:rsidRPr="00EB01C4">
        <w:rPr>
          <w:rStyle w:val="a6"/>
          <w:rFonts w:hint="eastAsia"/>
        </w:rPr>
        <w:t>fmhyp</w:t>
      </w:r>
      <w:r>
        <w:rPr>
          <w:rFonts w:hint="eastAsia"/>
        </w:rPr>
        <w:t>(N,[1 .5],[32 0.05]);%</w:t>
      </w:r>
      <w:r>
        <w:rPr>
          <w:rFonts w:hint="eastAsia"/>
        </w:rPr>
        <w:t>双曲频率调制</w:t>
      </w:r>
    </w:p>
    <w:p w:rsidR="009A5025" w:rsidRDefault="009A5025" w:rsidP="009A5025">
      <w:r>
        <w:t>sig=sig1+sig2;</w:t>
      </w:r>
    </w:p>
    <w:p w:rsidR="009A5025" w:rsidRDefault="009A5025" w:rsidP="009A5025">
      <w:r w:rsidRPr="00EB01C4">
        <w:rPr>
          <w:rStyle w:val="a6"/>
          <w:rFonts w:hint="eastAsia"/>
        </w:rPr>
        <w:t>tfrideal</w:t>
      </w:r>
      <w:r>
        <w:rPr>
          <w:rFonts w:hint="eastAsia"/>
        </w:rPr>
        <w:t>([ifl1 ifl2]);%</w:t>
      </w:r>
      <w:r>
        <w:rPr>
          <w:rFonts w:hint="eastAsia"/>
        </w:rPr>
        <w:t>根据频率信息绘制完美的</w:t>
      </w:r>
      <w:r>
        <w:rPr>
          <w:rFonts w:hint="eastAsia"/>
        </w:rPr>
        <w:t>TF</w:t>
      </w:r>
      <w:r>
        <w:rPr>
          <w:rFonts w:hint="eastAsia"/>
        </w:rPr>
        <w:t>分布</w:t>
      </w:r>
    </w:p>
    <w:p w:rsidR="009A5025" w:rsidRDefault="009A5025" w:rsidP="009A5025">
      <w:pPr>
        <w:pBdr>
          <w:bottom w:val="single" w:sz="6" w:space="1" w:color="auto"/>
        </w:pBdr>
      </w:pPr>
      <w:r>
        <w:rPr>
          <w:rFonts w:hint="eastAsia"/>
        </w:rPr>
        <w:t xml:space="preserve">figure; </w:t>
      </w:r>
      <w:r w:rsidRPr="00EB01C4">
        <w:rPr>
          <w:rStyle w:val="ac"/>
          <w:rFonts w:hint="eastAsia"/>
        </w:rPr>
        <w:t>tfrrsp</w:t>
      </w:r>
      <w:r>
        <w:rPr>
          <w:rFonts w:hint="eastAsia"/>
        </w:rPr>
        <w:t>(sig);%</w:t>
      </w:r>
      <w:r>
        <w:rPr>
          <w:rFonts w:hint="eastAsia"/>
        </w:rPr>
        <w:t>计算</w:t>
      </w:r>
      <w:bookmarkStart w:id="19" w:name="OLE_LINK10"/>
      <w:r>
        <w:rPr>
          <w:rFonts w:hint="eastAsia"/>
        </w:rPr>
        <w:t>reassigned spectrogram</w:t>
      </w:r>
      <w:bookmarkEnd w:id="19"/>
    </w:p>
    <w:p w:rsidR="009A5025" w:rsidRDefault="009A5025" w:rsidP="009A5025">
      <w:r w:rsidRPr="007F2D8D">
        <w:rPr>
          <w:rFonts w:hint="eastAsia"/>
          <w:noProof/>
        </w:rPr>
        <w:lastRenderedPageBreak/>
        <w:drawing>
          <wp:inline distT="0" distB="0" distL="0" distR="0" wp14:anchorId="0761FCEE" wp14:editId="5530FB78">
            <wp:extent cx="1800000" cy="1800000"/>
            <wp:effectExtent l="0" t="0" r="0"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r w:rsidRPr="00503346">
        <w:rPr>
          <w:rFonts w:hint="eastAsia"/>
          <w:noProof/>
        </w:rPr>
        <w:drawing>
          <wp:inline distT="0" distB="0" distL="0" distR="0" wp14:anchorId="532C0F99" wp14:editId="5C5F34BA">
            <wp:extent cx="2160000" cy="2160000"/>
            <wp:effectExtent l="0" t="0" r="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Pr="00503346">
        <w:rPr>
          <w:rFonts w:hint="eastAsia"/>
          <w:noProof/>
        </w:rPr>
        <w:drawing>
          <wp:inline distT="0" distB="0" distL="0" distR="0" wp14:anchorId="4B769CBC" wp14:editId="2067B7FC">
            <wp:extent cx="2160000" cy="2160000"/>
            <wp:effectExtent l="0" t="0" r="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9A5025" w:rsidRDefault="009A5025" w:rsidP="009A5025">
      <w:r>
        <w:rPr>
          <w:rFonts w:hint="eastAsia"/>
        </w:rPr>
        <w:t>&gt;&gt;</w:t>
      </w:r>
      <w:r>
        <w:rPr>
          <w:rFonts w:hint="eastAsia"/>
        </w:rPr>
        <w:t>可以</w:t>
      </w:r>
      <w:r>
        <w:t>看出</w:t>
      </w:r>
      <w:bookmarkStart w:id="20" w:name="OLE_LINK11"/>
      <w:r>
        <w:rPr>
          <w:rFonts w:hint="eastAsia"/>
        </w:rPr>
        <w:t xml:space="preserve">reassigned </w:t>
      </w:r>
      <w:bookmarkEnd w:id="20"/>
      <w:r>
        <w:rPr>
          <w:rFonts w:hint="eastAsia"/>
        </w:rPr>
        <w:t>spectrogram</w:t>
      </w:r>
      <w:r>
        <w:rPr>
          <w:rFonts w:hint="eastAsia"/>
        </w:rPr>
        <w:t>非常</w:t>
      </w:r>
      <w:r>
        <w:t>完美的接近了信号的实际分布</w:t>
      </w:r>
      <w:r>
        <w:rPr>
          <w:rFonts w:hint="eastAsia"/>
        </w:rPr>
        <w:t>，</w:t>
      </w:r>
      <w:r>
        <w:t>而且时频集中度和分辨率都很好</w:t>
      </w:r>
      <w:r>
        <w:rPr>
          <w:rFonts w:hint="eastAsia"/>
        </w:rPr>
        <w:t>，</w:t>
      </w:r>
      <w:r>
        <w:t>且干扰非常</w:t>
      </w:r>
      <w:r>
        <w:rPr>
          <w:rFonts w:hint="eastAsia"/>
        </w:rPr>
        <w:t>几乎</w:t>
      </w:r>
      <w:r>
        <w:t>没有。</w:t>
      </w:r>
    </w:p>
    <w:p w:rsidR="009A5025" w:rsidRDefault="009A5025" w:rsidP="009A5025">
      <w:r>
        <w:t>1</w:t>
      </w:r>
      <w:r>
        <w:rPr>
          <w:rFonts w:hint="eastAsia"/>
        </w:rPr>
        <w:t>）同样</w:t>
      </w:r>
      <w:r>
        <w:t>的道理</w:t>
      </w:r>
      <w:r>
        <w:rPr>
          <w:rFonts w:hint="eastAsia"/>
        </w:rPr>
        <w:t>，</w:t>
      </w:r>
      <w:r>
        <w:t>如果将这种</w:t>
      </w:r>
      <w:r>
        <w:rPr>
          <w:rFonts w:hint="eastAsia"/>
        </w:rPr>
        <w:t>reassigned</w:t>
      </w:r>
      <w:r>
        <w:rPr>
          <w:rFonts w:hint="eastAsia"/>
        </w:rPr>
        <w:t>策略</w:t>
      </w:r>
      <w:r>
        <w:t>用于其它</w:t>
      </w:r>
      <w:r>
        <w:rPr>
          <w:rFonts w:hint="eastAsia"/>
        </w:rPr>
        <w:t>Cohen</w:t>
      </w:r>
      <w:r>
        <w:rPr>
          <w:rFonts w:hint="eastAsia"/>
        </w:rPr>
        <w:t>类</w:t>
      </w:r>
      <w:r>
        <w:t>，也僵获得较好的去干扰和平滑效果</w:t>
      </w:r>
      <w:r>
        <w:rPr>
          <w:rFonts w:hint="eastAsia"/>
        </w:rPr>
        <w:t>，</w:t>
      </w:r>
      <w:r>
        <w:t>而且计算流程非常简单。</w:t>
      </w:r>
    </w:p>
    <w:p w:rsidR="009A5025" w:rsidRDefault="009A5025" w:rsidP="009A5025">
      <w:r>
        <w:rPr>
          <w:noProof/>
        </w:rPr>
        <w:drawing>
          <wp:inline distT="0" distB="0" distL="0" distR="0" wp14:anchorId="4609F04D" wp14:editId="065484D4">
            <wp:extent cx="4524375" cy="495300"/>
            <wp:effectExtent l="0" t="0" r="9525"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4524375" cy="495300"/>
                    </a:xfrm>
                    <a:prstGeom prst="rect">
                      <a:avLst/>
                    </a:prstGeom>
                  </pic:spPr>
                </pic:pic>
              </a:graphicData>
            </a:graphic>
          </wp:inline>
        </w:drawing>
      </w:r>
    </w:p>
    <w:p w:rsidR="009A5025" w:rsidRDefault="009A5025" w:rsidP="009A5025">
      <w:r>
        <w:rPr>
          <w:noProof/>
        </w:rPr>
        <w:drawing>
          <wp:inline distT="0" distB="0" distL="0" distR="0" wp14:anchorId="73787E19" wp14:editId="708A710D">
            <wp:extent cx="4600575" cy="609600"/>
            <wp:effectExtent l="0" t="0" r="9525"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4600575" cy="609600"/>
                    </a:xfrm>
                    <a:prstGeom prst="rect">
                      <a:avLst/>
                    </a:prstGeom>
                  </pic:spPr>
                </pic:pic>
              </a:graphicData>
            </a:graphic>
          </wp:inline>
        </w:drawing>
      </w:r>
    </w:p>
    <w:p w:rsidR="009A5025" w:rsidRDefault="009A5025" w:rsidP="009A5025">
      <w:r>
        <w:rPr>
          <w:noProof/>
        </w:rPr>
        <w:drawing>
          <wp:inline distT="0" distB="0" distL="0" distR="0" wp14:anchorId="0A1FF630" wp14:editId="073449A9">
            <wp:extent cx="6448425" cy="904875"/>
            <wp:effectExtent l="0" t="0" r="9525" b="9525"/>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stretch>
                      <a:fillRect/>
                    </a:stretch>
                  </pic:blipFill>
                  <pic:spPr>
                    <a:xfrm>
                      <a:off x="0" y="0"/>
                      <a:ext cx="6448425" cy="904875"/>
                    </a:xfrm>
                    <a:prstGeom prst="rect">
                      <a:avLst/>
                    </a:prstGeom>
                  </pic:spPr>
                </pic:pic>
              </a:graphicData>
            </a:graphic>
          </wp:inline>
        </w:drawing>
      </w:r>
    </w:p>
    <w:p w:rsidR="009A5025" w:rsidRPr="00CC0200" w:rsidRDefault="009A5025" w:rsidP="009A5025">
      <w:r>
        <w:rPr>
          <w:rFonts w:hint="eastAsia"/>
        </w:rPr>
        <w:t>2</w:t>
      </w:r>
      <w:r>
        <w:rPr>
          <w:rFonts w:hint="eastAsia"/>
        </w:rPr>
        <w:t>）相似</w:t>
      </w:r>
      <w:r>
        <w:t>的，</w:t>
      </w:r>
      <w:r>
        <w:rPr>
          <w:rFonts w:hint="eastAsia"/>
        </w:rPr>
        <w:t>将</w:t>
      </w:r>
      <w:r>
        <w:t>这种思维用到</w:t>
      </w:r>
      <w:r>
        <w:rPr>
          <w:rFonts w:hint="eastAsia"/>
        </w:rPr>
        <w:t>affine</w:t>
      </w:r>
      <w:r>
        <w:rPr>
          <w:rFonts w:hint="eastAsia"/>
        </w:rPr>
        <w:t>类</w:t>
      </w:r>
      <w:r>
        <w:t>中有</w:t>
      </w:r>
      <w:r>
        <w:rPr>
          <w:rFonts w:hint="eastAsia"/>
        </w:rPr>
        <w:t>如下公式</w:t>
      </w:r>
      <w:r>
        <w:t>，但是相对于</w:t>
      </w:r>
      <w:r>
        <w:rPr>
          <w:rFonts w:hint="eastAsia"/>
        </w:rPr>
        <w:t>C</w:t>
      </w:r>
      <w:r>
        <w:t>ohen</w:t>
      </w:r>
      <w:r>
        <w:rPr>
          <w:rFonts w:hint="eastAsia"/>
        </w:rPr>
        <w:t>类</w:t>
      </w:r>
      <w:r>
        <w:t>，这</w:t>
      </w:r>
      <w:r>
        <w:rPr>
          <w:rFonts w:hint="eastAsia"/>
        </w:rPr>
        <w:t>些</w:t>
      </w:r>
      <w:r>
        <w:t>变换不再是双线性。</w:t>
      </w:r>
      <w:r>
        <w:rPr>
          <w:rFonts w:hint="eastAsia"/>
        </w:rPr>
        <w:t>但是对于</w:t>
      </w:r>
      <w:r>
        <w:rPr>
          <w:rFonts w:hint="eastAsia"/>
        </w:rPr>
        <w:t>Chir</w:t>
      </w:r>
      <w:r>
        <w:t>p</w:t>
      </w:r>
      <w:r>
        <w:rPr>
          <w:rFonts w:hint="eastAsia"/>
        </w:rPr>
        <w:t>和</w:t>
      </w:r>
      <w:r>
        <w:t>脉冲他们具</w:t>
      </w:r>
      <w:r w:rsidRPr="005F0618">
        <w:rPr>
          <w:rStyle w:val="a6"/>
        </w:rPr>
        <w:t>有较好的局部化效果</w:t>
      </w:r>
      <w:r>
        <w:rPr>
          <w:rFonts w:hint="eastAsia"/>
        </w:rPr>
        <w:t>。</w:t>
      </w:r>
    </w:p>
    <w:p w:rsidR="009A5025" w:rsidRDefault="009A5025" w:rsidP="009A5025">
      <w:r>
        <w:rPr>
          <w:noProof/>
        </w:rPr>
        <w:drawing>
          <wp:inline distT="0" distB="0" distL="0" distR="0" wp14:anchorId="7BFA9109" wp14:editId="569B12C2">
            <wp:extent cx="4752975" cy="409575"/>
            <wp:effectExtent l="0" t="0" r="9525" b="952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stretch>
                      <a:fillRect/>
                    </a:stretch>
                  </pic:blipFill>
                  <pic:spPr>
                    <a:xfrm>
                      <a:off x="0" y="0"/>
                      <a:ext cx="4752975" cy="409575"/>
                    </a:xfrm>
                    <a:prstGeom prst="rect">
                      <a:avLst/>
                    </a:prstGeom>
                  </pic:spPr>
                </pic:pic>
              </a:graphicData>
            </a:graphic>
          </wp:inline>
        </w:drawing>
      </w:r>
    </w:p>
    <w:p w:rsidR="009A5025" w:rsidRDefault="009A5025" w:rsidP="009A5025">
      <w:r>
        <w:rPr>
          <w:noProof/>
        </w:rPr>
        <w:drawing>
          <wp:inline distT="0" distB="0" distL="0" distR="0" wp14:anchorId="162B8C7F" wp14:editId="1FB9ACD2">
            <wp:extent cx="5372100" cy="514350"/>
            <wp:effectExtent l="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5372100" cy="514350"/>
                    </a:xfrm>
                    <a:prstGeom prst="rect">
                      <a:avLst/>
                    </a:prstGeom>
                  </pic:spPr>
                </pic:pic>
              </a:graphicData>
            </a:graphic>
          </wp:inline>
        </w:drawing>
      </w:r>
    </w:p>
    <w:p w:rsidR="009A5025" w:rsidRDefault="009A5025" w:rsidP="009A5025">
      <w:pPr>
        <w:rPr>
          <w:noProof/>
        </w:rPr>
      </w:pPr>
      <w:r>
        <w:rPr>
          <w:noProof/>
        </w:rPr>
        <w:drawing>
          <wp:inline distT="0" distB="0" distL="0" distR="0" wp14:anchorId="3127AF1C" wp14:editId="5A758F33">
            <wp:extent cx="1943100" cy="438150"/>
            <wp:effectExtent l="0" t="0" r="0" b="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1943100" cy="438150"/>
                    </a:xfrm>
                    <a:prstGeom prst="rect">
                      <a:avLst/>
                    </a:prstGeom>
                  </pic:spPr>
                </pic:pic>
              </a:graphicData>
            </a:graphic>
          </wp:inline>
        </w:drawing>
      </w:r>
      <w:r w:rsidRPr="005D2FA1">
        <w:rPr>
          <w:noProof/>
        </w:rPr>
        <w:t xml:space="preserve"> </w:t>
      </w:r>
      <w:r>
        <w:rPr>
          <w:noProof/>
        </w:rPr>
        <w:drawing>
          <wp:inline distT="0" distB="0" distL="0" distR="0" wp14:anchorId="6B03830C" wp14:editId="00C7564E">
            <wp:extent cx="3641698" cy="484992"/>
            <wp:effectExtent l="0" t="0" r="0"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3706947" cy="493682"/>
                    </a:xfrm>
                    <a:prstGeom prst="rect">
                      <a:avLst/>
                    </a:prstGeom>
                  </pic:spPr>
                </pic:pic>
              </a:graphicData>
            </a:graphic>
          </wp:inline>
        </w:drawing>
      </w:r>
    </w:p>
    <w:p w:rsidR="009A5025" w:rsidRDefault="009A5025" w:rsidP="009A5025">
      <w:r>
        <w:rPr>
          <w:noProof/>
        </w:rPr>
        <w:drawing>
          <wp:inline distT="0" distB="0" distL="0" distR="0" wp14:anchorId="7A469406" wp14:editId="00A99209">
            <wp:extent cx="6467475" cy="533400"/>
            <wp:effectExtent l="0" t="0" r="9525"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6467475" cy="533400"/>
                    </a:xfrm>
                    <a:prstGeom prst="rect">
                      <a:avLst/>
                    </a:prstGeom>
                  </pic:spPr>
                </pic:pic>
              </a:graphicData>
            </a:graphic>
          </wp:inline>
        </w:drawing>
      </w:r>
    </w:p>
    <w:p w:rsidR="009A5025" w:rsidRDefault="009A5025" w:rsidP="009A5025"/>
    <w:p w:rsidR="009A5025" w:rsidRDefault="009A5025" w:rsidP="009A5025">
      <w:pPr>
        <w:pBdr>
          <w:bottom w:val="single" w:sz="6" w:space="1" w:color="auto"/>
        </w:pBdr>
      </w:pPr>
      <w:r>
        <w:rPr>
          <w:rFonts w:hint="eastAsia"/>
        </w:rPr>
        <w:t>3</w:t>
      </w:r>
      <w:r>
        <w:rPr>
          <w:rFonts w:hint="eastAsia"/>
        </w:rPr>
        <w:t>）</w:t>
      </w:r>
      <w:r>
        <w:t>数值</w:t>
      </w:r>
      <w:r>
        <w:rPr>
          <w:rFonts w:hint="eastAsia"/>
        </w:rPr>
        <w:t>仿真</w:t>
      </w:r>
      <w:r>
        <w:t>结论：</w:t>
      </w:r>
      <w:r>
        <w:rPr>
          <w:rFonts w:hint="eastAsia"/>
        </w:rPr>
        <w:t>证明</w:t>
      </w:r>
      <w:r w:rsidRPr="00B66678">
        <w:rPr>
          <w:rStyle w:val="ac"/>
        </w:rPr>
        <w:t>reassignment</w:t>
      </w:r>
      <w:r w:rsidRPr="00B66678">
        <w:rPr>
          <w:rStyle w:val="ac"/>
          <w:rFonts w:hint="eastAsia"/>
        </w:rPr>
        <w:t>方法</w:t>
      </w:r>
      <w:r w:rsidRPr="00B66678">
        <w:rPr>
          <w:rStyle w:val="ac"/>
        </w:rPr>
        <w:t>的好处</w:t>
      </w:r>
      <w:r>
        <w:rPr>
          <w:rFonts w:hint="eastAsia"/>
        </w:rPr>
        <w:t>。</w:t>
      </w:r>
    </w:p>
    <w:p w:rsidR="009A5025" w:rsidRDefault="009A5025" w:rsidP="009A5025">
      <w:r>
        <w:rPr>
          <w:rFonts w:hint="eastAsia"/>
        </w:rPr>
        <w:t xml:space="preserve">% </w:t>
      </w:r>
      <w:r>
        <w:rPr>
          <w:rFonts w:hint="eastAsia"/>
        </w:rPr>
        <w:t>一大波证明</w:t>
      </w:r>
      <w:r w:rsidRPr="007F76CD">
        <w:rPr>
          <w:rStyle w:val="ac"/>
        </w:rPr>
        <w:t>reassignment</w:t>
      </w:r>
      <w:r w:rsidRPr="007F76CD">
        <w:rPr>
          <w:rStyle w:val="ac"/>
          <w:rFonts w:hint="eastAsia"/>
        </w:rPr>
        <w:t>优势（增强</w:t>
      </w:r>
      <w:r w:rsidRPr="007F76CD">
        <w:rPr>
          <w:rStyle w:val="ac"/>
        </w:rPr>
        <w:t>时频分布的局部化特性</w:t>
      </w:r>
      <w:r w:rsidRPr="007F76CD">
        <w:rPr>
          <w:rStyle w:val="ac"/>
          <w:rFonts w:hint="eastAsia"/>
        </w:rPr>
        <w:t>）</w:t>
      </w:r>
      <w:r>
        <w:rPr>
          <w:rFonts w:hint="eastAsia"/>
        </w:rPr>
        <w:t>的测试</w:t>
      </w:r>
    </w:p>
    <w:p w:rsidR="009A5025" w:rsidRDefault="009A5025" w:rsidP="009A5025">
      <w:r>
        <w:t>[sig1,ifl1]=</w:t>
      </w:r>
      <w:r w:rsidRPr="00810420">
        <w:rPr>
          <w:rStyle w:val="a6"/>
        </w:rPr>
        <w:t>fmsin</w:t>
      </w:r>
      <w:r>
        <w:t>(60,0.15,0.35,50,1,0.35,1);</w:t>
      </w:r>
    </w:p>
    <w:p w:rsidR="009A5025" w:rsidRDefault="009A5025" w:rsidP="009A5025">
      <w:r>
        <w:t>[sig2,ifl2]=</w:t>
      </w:r>
      <w:r w:rsidRPr="00810420">
        <w:rPr>
          <w:rStyle w:val="a6"/>
        </w:rPr>
        <w:t>fmlin</w:t>
      </w:r>
      <w:r>
        <w:t>(60,0.3,0.1);</w:t>
      </w:r>
    </w:p>
    <w:p w:rsidR="009A5025" w:rsidRDefault="009A5025" w:rsidP="009A5025">
      <w:r>
        <w:t>[sig3,ifl3]=</w:t>
      </w:r>
      <w:r w:rsidRPr="00810420">
        <w:rPr>
          <w:rStyle w:val="a6"/>
        </w:rPr>
        <w:t>fmconst</w:t>
      </w:r>
      <w:r>
        <w:t>(60,0.4);</w:t>
      </w:r>
    </w:p>
    <w:p w:rsidR="009A5025" w:rsidRPr="00810420" w:rsidRDefault="009A5025" w:rsidP="009A5025">
      <w:pPr>
        <w:rPr>
          <w:rStyle w:val="a6"/>
        </w:rPr>
      </w:pPr>
      <w:r w:rsidRPr="00810420">
        <w:rPr>
          <w:rStyle w:val="a6"/>
          <w:rFonts w:hint="eastAsia"/>
        </w:rPr>
        <w:t>sig=[sig1;zeros(8,1);sig2+sig3];%</w:t>
      </w:r>
      <w:r w:rsidRPr="00810420">
        <w:rPr>
          <w:rStyle w:val="a6"/>
          <w:rFonts w:hint="eastAsia"/>
        </w:rPr>
        <w:t>信号组合</w:t>
      </w:r>
    </w:p>
    <w:p w:rsidR="009A5025" w:rsidRDefault="009A5025" w:rsidP="009A5025">
      <w:r>
        <w:t>iflaw=zeros(128,2);</w:t>
      </w:r>
    </w:p>
    <w:p w:rsidR="009A5025" w:rsidRDefault="009A5025" w:rsidP="009A5025">
      <w:r>
        <w:t>iflaw(:,1)=[ifl1;NaN*ones(8,1);ifl2];</w:t>
      </w:r>
    </w:p>
    <w:p w:rsidR="009A5025" w:rsidRDefault="009A5025" w:rsidP="009A5025">
      <w:r>
        <w:rPr>
          <w:rFonts w:hint="eastAsia"/>
        </w:rPr>
        <w:t>iflaw(:,2)=[NaN*ones(68,1);ifl3];%</w:t>
      </w:r>
      <w:r>
        <w:rPr>
          <w:rFonts w:hint="eastAsia"/>
        </w:rPr>
        <w:t>频率组合</w:t>
      </w:r>
    </w:p>
    <w:p w:rsidR="009A5025" w:rsidRDefault="009A5025" w:rsidP="009A5025">
      <w:r w:rsidRPr="00810420">
        <w:rPr>
          <w:rStyle w:val="a6"/>
          <w:rFonts w:hint="eastAsia"/>
        </w:rPr>
        <w:t>tfrideal</w:t>
      </w:r>
      <w:r>
        <w:rPr>
          <w:rFonts w:hint="eastAsia"/>
        </w:rPr>
        <w:t>(iflaw);%</w:t>
      </w:r>
      <w:r>
        <w:rPr>
          <w:rFonts w:hint="eastAsia"/>
        </w:rPr>
        <w:t>理想信号时频分布</w:t>
      </w:r>
    </w:p>
    <w:p w:rsidR="009A5025" w:rsidRDefault="009A5025" w:rsidP="009A5025">
      <w:r>
        <w:rPr>
          <w:rFonts w:hint="eastAsia"/>
        </w:rPr>
        <w:t xml:space="preserve">figure; </w:t>
      </w:r>
      <w:r w:rsidRPr="00E30C08">
        <w:rPr>
          <w:rStyle w:val="a6"/>
          <w:rFonts w:hint="eastAsia"/>
        </w:rPr>
        <w:t>tfrwv</w:t>
      </w:r>
      <w:r>
        <w:rPr>
          <w:rFonts w:hint="eastAsia"/>
        </w:rPr>
        <w:t>(sig);%</w:t>
      </w:r>
      <w:r>
        <w:rPr>
          <w:rFonts w:hint="eastAsia"/>
        </w:rPr>
        <w:t>信号的</w:t>
      </w:r>
      <w:r>
        <w:rPr>
          <w:rFonts w:hint="eastAsia"/>
        </w:rPr>
        <w:t>WVD</w:t>
      </w:r>
      <w:r>
        <w:rPr>
          <w:rFonts w:hint="eastAsia"/>
        </w:rPr>
        <w:t>分布，信号是局部化很好，但是很多交叉项让时频分布很难读。</w:t>
      </w:r>
    </w:p>
    <w:p w:rsidR="009A5025" w:rsidRDefault="009A5025" w:rsidP="009A5025">
      <w:r>
        <w:rPr>
          <w:rFonts w:hint="eastAsia"/>
        </w:rPr>
        <w:t>figure;</w:t>
      </w:r>
      <w:r w:rsidRPr="00E30C08">
        <w:rPr>
          <w:rStyle w:val="a6"/>
          <w:rFonts w:hint="eastAsia"/>
        </w:rPr>
        <w:t>tfrrpwv</w:t>
      </w:r>
      <w:r>
        <w:rPr>
          <w:rFonts w:hint="eastAsia"/>
        </w:rPr>
        <w:t>(sig);%PWVD</w:t>
      </w:r>
      <w:r>
        <w:rPr>
          <w:rFonts w:hint="eastAsia"/>
        </w:rPr>
        <w:t>在时间轴去掉了交叉项，但是依然存在交叉项，导致</w:t>
      </w:r>
      <w:r>
        <w:rPr>
          <w:rFonts w:hint="eastAsia"/>
        </w:rPr>
        <w:t>reassigned</w:t>
      </w:r>
      <w:r>
        <w:rPr>
          <w:rFonts w:hint="eastAsia"/>
        </w:rPr>
        <w:t>后还是看得到交叉项</w:t>
      </w:r>
    </w:p>
    <w:p w:rsidR="009A5025" w:rsidRDefault="009A5025" w:rsidP="009A5025">
      <w:r>
        <w:t xml:space="preserve">figure; </w:t>
      </w:r>
      <w:r w:rsidRPr="00E30C08">
        <w:rPr>
          <w:rStyle w:val="ac"/>
        </w:rPr>
        <w:t>tfrrspwv</w:t>
      </w:r>
      <w:r>
        <w:t>(sig);%  SPWVD and its reassigned version,</w:t>
      </w:r>
    </w:p>
    <w:p w:rsidR="009A5025" w:rsidRDefault="009A5025" w:rsidP="009A5025">
      <w:r>
        <w:rPr>
          <w:rFonts w:hint="eastAsia"/>
        </w:rPr>
        <w:lastRenderedPageBreak/>
        <w:t>%</w:t>
      </w:r>
      <w:r>
        <w:rPr>
          <w:rFonts w:hint="eastAsia"/>
        </w:rPr>
        <w:t>可见</w:t>
      </w:r>
      <w:r>
        <w:rPr>
          <w:rFonts w:hint="eastAsia"/>
        </w:rPr>
        <w:t>SPWVD</w:t>
      </w:r>
      <w:r>
        <w:rPr>
          <w:rFonts w:hint="eastAsia"/>
        </w:rPr>
        <w:t>确实通过平滑去除了很多交叉项，但是分辨率被减低了很多。通过</w:t>
      </w:r>
      <w:r>
        <w:rPr>
          <w:rFonts w:hint="eastAsia"/>
        </w:rPr>
        <w:t>reassigned</w:t>
      </w:r>
      <w:r>
        <w:rPr>
          <w:rFonts w:hint="eastAsia"/>
        </w:rPr>
        <w:t>后分辨率再次提高。</w:t>
      </w:r>
    </w:p>
    <w:p w:rsidR="009A5025" w:rsidRDefault="009A5025" w:rsidP="009A5025">
      <w:r>
        <w:rPr>
          <w:rFonts w:hint="eastAsia"/>
        </w:rPr>
        <w:t>%%</w:t>
      </w:r>
      <w:r>
        <w:rPr>
          <w:rFonts w:hint="eastAsia"/>
        </w:rPr>
        <w:t>【总之</w:t>
      </w:r>
      <w:r>
        <w:rPr>
          <w:rFonts w:hint="eastAsia"/>
        </w:rPr>
        <w:t>reassigned</w:t>
      </w:r>
      <w:r>
        <w:rPr>
          <w:rFonts w:hint="eastAsia"/>
        </w:rPr>
        <w:t>的好处就是将所有的</w:t>
      </w:r>
      <w:r>
        <w:rPr>
          <w:rFonts w:hint="eastAsia"/>
        </w:rPr>
        <w:t>TF</w:t>
      </w:r>
      <w:r>
        <w:rPr>
          <w:rFonts w:hint="eastAsia"/>
        </w:rPr>
        <w:t>分布组件都局部化，让其趋于理想分布】</w:t>
      </w:r>
    </w:p>
    <w:p w:rsidR="009A5025" w:rsidRDefault="009A5025" w:rsidP="009A5025">
      <w:r>
        <w:rPr>
          <w:rFonts w:hint="eastAsia"/>
        </w:rPr>
        <w:t>figure;</w:t>
      </w:r>
      <w:r w:rsidRPr="00E30C08">
        <w:rPr>
          <w:rStyle w:val="ac"/>
          <w:rFonts w:hint="eastAsia"/>
        </w:rPr>
        <w:t>tfrrsp</w:t>
      </w:r>
      <w:r>
        <w:rPr>
          <w:rFonts w:hint="eastAsia"/>
        </w:rPr>
        <w:t>(sig);%</w:t>
      </w:r>
      <w:r>
        <w:rPr>
          <w:rFonts w:hint="eastAsia"/>
        </w:rPr>
        <w:t>功率谱</w:t>
      </w:r>
      <w:r w:rsidRPr="00E30C08">
        <w:t>spectrogram</w:t>
      </w:r>
      <w:r>
        <w:rPr>
          <w:rFonts w:hint="eastAsia"/>
        </w:rPr>
        <w:t>及其</w:t>
      </w:r>
      <w:r>
        <w:rPr>
          <w:rFonts w:hint="eastAsia"/>
        </w:rPr>
        <w:t>reassigned----</w:t>
      </w:r>
      <w:r>
        <w:rPr>
          <w:rFonts w:hint="eastAsia"/>
        </w:rPr>
        <w:t>性能较好（无干扰项）</w:t>
      </w:r>
    </w:p>
    <w:p w:rsidR="009A5025" w:rsidRDefault="009A5025" w:rsidP="009A5025">
      <w:r>
        <w:rPr>
          <w:rFonts w:hint="eastAsia"/>
        </w:rPr>
        <w:t>figure;</w:t>
      </w:r>
      <w:r w:rsidRPr="00E30C08">
        <w:rPr>
          <w:rStyle w:val="a6"/>
          <w:rFonts w:hint="eastAsia"/>
        </w:rPr>
        <w:t>tfrrmsc</w:t>
      </w:r>
      <w:r>
        <w:rPr>
          <w:rFonts w:hint="eastAsia"/>
        </w:rPr>
        <w:t>(sig);%Morlet scalogram</w:t>
      </w:r>
      <w:r>
        <w:rPr>
          <w:rFonts w:hint="eastAsia"/>
        </w:rPr>
        <w:t>及其</w:t>
      </w:r>
      <w:r>
        <w:rPr>
          <w:rFonts w:hint="eastAsia"/>
        </w:rPr>
        <w:t>reassigned----</w:t>
      </w:r>
      <w:r>
        <w:rPr>
          <w:rFonts w:hint="eastAsia"/>
        </w:rPr>
        <w:t>性能较差（也没有干扰项，但在低频部分的时间分辨率严重不足）</w:t>
      </w:r>
    </w:p>
    <w:p w:rsidR="009A5025" w:rsidRDefault="009A5025" w:rsidP="009A5025">
      <w:r>
        <w:rPr>
          <w:rFonts w:hint="eastAsia"/>
        </w:rPr>
        <w:t>figure;</w:t>
      </w:r>
      <w:r w:rsidRPr="00E30C08">
        <w:rPr>
          <w:rStyle w:val="a6"/>
          <w:rFonts w:hint="eastAsia"/>
        </w:rPr>
        <w:t>tfrrppag</w:t>
      </w:r>
      <w:r>
        <w:rPr>
          <w:rFonts w:hint="eastAsia"/>
        </w:rPr>
        <w:t>(sig);%pseudo-Page</w:t>
      </w:r>
      <w:r>
        <w:rPr>
          <w:rFonts w:hint="eastAsia"/>
        </w:rPr>
        <w:t>，由于干扰项的叠加导致性能很差，几乎拾取意义</w:t>
      </w:r>
    </w:p>
    <w:p w:rsidR="009A5025" w:rsidRDefault="009A5025" w:rsidP="009A5025">
      <w:r>
        <w:rPr>
          <w:rFonts w:hint="eastAsia"/>
        </w:rPr>
        <w:t>figure;</w:t>
      </w:r>
      <w:r w:rsidRPr="00E30C08">
        <w:rPr>
          <w:rStyle w:val="a6"/>
          <w:rFonts w:hint="eastAsia"/>
        </w:rPr>
        <w:t>tfrrpmh</w:t>
      </w:r>
      <w:r>
        <w:rPr>
          <w:rFonts w:hint="eastAsia"/>
        </w:rPr>
        <w:t>(sig);%pseudo Margenau-Hill</w:t>
      </w:r>
      <w:r>
        <w:rPr>
          <w:rFonts w:hint="eastAsia"/>
        </w:rPr>
        <w:t>，由于干扰项的叠加导致性能很差，几乎拾取意义</w:t>
      </w:r>
    </w:p>
    <w:p w:rsidR="009A5025" w:rsidRDefault="009A5025" w:rsidP="009A5025">
      <w:pPr>
        <w:pBdr>
          <w:bottom w:val="single" w:sz="6" w:space="1" w:color="auto"/>
        </w:pBdr>
      </w:pPr>
      <w:r>
        <w:rPr>
          <w:rFonts w:hint="eastAsia"/>
        </w:rPr>
        <w:t>%</w:t>
      </w:r>
      <w:r>
        <w:rPr>
          <w:rFonts w:hint="eastAsia"/>
        </w:rPr>
        <w:t>总结起来，还是【</w:t>
      </w:r>
      <w:r w:rsidRPr="00E30C08">
        <w:rPr>
          <w:rStyle w:val="ac"/>
          <w:rFonts w:hint="eastAsia"/>
        </w:rPr>
        <w:t>使用</w:t>
      </w:r>
      <w:bookmarkStart w:id="21" w:name="OLE_LINK12"/>
      <w:r w:rsidRPr="00E30C08">
        <w:rPr>
          <w:rStyle w:val="ac"/>
          <w:rFonts w:hint="eastAsia"/>
        </w:rPr>
        <w:t>spectrogram</w:t>
      </w:r>
      <w:bookmarkEnd w:id="21"/>
      <w:r w:rsidRPr="00E30C08">
        <w:rPr>
          <w:rStyle w:val="ac"/>
          <w:rFonts w:hint="eastAsia"/>
        </w:rPr>
        <w:t xml:space="preserve"> or the SPWVD</w:t>
      </w:r>
      <w:r w:rsidRPr="00E30C08">
        <w:rPr>
          <w:rStyle w:val="ac"/>
          <w:rFonts w:hint="eastAsia"/>
        </w:rPr>
        <w:t>经过</w:t>
      </w:r>
      <w:r w:rsidRPr="00E30C08">
        <w:rPr>
          <w:rStyle w:val="ac"/>
          <w:rFonts w:hint="eastAsia"/>
        </w:rPr>
        <w:t>reassigned</w:t>
      </w:r>
      <w:r w:rsidRPr="00E30C08">
        <w:rPr>
          <w:rStyle w:val="ac"/>
          <w:rFonts w:hint="eastAsia"/>
        </w:rPr>
        <w:t>后</w:t>
      </w:r>
      <w:r w:rsidRPr="00E30C08">
        <w:rPr>
          <w:rStyle w:val="ac"/>
        </w:rPr>
        <w:t>的</w:t>
      </w:r>
      <w:r w:rsidRPr="00E30C08">
        <w:rPr>
          <w:rStyle w:val="ac"/>
          <w:rFonts w:hint="eastAsia"/>
        </w:rPr>
        <w:t>性能比较好</w:t>
      </w:r>
      <w:r>
        <w:rPr>
          <w:rFonts w:hint="eastAsia"/>
        </w:rPr>
        <w:t>】</w:t>
      </w:r>
    </w:p>
    <w:p w:rsidR="009A5025" w:rsidRDefault="009A5025" w:rsidP="009A5025">
      <w:r>
        <w:rPr>
          <w:rFonts w:hint="eastAsia"/>
        </w:rPr>
        <w:t>&gt;&gt;</w:t>
      </w:r>
      <w:r>
        <w:rPr>
          <w:rFonts w:hint="eastAsia"/>
        </w:rPr>
        <w:t>图</w:t>
      </w:r>
      <w:r>
        <w:t>需要运行</w:t>
      </w:r>
      <w:r>
        <w:rPr>
          <w:rFonts w:hint="eastAsia"/>
        </w:rPr>
        <w:t>查看</w:t>
      </w:r>
      <w:r>
        <w:t>，这里</w:t>
      </w:r>
      <w:r>
        <w:rPr>
          <w:rFonts w:hint="eastAsia"/>
        </w:rPr>
        <w:t>太多</w:t>
      </w:r>
      <w:r>
        <w:t>不一一展示了。只展示最好的两个分布。</w:t>
      </w:r>
    </w:p>
    <w:p w:rsidR="009A5025" w:rsidRDefault="009A5025" w:rsidP="009A5025">
      <w:r w:rsidRPr="00B65506">
        <w:rPr>
          <w:noProof/>
        </w:rPr>
        <w:drawing>
          <wp:inline distT="0" distB="0" distL="0" distR="0" wp14:anchorId="045418D9" wp14:editId="2949EB71">
            <wp:extent cx="2165350" cy="2165350"/>
            <wp:effectExtent l="0" t="0" r="0"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2165350" cy="2165350"/>
                    </a:xfrm>
                    <a:prstGeom prst="rect">
                      <a:avLst/>
                    </a:prstGeom>
                    <a:noFill/>
                    <a:ln>
                      <a:noFill/>
                    </a:ln>
                  </pic:spPr>
                </pic:pic>
              </a:graphicData>
            </a:graphic>
          </wp:inline>
        </w:drawing>
      </w:r>
      <w:r w:rsidRPr="00AB5F55">
        <w:t xml:space="preserve"> </w:t>
      </w:r>
      <w:r w:rsidRPr="00AB5F55">
        <w:rPr>
          <w:noProof/>
        </w:rPr>
        <w:drawing>
          <wp:inline distT="0" distB="0" distL="0" distR="0" wp14:anchorId="13DA0C47" wp14:editId="2F15B927">
            <wp:extent cx="2165350" cy="2165350"/>
            <wp:effectExtent l="0" t="0" r="0" b="635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2165350" cy="2165350"/>
                    </a:xfrm>
                    <a:prstGeom prst="rect">
                      <a:avLst/>
                    </a:prstGeom>
                    <a:noFill/>
                    <a:ln>
                      <a:noFill/>
                    </a:ln>
                  </pic:spPr>
                </pic:pic>
              </a:graphicData>
            </a:graphic>
          </wp:inline>
        </w:drawing>
      </w:r>
      <w:r w:rsidRPr="005600D0">
        <w:t xml:space="preserve"> </w:t>
      </w:r>
      <w:r w:rsidRPr="005600D0">
        <w:rPr>
          <w:noProof/>
        </w:rPr>
        <w:drawing>
          <wp:inline distT="0" distB="0" distL="0" distR="0" wp14:anchorId="6F6CD595" wp14:editId="3D4AB778">
            <wp:extent cx="2165350" cy="2165350"/>
            <wp:effectExtent l="0" t="0" r="0" b="635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165350" cy="2165350"/>
                    </a:xfrm>
                    <a:prstGeom prst="rect">
                      <a:avLst/>
                    </a:prstGeom>
                    <a:noFill/>
                    <a:ln>
                      <a:noFill/>
                    </a:ln>
                  </pic:spPr>
                </pic:pic>
              </a:graphicData>
            </a:graphic>
          </wp:inline>
        </w:drawing>
      </w:r>
    </w:p>
    <w:p w:rsidR="009A5025" w:rsidRDefault="009A5025" w:rsidP="009A5025"/>
    <w:p w:rsidR="009A5025" w:rsidRDefault="009A5025" w:rsidP="009A5025">
      <w:r>
        <w:rPr>
          <w:rFonts w:hint="eastAsia"/>
        </w:rPr>
        <w:t>4</w:t>
      </w:r>
      <w:r>
        <w:rPr>
          <w:rFonts w:hint="eastAsia"/>
        </w:rPr>
        <w:t>）</w:t>
      </w:r>
      <w:r>
        <w:t>与</w:t>
      </w:r>
      <w:r w:rsidRPr="000B2D0A">
        <w:t>reassignment</w:t>
      </w:r>
      <w:r>
        <w:rPr>
          <w:rFonts w:hint="eastAsia"/>
        </w:rPr>
        <w:t>方法相似</w:t>
      </w:r>
      <w:r>
        <w:t>的一些时频信息抽取方法：</w:t>
      </w:r>
    </w:p>
    <w:p w:rsidR="009A5025" w:rsidRDefault="009A5025" w:rsidP="009A5025">
      <w:r>
        <w:t>a)</w:t>
      </w:r>
      <w:r w:rsidRPr="006E69B6">
        <w:t xml:space="preserve"> Friedman’s instantaneous frequency density</w:t>
      </w:r>
      <w:r>
        <w:rPr>
          <w:rFonts w:hint="eastAsia"/>
        </w:rPr>
        <w:t>：简单</w:t>
      </w:r>
      <w:r>
        <w:t>的计算</w:t>
      </w:r>
      <w:r>
        <w:rPr>
          <w:rFonts w:hint="eastAsia"/>
        </w:rPr>
        <w:t>t</w:t>
      </w:r>
      <w:r>
        <w:rPr>
          <w:rFonts w:hint="eastAsia"/>
        </w:rPr>
        <w:t>时间</w:t>
      </w:r>
      <w:r>
        <w:t>点的频率</w:t>
      </w:r>
      <w:r>
        <w:rPr>
          <w:rFonts w:hint="eastAsia"/>
        </w:rPr>
        <w:t>直方图</w:t>
      </w:r>
      <w:r>
        <w:t>，</w:t>
      </w:r>
      <w:r>
        <w:rPr>
          <w:rFonts w:hint="eastAsia"/>
        </w:rPr>
        <w:t>结果图</w:t>
      </w:r>
      <w:r>
        <w:t>不在</w:t>
      </w:r>
      <w:r>
        <w:rPr>
          <w:rFonts w:hint="eastAsia"/>
        </w:rPr>
        <w:t>是</w:t>
      </w:r>
      <w:r>
        <w:t>能量分布</w:t>
      </w:r>
      <w:r>
        <w:rPr>
          <w:rFonts w:hint="eastAsia"/>
        </w:rPr>
        <w:t>。</w:t>
      </w:r>
      <w:r w:rsidRPr="00F65DA3">
        <w:rPr>
          <w:rStyle w:val="ac"/>
        </w:rPr>
        <w:t>Friedman</w:t>
      </w:r>
      <w:r>
        <w:rPr>
          <w:rFonts w:hint="eastAsia"/>
        </w:rPr>
        <w:t>函数</w:t>
      </w:r>
      <w:r>
        <w:t>可以实现该抽取</w:t>
      </w:r>
      <w:r>
        <w:rPr>
          <w:rFonts w:hint="eastAsia"/>
        </w:rPr>
        <w:t>，其输入</w:t>
      </w:r>
      <w:r>
        <w:t>可以指定任意时频分布。</w:t>
      </w:r>
    </w:p>
    <w:p w:rsidR="009A5025" w:rsidRDefault="009A5025" w:rsidP="009A5025">
      <w:r>
        <w:t>t=1:2:127; [tfr,rtfr,hat]=tfrrpwv(sig,t);</w:t>
      </w:r>
    </w:p>
    <w:p w:rsidR="009A5025" w:rsidRDefault="009A5025" w:rsidP="009A5025">
      <w:r w:rsidRPr="00050EF2">
        <w:rPr>
          <w:rStyle w:val="ac"/>
          <w:rFonts w:hint="eastAsia"/>
        </w:rPr>
        <w:t>friedman</w:t>
      </w:r>
      <w:r>
        <w:rPr>
          <w:rFonts w:hint="eastAsia"/>
        </w:rPr>
        <w:t>(tfr,hat,t,</w:t>
      </w:r>
      <w:r>
        <w:t>’</w:t>
      </w:r>
      <w:r w:rsidRPr="00FC1250">
        <w:t xml:space="preserve"> tfrrpwv</w:t>
      </w:r>
      <w:r>
        <w:t>’</w:t>
      </w:r>
      <w:r>
        <w:rPr>
          <w:rFonts w:hint="eastAsia"/>
        </w:rPr>
        <w:t>,1);%</w:t>
      </w:r>
      <w:r>
        <w:rPr>
          <w:rFonts w:hint="eastAsia"/>
        </w:rPr>
        <w:t>时频局部化特性较好！这里不是</w:t>
      </w:r>
      <w:r>
        <w:rPr>
          <w:rFonts w:hint="eastAsia"/>
        </w:rPr>
        <w:t>matlab</w:t>
      </w:r>
      <w:r>
        <w:rPr>
          <w:rFonts w:hint="eastAsia"/>
        </w:rPr>
        <w:t>子带</w:t>
      </w:r>
      <w:r>
        <w:t>的默认</w:t>
      </w:r>
      <w:r>
        <w:rPr>
          <w:rFonts w:hint="eastAsia"/>
        </w:rPr>
        <w:t>那个</w:t>
      </w:r>
      <w:r>
        <w:t>函数</w:t>
      </w:r>
      <w:r>
        <w:rPr>
          <w:rFonts w:hint="eastAsia"/>
        </w:rPr>
        <w:t>。</w:t>
      </w:r>
    </w:p>
    <w:p w:rsidR="009A5025" w:rsidRDefault="009A5025" w:rsidP="009A5025">
      <w:pPr>
        <w:jc w:val="center"/>
      </w:pPr>
      <w:r w:rsidRPr="00ED2C2D">
        <w:rPr>
          <w:rFonts w:hint="eastAsia"/>
          <w:noProof/>
        </w:rPr>
        <w:drawing>
          <wp:inline distT="0" distB="0" distL="0" distR="0" wp14:anchorId="766D3BE6" wp14:editId="579FE76E">
            <wp:extent cx="2165350" cy="2165350"/>
            <wp:effectExtent l="0" t="0" r="6350" b="635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2165350" cy="2165350"/>
                    </a:xfrm>
                    <a:prstGeom prst="rect">
                      <a:avLst/>
                    </a:prstGeom>
                    <a:noFill/>
                    <a:ln>
                      <a:noFill/>
                    </a:ln>
                  </pic:spPr>
                </pic:pic>
              </a:graphicData>
            </a:graphic>
          </wp:inline>
        </w:drawing>
      </w:r>
      <w:r>
        <w:rPr>
          <w:rFonts w:hint="eastAsia"/>
        </w:rPr>
        <w:t>&gt;&gt;</w:t>
      </w:r>
      <w:r w:rsidRPr="00ED2C2D">
        <w:rPr>
          <w:rFonts w:hint="eastAsia"/>
          <w:noProof/>
        </w:rPr>
        <w:drawing>
          <wp:inline distT="0" distB="0" distL="0" distR="0" wp14:anchorId="2C7E50FC" wp14:editId="04F5AE37">
            <wp:extent cx="2165350" cy="2165350"/>
            <wp:effectExtent l="0" t="0" r="0" b="635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2165350" cy="2165350"/>
                    </a:xfrm>
                    <a:prstGeom prst="rect">
                      <a:avLst/>
                    </a:prstGeom>
                    <a:noFill/>
                    <a:ln>
                      <a:noFill/>
                    </a:ln>
                  </pic:spPr>
                </pic:pic>
              </a:graphicData>
            </a:graphic>
          </wp:inline>
        </w:drawing>
      </w:r>
    </w:p>
    <w:p w:rsidR="009A5025" w:rsidRDefault="009A5025" w:rsidP="009A5025"/>
    <w:p w:rsidR="009A5025" w:rsidRDefault="009A5025" w:rsidP="009A5025">
      <w:r>
        <w:t>b)</w:t>
      </w:r>
      <w:r w:rsidRPr="00A455DF">
        <w:t xml:space="preserve"> Extraction of ridges and skeleton</w:t>
      </w:r>
      <w:r>
        <w:rPr>
          <w:rFonts w:hint="eastAsia"/>
        </w:rPr>
        <w:t>：</w:t>
      </w:r>
      <w:r w:rsidRPr="00C31DE3">
        <w:t>extracts from either the STFT or the continuous wavelet transform</w:t>
      </w:r>
      <w:r>
        <w:t xml:space="preserve"> some particular sets of curves deduced from the stationary points of their phase</w:t>
      </w:r>
      <w:r>
        <w:rPr>
          <w:rFonts w:hint="eastAsia"/>
        </w:rPr>
        <w:t xml:space="preserve">. </w:t>
      </w:r>
      <w:r>
        <w:rPr>
          <w:rFonts w:hint="eastAsia"/>
        </w:rPr>
        <w:t>从</w:t>
      </w:r>
      <w:r>
        <w:rPr>
          <w:rFonts w:hint="eastAsia"/>
        </w:rPr>
        <w:t>CWT</w:t>
      </w:r>
      <w:r>
        <w:rPr>
          <w:rFonts w:hint="eastAsia"/>
        </w:rPr>
        <w:t>中应用信号</w:t>
      </w:r>
      <w:r>
        <w:t>重建方程的</w:t>
      </w:r>
      <w:r>
        <w:rPr>
          <w:rFonts w:hint="eastAsia"/>
        </w:rPr>
        <w:t>固定</w:t>
      </w:r>
      <w:r>
        <w:t>相位理论</w:t>
      </w:r>
      <w:r>
        <w:rPr>
          <w:rFonts w:hint="eastAsia"/>
        </w:rPr>
        <w:t>可以</w:t>
      </w:r>
      <w:r>
        <w:t>描述如下：</w:t>
      </w:r>
    </w:p>
    <w:p w:rsidR="009A5025" w:rsidRPr="002454A3" w:rsidRDefault="009A5025" w:rsidP="009A5025">
      <w:r>
        <w:rPr>
          <w:noProof/>
        </w:rPr>
        <w:drawing>
          <wp:inline distT="0" distB="0" distL="0" distR="0" wp14:anchorId="60291F36" wp14:editId="249F5367">
            <wp:extent cx="3971925" cy="48577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3971925" cy="485775"/>
                    </a:xfrm>
                    <a:prstGeom prst="rect">
                      <a:avLst/>
                    </a:prstGeom>
                  </pic:spPr>
                </pic:pic>
              </a:graphicData>
            </a:graphic>
          </wp:inline>
        </w:drawing>
      </w:r>
    </w:p>
    <w:p w:rsidR="009A5025" w:rsidRDefault="009A5025" w:rsidP="009A5025">
      <w:r>
        <w:rPr>
          <w:rFonts w:hint="eastAsia"/>
        </w:rPr>
        <w:t>&gt;&gt;</w:t>
      </w:r>
      <w:r>
        <w:rPr>
          <w:rFonts w:hint="eastAsia"/>
        </w:rPr>
        <w:t>其</w:t>
      </w:r>
      <w:r>
        <w:t>原理</w:t>
      </w:r>
      <w:r>
        <w:rPr>
          <w:rFonts w:hint="eastAsia"/>
        </w:rPr>
        <w:t>没看懂？</w:t>
      </w:r>
      <w:r>
        <w:t>？？</w:t>
      </w:r>
    </w:p>
    <w:p w:rsidR="009A5025" w:rsidRDefault="009A5025" w:rsidP="009A5025">
      <w:r>
        <w:t>[tfr,rtfr,hat]=tfrrsp(sig);</w:t>
      </w:r>
    </w:p>
    <w:p w:rsidR="009A5025" w:rsidRDefault="009A5025" w:rsidP="009A5025">
      <w:r w:rsidRPr="00DC0CAB">
        <w:rPr>
          <w:rStyle w:val="ac"/>
          <w:rFonts w:hint="eastAsia"/>
        </w:rPr>
        <w:t>ridges</w:t>
      </w:r>
      <w:r>
        <w:rPr>
          <w:rFonts w:hint="eastAsia"/>
        </w:rPr>
        <w:t>(tfr,hat);%</w:t>
      </w:r>
      <w:r>
        <w:rPr>
          <w:rFonts w:hint="eastAsia"/>
        </w:rPr>
        <w:t>骨架和边缘提取</w:t>
      </w:r>
      <w:r>
        <w:rPr>
          <w:rFonts w:hint="eastAsia"/>
        </w:rPr>
        <w:t>-</w:t>
      </w:r>
      <w:r>
        <w:t>---</w:t>
      </w:r>
      <w:r>
        <w:t>其实这是</w:t>
      </w:r>
      <w:r>
        <w:rPr>
          <w:rFonts w:hint="eastAsia"/>
        </w:rPr>
        <w:t>结合</w:t>
      </w:r>
      <w:r>
        <w:t>了</w:t>
      </w:r>
      <w:r w:rsidRPr="000B2D0A">
        <w:t>reassignment</w:t>
      </w:r>
      <w:r>
        <w:rPr>
          <w:rFonts w:hint="eastAsia"/>
        </w:rPr>
        <w:t>和</w:t>
      </w:r>
      <w:r>
        <w:t>边缘信息的提取方法，提取结果如下：</w:t>
      </w:r>
    </w:p>
    <w:p w:rsidR="009A5025" w:rsidRDefault="009A5025" w:rsidP="009A5025">
      <w:pPr>
        <w:jc w:val="center"/>
      </w:pPr>
      <w:r w:rsidRPr="008343AE">
        <w:rPr>
          <w:noProof/>
        </w:rPr>
        <w:lastRenderedPageBreak/>
        <w:drawing>
          <wp:inline distT="0" distB="0" distL="0" distR="0" wp14:anchorId="0F4F68C4" wp14:editId="7472F294">
            <wp:extent cx="2165350" cy="2165350"/>
            <wp:effectExtent l="0" t="0" r="0" b="635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2165350" cy="2165350"/>
                    </a:xfrm>
                    <a:prstGeom prst="rect">
                      <a:avLst/>
                    </a:prstGeom>
                    <a:noFill/>
                    <a:ln>
                      <a:noFill/>
                    </a:ln>
                  </pic:spPr>
                </pic:pic>
              </a:graphicData>
            </a:graphic>
          </wp:inline>
        </w:drawing>
      </w:r>
      <w:r>
        <w:rPr>
          <w:rFonts w:hint="eastAsia"/>
        </w:rPr>
        <w:t>&gt;&gt;</w:t>
      </w:r>
      <w:r w:rsidRPr="00BA3CB4">
        <w:rPr>
          <w:noProof/>
        </w:rPr>
        <w:drawing>
          <wp:inline distT="0" distB="0" distL="0" distR="0" wp14:anchorId="78D10DA0" wp14:editId="0704A8B1">
            <wp:extent cx="2165350" cy="2165350"/>
            <wp:effectExtent l="0" t="0" r="0" b="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165350" cy="2165350"/>
                    </a:xfrm>
                    <a:prstGeom prst="rect">
                      <a:avLst/>
                    </a:prstGeom>
                    <a:noFill/>
                    <a:ln>
                      <a:noFill/>
                    </a:ln>
                  </pic:spPr>
                </pic:pic>
              </a:graphicData>
            </a:graphic>
          </wp:inline>
        </w:drawing>
      </w:r>
    </w:p>
    <w:p w:rsidR="009A5025" w:rsidRDefault="009A5025" w:rsidP="009A5025">
      <w:pPr>
        <w:jc w:val="center"/>
      </w:pPr>
    </w:p>
    <w:p w:rsidR="009A5025" w:rsidRDefault="009A5025" w:rsidP="009A5025"/>
    <w:p w:rsidR="009A5025" w:rsidRDefault="009A5025" w:rsidP="009A5025">
      <w:r>
        <w:rPr>
          <w:rFonts w:hint="eastAsia"/>
        </w:rPr>
        <w:t>&gt;&gt;</w:t>
      </w:r>
      <w:r>
        <w:rPr>
          <w:rFonts w:hint="eastAsia"/>
        </w:rPr>
        <w:t>总结</w:t>
      </w:r>
      <w:r>
        <w:t>：</w:t>
      </w:r>
      <w:r w:rsidRPr="00FB0D87">
        <w:t>reassignment</w:t>
      </w:r>
      <w:r>
        <w:rPr>
          <w:rFonts w:hint="eastAsia"/>
        </w:rPr>
        <w:t>提供了</w:t>
      </w:r>
      <w:r>
        <w:t>一种时频分布的修正版本</w:t>
      </w:r>
      <w:r>
        <w:rPr>
          <w:rFonts w:hint="eastAsia"/>
        </w:rPr>
        <w:t>——</w:t>
      </w:r>
      <w:r>
        <w:t>通过移动分布值到他们的</w:t>
      </w:r>
      <w:r>
        <w:rPr>
          <w:rFonts w:hint="eastAsia"/>
        </w:rPr>
        <w:t>周围</w:t>
      </w:r>
      <w:r>
        <w:t>的重心</w:t>
      </w:r>
      <w:r>
        <w:rPr>
          <w:rFonts w:hint="eastAsia"/>
        </w:rPr>
        <w:t>位置</w:t>
      </w:r>
      <w:r>
        <w:t>。</w:t>
      </w:r>
      <w:r>
        <w:rPr>
          <w:rFonts w:hint="eastAsia"/>
        </w:rPr>
        <w:t>（包括</w:t>
      </w:r>
      <w:r>
        <w:t>本节介绍的类似方法</w:t>
      </w:r>
      <w:r>
        <w:rPr>
          <w:rFonts w:hint="eastAsia"/>
        </w:rPr>
        <w:t>）丢失了</w:t>
      </w:r>
      <w:r>
        <w:t>双</w:t>
      </w:r>
      <w:r>
        <w:rPr>
          <w:rFonts w:hint="eastAsia"/>
        </w:rPr>
        <w:t>线性</w:t>
      </w:r>
      <w:r>
        <w:t>但是</w:t>
      </w:r>
      <w:r>
        <w:rPr>
          <w:rFonts w:hint="eastAsia"/>
        </w:rPr>
        <w:t>其它</w:t>
      </w:r>
      <w:r>
        <w:t>很多性质依然保留，主要是</w:t>
      </w:r>
      <w:r w:rsidRPr="007B6401">
        <w:rPr>
          <w:rStyle w:val="ac"/>
        </w:rPr>
        <w:t>获得了较高的时频</w:t>
      </w:r>
      <w:r w:rsidRPr="007B6401">
        <w:rPr>
          <w:rStyle w:val="ac"/>
          <w:rFonts w:hint="eastAsia"/>
        </w:rPr>
        <w:t>集中度</w:t>
      </w:r>
      <w:r>
        <w:rPr>
          <w:rFonts w:hint="eastAsia"/>
        </w:rPr>
        <w:t>，</w:t>
      </w:r>
      <w:r>
        <w:t>但是对于干扰项还是没法处理</w:t>
      </w:r>
      <w:r>
        <w:rPr>
          <w:rFonts w:hint="eastAsia"/>
        </w:rPr>
        <w:t>，因此</w:t>
      </w:r>
      <w:r>
        <w:t>需要将其用于去除干扰但是</w:t>
      </w:r>
      <w:r>
        <w:rPr>
          <w:rFonts w:hint="eastAsia"/>
        </w:rPr>
        <w:t>分辨率</w:t>
      </w:r>
      <w:r>
        <w:t>丢失的分布算法后。</w:t>
      </w:r>
    </w:p>
    <w:p w:rsidR="009A5025" w:rsidRDefault="009A5025" w:rsidP="009A5025"/>
    <w:p w:rsidR="009A5025" w:rsidRDefault="009A5025" w:rsidP="009A5025">
      <w:pPr>
        <w:pStyle w:val="3"/>
      </w:pPr>
      <w:r>
        <w:rPr>
          <w:rFonts w:hint="eastAsia"/>
        </w:rPr>
        <w:t>从</w:t>
      </w:r>
      <w:r>
        <w:t>时频分布中</w:t>
      </w:r>
      <w:r>
        <w:rPr>
          <w:rFonts w:hint="eastAsia"/>
        </w:rPr>
        <w:t>提取</w:t>
      </w:r>
      <w:r>
        <w:t>信息</w:t>
      </w:r>
    </w:p>
    <w:p w:rsidR="009A5025" w:rsidRDefault="009A5025" w:rsidP="009A5025">
      <w:pPr>
        <w:ind w:firstLine="420"/>
      </w:pPr>
      <w:r>
        <w:rPr>
          <w:rFonts w:hint="eastAsia"/>
        </w:rPr>
        <w:t>前面</w:t>
      </w:r>
      <w:r>
        <w:t>介绍的</w:t>
      </w:r>
      <w:r>
        <w:rPr>
          <w:rFonts w:hint="eastAsia"/>
        </w:rPr>
        <w:t>分布时间</w:t>
      </w:r>
      <w:r>
        <w:t>和</w:t>
      </w:r>
      <w:r>
        <w:rPr>
          <w:rFonts w:hint="eastAsia"/>
        </w:rPr>
        <w:t>边缘</w:t>
      </w:r>
      <w:r>
        <w:t>信息</w:t>
      </w:r>
      <w:r>
        <w:rPr>
          <w:rFonts w:hint="eastAsia"/>
        </w:rPr>
        <w:t>提供了</w:t>
      </w:r>
      <w:r>
        <w:t>信号的重要特征，例如</w:t>
      </w:r>
      <w:r>
        <w:t>AM</w:t>
      </w:r>
      <w:r>
        <w:rPr>
          <w:rFonts w:hint="eastAsia"/>
        </w:rPr>
        <w:t>或者</w:t>
      </w:r>
      <w:r>
        <w:rPr>
          <w:rFonts w:hint="eastAsia"/>
        </w:rPr>
        <w:t>IF</w:t>
      </w:r>
      <w:r>
        <w:rPr>
          <w:rFonts w:hint="eastAsia"/>
        </w:rPr>
        <w:t>，</w:t>
      </w:r>
      <w:r>
        <w:t>可以用于解调等工作。</w:t>
      </w:r>
    </w:p>
    <w:p w:rsidR="009A5025" w:rsidRDefault="009A5025" w:rsidP="009A5025">
      <w:bookmarkStart w:id="22" w:name="OLE_LINK13"/>
    </w:p>
    <w:p w:rsidR="009A5025" w:rsidRDefault="009A5025" w:rsidP="009A5025">
      <w:pPr>
        <w:pStyle w:val="4"/>
      </w:pPr>
      <w:r>
        <w:rPr>
          <w:rFonts w:hint="eastAsia"/>
        </w:rPr>
        <w:t>1</w:t>
      </w:r>
      <w:r>
        <w:rPr>
          <w:rFonts w:hint="eastAsia"/>
        </w:rPr>
        <w:t>、矩和边缘</w:t>
      </w:r>
    </w:p>
    <w:bookmarkEnd w:id="22"/>
    <w:p w:rsidR="009A5025" w:rsidRDefault="009A5025" w:rsidP="009A5025">
      <w:r>
        <w:rPr>
          <w:rFonts w:hint="eastAsia"/>
        </w:rPr>
        <w:t>1</w:t>
      </w:r>
      <w:r>
        <w:rPr>
          <w:rFonts w:hint="eastAsia"/>
        </w:rPr>
        <w:t>）矩</w:t>
      </w:r>
      <w:r>
        <w:t>：</w:t>
      </w:r>
      <w:r>
        <w:rPr>
          <w:rFonts w:hint="eastAsia"/>
        </w:rPr>
        <w:t>对于</w:t>
      </w:r>
      <w:r>
        <w:t>给定的</w:t>
      </w:r>
      <w:r>
        <w:rPr>
          <w:rFonts w:hint="eastAsia"/>
        </w:rPr>
        <w:t>tfr</w:t>
      </w:r>
      <w:r>
        <w:rPr>
          <w:rFonts w:hint="eastAsia"/>
        </w:rPr>
        <w:t>，</w:t>
      </w:r>
      <w:r>
        <w:t>其</w:t>
      </w:r>
      <w:r>
        <w:rPr>
          <w:rFonts w:hint="eastAsia"/>
        </w:rPr>
        <w:t>一阶</w:t>
      </w:r>
      <w:r>
        <w:t>和二阶</w:t>
      </w:r>
      <w:r>
        <w:rPr>
          <w:rFonts w:hint="eastAsia"/>
        </w:rPr>
        <w:t>矩</w:t>
      </w:r>
      <w:r>
        <w:t>分别定义</w:t>
      </w:r>
      <w:r>
        <w:rPr>
          <w:rFonts w:hint="eastAsia"/>
        </w:rPr>
        <w:t>如下（频率</w:t>
      </w:r>
      <w:r>
        <w:t>和时间分别存在</w:t>
      </w:r>
      <w:r>
        <w:rPr>
          <w:rFonts w:hint="eastAsia"/>
        </w:rPr>
        <w:t>）</w:t>
      </w:r>
    </w:p>
    <w:p w:rsidR="009A5025" w:rsidRDefault="009A5025" w:rsidP="009A5025">
      <w:r>
        <w:rPr>
          <w:rFonts w:hint="eastAsia"/>
        </w:rPr>
        <w:t>时间</w:t>
      </w:r>
      <w:r>
        <w:t>矩：</w:t>
      </w:r>
      <w:r>
        <w:rPr>
          <w:noProof/>
        </w:rPr>
        <w:drawing>
          <wp:inline distT="0" distB="0" distL="0" distR="0" wp14:anchorId="58C841A0" wp14:editId="158A813A">
            <wp:extent cx="2162175" cy="533400"/>
            <wp:effectExtent l="0" t="0" r="9525"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a:stretch>
                      <a:fillRect/>
                    </a:stretch>
                  </pic:blipFill>
                  <pic:spPr>
                    <a:xfrm>
                      <a:off x="0" y="0"/>
                      <a:ext cx="2162175" cy="533400"/>
                    </a:xfrm>
                    <a:prstGeom prst="rect">
                      <a:avLst/>
                    </a:prstGeom>
                  </pic:spPr>
                </pic:pic>
              </a:graphicData>
            </a:graphic>
          </wp:inline>
        </w:drawing>
      </w:r>
      <w:r>
        <w:rPr>
          <w:rFonts w:hint="eastAsia"/>
        </w:rPr>
        <w:t>、</w:t>
      </w:r>
      <w:r>
        <w:rPr>
          <w:noProof/>
        </w:rPr>
        <w:drawing>
          <wp:inline distT="0" distB="0" distL="0" distR="0" wp14:anchorId="7D8C4956" wp14:editId="09E65C16">
            <wp:extent cx="2895600" cy="466725"/>
            <wp:effectExtent l="0" t="0" r="0" b="95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2895600" cy="466725"/>
                    </a:xfrm>
                    <a:prstGeom prst="rect">
                      <a:avLst/>
                    </a:prstGeom>
                  </pic:spPr>
                </pic:pic>
              </a:graphicData>
            </a:graphic>
          </wp:inline>
        </w:drawing>
      </w:r>
    </w:p>
    <w:p w:rsidR="009A5025" w:rsidRDefault="009A5025" w:rsidP="009A5025">
      <w:r>
        <w:rPr>
          <w:rFonts w:hint="eastAsia"/>
        </w:rPr>
        <w:t>频率</w:t>
      </w:r>
      <w:r>
        <w:t>矩：</w:t>
      </w:r>
      <w:r>
        <w:rPr>
          <w:noProof/>
        </w:rPr>
        <w:drawing>
          <wp:inline distT="0" distB="0" distL="0" distR="0" wp14:anchorId="65676493" wp14:editId="4A8A382A">
            <wp:extent cx="2200275" cy="581025"/>
            <wp:effectExtent l="0" t="0" r="9525" b="9525"/>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2200275" cy="581025"/>
                    </a:xfrm>
                    <a:prstGeom prst="rect">
                      <a:avLst/>
                    </a:prstGeom>
                  </pic:spPr>
                </pic:pic>
              </a:graphicData>
            </a:graphic>
          </wp:inline>
        </w:drawing>
      </w:r>
      <w:r>
        <w:rPr>
          <w:rFonts w:hint="eastAsia"/>
        </w:rPr>
        <w:t>、</w:t>
      </w:r>
      <w:r>
        <w:rPr>
          <w:noProof/>
        </w:rPr>
        <w:drawing>
          <wp:inline distT="0" distB="0" distL="0" distR="0" wp14:anchorId="33997827" wp14:editId="21A3424B">
            <wp:extent cx="2847975" cy="438150"/>
            <wp:effectExtent l="0" t="0" r="9525" b="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stretch>
                      <a:fillRect/>
                    </a:stretch>
                  </pic:blipFill>
                  <pic:spPr>
                    <a:xfrm>
                      <a:off x="0" y="0"/>
                      <a:ext cx="2847975" cy="438150"/>
                    </a:xfrm>
                    <a:prstGeom prst="rect">
                      <a:avLst/>
                    </a:prstGeom>
                  </pic:spPr>
                </pic:pic>
              </a:graphicData>
            </a:graphic>
          </wp:inline>
        </w:drawing>
      </w:r>
    </w:p>
    <w:p w:rsidR="009A5025" w:rsidRDefault="009A5025" w:rsidP="009A5025">
      <w:pPr>
        <w:ind w:firstLine="420"/>
      </w:pPr>
      <w:r>
        <w:rPr>
          <w:rFonts w:hint="eastAsia"/>
        </w:rPr>
        <w:t>他们</w:t>
      </w:r>
      <w:r>
        <w:t>一起描述了</w:t>
      </w:r>
      <w:r>
        <w:rPr>
          <w:rFonts w:hint="eastAsia"/>
        </w:rPr>
        <w:t>信号</w:t>
      </w:r>
      <w:r>
        <w:t>的平均位置和分散度。</w:t>
      </w:r>
      <w:r>
        <w:rPr>
          <w:rFonts w:hint="eastAsia"/>
        </w:rPr>
        <w:t>对于</w:t>
      </w:r>
      <w:r>
        <w:t>某些</w:t>
      </w:r>
      <w:r>
        <w:rPr>
          <w:rFonts w:hint="eastAsia"/>
        </w:rPr>
        <w:t>特殊</w:t>
      </w:r>
      <w:r>
        <w:t>的</w:t>
      </w:r>
      <w:r>
        <w:rPr>
          <w:rFonts w:hint="eastAsia"/>
        </w:rPr>
        <w:t>分布</w:t>
      </w:r>
      <w:r>
        <w:t>，如果信号是解析信号，</w:t>
      </w:r>
      <w:r>
        <w:rPr>
          <w:rFonts w:hint="eastAsia"/>
        </w:rPr>
        <w:t>时间</w:t>
      </w:r>
      <w:r>
        <w:t>上的一阶矩</w:t>
      </w:r>
      <w:r>
        <w:rPr>
          <w:rFonts w:hint="eastAsia"/>
        </w:rPr>
        <w:t>对应瞬时</w:t>
      </w:r>
      <w:r>
        <w:t>频率，频率上的一阶矩对应群延时，可以使用</w:t>
      </w:r>
      <w:r w:rsidRPr="00C94F3C">
        <w:rPr>
          <w:rStyle w:val="ac"/>
        </w:rPr>
        <w:t>momttfr</w:t>
      </w:r>
      <w:r>
        <w:rPr>
          <w:rFonts w:hint="eastAsia"/>
        </w:rPr>
        <w:t>和</w:t>
      </w:r>
      <w:r w:rsidRPr="00C94F3C">
        <w:rPr>
          <w:rStyle w:val="ac"/>
        </w:rPr>
        <w:t>momftfr</w:t>
      </w:r>
      <w:r>
        <w:rPr>
          <w:rFonts w:hint="eastAsia"/>
        </w:rPr>
        <w:t>函数</w:t>
      </w:r>
      <w:r>
        <w:t>实现。</w:t>
      </w:r>
    </w:p>
    <w:p w:rsidR="009A5025" w:rsidRDefault="009A5025" w:rsidP="009A5025">
      <w:r>
        <w:rPr>
          <w:rFonts w:hint="eastAsia"/>
        </w:rPr>
        <w:t>2</w:t>
      </w:r>
      <w:r>
        <w:rPr>
          <w:rFonts w:hint="eastAsia"/>
        </w:rPr>
        <w:t>）</w:t>
      </w:r>
      <w:r>
        <w:t>边缘：</w:t>
      </w:r>
      <w:r>
        <w:rPr>
          <w:rFonts w:hint="eastAsia"/>
        </w:rPr>
        <w:t>边缘</w:t>
      </w:r>
      <w:r>
        <w:t>分布也很有趣，其中</w:t>
      </w:r>
    </w:p>
    <w:p w:rsidR="009A5025" w:rsidRDefault="009A5025" w:rsidP="009A5025">
      <w:r>
        <w:rPr>
          <w:rFonts w:hint="eastAsia"/>
        </w:rPr>
        <w:t>时间</w:t>
      </w:r>
      <w:r>
        <w:t>边缘分布：</w:t>
      </w:r>
      <w:r>
        <w:rPr>
          <w:noProof/>
        </w:rPr>
        <w:drawing>
          <wp:inline distT="0" distB="0" distL="0" distR="0" wp14:anchorId="0F32EDB9" wp14:editId="2FD687B5">
            <wp:extent cx="1885950" cy="485775"/>
            <wp:effectExtent l="0" t="0" r="0" b="9525"/>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1885950" cy="485775"/>
                    </a:xfrm>
                    <a:prstGeom prst="rect">
                      <a:avLst/>
                    </a:prstGeom>
                  </pic:spPr>
                </pic:pic>
              </a:graphicData>
            </a:graphic>
          </wp:inline>
        </w:drawing>
      </w:r>
      <w:r>
        <w:rPr>
          <w:rFonts w:hint="eastAsia"/>
        </w:rPr>
        <w:t>，</w:t>
      </w:r>
      <w:r>
        <w:t>频率</w:t>
      </w:r>
      <w:r>
        <w:rPr>
          <w:rFonts w:hint="eastAsia"/>
        </w:rPr>
        <w:t>边缘</w:t>
      </w:r>
      <w:r>
        <w:t>分布：</w:t>
      </w:r>
      <w:r>
        <w:rPr>
          <w:noProof/>
        </w:rPr>
        <w:drawing>
          <wp:inline distT="0" distB="0" distL="0" distR="0" wp14:anchorId="5420F8C1" wp14:editId="0FF3E154">
            <wp:extent cx="1828800" cy="419100"/>
            <wp:effectExtent l="0" t="0" r="0"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1828800" cy="419100"/>
                    </a:xfrm>
                    <a:prstGeom prst="rect">
                      <a:avLst/>
                    </a:prstGeom>
                  </pic:spPr>
                </pic:pic>
              </a:graphicData>
            </a:graphic>
          </wp:inline>
        </w:drawing>
      </w:r>
    </w:p>
    <w:p w:rsidR="009A5025" w:rsidRDefault="009A5025" w:rsidP="009A5025">
      <w:pPr>
        <w:ind w:firstLine="420"/>
      </w:pPr>
      <w:r>
        <w:rPr>
          <w:rFonts w:hint="eastAsia"/>
        </w:rPr>
        <w:t>可以</w:t>
      </w:r>
      <w:r>
        <w:t>描述为将其分布</w:t>
      </w:r>
      <w:r>
        <w:rPr>
          <w:rFonts w:hint="eastAsia"/>
        </w:rPr>
        <w:t>在</w:t>
      </w:r>
      <w:r>
        <w:t>一个变量上集中</w:t>
      </w:r>
      <w:r>
        <w:rPr>
          <w:rFonts w:hint="eastAsia"/>
        </w:rPr>
        <w:t>，</w:t>
      </w:r>
      <w:r>
        <w:t>另一个变量上</w:t>
      </w:r>
      <w:r w:rsidRPr="007B168E">
        <w:rPr>
          <w:rFonts w:hint="eastAsia"/>
        </w:rPr>
        <w:t>重新分配</w:t>
      </w:r>
      <w:r>
        <w:rPr>
          <w:rFonts w:hint="eastAsia"/>
        </w:rPr>
        <w:t>。时间</w:t>
      </w:r>
      <w:r>
        <w:t>边缘分布表示</w:t>
      </w:r>
      <w:r>
        <w:rPr>
          <w:rFonts w:hint="eastAsia"/>
        </w:rPr>
        <w:t>瞬时</w:t>
      </w:r>
      <w:r>
        <w:t>功率，频率</w:t>
      </w:r>
      <w:r>
        <w:rPr>
          <w:rFonts w:hint="eastAsia"/>
        </w:rPr>
        <w:t>边缘</w:t>
      </w:r>
      <w:r>
        <w:t>分布表示能量谱密度</w:t>
      </w:r>
      <w:r>
        <w:rPr>
          <w:noProof/>
        </w:rPr>
        <w:drawing>
          <wp:inline distT="0" distB="0" distL="0" distR="0" wp14:anchorId="1A18057F" wp14:editId="26979289">
            <wp:extent cx="2525986" cy="293904"/>
            <wp:effectExtent l="0" t="0" r="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2614577" cy="304212"/>
                    </a:xfrm>
                    <a:prstGeom prst="rect">
                      <a:avLst/>
                    </a:prstGeom>
                  </pic:spPr>
                </pic:pic>
              </a:graphicData>
            </a:graphic>
          </wp:inline>
        </w:drawing>
      </w:r>
      <w:r>
        <w:t>。</w:t>
      </w:r>
      <w:r w:rsidRPr="00C53534">
        <w:rPr>
          <w:rStyle w:val="ac"/>
        </w:rPr>
        <w:t>margtfr</w:t>
      </w:r>
      <w:r>
        <w:rPr>
          <w:rFonts w:hint="eastAsia"/>
        </w:rPr>
        <w:t>函数根据</w:t>
      </w:r>
      <w:r>
        <w:rPr>
          <w:rFonts w:hint="eastAsia"/>
        </w:rPr>
        <w:t>tfr</w:t>
      </w:r>
      <w:r>
        <w:rPr>
          <w:rFonts w:hint="eastAsia"/>
        </w:rPr>
        <w:t>计算</w:t>
      </w:r>
      <w:r>
        <w:t>边缘分布</w:t>
      </w:r>
      <w:r>
        <w:rPr>
          <w:rFonts w:hint="eastAsia"/>
        </w:rPr>
        <w:t>。</w:t>
      </w:r>
    </w:p>
    <w:p w:rsidR="009A5025" w:rsidRDefault="009A5025" w:rsidP="009A5025"/>
    <w:p w:rsidR="009A5025" w:rsidRDefault="009A5025" w:rsidP="009A5025">
      <w:pPr>
        <w:pStyle w:val="4"/>
      </w:pPr>
      <w:r>
        <w:rPr>
          <w:rFonts w:hint="eastAsia"/>
        </w:rPr>
        <w:t>2</w:t>
      </w:r>
      <w:r>
        <w:rPr>
          <w:rFonts w:hint="eastAsia"/>
        </w:rPr>
        <w:t>、</w:t>
      </w:r>
      <w:r>
        <w:t>干扰</w:t>
      </w:r>
      <w:r>
        <w:t>----</w:t>
      </w:r>
      <w:r>
        <w:t>相位信息</w:t>
      </w:r>
    </w:p>
    <w:p w:rsidR="009A5025" w:rsidRDefault="009A5025" w:rsidP="009A5025">
      <w:pPr>
        <w:pBdr>
          <w:bottom w:val="single" w:sz="6" w:space="1" w:color="auto"/>
        </w:pBdr>
        <w:ind w:firstLine="420"/>
      </w:pPr>
      <w:r>
        <w:rPr>
          <w:rFonts w:hint="eastAsia"/>
        </w:rPr>
        <w:t>干扰</w:t>
      </w:r>
      <w:r>
        <w:t>存在于</w:t>
      </w:r>
      <w:r>
        <w:rPr>
          <w:rFonts w:hint="eastAsia"/>
        </w:rPr>
        <w:t>二次</w:t>
      </w:r>
      <w:r>
        <w:t>时频分布中，虽然导致了不可读问题，但是也包含了一些</w:t>
      </w:r>
      <w:r>
        <w:rPr>
          <w:rFonts w:hint="eastAsia"/>
        </w:rPr>
        <w:t>信息</w:t>
      </w:r>
      <w:r>
        <w:t>。</w:t>
      </w:r>
      <w:r>
        <w:rPr>
          <w:rFonts w:hint="eastAsia"/>
        </w:rPr>
        <w:t>精确</w:t>
      </w:r>
      <w:r>
        <w:t>的描述他们的结构和</w:t>
      </w:r>
      <w:r>
        <w:rPr>
          <w:rFonts w:hint="eastAsia"/>
        </w:rPr>
        <w:t>构建</w:t>
      </w:r>
      <w:r>
        <w:t>规则</w:t>
      </w:r>
      <w:r>
        <w:rPr>
          <w:rFonts w:hint="eastAsia"/>
        </w:rPr>
        <w:t>有利于</w:t>
      </w:r>
      <w:r>
        <w:t>解释</w:t>
      </w:r>
      <w:r>
        <w:rPr>
          <w:rFonts w:hint="eastAsia"/>
        </w:rPr>
        <w:t>他们</w:t>
      </w:r>
      <w:r>
        <w:t>包含的信息。</w:t>
      </w:r>
      <w:r>
        <w:rPr>
          <w:rFonts w:hint="eastAsia"/>
        </w:rPr>
        <w:t>例如</w:t>
      </w:r>
      <w:r>
        <w:t>，</w:t>
      </w:r>
      <w:r w:rsidRPr="00714F73">
        <w:rPr>
          <w:rStyle w:val="a7"/>
        </w:rPr>
        <w:t>干扰项</w:t>
      </w:r>
      <w:r w:rsidRPr="00714F73">
        <w:rPr>
          <w:rStyle w:val="a7"/>
          <w:rFonts w:hint="eastAsia"/>
        </w:rPr>
        <w:t>包含了</w:t>
      </w:r>
      <w:r w:rsidRPr="00714F73">
        <w:rPr>
          <w:rStyle w:val="a7"/>
        </w:rPr>
        <w:t>一些信号的相位信息，考虑</w:t>
      </w:r>
      <w:r w:rsidRPr="00714F73">
        <w:rPr>
          <w:rStyle w:val="a7"/>
          <w:rFonts w:hint="eastAsia"/>
        </w:rPr>
        <w:t>一个两个</w:t>
      </w:r>
      <w:r w:rsidRPr="00714F73">
        <w:rPr>
          <w:rStyle w:val="a7"/>
        </w:rPr>
        <w:t>频点</w:t>
      </w:r>
      <w:r w:rsidRPr="00714F73">
        <w:rPr>
          <w:rStyle w:val="a7"/>
          <w:rFonts w:hint="eastAsia"/>
        </w:rPr>
        <w:t>叠加</w:t>
      </w:r>
      <w:r w:rsidRPr="00714F73">
        <w:rPr>
          <w:rStyle w:val="a7"/>
        </w:rPr>
        <w:t>信号的</w:t>
      </w:r>
      <w:r w:rsidRPr="00714F73">
        <w:rPr>
          <w:rStyle w:val="a7"/>
          <w:rFonts w:hint="eastAsia"/>
        </w:rPr>
        <w:t>PWVD</w:t>
      </w:r>
      <w:r w:rsidRPr="00714F73">
        <w:rPr>
          <w:rStyle w:val="a7"/>
          <w:rFonts w:hint="eastAsia"/>
        </w:rPr>
        <w:t>分布，其中</w:t>
      </w:r>
      <w:r w:rsidRPr="00714F73">
        <w:rPr>
          <w:rStyle w:val="a7"/>
        </w:rPr>
        <w:t>一个具有相位移动，</w:t>
      </w:r>
      <w:r w:rsidRPr="00714F73">
        <w:rPr>
          <w:rStyle w:val="a7"/>
          <w:rFonts w:hint="eastAsia"/>
        </w:rPr>
        <w:t>则</w:t>
      </w:r>
      <w:r w:rsidRPr="00714F73">
        <w:rPr>
          <w:rStyle w:val="a7"/>
        </w:rPr>
        <w:t>可以观察到</w:t>
      </w:r>
      <w:r w:rsidRPr="00714F73">
        <w:rPr>
          <w:rStyle w:val="a7"/>
          <w:rFonts w:hint="eastAsia"/>
        </w:rPr>
        <w:t>干扰</w:t>
      </w:r>
      <w:r w:rsidRPr="00714F73">
        <w:rPr>
          <w:rStyle w:val="a7"/>
        </w:rPr>
        <w:t>项</w:t>
      </w:r>
      <w:r w:rsidRPr="00714F73">
        <w:rPr>
          <w:rStyle w:val="a7"/>
          <w:rFonts w:hint="eastAsia"/>
        </w:rPr>
        <w:t>的</w:t>
      </w:r>
      <w:r w:rsidRPr="00714F73">
        <w:rPr>
          <w:rStyle w:val="a7"/>
        </w:rPr>
        <w:t>时间滑动</w:t>
      </w:r>
      <w:r w:rsidRPr="00714F73">
        <w:rPr>
          <w:rStyle w:val="a7"/>
          <w:rFonts w:hint="eastAsia"/>
        </w:rPr>
        <w:t>效果</w:t>
      </w:r>
      <w:r>
        <w:t>。</w:t>
      </w:r>
      <w:r>
        <w:rPr>
          <w:rFonts w:hint="eastAsia"/>
        </w:rPr>
        <w:t>可以</w:t>
      </w:r>
      <w:r>
        <w:t>使用如下</w:t>
      </w:r>
      <w:r>
        <w:rPr>
          <w:rFonts w:hint="eastAsia"/>
        </w:rPr>
        <w:t>代码查看</w:t>
      </w:r>
      <w:r>
        <w:t>效果：</w:t>
      </w:r>
    </w:p>
    <w:p w:rsidR="009A5025" w:rsidRDefault="009A5025" w:rsidP="009A5025">
      <w:r>
        <w:rPr>
          <w:rFonts w:hint="eastAsia"/>
        </w:rPr>
        <w:t xml:space="preserve">% </w:t>
      </w:r>
      <w:r>
        <w:rPr>
          <w:rFonts w:hint="eastAsia"/>
        </w:rPr>
        <w:t>观察信号相位偏移产生的干扰时移：两个固定频率的信号叠加，其中一个相位改变</w:t>
      </w:r>
    </w:p>
    <w:p w:rsidR="009A5025" w:rsidRDefault="009A5025" w:rsidP="009A5025">
      <w:r>
        <w:rPr>
          <w:rFonts w:hint="eastAsia"/>
        </w:rPr>
        <w:t>M=movpwdph(128); movie(M,10);%</w:t>
      </w:r>
      <w:r w:rsidRPr="008C690B">
        <w:rPr>
          <w:rStyle w:val="a6"/>
          <w:rFonts w:hint="eastAsia"/>
        </w:rPr>
        <w:t>随着</w:t>
      </w:r>
      <w:r>
        <w:rPr>
          <w:rStyle w:val="a6"/>
          <w:rFonts w:hint="eastAsia"/>
        </w:rPr>
        <w:t>相位</w:t>
      </w:r>
      <w:r w:rsidRPr="008C690B">
        <w:rPr>
          <w:rStyle w:val="a6"/>
          <w:rFonts w:hint="eastAsia"/>
        </w:rPr>
        <w:t>的移动干扰项也在移动，非常好看</w:t>
      </w:r>
    </w:p>
    <w:p w:rsidR="009A5025" w:rsidRDefault="009A5025" w:rsidP="009A5025">
      <w:r>
        <w:rPr>
          <w:rFonts w:hint="eastAsia"/>
        </w:rPr>
        <w:t xml:space="preserve">% </w:t>
      </w:r>
      <w:r>
        <w:rPr>
          <w:rFonts w:hint="eastAsia"/>
        </w:rPr>
        <w:t>观察信号相位偏移产生的干扰时移：固定频率信号，中间相位跳变</w:t>
      </w:r>
    </w:p>
    <w:p w:rsidR="009A5025" w:rsidRDefault="009A5025" w:rsidP="009A5025">
      <w:r>
        <w:rPr>
          <w:rFonts w:hint="eastAsia"/>
        </w:rPr>
        <w:t>M=movpwjph(128,8,'C'); movie(M,10);%</w:t>
      </w:r>
      <w:r w:rsidRPr="008C690B">
        <w:rPr>
          <w:rStyle w:val="a6"/>
          <w:rFonts w:hint="eastAsia"/>
        </w:rPr>
        <w:t>随着跳变相位的变化，信号</w:t>
      </w:r>
      <w:r w:rsidRPr="008C690B">
        <w:rPr>
          <w:rStyle w:val="a6"/>
          <w:rFonts w:hint="eastAsia"/>
        </w:rPr>
        <w:t>TFR</w:t>
      </w:r>
      <w:r w:rsidRPr="008C690B">
        <w:rPr>
          <w:rStyle w:val="a6"/>
          <w:rFonts w:hint="eastAsia"/>
        </w:rPr>
        <w:t>也在变化，在跳变点产生图案</w:t>
      </w:r>
    </w:p>
    <w:p w:rsidR="009A5025" w:rsidRDefault="009A5025" w:rsidP="009A5025">
      <w:pPr>
        <w:pBdr>
          <w:bottom w:val="single" w:sz="6" w:space="1" w:color="auto"/>
        </w:pBdr>
      </w:pPr>
      <w:r>
        <w:rPr>
          <w:rFonts w:hint="eastAsia"/>
        </w:rPr>
        <w:t xml:space="preserve">% </w:t>
      </w:r>
      <w:r>
        <w:rPr>
          <w:rFonts w:hint="eastAsia"/>
        </w:rPr>
        <w:t>这些特征可以用来检测相位跳变信号</w:t>
      </w:r>
    </w:p>
    <w:p w:rsidR="009A5025" w:rsidRDefault="009A5025" w:rsidP="009A5025"/>
    <w:p w:rsidR="009A5025" w:rsidRDefault="009A5025" w:rsidP="009A5025">
      <w:pPr>
        <w:pStyle w:val="4"/>
      </w:pPr>
      <w:r>
        <w:rPr>
          <w:rFonts w:hint="eastAsia"/>
        </w:rPr>
        <w:t>3</w:t>
      </w:r>
      <w:r>
        <w:rPr>
          <w:rFonts w:hint="eastAsia"/>
        </w:rPr>
        <w:t>、</w:t>
      </w:r>
      <w:r w:rsidRPr="00636FEC">
        <w:t>Renyi information</w:t>
      </w:r>
    </w:p>
    <w:p w:rsidR="009A5025" w:rsidRDefault="009A5025" w:rsidP="009A5025">
      <w:r>
        <w:lastRenderedPageBreak/>
        <w:tab/>
      </w:r>
      <w:r>
        <w:rPr>
          <w:rFonts w:hint="eastAsia"/>
        </w:rPr>
        <w:t>一个</w:t>
      </w:r>
      <w:r>
        <w:t>很重要的信息是知道</w:t>
      </w:r>
      <w:r w:rsidRPr="007D19E3">
        <w:rPr>
          <w:rStyle w:val="a6"/>
          <w:rFonts w:hint="eastAsia"/>
        </w:rPr>
        <w:t>TFR</w:t>
      </w:r>
      <w:r w:rsidRPr="007D19E3">
        <w:rPr>
          <w:rStyle w:val="a6"/>
          <w:rFonts w:hint="eastAsia"/>
        </w:rPr>
        <w:t>中基本信号的数量</w:t>
      </w:r>
      <w:r>
        <w:rPr>
          <w:rFonts w:hint="eastAsia"/>
        </w:rPr>
        <w:t>&gt;&gt;</w:t>
      </w:r>
      <w:r>
        <w:rPr>
          <w:rFonts w:hint="eastAsia"/>
        </w:rPr>
        <w:t>两个</w:t>
      </w:r>
      <w:r>
        <w:t>信号之间间隔多远</w:t>
      </w:r>
      <w:r>
        <w:rPr>
          <w:rFonts w:hint="eastAsia"/>
        </w:rPr>
        <w:t>才能</w:t>
      </w:r>
      <w:r>
        <w:t>算作是两个？</w:t>
      </w:r>
      <w:r>
        <w:rPr>
          <w:rFonts w:hint="eastAsia"/>
        </w:rPr>
        <w:t>最基本</w:t>
      </w:r>
      <w:r>
        <w:t>的想法就是</w:t>
      </w:r>
      <w:r w:rsidRPr="001E1D98">
        <w:rPr>
          <w:rFonts w:hint="eastAsia"/>
        </w:rPr>
        <w:t>信息测度</w:t>
      </w:r>
      <w:r>
        <w:rPr>
          <w:rFonts w:hint="eastAsia"/>
        </w:rPr>
        <w:t>，</w:t>
      </w:r>
      <w:r>
        <w:t>香农信息定义为：</w:t>
      </w:r>
      <w:r>
        <w:rPr>
          <w:noProof/>
        </w:rPr>
        <w:drawing>
          <wp:inline distT="0" distB="0" distL="0" distR="0" wp14:anchorId="1FDD4A7E" wp14:editId="077F8A82">
            <wp:extent cx="1596940" cy="362941"/>
            <wp:effectExtent l="0" t="0" r="3810"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1614456" cy="366922"/>
                    </a:xfrm>
                    <a:prstGeom prst="rect">
                      <a:avLst/>
                    </a:prstGeom>
                  </pic:spPr>
                </pic:pic>
              </a:graphicData>
            </a:graphic>
          </wp:inline>
        </w:drawing>
      </w:r>
      <w:r>
        <w:rPr>
          <w:rFonts w:hint="eastAsia"/>
        </w:rPr>
        <w:t>（其中</w:t>
      </w:r>
      <w:r>
        <w:t>fx</w:t>
      </w:r>
      <w:r>
        <w:t>是</w:t>
      </w:r>
      <w:r>
        <w:rPr>
          <w:rFonts w:hint="eastAsia"/>
        </w:rPr>
        <w:t>x</w:t>
      </w:r>
      <w:r>
        <w:rPr>
          <w:rFonts w:hint="eastAsia"/>
        </w:rPr>
        <w:t>的</w:t>
      </w:r>
      <w:r>
        <w:t>概率密度</w:t>
      </w:r>
      <w:r>
        <w:rPr>
          <w:rFonts w:hint="eastAsia"/>
        </w:rPr>
        <w:t>），但是</w:t>
      </w:r>
      <w:r>
        <w:t>在本处不可以用因为</w:t>
      </w:r>
      <w:r>
        <w:rPr>
          <w:rFonts w:hint="eastAsia"/>
        </w:rPr>
        <w:t>TFR</w:t>
      </w:r>
      <w:r>
        <w:rPr>
          <w:rFonts w:hint="eastAsia"/>
        </w:rPr>
        <w:t>不能</w:t>
      </w:r>
      <w:r>
        <w:t>保证都是</w:t>
      </w:r>
      <w:r>
        <w:rPr>
          <w:rFonts w:hint="eastAsia"/>
        </w:rPr>
        <w:t>正数</w:t>
      </w:r>
      <w:r>
        <w:t>。</w:t>
      </w:r>
      <w:r>
        <w:rPr>
          <w:rFonts w:hint="eastAsia"/>
        </w:rPr>
        <w:t>于是</w:t>
      </w:r>
      <w:r>
        <w:t>归一化的信息格式被提出，称之为</w:t>
      </w:r>
      <w:r w:rsidRPr="00A52DB3">
        <w:t>Renyi information</w:t>
      </w:r>
      <w:r>
        <w:rPr>
          <w:rFonts w:hint="eastAsia"/>
        </w:rPr>
        <w:t>，</w:t>
      </w:r>
      <w:r>
        <w:t>他允许负值的出现</w:t>
      </w:r>
      <w:r>
        <w:rPr>
          <w:rFonts w:hint="eastAsia"/>
        </w:rPr>
        <w:t>。该</w:t>
      </w:r>
      <w:r>
        <w:t>分布如下：</w:t>
      </w:r>
    </w:p>
    <w:p w:rsidR="009A5025" w:rsidRDefault="009A5025" w:rsidP="009A5025">
      <w:r>
        <w:rPr>
          <w:noProof/>
        </w:rPr>
        <w:drawing>
          <wp:inline distT="0" distB="0" distL="0" distR="0" wp14:anchorId="42F162AF" wp14:editId="4163BC06">
            <wp:extent cx="2011680" cy="411480"/>
            <wp:effectExtent l="0" t="0" r="7620" b="762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2035684" cy="416390"/>
                    </a:xfrm>
                    <a:prstGeom prst="rect">
                      <a:avLst/>
                    </a:prstGeom>
                  </pic:spPr>
                </pic:pic>
              </a:graphicData>
            </a:graphic>
          </wp:inline>
        </w:drawing>
      </w:r>
      <w:r>
        <w:rPr>
          <w:rFonts w:hint="eastAsia"/>
        </w:rPr>
        <w:t>，</w:t>
      </w:r>
      <w:r>
        <w:t>其中</w:t>
      </w:r>
      <w:r>
        <w:rPr>
          <w:rFonts w:hint="eastAsia"/>
        </w:rPr>
        <w:t>alpha</w:t>
      </w:r>
      <w:r>
        <w:rPr>
          <w:rFonts w:hint="eastAsia"/>
        </w:rPr>
        <w:t>是信息</w:t>
      </w:r>
      <w:r>
        <w:t>阶数</w:t>
      </w:r>
      <w:r>
        <w:rPr>
          <w:rFonts w:hint="eastAsia"/>
        </w:rPr>
        <w:t>，</w:t>
      </w:r>
      <w:bookmarkStart w:id="23" w:name="OLE_LINK15"/>
      <w:r w:rsidRPr="000D3981">
        <w:rPr>
          <w:rFonts w:hint="eastAsia"/>
        </w:rPr>
        <w:t>α</w:t>
      </w:r>
      <w:r w:rsidRPr="000D3981">
        <w:t>= 1</w:t>
      </w:r>
      <w:bookmarkEnd w:id="23"/>
      <w:r>
        <w:rPr>
          <w:rFonts w:hint="eastAsia"/>
        </w:rPr>
        <w:t>时</w:t>
      </w:r>
      <w:r>
        <w:t>退化为香农信息，</w:t>
      </w:r>
      <w:r w:rsidRPr="000D3981">
        <w:rPr>
          <w:rFonts w:hint="eastAsia"/>
        </w:rPr>
        <w:t>α</w:t>
      </w:r>
      <w:r>
        <w:t>= 3</w:t>
      </w:r>
      <w:r>
        <w:rPr>
          <w:rFonts w:hint="eastAsia"/>
        </w:rPr>
        <w:t>时</w:t>
      </w:r>
      <w:r>
        <w:t>为</w:t>
      </w:r>
      <w:r>
        <w:t>Renyi</w:t>
      </w:r>
      <w:r>
        <w:rPr>
          <w:rFonts w:hint="eastAsia"/>
        </w:rPr>
        <w:t>信息</w:t>
      </w:r>
      <w:r>
        <w:t>，</w:t>
      </w:r>
    </w:p>
    <w:p w:rsidR="009A5025" w:rsidRDefault="009A5025" w:rsidP="009A5025">
      <w:r>
        <w:rPr>
          <w:noProof/>
        </w:rPr>
        <w:drawing>
          <wp:inline distT="0" distB="0" distL="0" distR="0" wp14:anchorId="2A3113F6" wp14:editId="37D79FC8">
            <wp:extent cx="2651812" cy="464668"/>
            <wp:effectExtent l="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2657890" cy="465733"/>
                    </a:xfrm>
                    <a:prstGeom prst="rect">
                      <a:avLst/>
                    </a:prstGeom>
                  </pic:spPr>
                </pic:pic>
              </a:graphicData>
            </a:graphic>
          </wp:inline>
        </w:drawing>
      </w:r>
      <w:r>
        <w:rPr>
          <w:rFonts w:hint="eastAsia"/>
        </w:rPr>
        <w:t>，</w:t>
      </w:r>
      <w:r>
        <w:t>其单位是</w:t>
      </w:r>
      <w:r>
        <w:rPr>
          <w:rFonts w:hint="eastAsia"/>
        </w:rPr>
        <w:t>bits</w:t>
      </w:r>
      <w:r>
        <w:rPr>
          <w:rFonts w:hint="eastAsia"/>
        </w:rPr>
        <w:t>。</w:t>
      </w:r>
    </w:p>
    <w:p w:rsidR="009A5025" w:rsidRDefault="009A5025" w:rsidP="009A5025">
      <w:pPr>
        <w:pBdr>
          <w:bottom w:val="single" w:sz="6" w:space="1" w:color="auto"/>
        </w:pBdr>
      </w:pPr>
      <w:r>
        <w:rPr>
          <w:rFonts w:hint="eastAsia"/>
        </w:rPr>
        <w:t>&gt;&gt;</w:t>
      </w:r>
      <w:r>
        <w:rPr>
          <w:rFonts w:hint="eastAsia"/>
        </w:rPr>
        <w:t>单个信号</w:t>
      </w:r>
      <w:r>
        <w:t>单元产生</w:t>
      </w:r>
      <w:r>
        <w:rPr>
          <w:rFonts w:hint="eastAsia"/>
        </w:rPr>
        <w:t>0bit</w:t>
      </w:r>
      <w:r>
        <w:rPr>
          <w:rFonts w:hint="eastAsia"/>
        </w:rPr>
        <w:t>信息</w:t>
      </w:r>
      <w:r>
        <w:t>，</w:t>
      </w:r>
      <w:r>
        <w:rPr>
          <w:rFonts w:hint="eastAsia"/>
        </w:rPr>
        <w:t>2</w:t>
      </w:r>
      <w:r>
        <w:rPr>
          <w:rFonts w:hint="eastAsia"/>
        </w:rPr>
        <w:t>个</w:t>
      </w:r>
      <w:r>
        <w:t>分离较好的信号产生</w:t>
      </w:r>
      <w:r>
        <w:rPr>
          <w:rFonts w:hint="eastAsia"/>
        </w:rPr>
        <w:t>1bit</w:t>
      </w:r>
      <w:r>
        <w:rPr>
          <w:rFonts w:hint="eastAsia"/>
        </w:rPr>
        <w:t>信息</w:t>
      </w:r>
      <w:r>
        <w:t>，</w:t>
      </w:r>
      <w:r>
        <w:rPr>
          <w:rFonts w:hint="eastAsia"/>
        </w:rPr>
        <w:t>4</w:t>
      </w:r>
      <w:r>
        <w:rPr>
          <w:rFonts w:hint="eastAsia"/>
        </w:rPr>
        <w:t>个</w:t>
      </w:r>
      <w:r>
        <w:t>分离较好的信号产生</w:t>
      </w:r>
      <w:r>
        <w:rPr>
          <w:rFonts w:hint="eastAsia"/>
        </w:rPr>
        <w:t>2</w:t>
      </w:r>
      <w:r>
        <w:t>bit</w:t>
      </w:r>
      <w:r>
        <w:t>信息</w:t>
      </w:r>
      <w:r>
        <w:rPr>
          <w:rFonts w:hint="eastAsia"/>
        </w:rPr>
        <w:t>；</w:t>
      </w:r>
      <w:r>
        <w:t>这可以等效为</w:t>
      </w:r>
      <w:r>
        <w:rPr>
          <w:rFonts w:hint="eastAsia"/>
        </w:rPr>
        <w:t>WVD</w:t>
      </w:r>
      <w:r>
        <w:rPr>
          <w:rFonts w:hint="eastAsia"/>
        </w:rPr>
        <w:t>分布</w:t>
      </w:r>
      <w:r>
        <w:t>中的</w:t>
      </w:r>
      <w:r>
        <w:rPr>
          <w:rFonts w:hint="eastAsia"/>
        </w:rPr>
        <w:t>1</w:t>
      </w:r>
      <w:r>
        <w:rPr>
          <w:rFonts w:hint="eastAsia"/>
        </w:rPr>
        <w:t>、</w:t>
      </w:r>
      <w:r>
        <w:rPr>
          <w:rFonts w:hint="eastAsia"/>
        </w:rPr>
        <w:t>2</w:t>
      </w:r>
      <w:r>
        <w:rPr>
          <w:rFonts w:hint="eastAsia"/>
        </w:rPr>
        <w:t>、</w:t>
      </w:r>
      <w:r>
        <w:rPr>
          <w:rFonts w:hint="eastAsia"/>
        </w:rPr>
        <w:t>4</w:t>
      </w:r>
      <w:r>
        <w:rPr>
          <w:rFonts w:hint="eastAsia"/>
        </w:rPr>
        <w:t>个</w:t>
      </w:r>
      <w:r>
        <w:t>基本</w:t>
      </w:r>
      <w:r>
        <w:rPr>
          <w:rFonts w:hint="eastAsia"/>
        </w:rPr>
        <w:t>信号</w:t>
      </w:r>
      <w:r>
        <w:t>原子。</w:t>
      </w:r>
      <w:r>
        <w:rPr>
          <w:rFonts w:hint="eastAsia"/>
        </w:rPr>
        <w:t>使用</w:t>
      </w:r>
      <w:r w:rsidRPr="00411323">
        <w:rPr>
          <w:rStyle w:val="ac"/>
        </w:rPr>
        <w:t>renyi</w:t>
      </w:r>
      <w:r>
        <w:rPr>
          <w:rFonts w:hint="eastAsia"/>
        </w:rPr>
        <w:t>函数</w:t>
      </w:r>
      <w:r>
        <w:t>可以计算信息测度。</w:t>
      </w:r>
    </w:p>
    <w:p w:rsidR="009A5025" w:rsidRDefault="009A5025" w:rsidP="009A5025">
      <w:r>
        <w:t>clear all; close all; clc;</w:t>
      </w:r>
    </w:p>
    <w:p w:rsidR="009A5025" w:rsidRDefault="009A5025" w:rsidP="009A5025">
      <w:r>
        <w:t>sig=atoms(128,[64,0.25,20,1]);</w:t>
      </w:r>
    </w:p>
    <w:p w:rsidR="009A5025" w:rsidRDefault="009A5025" w:rsidP="009A5025">
      <w:r>
        <w:t>[TFR,T,F]=tfrwv(sig);</w:t>
      </w:r>
    </w:p>
    <w:p w:rsidR="009A5025" w:rsidRDefault="009A5025" w:rsidP="009A5025">
      <w:r>
        <w:t>R1=</w:t>
      </w:r>
      <w:r w:rsidRPr="00BC496A">
        <w:rPr>
          <w:rStyle w:val="ac"/>
        </w:rPr>
        <w:t>renyi</w:t>
      </w:r>
      <w:r>
        <w:t>(TFR,T,F)%-0.2075</w:t>
      </w:r>
    </w:p>
    <w:p w:rsidR="009A5025" w:rsidRDefault="009A5025" w:rsidP="009A5025">
      <w:r>
        <w:t>sig=atoms(128,[32,0.25,20,1;96,0.25,20,1]);</w:t>
      </w:r>
    </w:p>
    <w:p w:rsidR="009A5025" w:rsidRDefault="009A5025" w:rsidP="009A5025">
      <w:r>
        <w:t>[TFR,T,F]=tfrwv(sig);</w:t>
      </w:r>
    </w:p>
    <w:p w:rsidR="009A5025" w:rsidRDefault="009A5025" w:rsidP="009A5025">
      <w:r>
        <w:t>R2=renyi(TFR,T,F)%0.779</w:t>
      </w:r>
    </w:p>
    <w:p w:rsidR="009A5025" w:rsidRDefault="009A5025" w:rsidP="009A5025">
      <w:r>
        <w:t>sig=atoms(128,[32,0.15,20,1;96,0.15,20,1;32,0.35,20,1;96,0.35,20,1]);</w:t>
      </w:r>
    </w:p>
    <w:p w:rsidR="009A5025" w:rsidRDefault="009A5025" w:rsidP="009A5025">
      <w:r>
        <w:t>[TFR,T,F]=tfrwv(sig);</w:t>
      </w:r>
    </w:p>
    <w:p w:rsidR="009A5025" w:rsidRDefault="009A5025" w:rsidP="009A5025">
      <w:r>
        <w:t>R3=renyi(TFR,T,F)%1.8029</w:t>
      </w:r>
    </w:p>
    <w:p w:rsidR="009A5025" w:rsidRDefault="009A5025" w:rsidP="009A5025">
      <w:pPr>
        <w:pBdr>
          <w:bottom w:val="single" w:sz="6" w:space="1" w:color="auto"/>
        </w:pBdr>
      </w:pPr>
      <w:r>
        <w:rPr>
          <w:rFonts w:hint="eastAsia"/>
        </w:rPr>
        <w:t xml:space="preserve">% </w:t>
      </w:r>
      <w:r w:rsidRPr="006E0B88">
        <w:rPr>
          <w:rStyle w:val="a6"/>
          <w:rFonts w:hint="eastAsia"/>
        </w:rPr>
        <w:t>R2-R1</w:t>
      </w:r>
      <w:r w:rsidRPr="006E0B88">
        <w:rPr>
          <w:rStyle w:val="a6"/>
          <w:rFonts w:hint="eastAsia"/>
        </w:rPr>
        <w:t>约等于</w:t>
      </w:r>
      <w:r w:rsidRPr="006E0B88">
        <w:rPr>
          <w:rStyle w:val="a6"/>
          <w:rFonts w:hint="eastAsia"/>
        </w:rPr>
        <w:t>1</w:t>
      </w:r>
      <w:r w:rsidRPr="006E0B88">
        <w:rPr>
          <w:rStyle w:val="a6"/>
          <w:rFonts w:hint="eastAsia"/>
        </w:rPr>
        <w:t>（四个原子），</w:t>
      </w:r>
      <w:r w:rsidRPr="006E0B88">
        <w:rPr>
          <w:rStyle w:val="a6"/>
          <w:rFonts w:hint="eastAsia"/>
        </w:rPr>
        <w:t>R3-R1</w:t>
      </w:r>
      <w:r w:rsidRPr="006E0B88">
        <w:rPr>
          <w:rStyle w:val="a6"/>
          <w:rFonts w:hint="eastAsia"/>
        </w:rPr>
        <w:t>约等于</w:t>
      </w:r>
      <w:r w:rsidRPr="006E0B88">
        <w:rPr>
          <w:rStyle w:val="a6"/>
          <w:rFonts w:hint="eastAsia"/>
        </w:rPr>
        <w:t>2</w:t>
      </w:r>
      <w:r w:rsidRPr="006E0B88">
        <w:rPr>
          <w:rStyle w:val="a6"/>
          <w:rFonts w:hint="eastAsia"/>
        </w:rPr>
        <w:t>（</w:t>
      </w:r>
      <w:r w:rsidRPr="006E0B88">
        <w:rPr>
          <w:rStyle w:val="a6"/>
          <w:rFonts w:hint="eastAsia"/>
        </w:rPr>
        <w:t>2</w:t>
      </w:r>
      <w:r w:rsidRPr="006E0B88">
        <w:rPr>
          <w:rStyle w:val="a6"/>
          <w:rFonts w:hint="eastAsia"/>
        </w:rPr>
        <w:t>个原子）</w:t>
      </w:r>
      <w:r w:rsidRPr="006E0B88">
        <w:rPr>
          <w:rStyle w:val="a6"/>
          <w:rFonts w:hint="eastAsia"/>
        </w:rPr>
        <w:t>&gt;&gt;&gt;&gt;</w:t>
      </w:r>
      <w:r w:rsidRPr="006E0B88">
        <w:rPr>
          <w:rStyle w:val="a6"/>
          <w:rFonts w:hint="eastAsia"/>
        </w:rPr>
        <w:t>如果将只有一个原子的信号作为信息量为</w:t>
      </w:r>
      <w:r w:rsidRPr="006E0B88">
        <w:rPr>
          <w:rStyle w:val="a6"/>
          <w:rFonts w:hint="eastAsia"/>
        </w:rPr>
        <w:t>0</w:t>
      </w:r>
      <w:r>
        <w:rPr>
          <w:rStyle w:val="a6"/>
          <w:rFonts w:hint="eastAsia"/>
        </w:rPr>
        <w:t>，</w:t>
      </w:r>
      <w:r>
        <w:rPr>
          <w:rFonts w:hint="eastAsia"/>
        </w:rPr>
        <w:t>那么</w:t>
      </w:r>
      <w:r w:rsidRPr="006E0B88">
        <w:rPr>
          <w:rStyle w:val="ac"/>
          <w:rFonts w:hint="eastAsia"/>
        </w:rPr>
        <w:t>可以利用</w:t>
      </w:r>
      <w:r w:rsidRPr="006E0B88">
        <w:rPr>
          <w:rStyle w:val="ac"/>
          <w:rFonts w:hint="eastAsia"/>
        </w:rPr>
        <w:t>renyi</w:t>
      </w:r>
      <w:r w:rsidRPr="006E0B88">
        <w:rPr>
          <w:rStyle w:val="ac"/>
          <w:rFonts w:hint="eastAsia"/>
        </w:rPr>
        <w:t>信息估计</w:t>
      </w:r>
      <w:r w:rsidRPr="006E0B88">
        <w:rPr>
          <w:rStyle w:val="ac"/>
          <w:rFonts w:hint="eastAsia"/>
        </w:rPr>
        <w:t>TFR</w:t>
      </w:r>
      <w:r w:rsidRPr="006E0B88">
        <w:rPr>
          <w:rStyle w:val="ac"/>
          <w:rFonts w:hint="eastAsia"/>
        </w:rPr>
        <w:t>分布中的距离较远信息单元个数</w:t>
      </w:r>
      <w:r>
        <w:rPr>
          <w:rFonts w:hint="eastAsia"/>
        </w:rPr>
        <w:t>。</w:t>
      </w:r>
    </w:p>
    <w:p w:rsidR="009A5025" w:rsidRDefault="009A5025" w:rsidP="009A5025">
      <w:r>
        <w:rPr>
          <w:rFonts w:hint="eastAsia"/>
        </w:rPr>
        <w:t>&gt;&gt;</w:t>
      </w:r>
      <w:r>
        <w:rPr>
          <w:rFonts w:hint="eastAsia"/>
        </w:rPr>
        <w:t>如果</w:t>
      </w:r>
      <w:r>
        <w:t>上面测试中信号原子</w:t>
      </w:r>
      <w:r>
        <w:rPr>
          <w:rFonts w:hint="eastAsia"/>
        </w:rPr>
        <w:t>距离</w:t>
      </w:r>
      <w:r>
        <w:t>不是</w:t>
      </w:r>
      <w:r>
        <w:rPr>
          <w:rFonts w:hint="eastAsia"/>
        </w:rPr>
        <w:t>足够</w:t>
      </w:r>
      <w:r>
        <w:t>远的话，测量结果会</w:t>
      </w:r>
      <w:r>
        <w:rPr>
          <w:rFonts w:hint="eastAsia"/>
        </w:rPr>
        <w:t>被</w:t>
      </w:r>
      <w:r>
        <w:t>干扰项影响。总之</w:t>
      </w:r>
      <w:r w:rsidRPr="0005180A">
        <w:t>Renyi</w:t>
      </w:r>
      <w:r>
        <w:rPr>
          <w:rFonts w:hint="eastAsia"/>
        </w:rPr>
        <w:t>信息</w:t>
      </w:r>
      <w:r>
        <w:t>度量提供一个较好的</w:t>
      </w:r>
      <w:r>
        <w:rPr>
          <w:rFonts w:hint="eastAsia"/>
        </w:rPr>
        <w:t>原子</w:t>
      </w:r>
      <w:r>
        <w:t>时频分离度</w:t>
      </w:r>
      <w:r>
        <w:rPr>
          <w:rFonts w:hint="eastAsia"/>
        </w:rPr>
        <w:t>，</w:t>
      </w:r>
      <w:r>
        <w:t>相比时宽积更好。</w:t>
      </w:r>
    </w:p>
    <w:p w:rsidR="009A5025" w:rsidRPr="00A2050D" w:rsidRDefault="009A5025" w:rsidP="009A5025"/>
    <w:p w:rsidR="009A5025" w:rsidRPr="0023330C" w:rsidRDefault="009A5025" w:rsidP="009A5025">
      <w:pPr>
        <w:pStyle w:val="4"/>
      </w:pPr>
      <w:r>
        <w:rPr>
          <w:rFonts w:hint="eastAsia"/>
        </w:rPr>
        <w:t>4</w:t>
      </w:r>
      <w:r>
        <w:rPr>
          <w:rFonts w:hint="eastAsia"/>
        </w:rPr>
        <w:t>、</w:t>
      </w:r>
      <w:r>
        <w:t>时频分析：辅助判决</w:t>
      </w:r>
    </w:p>
    <w:p w:rsidR="009A5025" w:rsidRDefault="009A5025" w:rsidP="009A5025">
      <w:pPr>
        <w:ind w:firstLine="420"/>
      </w:pPr>
      <w:r>
        <w:rPr>
          <w:rFonts w:hint="eastAsia"/>
        </w:rPr>
        <w:t>信号</w:t>
      </w:r>
      <w:r>
        <w:t>分析的目标如下三个</w:t>
      </w:r>
      <w:r>
        <w:rPr>
          <w:rFonts w:hint="eastAsia"/>
        </w:rPr>
        <w:t>：检测</w:t>
      </w:r>
      <w:r>
        <w:t>观察的信号</w:t>
      </w:r>
      <w:r>
        <w:rPr>
          <w:rFonts w:hint="eastAsia"/>
        </w:rPr>
        <w:t>是否</w:t>
      </w:r>
      <w:r>
        <w:t>包含所需信息</w:t>
      </w:r>
      <w:r>
        <w:rPr>
          <w:rFonts w:hint="eastAsia"/>
        </w:rPr>
        <w:t>；</w:t>
      </w:r>
      <w:r>
        <w:t>估计信号参数；对信号进行分类。</w:t>
      </w:r>
      <w:r>
        <w:rPr>
          <w:rFonts w:hint="eastAsia"/>
        </w:rPr>
        <w:t>针对</w:t>
      </w:r>
      <w:r>
        <w:t>非</w:t>
      </w:r>
      <w:r>
        <w:rPr>
          <w:rFonts w:hint="eastAsia"/>
        </w:rPr>
        <w:t>平稳</w:t>
      </w:r>
      <w:r>
        <w:t>信号，这些目标可以被重新定义</w:t>
      </w:r>
      <w:r>
        <w:rPr>
          <w:rFonts w:hint="eastAsia"/>
        </w:rPr>
        <w:t>，因为</w:t>
      </w:r>
      <w:r>
        <w:t>如下两个理由：</w:t>
      </w:r>
    </w:p>
    <w:p w:rsidR="009A5025" w:rsidRDefault="009A5025" w:rsidP="009A5025">
      <w:pPr>
        <w:pStyle w:val="af1"/>
        <w:numPr>
          <w:ilvl w:val="0"/>
          <w:numId w:val="12"/>
        </w:numPr>
        <w:ind w:firstLineChars="0"/>
      </w:pPr>
      <w:r>
        <w:rPr>
          <w:rFonts w:hint="eastAsia"/>
        </w:rPr>
        <w:t>时频</w:t>
      </w:r>
      <w:r>
        <w:t>分析方法对比传统的方法提供了更简单的解释</w:t>
      </w:r>
      <w:r>
        <w:rPr>
          <w:rFonts w:hint="eastAsia"/>
        </w:rPr>
        <w:t>。</w:t>
      </w:r>
    </w:p>
    <w:p w:rsidR="009A5025" w:rsidRPr="004F48E7" w:rsidRDefault="009A5025" w:rsidP="009A5025">
      <w:pPr>
        <w:pStyle w:val="af1"/>
        <w:numPr>
          <w:ilvl w:val="0"/>
          <w:numId w:val="12"/>
        </w:numPr>
        <w:ind w:firstLineChars="0"/>
      </w:pPr>
      <w:r>
        <w:rPr>
          <w:rFonts w:hint="eastAsia"/>
        </w:rPr>
        <w:t>优化问题在</w:t>
      </w:r>
      <w:r>
        <w:t>决策理论中没有遇到过，则时频分析可以</w:t>
      </w:r>
      <w:r>
        <w:rPr>
          <w:rFonts w:hint="eastAsia"/>
        </w:rPr>
        <w:t>根据</w:t>
      </w:r>
      <w:r>
        <w:t>信号的分析很快的将其转换为一个次优化问题</w:t>
      </w:r>
      <w:r>
        <w:rPr>
          <w:rFonts w:hint="eastAsia"/>
        </w:rPr>
        <w:t>（例如非平稳</w:t>
      </w:r>
      <w:r>
        <w:t>信号的时频检测算子可以很容易的</w:t>
      </w:r>
      <w:r>
        <w:rPr>
          <w:rFonts w:hint="eastAsia"/>
        </w:rPr>
        <w:t>修正）。</w:t>
      </w:r>
    </w:p>
    <w:p w:rsidR="009A5025" w:rsidRPr="000D6A44" w:rsidRDefault="009A5025" w:rsidP="009A5025">
      <w:r>
        <w:rPr>
          <w:rFonts w:hint="eastAsia"/>
        </w:rPr>
        <w:t>因此</w:t>
      </w:r>
      <w:r>
        <w:t>解决方案可以</w:t>
      </w:r>
      <w:r>
        <w:rPr>
          <w:rFonts w:hint="eastAsia"/>
        </w:rPr>
        <w:t>总结</w:t>
      </w:r>
      <w:r>
        <w:t>如下：</w:t>
      </w:r>
    </w:p>
    <w:p w:rsidR="009A5025" w:rsidRDefault="009A5025" w:rsidP="009A5025">
      <w:pPr>
        <w:pStyle w:val="af1"/>
        <w:numPr>
          <w:ilvl w:val="0"/>
          <w:numId w:val="13"/>
        </w:numPr>
        <w:ind w:firstLineChars="0"/>
      </w:pPr>
      <w:r>
        <w:rPr>
          <w:rFonts w:hint="eastAsia"/>
        </w:rPr>
        <w:t>普通</w:t>
      </w:r>
      <w:r>
        <w:t>的</w:t>
      </w:r>
      <w:r>
        <w:rPr>
          <w:rFonts w:hint="eastAsia"/>
        </w:rPr>
        <w:t>时频</w:t>
      </w:r>
      <w:r>
        <w:t>相关</w:t>
      </w:r>
      <w:r>
        <w:rPr>
          <w:rFonts w:hint="eastAsia"/>
        </w:rPr>
        <w:t>计算可以利用信号</w:t>
      </w:r>
      <w:r>
        <w:t>的先验信息</w:t>
      </w:r>
      <w:r>
        <w:rPr>
          <w:rFonts w:hint="eastAsia"/>
        </w:rPr>
        <w:t>中</w:t>
      </w:r>
      <w:r>
        <w:t>构造</w:t>
      </w:r>
      <w:r>
        <w:rPr>
          <w:rFonts w:hint="eastAsia"/>
        </w:rPr>
        <w:t>。</w:t>
      </w:r>
    </w:p>
    <w:p w:rsidR="009A5025" w:rsidRPr="00F1136D" w:rsidRDefault="009A5025" w:rsidP="009A5025">
      <w:pPr>
        <w:pStyle w:val="af1"/>
        <w:numPr>
          <w:ilvl w:val="0"/>
          <w:numId w:val="13"/>
        </w:numPr>
        <w:ind w:firstLineChars="0"/>
      </w:pPr>
      <w:r>
        <w:rPr>
          <w:rFonts w:hint="eastAsia"/>
        </w:rPr>
        <w:t>在</w:t>
      </w:r>
      <w:r>
        <w:rPr>
          <w:rFonts w:hint="eastAsia"/>
        </w:rPr>
        <w:t xml:space="preserve"> TFR</w:t>
      </w:r>
      <w:r>
        <w:rPr>
          <w:rFonts w:hint="eastAsia"/>
        </w:rPr>
        <w:t>中</w:t>
      </w:r>
      <w:r>
        <w:t>分析信号可以看到</w:t>
      </w:r>
      <w:r>
        <w:rPr>
          <w:rFonts w:hint="eastAsia"/>
        </w:rPr>
        <w:t>信号</w:t>
      </w:r>
      <w:r>
        <w:t>更多的特征图像</w:t>
      </w:r>
      <w:r>
        <w:rPr>
          <w:rFonts w:hint="eastAsia"/>
        </w:rPr>
        <w:t>。</w:t>
      </w:r>
    </w:p>
    <w:p w:rsidR="009A5025" w:rsidRPr="00B10040" w:rsidRDefault="009A5025" w:rsidP="009A5025">
      <w:r>
        <w:rPr>
          <w:rFonts w:hint="eastAsia"/>
        </w:rPr>
        <w:t>下面</w:t>
      </w:r>
      <w:r w:rsidRPr="006E6DE5">
        <w:rPr>
          <w:rStyle w:val="a6"/>
        </w:rPr>
        <w:t>以一个白噪声中</w:t>
      </w:r>
      <w:r w:rsidRPr="006E6DE5">
        <w:rPr>
          <w:rStyle w:val="a6"/>
          <w:rFonts w:hint="eastAsia"/>
        </w:rPr>
        <w:t>LFM</w:t>
      </w:r>
      <w:r w:rsidRPr="006E6DE5">
        <w:rPr>
          <w:rStyle w:val="a6"/>
          <w:rFonts w:hint="eastAsia"/>
        </w:rPr>
        <w:t>信号</w:t>
      </w:r>
      <w:r w:rsidRPr="006E6DE5">
        <w:rPr>
          <w:rStyle w:val="a6"/>
        </w:rPr>
        <w:t>的检测和参数估计为例说明</w:t>
      </w:r>
      <w:r>
        <w:t>：</w:t>
      </w:r>
    </w:p>
    <w:p w:rsidR="009A5025" w:rsidRDefault="009A5025" w:rsidP="009A5025">
      <w:pPr>
        <w:ind w:firstLine="420"/>
      </w:pPr>
      <w:r>
        <w:t>WVD</w:t>
      </w:r>
      <w:r>
        <w:rPr>
          <w:rFonts w:hint="eastAsia"/>
        </w:rPr>
        <w:t>对</w:t>
      </w:r>
      <w:r>
        <w:rPr>
          <w:rFonts w:hint="eastAsia"/>
        </w:rPr>
        <w:t>LFM</w:t>
      </w:r>
      <w:r>
        <w:rPr>
          <w:rFonts w:hint="eastAsia"/>
        </w:rPr>
        <w:t>信号</w:t>
      </w:r>
      <w:r>
        <w:t>的时频集中度很</w:t>
      </w:r>
      <w:r>
        <w:rPr>
          <w:rFonts w:hint="eastAsia"/>
        </w:rPr>
        <w:t>理想</w:t>
      </w:r>
      <w:r>
        <w:t>，</w:t>
      </w:r>
      <w:r>
        <w:rPr>
          <w:rFonts w:hint="eastAsia"/>
        </w:rPr>
        <w:t>那么</w:t>
      </w:r>
      <w:r>
        <w:rPr>
          <w:rFonts w:hint="eastAsia"/>
        </w:rPr>
        <w:t>LFM</w:t>
      </w:r>
      <w:r>
        <w:rPr>
          <w:rFonts w:hint="eastAsia"/>
        </w:rPr>
        <w:t>信号</w:t>
      </w:r>
      <w:r>
        <w:t>的检测在时域很难识别，但是在</w:t>
      </w:r>
      <w:r>
        <w:rPr>
          <w:rFonts w:hint="eastAsia"/>
        </w:rPr>
        <w:t>WVD</w:t>
      </w:r>
      <w:r>
        <w:rPr>
          <w:rFonts w:hint="eastAsia"/>
        </w:rPr>
        <w:t>域</w:t>
      </w:r>
      <w:r>
        <w:t>分布图像上非常</w:t>
      </w:r>
      <w:r>
        <w:rPr>
          <w:rFonts w:hint="eastAsia"/>
        </w:rPr>
        <w:t>方便</w:t>
      </w:r>
      <w:r>
        <w:t>利用</w:t>
      </w:r>
      <w:r>
        <w:rPr>
          <w:rFonts w:hint="eastAsia"/>
        </w:rPr>
        <w:t>霍夫变换解决</w:t>
      </w:r>
      <w:r>
        <w:t>。</w:t>
      </w:r>
    </w:p>
    <w:p w:rsidR="009A5025" w:rsidRPr="00B10040" w:rsidRDefault="009A5025" w:rsidP="009A5025">
      <w:r>
        <w:rPr>
          <w:rFonts w:hint="eastAsia"/>
        </w:rPr>
        <w:t>1</w:t>
      </w:r>
      <w:r>
        <w:rPr>
          <w:rFonts w:hint="eastAsia"/>
        </w:rPr>
        <w:t>）</w:t>
      </w:r>
      <w:r>
        <w:t>霍夫变换：</w:t>
      </w:r>
      <w:r>
        <w:rPr>
          <w:rFonts w:hint="eastAsia"/>
        </w:rPr>
        <w:t>直线</w:t>
      </w:r>
      <w:r>
        <w:rPr>
          <w:noProof/>
        </w:rPr>
        <w:drawing>
          <wp:inline distT="0" distB="0" distL="0" distR="0" wp14:anchorId="66198635" wp14:editId="7C3E9530">
            <wp:extent cx="1280160" cy="182880"/>
            <wp:effectExtent l="0" t="0" r="0" b="762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1315918" cy="187988"/>
                    </a:xfrm>
                    <a:prstGeom prst="rect">
                      <a:avLst/>
                    </a:prstGeom>
                  </pic:spPr>
                </pic:pic>
              </a:graphicData>
            </a:graphic>
          </wp:inline>
        </w:drawing>
      </w:r>
      <w:r>
        <w:rPr>
          <w:rFonts w:hint="eastAsia"/>
        </w:rPr>
        <w:t>，对于</w:t>
      </w:r>
      <w:r>
        <w:t>图像</w:t>
      </w:r>
      <w:r>
        <w:rPr>
          <w:rFonts w:hint="eastAsia"/>
        </w:rPr>
        <w:t>I</w:t>
      </w:r>
      <w:r>
        <w:rPr>
          <w:rFonts w:hint="eastAsia"/>
        </w:rPr>
        <w:t>中</w:t>
      </w:r>
      <w:r>
        <w:t>任一点</w:t>
      </w:r>
      <w:r>
        <w:rPr>
          <w:rFonts w:hint="eastAsia"/>
        </w:rPr>
        <w:t>(</w:t>
      </w:r>
      <w:r>
        <w:t>x,y</w:t>
      </w:r>
      <w:r>
        <w:rPr>
          <w:rFonts w:hint="eastAsia"/>
        </w:rPr>
        <w:t>)</w:t>
      </w:r>
      <w:r>
        <w:rPr>
          <w:rFonts w:hint="eastAsia"/>
        </w:rPr>
        <w:t>都</w:t>
      </w:r>
      <w:r>
        <w:t>联系到一个</w:t>
      </w:r>
      <w:bookmarkStart w:id="24" w:name="OLE_LINK16"/>
      <w:r>
        <w:rPr>
          <w:rFonts w:hint="eastAsia"/>
        </w:rPr>
        <w:t>(</w:t>
      </w:r>
      <w:r w:rsidRPr="00BF7544">
        <w:rPr>
          <w:rFonts w:hint="eastAsia"/>
        </w:rPr>
        <w:t>ρ</w:t>
      </w:r>
      <w:r w:rsidRPr="00BF7544">
        <w:t>, θ</w:t>
      </w:r>
      <w:r>
        <w:rPr>
          <w:rFonts w:hint="eastAsia"/>
        </w:rPr>
        <w:t>)</w:t>
      </w:r>
      <w:bookmarkEnd w:id="24"/>
      <w:r>
        <w:rPr>
          <w:rFonts w:hint="eastAsia"/>
        </w:rPr>
        <w:t>的平面</w:t>
      </w:r>
      <w:r>
        <w:t>上</w:t>
      </w:r>
      <w:r>
        <w:rPr>
          <w:rFonts w:hint="eastAsia"/>
        </w:rPr>
        <w:t>对应</w:t>
      </w:r>
      <w:r>
        <w:t>幅度</w:t>
      </w:r>
      <w:r>
        <w:rPr>
          <w:rFonts w:hint="eastAsia"/>
        </w:rPr>
        <w:t>与</w:t>
      </w:r>
      <w:r>
        <w:t>该</w:t>
      </w:r>
      <w:r>
        <w:rPr>
          <w:rFonts w:hint="eastAsia"/>
        </w:rPr>
        <w:t>处</w:t>
      </w:r>
      <w:r>
        <w:t>相同的点</w:t>
      </w:r>
      <w:r>
        <w:rPr>
          <w:rFonts w:hint="eastAsia"/>
        </w:rPr>
        <w:t>。因此</w:t>
      </w:r>
      <w:r>
        <w:t>在</w:t>
      </w:r>
      <w:r>
        <w:rPr>
          <w:rFonts w:hint="eastAsia"/>
        </w:rPr>
        <w:t xml:space="preserve"> I</w:t>
      </w:r>
      <w:r>
        <w:rPr>
          <w:rFonts w:hint="eastAsia"/>
        </w:rPr>
        <w:t>中</w:t>
      </w:r>
      <w:r>
        <w:t>对应的直线在</w:t>
      </w:r>
      <w:r>
        <w:rPr>
          <w:rFonts w:hint="eastAsia"/>
        </w:rPr>
        <w:t>(</w:t>
      </w:r>
      <w:r w:rsidRPr="00BF7544">
        <w:rPr>
          <w:rFonts w:hint="eastAsia"/>
        </w:rPr>
        <w:t>ρ</w:t>
      </w:r>
      <w:r w:rsidRPr="00BF7544">
        <w:t>, θ</w:t>
      </w:r>
      <w:r>
        <w:rPr>
          <w:rFonts w:hint="eastAsia"/>
        </w:rPr>
        <w:t>)</w:t>
      </w:r>
      <w:r>
        <w:rPr>
          <w:rFonts w:hint="eastAsia"/>
        </w:rPr>
        <w:t>中</w:t>
      </w:r>
      <w:r>
        <w:t>对应一个点。</w:t>
      </w:r>
    </w:p>
    <w:p w:rsidR="009A5025" w:rsidRDefault="009A5025" w:rsidP="009A5025">
      <w:r>
        <w:rPr>
          <w:rFonts w:hint="eastAsia"/>
        </w:rPr>
        <w:t>2</w:t>
      </w:r>
      <w:r>
        <w:rPr>
          <w:rFonts w:hint="eastAsia"/>
        </w:rPr>
        <w:t>）</w:t>
      </w:r>
      <w:r w:rsidRPr="00D41EE4">
        <w:t>Wigner-Hough</w:t>
      </w:r>
      <w:r>
        <w:rPr>
          <w:rFonts w:hint="eastAsia"/>
        </w:rPr>
        <w:t>变换</w:t>
      </w:r>
      <w:r>
        <w:t>：</w:t>
      </w:r>
    </w:p>
    <w:p w:rsidR="009A5025" w:rsidRDefault="009A5025" w:rsidP="009A5025">
      <w:r>
        <w:rPr>
          <w:rFonts w:hint="eastAsia"/>
        </w:rPr>
        <w:t>对</w:t>
      </w:r>
      <w:r>
        <w:t>信号</w:t>
      </w:r>
      <w:r>
        <w:rPr>
          <w:noProof/>
        </w:rPr>
        <w:drawing>
          <wp:inline distT="0" distB="0" distL="0" distR="0" wp14:anchorId="07EE4EE6" wp14:editId="5C5575CA">
            <wp:extent cx="1990725" cy="361950"/>
            <wp:effectExtent l="0" t="0" r="9525"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1990725" cy="361950"/>
                    </a:xfrm>
                    <a:prstGeom prst="rect">
                      <a:avLst/>
                    </a:prstGeom>
                  </pic:spPr>
                </pic:pic>
              </a:graphicData>
            </a:graphic>
          </wp:inline>
        </w:drawing>
      </w:r>
      <w:r>
        <w:rPr>
          <w:rFonts w:hint="eastAsia"/>
        </w:rPr>
        <w:t>执行</w:t>
      </w:r>
      <w:r>
        <w:rPr>
          <w:rFonts w:hint="eastAsia"/>
        </w:rPr>
        <w:t>WVD</w:t>
      </w:r>
      <w:r>
        <w:rPr>
          <w:rFonts w:hint="eastAsia"/>
        </w:rPr>
        <w:t>变换</w:t>
      </w:r>
      <w:r>
        <w:t>，</w:t>
      </w:r>
      <w:r>
        <w:rPr>
          <w:rFonts w:hint="eastAsia"/>
        </w:rPr>
        <w:t>在</w:t>
      </w:r>
      <w:r>
        <w:t>观察时间</w:t>
      </w:r>
      <w:r>
        <w:rPr>
          <w:rFonts w:hint="eastAsia"/>
        </w:rPr>
        <w:t>T</w:t>
      </w:r>
      <w:r>
        <w:rPr>
          <w:rFonts w:hint="eastAsia"/>
        </w:rPr>
        <w:t>上</w:t>
      </w:r>
      <w:r>
        <w:t>执行一个新的变换</w:t>
      </w:r>
      <w:r w:rsidRPr="00A375C2">
        <w:rPr>
          <w:rStyle w:val="ac"/>
        </w:rPr>
        <w:t>Wigner-Hough transform</w:t>
      </w:r>
      <w:r w:rsidRPr="00A375C2">
        <w:rPr>
          <w:rStyle w:val="ac"/>
          <w:rFonts w:hint="eastAsia"/>
        </w:rPr>
        <w:t xml:space="preserve"> </w:t>
      </w:r>
      <w:r w:rsidRPr="00A375C2">
        <w:rPr>
          <w:rStyle w:val="ac"/>
        </w:rPr>
        <w:t>(WHT)</w:t>
      </w:r>
      <w:r>
        <w:t>：</w:t>
      </w:r>
    </w:p>
    <w:p w:rsidR="009A5025" w:rsidRDefault="009A5025" w:rsidP="009A5025">
      <w:r>
        <w:rPr>
          <w:noProof/>
        </w:rPr>
        <w:drawing>
          <wp:inline distT="0" distB="0" distL="0" distR="0" wp14:anchorId="5594B4FA" wp14:editId="44EFB88E">
            <wp:extent cx="2695575" cy="400050"/>
            <wp:effectExtent l="0" t="0" r="9525"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2695575" cy="400050"/>
                    </a:xfrm>
                    <a:prstGeom prst="rect">
                      <a:avLst/>
                    </a:prstGeom>
                  </pic:spPr>
                </pic:pic>
              </a:graphicData>
            </a:graphic>
          </wp:inline>
        </w:drawing>
      </w:r>
      <w:r>
        <w:rPr>
          <w:noProof/>
        </w:rPr>
        <w:drawing>
          <wp:inline distT="0" distB="0" distL="0" distR="0" wp14:anchorId="3B880258" wp14:editId="6BCEACE1">
            <wp:extent cx="3584448" cy="410161"/>
            <wp:effectExtent l="0" t="0" r="0" b="9525"/>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3632871" cy="415702"/>
                    </a:xfrm>
                    <a:prstGeom prst="rect">
                      <a:avLst/>
                    </a:prstGeom>
                  </pic:spPr>
                </pic:pic>
              </a:graphicData>
            </a:graphic>
          </wp:inline>
        </w:drawing>
      </w:r>
    </w:p>
    <w:p w:rsidR="009A5025" w:rsidRPr="00D41EE4" w:rsidRDefault="009A5025" w:rsidP="009A5025">
      <w:r>
        <w:rPr>
          <w:rFonts w:hint="eastAsia"/>
        </w:rPr>
        <w:t>则</w:t>
      </w:r>
      <w:r w:rsidRPr="00D83740">
        <w:rPr>
          <w:b/>
          <w:u w:val="single"/>
        </w:rPr>
        <w:t>其中的</w:t>
      </w:r>
      <w:r w:rsidRPr="00D83740">
        <w:rPr>
          <w:rFonts w:hint="eastAsia"/>
          <w:b/>
          <w:i/>
          <w:u w:val="single"/>
        </w:rPr>
        <w:t>v</w:t>
      </w:r>
      <w:r w:rsidRPr="00D83740">
        <w:rPr>
          <w:rFonts w:hint="eastAsia"/>
          <w:b/>
          <w:i/>
          <w:u w:val="single"/>
          <w:vertAlign w:val="subscript"/>
        </w:rPr>
        <w:t>0</w:t>
      </w:r>
      <w:r w:rsidRPr="00D83740">
        <w:rPr>
          <w:rFonts w:hint="eastAsia"/>
          <w:b/>
          <w:u w:val="single"/>
        </w:rPr>
        <w:t>和</w:t>
      </w:r>
      <w:r w:rsidRPr="00D83740">
        <w:rPr>
          <w:rFonts w:hint="eastAsia"/>
          <w:b/>
          <w:i/>
          <w:u w:val="single"/>
        </w:rPr>
        <w:t>β</w:t>
      </w:r>
      <w:r w:rsidRPr="00D83740">
        <w:rPr>
          <w:rFonts w:hint="eastAsia"/>
          <w:b/>
          <w:u w:val="single"/>
        </w:rPr>
        <w:t>两个</w:t>
      </w:r>
      <w:r w:rsidRPr="00D83740">
        <w:rPr>
          <w:b/>
          <w:u w:val="single"/>
        </w:rPr>
        <w:t>参数就可以在峰值上找到，</w:t>
      </w:r>
      <w:r w:rsidRPr="00D83740">
        <w:rPr>
          <w:rFonts w:hint="eastAsia"/>
          <w:b/>
          <w:u w:val="single"/>
        </w:rPr>
        <w:t>也就</w:t>
      </w:r>
      <w:r w:rsidRPr="00D83740">
        <w:rPr>
          <w:b/>
          <w:u w:val="single"/>
        </w:rPr>
        <w:t>得到了</w:t>
      </w:r>
      <w:r w:rsidRPr="00A375C2">
        <w:rPr>
          <w:rStyle w:val="ac"/>
          <w:rFonts w:hint="eastAsia"/>
        </w:rPr>
        <w:t>LFM</w:t>
      </w:r>
      <w:r w:rsidRPr="00A375C2">
        <w:rPr>
          <w:rStyle w:val="ac"/>
          <w:rFonts w:hint="eastAsia"/>
        </w:rPr>
        <w:t>信号的</w:t>
      </w:r>
      <w:r w:rsidRPr="00A375C2">
        <w:rPr>
          <w:rStyle w:val="ac"/>
        </w:rPr>
        <w:t>参数</w:t>
      </w:r>
      <w:r>
        <w:t>。</w:t>
      </w:r>
      <w:r>
        <w:rPr>
          <w:rFonts w:hint="eastAsia"/>
        </w:rPr>
        <w:t>另外</w:t>
      </w:r>
      <w:r>
        <w:t>由于</w:t>
      </w:r>
      <w:r>
        <w:rPr>
          <w:rFonts w:hint="eastAsia"/>
        </w:rPr>
        <w:t>WVD</w:t>
      </w:r>
      <w:r>
        <w:rPr>
          <w:rFonts w:hint="eastAsia"/>
        </w:rPr>
        <w:t>的酉性</w:t>
      </w:r>
      <w:r>
        <w:t>，</w:t>
      </w:r>
      <w:r>
        <w:rPr>
          <w:rFonts w:hint="eastAsia"/>
        </w:rPr>
        <w:t>这个</w:t>
      </w:r>
      <w:r>
        <w:t>检测是渐进最优的检测</w:t>
      </w:r>
      <w:r>
        <w:t>——</w:t>
      </w:r>
      <w:r>
        <w:t>当</w:t>
      </w:r>
      <w:r>
        <w:rPr>
          <w:rFonts w:hint="eastAsia"/>
        </w:rPr>
        <w:t>T</w:t>
      </w:r>
      <w:r>
        <w:rPr>
          <w:rFonts w:hint="eastAsia"/>
        </w:rPr>
        <w:t>无穷大</w:t>
      </w:r>
      <w:r>
        <w:t>时最优。</w:t>
      </w:r>
      <w:r>
        <w:rPr>
          <w:rFonts w:hint="eastAsia"/>
        </w:rPr>
        <w:t>这样</w:t>
      </w:r>
      <w:r>
        <w:t>的方法</w:t>
      </w:r>
      <w:r>
        <w:rPr>
          <w:rFonts w:hint="eastAsia"/>
        </w:rPr>
        <w:t>在多</w:t>
      </w:r>
      <w:r>
        <w:t>成分信号检测中有如下优点：</w:t>
      </w:r>
    </w:p>
    <w:p w:rsidR="009A5025" w:rsidRDefault="009A5025" w:rsidP="009A5025">
      <w:pPr>
        <w:pStyle w:val="af1"/>
        <w:numPr>
          <w:ilvl w:val="0"/>
          <w:numId w:val="14"/>
        </w:numPr>
        <w:ind w:firstLineChars="0"/>
      </w:pPr>
      <w:r>
        <w:rPr>
          <w:rFonts w:hint="eastAsia"/>
        </w:rPr>
        <w:t>各个</w:t>
      </w:r>
      <w:r>
        <w:t>成分</w:t>
      </w:r>
      <w:r>
        <w:rPr>
          <w:rFonts w:hint="eastAsia"/>
        </w:rPr>
        <w:t>的初始</w:t>
      </w:r>
      <w:r>
        <w:t>相位和幅度调制</w:t>
      </w:r>
      <w:r>
        <w:rPr>
          <w:rFonts w:hint="eastAsia"/>
        </w:rPr>
        <w:t>不会</w:t>
      </w:r>
      <w:r>
        <w:t>提供任何信息而被忽略。</w:t>
      </w:r>
    </w:p>
    <w:p w:rsidR="009A5025" w:rsidRDefault="009A5025" w:rsidP="009A5025">
      <w:pPr>
        <w:pStyle w:val="af1"/>
        <w:numPr>
          <w:ilvl w:val="0"/>
          <w:numId w:val="14"/>
        </w:numPr>
        <w:ind w:firstLineChars="0"/>
      </w:pPr>
      <w:r>
        <w:rPr>
          <w:rFonts w:hint="eastAsia"/>
        </w:rPr>
        <w:t>复杂度</w:t>
      </w:r>
      <w:r>
        <w:t>不随着</w:t>
      </w:r>
      <w:r>
        <w:rPr>
          <w:rFonts w:hint="eastAsia"/>
        </w:rPr>
        <w:t>信号成分</w:t>
      </w:r>
      <w:r>
        <w:t>的增加</w:t>
      </w:r>
      <w:r>
        <w:rPr>
          <w:rFonts w:hint="eastAsia"/>
        </w:rPr>
        <w:t>而</w:t>
      </w:r>
      <w:r>
        <w:t>增加</w:t>
      </w:r>
      <w:r>
        <w:rPr>
          <w:rFonts w:hint="eastAsia"/>
        </w:rPr>
        <w:t>。</w:t>
      </w:r>
    </w:p>
    <w:p w:rsidR="009A5025" w:rsidRDefault="009A5025" w:rsidP="009A5025">
      <w:pPr>
        <w:pBdr>
          <w:bottom w:val="single" w:sz="6" w:space="1" w:color="auto"/>
        </w:pBdr>
      </w:pPr>
      <w:r>
        <w:rPr>
          <w:rFonts w:hint="eastAsia"/>
        </w:rPr>
        <w:t>测试</w:t>
      </w:r>
      <w:r>
        <w:t>如下：</w:t>
      </w:r>
    </w:p>
    <w:p w:rsidR="009A5025" w:rsidRDefault="009A5025" w:rsidP="009A5025">
      <w:r>
        <w:t xml:space="preserve">N=64; </w:t>
      </w:r>
    </w:p>
    <w:p w:rsidR="009A5025" w:rsidRDefault="009A5025" w:rsidP="009A5025">
      <w:r>
        <w:rPr>
          <w:rFonts w:hint="eastAsia"/>
        </w:rPr>
        <w:t>sig=</w:t>
      </w:r>
      <w:r w:rsidRPr="00853465">
        <w:rPr>
          <w:rStyle w:val="a6"/>
          <w:rFonts w:hint="eastAsia"/>
        </w:rPr>
        <w:t>sigmerge</w:t>
      </w:r>
      <w:r>
        <w:rPr>
          <w:rFonts w:hint="eastAsia"/>
        </w:rPr>
        <w:t>(fmlin(N,0,0.3),noisecg(N),1);%</w:t>
      </w:r>
      <w:r>
        <w:rPr>
          <w:rFonts w:hint="eastAsia"/>
        </w:rPr>
        <w:t>信噪比指定</w:t>
      </w:r>
    </w:p>
    <w:p w:rsidR="009A5025" w:rsidRDefault="009A5025" w:rsidP="009A5025">
      <w:r>
        <w:t>tfr=</w:t>
      </w:r>
      <w:r w:rsidRPr="00853465">
        <w:rPr>
          <w:rStyle w:val="a6"/>
        </w:rPr>
        <w:t>tfrwv</w:t>
      </w:r>
      <w:r>
        <w:t xml:space="preserve">(sig); </w:t>
      </w:r>
    </w:p>
    <w:p w:rsidR="009A5025" w:rsidRDefault="009A5025" w:rsidP="009A5025">
      <w:r>
        <w:rPr>
          <w:rFonts w:hint="eastAsia"/>
        </w:rPr>
        <w:lastRenderedPageBreak/>
        <w:t>contour(tfr,5);%</w:t>
      </w:r>
      <w:r>
        <w:rPr>
          <w:rFonts w:hint="eastAsia"/>
        </w:rPr>
        <w:t>绘制</w:t>
      </w:r>
      <w:r>
        <w:rPr>
          <w:rFonts w:hint="eastAsia"/>
        </w:rPr>
        <w:t>tfr</w:t>
      </w:r>
      <w:r>
        <w:rPr>
          <w:rFonts w:hint="eastAsia"/>
        </w:rPr>
        <w:t>域的图像以查看效果</w:t>
      </w:r>
    </w:p>
    <w:p w:rsidR="009A5025" w:rsidRPr="00853465" w:rsidRDefault="009A5025" w:rsidP="009A5025">
      <w:pPr>
        <w:rPr>
          <w:rStyle w:val="ac"/>
        </w:rPr>
      </w:pPr>
      <w:r w:rsidRPr="00853465">
        <w:rPr>
          <w:rStyle w:val="ac"/>
          <w:rFonts w:hint="eastAsia"/>
        </w:rPr>
        <w:t>htl(tfr,N,N,1);%</w:t>
      </w:r>
      <w:r w:rsidRPr="00853465">
        <w:rPr>
          <w:rStyle w:val="ac"/>
          <w:rFonts w:hint="eastAsia"/>
        </w:rPr>
        <w:t>图像中的霍夫变换直线检测</w:t>
      </w:r>
    </w:p>
    <w:p w:rsidR="009A5025" w:rsidRDefault="009A5025" w:rsidP="009A5025">
      <w:r>
        <w:rPr>
          <w:rFonts w:hint="eastAsia"/>
        </w:rPr>
        <w:t xml:space="preserve">% </w:t>
      </w:r>
      <w:r>
        <w:rPr>
          <w:rFonts w:hint="eastAsia"/>
        </w:rPr>
        <w:t>可以看到在参数（</w:t>
      </w:r>
      <w:r>
        <w:rPr>
          <w:rFonts w:hint="eastAsia"/>
        </w:rPr>
        <w:t>p,theta</w:t>
      </w:r>
      <w:r>
        <w:rPr>
          <w:rFonts w:hint="eastAsia"/>
        </w:rPr>
        <w:t>）中的峰值，可以指定阈值判断是否存在，并然后</w:t>
      </w:r>
      <w:r w:rsidRPr="00853465">
        <w:rPr>
          <w:rStyle w:val="a6"/>
          <w:rFonts w:hint="eastAsia"/>
        </w:rPr>
        <w:t>根据</w:t>
      </w:r>
      <w:r w:rsidRPr="00853465">
        <w:rPr>
          <w:rStyle w:val="a6"/>
          <w:rFonts w:hint="eastAsia"/>
        </w:rPr>
        <w:t>(</w:t>
      </w:r>
      <w:r w:rsidRPr="00564E32">
        <w:rPr>
          <w:rStyle w:val="a6"/>
        </w:rPr>
        <w:t>rho</w:t>
      </w:r>
      <w:r w:rsidRPr="00853465">
        <w:rPr>
          <w:rStyle w:val="a6"/>
          <w:rFonts w:hint="eastAsia"/>
        </w:rPr>
        <w:t>,theta)--&gt;(v0,theta)</w:t>
      </w:r>
      <w:r w:rsidRPr="00853465">
        <w:rPr>
          <w:rStyle w:val="a6"/>
          <w:rFonts w:hint="eastAsia"/>
        </w:rPr>
        <w:t>求得所需参数估计。其实就是极坐标系转换为卡迪尔坐标系的变换即可</w:t>
      </w:r>
      <w:r>
        <w:rPr>
          <w:rFonts w:hint="eastAsia"/>
        </w:rPr>
        <w:t>。</w:t>
      </w:r>
    </w:p>
    <w:p w:rsidR="009A5025" w:rsidRDefault="009A5025" w:rsidP="009A5025">
      <w:pPr>
        <w:pBdr>
          <w:top w:val="single" w:sz="6" w:space="1" w:color="auto"/>
          <w:bottom w:val="single" w:sz="6" w:space="1" w:color="auto"/>
        </w:pBdr>
      </w:pPr>
      <w:r w:rsidRPr="002A3C99">
        <w:rPr>
          <w:noProof/>
        </w:rPr>
        <w:drawing>
          <wp:inline distT="0" distB="0" distL="0" distR="0" wp14:anchorId="72CB1571" wp14:editId="74028ADB">
            <wp:extent cx="2641935" cy="1980000"/>
            <wp:effectExtent l="0" t="0" r="0" b="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2641935" cy="1980000"/>
                    </a:xfrm>
                    <a:prstGeom prst="rect">
                      <a:avLst/>
                    </a:prstGeom>
                    <a:noFill/>
                    <a:ln>
                      <a:noFill/>
                    </a:ln>
                  </pic:spPr>
                </pic:pic>
              </a:graphicData>
            </a:graphic>
          </wp:inline>
        </w:drawing>
      </w:r>
      <w:r w:rsidRPr="002A3C99">
        <w:rPr>
          <w:noProof/>
        </w:rPr>
        <w:drawing>
          <wp:inline distT="0" distB="0" distL="0" distR="0" wp14:anchorId="2095E8AC" wp14:editId="320BE4BA">
            <wp:extent cx="2641935" cy="1980000"/>
            <wp:effectExtent l="0" t="0" r="0"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2641935" cy="1980000"/>
                    </a:xfrm>
                    <a:prstGeom prst="rect">
                      <a:avLst/>
                    </a:prstGeom>
                    <a:noFill/>
                    <a:ln>
                      <a:noFill/>
                    </a:ln>
                  </pic:spPr>
                </pic:pic>
              </a:graphicData>
            </a:graphic>
          </wp:inline>
        </w:drawing>
      </w:r>
    </w:p>
    <w:p w:rsidR="009A5025" w:rsidRDefault="009A5025" w:rsidP="009A5025">
      <w:pPr>
        <w:pBdr>
          <w:top w:val="single" w:sz="6" w:space="1" w:color="auto"/>
          <w:bottom w:val="single" w:sz="6" w:space="1" w:color="auto"/>
        </w:pBdr>
      </w:pPr>
    </w:p>
    <w:p w:rsidR="009A5025" w:rsidRDefault="009A5025" w:rsidP="009A5025">
      <w:pPr>
        <w:pBdr>
          <w:top w:val="single" w:sz="6" w:space="1" w:color="auto"/>
          <w:bottom w:val="single" w:sz="6" w:space="1" w:color="auto"/>
        </w:pBdr>
      </w:pPr>
      <w:r>
        <w:rPr>
          <w:noProof/>
        </w:rPr>
        <w:drawing>
          <wp:inline distT="0" distB="0" distL="0" distR="0" wp14:anchorId="0D529009" wp14:editId="336C624B">
            <wp:extent cx="1133475" cy="2571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1133475" cy="257175"/>
                    </a:xfrm>
                    <a:prstGeom prst="rect">
                      <a:avLst/>
                    </a:prstGeom>
                  </pic:spPr>
                </pic:pic>
              </a:graphicData>
            </a:graphic>
          </wp:inline>
        </w:drawing>
      </w:r>
      <w:r>
        <w:rPr>
          <w:rFonts w:hint="eastAsia"/>
        </w:rPr>
        <w:t>的</w:t>
      </w:r>
      <w:r>
        <w:t>转换是极坐标系</w:t>
      </w:r>
      <w:r>
        <w:rPr>
          <w:rFonts w:hint="eastAsia"/>
        </w:rPr>
        <w:t>到</w:t>
      </w:r>
      <w:r>
        <w:t>卡迪尔坐标系的转换。</w:t>
      </w:r>
      <w:r>
        <w:rPr>
          <w:rFonts w:hint="eastAsia"/>
        </w:rPr>
        <w:t>当</w:t>
      </w:r>
      <w:r>
        <w:t>存在</w:t>
      </w:r>
      <w:r>
        <w:rPr>
          <w:rFonts w:hint="eastAsia"/>
        </w:rPr>
        <w:t>多个</w:t>
      </w:r>
      <w:r>
        <w:t>成分时，由于</w:t>
      </w:r>
      <w:r>
        <w:rPr>
          <w:rFonts w:hint="eastAsia"/>
        </w:rPr>
        <w:t>WVD</w:t>
      </w:r>
      <w:r>
        <w:rPr>
          <w:rFonts w:hint="eastAsia"/>
        </w:rPr>
        <w:t>的</w:t>
      </w:r>
      <w:r>
        <w:t>干扰项</w:t>
      </w:r>
      <w:r>
        <w:rPr>
          <w:rFonts w:hint="eastAsia"/>
        </w:rPr>
        <w:t>存在</w:t>
      </w:r>
      <w:r>
        <w:t>震荡</w:t>
      </w:r>
      <w:r>
        <w:rPr>
          <w:rFonts w:hint="eastAsia"/>
        </w:rPr>
        <w:t>，</w:t>
      </w:r>
      <w:r>
        <w:t>因此霍夫变换将会消弱这些干扰，例如如下测试：</w:t>
      </w:r>
    </w:p>
    <w:p w:rsidR="009A5025" w:rsidRDefault="009A5025" w:rsidP="009A5025">
      <w:r>
        <w:t>sig=sigmerge(fmlin(N,0,0.4),fmlin(N,0.3,0.5),1);</w:t>
      </w:r>
    </w:p>
    <w:p w:rsidR="009A5025" w:rsidRDefault="009A5025" w:rsidP="009A5025">
      <w:r>
        <w:t xml:space="preserve">tfr=tfrwv(sig); </w:t>
      </w:r>
    </w:p>
    <w:p w:rsidR="009A5025" w:rsidRDefault="009A5025" w:rsidP="009A5025">
      <w:r>
        <w:t>contour(tfr,5);</w:t>
      </w:r>
    </w:p>
    <w:p w:rsidR="009A5025" w:rsidRDefault="009A5025" w:rsidP="009A5025">
      <w:pPr>
        <w:pBdr>
          <w:bottom w:val="single" w:sz="6" w:space="1" w:color="auto"/>
        </w:pBdr>
      </w:pPr>
      <w:r w:rsidRPr="0097794F">
        <w:rPr>
          <w:rStyle w:val="ac"/>
          <w:rFonts w:hint="eastAsia"/>
        </w:rPr>
        <w:t>htl</w:t>
      </w:r>
      <w:r>
        <w:rPr>
          <w:rFonts w:hint="eastAsia"/>
        </w:rPr>
        <w:t>(tfr,N,N,1);%</w:t>
      </w:r>
      <w:r>
        <w:rPr>
          <w:rFonts w:hint="eastAsia"/>
        </w:rPr>
        <w:t>可以看出两个</w:t>
      </w:r>
      <w:r>
        <w:rPr>
          <w:rFonts w:hint="eastAsia"/>
        </w:rPr>
        <w:t>LFM</w:t>
      </w:r>
      <w:r>
        <w:rPr>
          <w:rFonts w:hint="eastAsia"/>
        </w:rPr>
        <w:t>信号</w:t>
      </w:r>
    </w:p>
    <w:p w:rsidR="009A5025" w:rsidRDefault="009A5025" w:rsidP="009A5025">
      <w:r w:rsidRPr="0097794F">
        <w:rPr>
          <w:rFonts w:hint="eastAsia"/>
          <w:noProof/>
        </w:rPr>
        <w:drawing>
          <wp:inline distT="0" distB="0" distL="0" distR="0" wp14:anchorId="6003937D" wp14:editId="043DFDC0">
            <wp:extent cx="2889250" cy="2165350"/>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r w:rsidRPr="0097794F">
        <w:rPr>
          <w:rFonts w:hint="eastAsia"/>
          <w:noProof/>
        </w:rPr>
        <w:drawing>
          <wp:inline distT="0" distB="0" distL="0" distR="0" wp14:anchorId="593C7256" wp14:editId="7EFB20EF">
            <wp:extent cx="2889250" cy="216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p w:rsidR="009A5025" w:rsidRDefault="009A5025" w:rsidP="009A5025"/>
    <w:p w:rsidR="009A5025" w:rsidRPr="009155A0" w:rsidRDefault="009A5025" w:rsidP="009A5025">
      <w:pPr>
        <w:pStyle w:val="4"/>
      </w:pPr>
      <w:r>
        <w:rPr>
          <w:rFonts w:hint="eastAsia"/>
        </w:rPr>
        <w:t>5</w:t>
      </w:r>
      <w:r>
        <w:rPr>
          <w:rFonts w:hint="eastAsia"/>
        </w:rPr>
        <w:t>、检测</w:t>
      </w:r>
      <w:r>
        <w:t>局部奇异特性</w:t>
      </w:r>
    </w:p>
    <w:p w:rsidR="009A5025" w:rsidRDefault="009A5025" w:rsidP="009A5025">
      <w:pPr>
        <w:ind w:firstLine="420"/>
      </w:pPr>
      <w:r>
        <w:rPr>
          <w:rFonts w:hint="eastAsia"/>
        </w:rPr>
        <w:t>时频</w:t>
      </w:r>
      <w:r>
        <w:t>分布</w:t>
      </w:r>
      <w:r>
        <w:rPr>
          <w:rFonts w:hint="eastAsia"/>
        </w:rPr>
        <w:t>适合</w:t>
      </w:r>
      <w:r>
        <w:t>检测</w:t>
      </w:r>
      <w:r>
        <w:rPr>
          <w:rFonts w:hint="eastAsia"/>
        </w:rPr>
        <w:t>时频</w:t>
      </w:r>
      <w:r>
        <w:t>联系特性，那么时间</w:t>
      </w:r>
      <w:r>
        <w:t>-</w:t>
      </w:r>
      <w:r>
        <w:t>尺度分布则</w:t>
      </w:r>
      <w:r>
        <w:rPr>
          <w:rFonts w:hint="eastAsia"/>
        </w:rPr>
        <w:t>更</w:t>
      </w:r>
      <w:r>
        <w:t>适合分析</w:t>
      </w:r>
      <w:r>
        <w:rPr>
          <w:rFonts w:hint="eastAsia"/>
        </w:rPr>
        <w:t>不规则</w:t>
      </w:r>
      <w:r>
        <w:t>和</w:t>
      </w:r>
      <w:r>
        <w:rPr>
          <w:rFonts w:hint="eastAsia"/>
        </w:rPr>
        <w:t>奇异</w:t>
      </w:r>
      <w:r>
        <w:t>特性</w:t>
      </w:r>
      <w:r>
        <w:rPr>
          <w:rFonts w:hint="eastAsia"/>
        </w:rPr>
        <w:t>或者</w:t>
      </w:r>
      <w:r>
        <w:t>自相似性。</w:t>
      </w:r>
      <w:r>
        <w:rPr>
          <w:rFonts w:hint="eastAsia"/>
        </w:rPr>
        <w:t>下面</w:t>
      </w:r>
      <w:r>
        <w:t>使用量图</w:t>
      </w:r>
      <w:r w:rsidRPr="00C04758">
        <w:t>scalogram</w:t>
      </w:r>
      <w:r>
        <w:rPr>
          <w:rFonts w:hint="eastAsia"/>
        </w:rPr>
        <w:t>和</w:t>
      </w:r>
      <w:r w:rsidRPr="00C04758">
        <w:t>Unterberger</w:t>
      </w:r>
      <w:r>
        <w:rPr>
          <w:rFonts w:hint="eastAsia"/>
        </w:rPr>
        <w:t>分布</w:t>
      </w:r>
      <w:r>
        <w:t>举例：</w:t>
      </w:r>
    </w:p>
    <w:p w:rsidR="009A5025" w:rsidRDefault="009A5025" w:rsidP="009A5025">
      <w:r>
        <w:rPr>
          <w:rFonts w:hint="eastAsia"/>
        </w:rPr>
        <w:t>信号</w:t>
      </w:r>
      <w:r>
        <w:t>的</w:t>
      </w:r>
      <w:r>
        <w:rPr>
          <w:rFonts w:hint="eastAsia"/>
        </w:rPr>
        <w:t>局部规则性可以以常数</w:t>
      </w:r>
      <w:r>
        <w:rPr>
          <w:rFonts w:hint="eastAsia"/>
        </w:rPr>
        <w:t>H(</w:t>
      </w:r>
      <w:r>
        <w:t>0</w:t>
      </w:r>
      <w:r>
        <w:rPr>
          <w:rFonts w:hint="eastAsia"/>
        </w:rPr>
        <w:t>到</w:t>
      </w:r>
      <w:r>
        <w:rPr>
          <w:rFonts w:hint="eastAsia"/>
        </w:rPr>
        <w:t>1</w:t>
      </w:r>
      <w:r>
        <w:rPr>
          <w:rFonts w:hint="eastAsia"/>
        </w:rPr>
        <w:t>之间</w:t>
      </w:r>
      <w:r>
        <w:rPr>
          <w:rFonts w:hint="eastAsia"/>
        </w:rPr>
        <w:t>)</w:t>
      </w:r>
      <w:r>
        <w:t>表征：</w:t>
      </w:r>
      <w:r>
        <w:rPr>
          <w:noProof/>
        </w:rPr>
        <w:drawing>
          <wp:inline distT="0" distB="0" distL="0" distR="0" wp14:anchorId="032B6CE9" wp14:editId="33FDD254">
            <wp:extent cx="2370124" cy="260931"/>
            <wp:effectExtent l="0" t="0" r="0" b="635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8"/>
                    <a:stretch>
                      <a:fillRect/>
                    </a:stretch>
                  </pic:blipFill>
                  <pic:spPr>
                    <a:xfrm>
                      <a:off x="0" y="0"/>
                      <a:ext cx="2420795" cy="266509"/>
                    </a:xfrm>
                    <a:prstGeom prst="rect">
                      <a:avLst/>
                    </a:prstGeom>
                  </pic:spPr>
                </pic:pic>
              </a:graphicData>
            </a:graphic>
          </wp:inline>
        </w:drawing>
      </w:r>
      <w:r>
        <w:rPr>
          <w:rFonts w:hint="eastAsia"/>
        </w:rPr>
        <w:t>（指数</w:t>
      </w:r>
      <w:r>
        <w:t>规律性</w:t>
      </w:r>
      <w:r>
        <w:rPr>
          <w:rFonts w:hint="eastAsia"/>
        </w:rPr>
        <w:t>）</w:t>
      </w:r>
    </w:p>
    <w:p w:rsidR="009A5025" w:rsidRDefault="009A5025" w:rsidP="009A5025">
      <w:r>
        <w:rPr>
          <w:rFonts w:hint="eastAsia"/>
        </w:rPr>
        <w:t>考虑</w:t>
      </w:r>
      <w:r>
        <w:t>小波变换</w:t>
      </w:r>
      <w:r>
        <w:rPr>
          <w:rFonts w:hint="eastAsia"/>
        </w:rPr>
        <w:t>：</w:t>
      </w:r>
    </w:p>
    <w:p w:rsidR="009A5025" w:rsidRDefault="009A5025" w:rsidP="009A5025">
      <w:r>
        <w:rPr>
          <w:noProof/>
        </w:rPr>
        <w:drawing>
          <wp:inline distT="0" distB="0" distL="0" distR="0" wp14:anchorId="2B7AB663" wp14:editId="1DB3C497">
            <wp:extent cx="3226003" cy="383633"/>
            <wp:effectExtent l="0" t="0" r="0" b="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9"/>
                    <a:stretch>
                      <a:fillRect/>
                    </a:stretch>
                  </pic:blipFill>
                  <pic:spPr>
                    <a:xfrm>
                      <a:off x="0" y="0"/>
                      <a:ext cx="3264812" cy="388248"/>
                    </a:xfrm>
                    <a:prstGeom prst="rect">
                      <a:avLst/>
                    </a:prstGeom>
                  </pic:spPr>
                </pic:pic>
              </a:graphicData>
            </a:graphic>
          </wp:inline>
        </w:drawing>
      </w:r>
      <w:r>
        <w:rPr>
          <w:noProof/>
        </w:rPr>
        <w:drawing>
          <wp:inline distT="0" distB="0" distL="0" distR="0" wp14:anchorId="1489996B" wp14:editId="7DCF5910">
            <wp:extent cx="1485900" cy="323850"/>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a:stretch>
                      <a:fillRect/>
                    </a:stretch>
                  </pic:blipFill>
                  <pic:spPr>
                    <a:xfrm>
                      <a:off x="0" y="0"/>
                      <a:ext cx="1485900" cy="323850"/>
                    </a:xfrm>
                    <a:prstGeom prst="rect">
                      <a:avLst/>
                    </a:prstGeom>
                  </pic:spPr>
                </pic:pic>
              </a:graphicData>
            </a:graphic>
          </wp:inline>
        </w:drawing>
      </w:r>
    </w:p>
    <w:p w:rsidR="009A5025" w:rsidRDefault="009A5025" w:rsidP="009A5025">
      <w:r>
        <w:rPr>
          <w:rFonts w:hint="eastAsia"/>
        </w:rPr>
        <w:t>则</w:t>
      </w:r>
      <w:r>
        <w:t>：</w:t>
      </w:r>
      <w:r>
        <w:rPr>
          <w:noProof/>
        </w:rPr>
        <w:drawing>
          <wp:inline distT="0" distB="0" distL="0" distR="0" wp14:anchorId="1698A7B0" wp14:editId="7965BB90">
            <wp:extent cx="1975762" cy="309372"/>
            <wp:effectExtent l="0" t="0" r="5715"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2026018" cy="317241"/>
                    </a:xfrm>
                    <a:prstGeom prst="rect">
                      <a:avLst/>
                    </a:prstGeom>
                  </pic:spPr>
                </pic:pic>
              </a:graphicData>
            </a:graphic>
          </wp:inline>
        </w:drawing>
      </w:r>
    </w:p>
    <w:p w:rsidR="009A5025" w:rsidRDefault="009A5025" w:rsidP="009A5025">
      <w:pPr>
        <w:pBdr>
          <w:bottom w:val="single" w:sz="6" w:space="1" w:color="auto"/>
        </w:pBdr>
      </w:pPr>
      <w:r>
        <w:rPr>
          <w:rFonts w:hint="eastAsia"/>
        </w:rPr>
        <w:t>也就是</w:t>
      </w:r>
      <w:r>
        <w:t>说信号的规则性可以</w:t>
      </w:r>
      <w:r>
        <w:rPr>
          <w:rFonts w:hint="eastAsia"/>
        </w:rPr>
        <w:t>在</w:t>
      </w:r>
      <w:r>
        <w:t>量图</w:t>
      </w:r>
      <w:r>
        <w:rPr>
          <w:rFonts w:hint="eastAsia"/>
        </w:rPr>
        <w:t>的</w:t>
      </w:r>
      <w:r>
        <w:t>小尺度中重新找到</w:t>
      </w:r>
      <w:r>
        <w:rPr>
          <w:rFonts w:hint="eastAsia"/>
        </w:rPr>
        <w:t>，</w:t>
      </w:r>
      <w:r>
        <w:t>并且很容易</w:t>
      </w:r>
      <w:r>
        <w:rPr>
          <w:rFonts w:hint="eastAsia"/>
        </w:rPr>
        <w:t>看出</w:t>
      </w:r>
      <w:r>
        <w:t>其倒数非常有效。</w:t>
      </w:r>
      <w:r>
        <w:rPr>
          <w:rFonts w:hint="eastAsia"/>
        </w:rPr>
        <w:t>总之</w:t>
      </w:r>
      <w:r>
        <w:t>小波变换技术允许估计局部规则性，</w:t>
      </w:r>
      <w:r w:rsidRPr="00247889">
        <w:rPr>
          <w:rStyle w:val="a6"/>
        </w:rPr>
        <w:t>时间尺度</w:t>
      </w:r>
      <w:r w:rsidRPr="00247889">
        <w:rPr>
          <w:rStyle w:val="a6"/>
          <w:rFonts w:hint="eastAsia"/>
        </w:rPr>
        <w:t>相关</w:t>
      </w:r>
      <w:r w:rsidRPr="00247889">
        <w:rPr>
          <w:rStyle w:val="a6"/>
        </w:rPr>
        <w:t>方法提供了一个时频分析的框架来分析</w:t>
      </w:r>
      <w:r w:rsidRPr="00247889">
        <w:rPr>
          <w:rStyle w:val="a6"/>
          <w:rFonts w:hint="eastAsia"/>
        </w:rPr>
        <w:t>频率</w:t>
      </w:r>
      <w:r w:rsidRPr="00247889">
        <w:rPr>
          <w:rStyle w:val="a6"/>
        </w:rPr>
        <w:t>的时间演变过程</w:t>
      </w:r>
      <w:r>
        <w:t>。</w:t>
      </w:r>
      <w:r>
        <w:rPr>
          <w:rFonts w:hint="eastAsia"/>
        </w:rPr>
        <w:t>下面</w:t>
      </w:r>
      <w:r>
        <w:t>举例说明：</w:t>
      </w:r>
    </w:p>
    <w:p w:rsidR="009A5025" w:rsidRDefault="009A5025" w:rsidP="009A5025">
      <w:r>
        <w:rPr>
          <w:rFonts w:hint="eastAsia"/>
        </w:rPr>
        <w:t>sig=anasing(64);%Lipschitz singularity</w:t>
      </w:r>
      <w:r>
        <w:rPr>
          <w:rFonts w:hint="eastAsia"/>
        </w:rPr>
        <w:t>，</w:t>
      </w:r>
      <w:r>
        <w:rPr>
          <w:rFonts w:hint="eastAsia"/>
        </w:rPr>
        <w:t>H=0</w:t>
      </w:r>
    </w:p>
    <w:p w:rsidR="009A5025" w:rsidRDefault="009A5025" w:rsidP="009A5025">
      <w:r>
        <w:rPr>
          <w:rFonts w:hint="eastAsia"/>
        </w:rPr>
        <w:t>[tfr,t,f]=</w:t>
      </w:r>
      <w:r w:rsidRPr="00521C11">
        <w:rPr>
          <w:rStyle w:val="a6"/>
          <w:rFonts w:hint="eastAsia"/>
        </w:rPr>
        <w:t>tfrscalo</w:t>
      </w:r>
      <w:r>
        <w:rPr>
          <w:rFonts w:hint="eastAsia"/>
        </w:rPr>
        <w:t>(sig,1:64,4,0.01,0.5,256,1);%</w:t>
      </w:r>
      <w:r>
        <w:rPr>
          <w:rFonts w:hint="eastAsia"/>
        </w:rPr>
        <w:t>基于</w:t>
      </w:r>
      <w:r>
        <w:rPr>
          <w:rFonts w:hint="eastAsia"/>
        </w:rPr>
        <w:t>Morlet wavelet</w:t>
      </w:r>
      <w:r>
        <w:rPr>
          <w:rFonts w:hint="eastAsia"/>
        </w:rPr>
        <w:t>的</w:t>
      </w:r>
      <w:r>
        <w:rPr>
          <w:rFonts w:hint="eastAsia"/>
        </w:rPr>
        <w:t>scalogram</w:t>
      </w:r>
    </w:p>
    <w:p w:rsidR="009A5025" w:rsidRDefault="009A5025" w:rsidP="009A5025">
      <w:r>
        <w:rPr>
          <w:rFonts w:hint="eastAsia"/>
        </w:rPr>
        <w:t>H=</w:t>
      </w:r>
      <w:r w:rsidRPr="00521C11">
        <w:rPr>
          <w:rStyle w:val="ac"/>
          <w:rFonts w:hint="eastAsia"/>
        </w:rPr>
        <w:t>holber</w:t>
      </w:r>
      <w:r>
        <w:rPr>
          <w:rFonts w:hint="eastAsia"/>
        </w:rPr>
        <w:t>(tfr,f,1,256,32) %</w:t>
      </w:r>
      <w:r>
        <w:rPr>
          <w:rFonts w:hint="eastAsia"/>
        </w:rPr>
        <w:t>计算时间局部奇异点，</w:t>
      </w:r>
      <w:r>
        <w:rPr>
          <w:rFonts w:hint="eastAsia"/>
        </w:rPr>
        <w:t>-0.0381</w:t>
      </w:r>
    </w:p>
    <w:p w:rsidR="009A5025" w:rsidRDefault="009A5025" w:rsidP="009A5025">
      <w:r>
        <w:rPr>
          <w:rFonts w:hint="eastAsia"/>
        </w:rPr>
        <w:t>sig=anasing(64,32,-0.5);%Lipschitz singularity</w:t>
      </w:r>
      <w:r>
        <w:rPr>
          <w:rFonts w:hint="eastAsia"/>
        </w:rPr>
        <w:t>，</w:t>
      </w:r>
      <w:r>
        <w:rPr>
          <w:rFonts w:hint="eastAsia"/>
        </w:rPr>
        <w:t>H=-0.5</w:t>
      </w:r>
    </w:p>
    <w:p w:rsidR="009A5025" w:rsidRDefault="009A5025" w:rsidP="009A5025">
      <w:r>
        <w:t>[tfr,t,f]=</w:t>
      </w:r>
      <w:r w:rsidRPr="00521C11">
        <w:rPr>
          <w:rStyle w:val="a6"/>
        </w:rPr>
        <w:t>tfrscalo</w:t>
      </w:r>
      <w:r>
        <w:t>(sig,1:64,4,0.01,0.5,256,1);</w:t>
      </w:r>
    </w:p>
    <w:p w:rsidR="009A5025" w:rsidRDefault="009A5025" w:rsidP="009A5025">
      <w:pPr>
        <w:pBdr>
          <w:bottom w:val="single" w:sz="6" w:space="1" w:color="auto"/>
        </w:pBdr>
      </w:pPr>
      <w:r>
        <w:lastRenderedPageBreak/>
        <w:t>H=</w:t>
      </w:r>
      <w:r w:rsidRPr="00521C11">
        <w:rPr>
          <w:rStyle w:val="ac"/>
        </w:rPr>
        <w:t>holber</w:t>
      </w:r>
      <w:r>
        <w:t>(tfr,f,1,256,32)%H=-0.5107</w:t>
      </w:r>
    </w:p>
    <w:p w:rsidR="009A5025" w:rsidRDefault="009A5025" w:rsidP="009A5025">
      <w:r>
        <w:rPr>
          <w:rFonts w:hint="eastAsia"/>
        </w:rPr>
        <w:t xml:space="preserve"> </w:t>
      </w:r>
      <w:r w:rsidRPr="00D472A2">
        <w:rPr>
          <w:rFonts w:hint="eastAsia"/>
          <w:noProof/>
        </w:rPr>
        <w:drawing>
          <wp:inline distT="0" distB="0" distL="0" distR="0" wp14:anchorId="4ED97F18" wp14:editId="08ED9842">
            <wp:extent cx="2160000" cy="2160000"/>
            <wp:effectExtent l="0" t="0" r="0"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Pr="00D472A2">
        <w:rPr>
          <w:rFonts w:hint="eastAsia"/>
          <w:noProof/>
        </w:rPr>
        <w:drawing>
          <wp:inline distT="0" distB="0" distL="0" distR="0" wp14:anchorId="1DF6DBF8" wp14:editId="22617138">
            <wp:extent cx="2160000" cy="2160000"/>
            <wp:effectExtent l="0" t="0" r="0"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9A5025" w:rsidRDefault="009A5025" w:rsidP="009A5025">
      <w:r>
        <w:t>&gt;&gt;</w:t>
      </w:r>
      <w:r>
        <w:rPr>
          <w:rFonts w:hint="eastAsia"/>
        </w:rPr>
        <w:t>可以</w:t>
      </w:r>
      <w:r>
        <w:t>看出信号</w:t>
      </w:r>
      <w:r>
        <w:rPr>
          <w:rFonts w:hint="eastAsia"/>
        </w:rPr>
        <w:t>局部</w:t>
      </w:r>
      <w:r>
        <w:t>不规则形越强，则其量</w:t>
      </w:r>
      <w:r>
        <w:rPr>
          <w:rFonts w:hint="eastAsia"/>
        </w:rPr>
        <w:t>在</w:t>
      </w:r>
      <w:r>
        <w:t>高</w:t>
      </w:r>
      <w:r>
        <w:rPr>
          <w:rFonts w:hint="eastAsia"/>
        </w:rPr>
        <w:t>尺度</w:t>
      </w:r>
      <w:r>
        <w:t>部分能量越多，但是其规律性很强。</w:t>
      </w:r>
    </w:p>
    <w:p w:rsidR="009A5025" w:rsidRDefault="009A5025" w:rsidP="009A5025"/>
    <w:p w:rsidR="009A5025" w:rsidRDefault="009A5025" w:rsidP="009A5025">
      <w:pPr>
        <w:pStyle w:val="3"/>
      </w:pPr>
      <w:r>
        <w:rPr>
          <w:rFonts w:hint="eastAsia"/>
        </w:rPr>
        <w:t>参考</w:t>
      </w:r>
      <w:r>
        <w:t>手册</w:t>
      </w:r>
      <w:r>
        <w:rPr>
          <w:rFonts w:hint="eastAsia"/>
        </w:rPr>
        <w:t>使用记录</w:t>
      </w:r>
    </w:p>
    <w:p w:rsidR="009A5025" w:rsidRDefault="009A5025" w:rsidP="009A5025">
      <w:r>
        <w:rPr>
          <w:rFonts w:hint="eastAsia"/>
        </w:rPr>
        <w:t>am-</w:t>
      </w:r>
      <w:r>
        <w:rPr>
          <w:rFonts w:hint="eastAsia"/>
        </w:rPr>
        <w:t>瞬时调幅信号产生</w:t>
      </w:r>
      <w:r>
        <w:t>函数</w:t>
      </w:r>
    </w:p>
    <w:p w:rsidR="009A5025" w:rsidRDefault="009A5025" w:rsidP="009A5025">
      <w:r>
        <w:rPr>
          <w:rFonts w:hint="eastAsia"/>
        </w:rPr>
        <w:t>fm</w:t>
      </w:r>
      <w:r>
        <w:t>-</w:t>
      </w:r>
      <w:r>
        <w:rPr>
          <w:rFonts w:hint="eastAsia"/>
        </w:rPr>
        <w:t>瞬时</w:t>
      </w:r>
      <w:r>
        <w:t>调频信号</w:t>
      </w:r>
      <w:r>
        <w:rPr>
          <w:rFonts w:hint="eastAsia"/>
        </w:rPr>
        <w:t>产生</w:t>
      </w:r>
      <w:r>
        <w:t>函数</w:t>
      </w:r>
    </w:p>
    <w:p w:rsidR="009A5025" w:rsidRDefault="009A5025" w:rsidP="009A5025"/>
    <w:p w:rsidR="009A5025" w:rsidRDefault="009A5025" w:rsidP="009A5025">
      <w:pPr>
        <w:pStyle w:val="4"/>
      </w:pPr>
      <w:r>
        <w:rPr>
          <w:rFonts w:hint="eastAsia"/>
        </w:rPr>
        <w:t>技巧</w:t>
      </w:r>
    </w:p>
    <w:p w:rsidR="009A5025" w:rsidRDefault="009A5025" w:rsidP="009A5025">
      <w:pPr>
        <w:pStyle w:val="af1"/>
        <w:numPr>
          <w:ilvl w:val="0"/>
          <w:numId w:val="15"/>
        </w:numPr>
        <w:ind w:firstLineChars="0"/>
      </w:pPr>
      <w:r w:rsidRPr="00D555A0">
        <w:rPr>
          <w:rStyle w:val="a6"/>
        </w:rPr>
        <w:t>产生任意</w:t>
      </w:r>
      <w:r w:rsidRPr="00D555A0">
        <w:rPr>
          <w:rStyle w:val="a6"/>
          <w:rFonts w:hint="eastAsia"/>
        </w:rPr>
        <w:t>调频</w:t>
      </w:r>
      <w:r w:rsidRPr="00D555A0">
        <w:rPr>
          <w:rStyle w:val="a6"/>
        </w:rPr>
        <w:t>的信号</w:t>
      </w:r>
      <w:r>
        <w:t>：</w:t>
      </w:r>
      <w:r w:rsidRPr="006520E8">
        <w:rPr>
          <w:rStyle w:val="ac"/>
        </w:rPr>
        <w:t>fmodany</w:t>
      </w:r>
      <w:r>
        <w:rPr>
          <w:rFonts w:hint="eastAsia"/>
        </w:rPr>
        <w:t>函数</w:t>
      </w:r>
      <w:r>
        <w:t>。</w:t>
      </w:r>
    </w:p>
    <w:p w:rsidR="009A5025" w:rsidRDefault="009A5025" w:rsidP="009A5025">
      <w:pPr>
        <w:pStyle w:val="af1"/>
        <w:numPr>
          <w:ilvl w:val="0"/>
          <w:numId w:val="15"/>
        </w:numPr>
        <w:ind w:firstLineChars="0"/>
      </w:pPr>
      <w:r>
        <w:rPr>
          <w:rFonts w:hint="eastAsia"/>
        </w:rPr>
        <w:t>时频</w:t>
      </w:r>
      <w:r>
        <w:t>分布滤波：</w:t>
      </w:r>
      <w:r w:rsidRPr="00F2653F">
        <w:rPr>
          <w:rStyle w:val="ac"/>
        </w:rPr>
        <w:t>tffilter</w:t>
      </w:r>
      <w:r>
        <w:t>输入第一个参数</w:t>
      </w:r>
      <w:r>
        <w:rPr>
          <w:rFonts w:hint="eastAsia"/>
        </w:rPr>
        <w:t>tfr</w:t>
      </w:r>
      <w:r>
        <w:rPr>
          <w:rFonts w:hint="eastAsia"/>
        </w:rPr>
        <w:t>为</w:t>
      </w:r>
      <w:r>
        <w:t>滤波器的</w:t>
      </w:r>
      <w:r>
        <w:rPr>
          <w:rFonts w:hint="eastAsia"/>
        </w:rPr>
        <w:t>WVD</w:t>
      </w:r>
      <w:r>
        <w:rPr>
          <w:rFonts w:hint="eastAsia"/>
        </w:rPr>
        <w:t>分布</w:t>
      </w:r>
      <w:r>
        <w:t>。</w:t>
      </w:r>
    </w:p>
    <w:p w:rsidR="009A5025" w:rsidRDefault="009A5025" w:rsidP="009A5025"/>
    <w:p w:rsidR="009A5025" w:rsidRDefault="009A5025" w:rsidP="009A5025"/>
    <w:p w:rsidR="009A5025" w:rsidRDefault="009A5025" w:rsidP="009A5025"/>
    <w:p w:rsidR="009A5025" w:rsidRDefault="009A5025" w:rsidP="009A5025">
      <w:pPr>
        <w:pStyle w:val="3"/>
      </w:pPr>
      <w:r>
        <w:rPr>
          <w:rFonts w:hint="eastAsia"/>
        </w:rPr>
        <w:t>测试记录</w:t>
      </w:r>
    </w:p>
    <w:p w:rsidR="009A5025" w:rsidRDefault="009A5025" w:rsidP="009A5025">
      <w:pPr>
        <w:pStyle w:val="4"/>
        <w:pBdr>
          <w:bottom w:val="single" w:sz="6" w:space="1" w:color="auto"/>
        </w:pBdr>
      </w:pPr>
      <w:r>
        <w:t>1</w:t>
      </w:r>
      <w:r>
        <w:rPr>
          <w:rFonts w:hint="eastAsia"/>
        </w:rPr>
        <w:t>、自己</w:t>
      </w:r>
      <w:r>
        <w:t>产生的一个复杂信号</w:t>
      </w:r>
    </w:p>
    <w:p w:rsidR="009A5025" w:rsidRDefault="009A5025" w:rsidP="009A5025"/>
    <w:p w:rsidR="009A5025" w:rsidRDefault="009A5025" w:rsidP="009A5025"/>
    <w:p w:rsidR="009A5025" w:rsidRDefault="009A5025" w:rsidP="009A5025"/>
    <w:p w:rsidR="009A5025" w:rsidRDefault="009A5025" w:rsidP="009A5025"/>
    <w:p w:rsidR="009A5025" w:rsidRPr="00881F67" w:rsidRDefault="009A5025" w:rsidP="009A5025"/>
    <w:p w:rsidR="009A5025" w:rsidRDefault="009A5025" w:rsidP="009A5025">
      <w:r>
        <w:rPr>
          <w:rFonts w:hint="eastAsia"/>
        </w:rPr>
        <w:t>理想</w:t>
      </w:r>
      <w:r>
        <w:t>时频分布、</w:t>
      </w:r>
      <w:r w:rsidRPr="00AA0375">
        <w:rPr>
          <w:rStyle w:val="ac"/>
        </w:rPr>
        <w:t>tfrbj</w:t>
      </w:r>
      <w:r>
        <w:rPr>
          <w:rFonts w:hint="eastAsia"/>
        </w:rPr>
        <w:t>谱：</w:t>
      </w:r>
    </w:p>
    <w:p w:rsidR="009A5025" w:rsidRDefault="009A5025" w:rsidP="009A5025">
      <w:r w:rsidRPr="00743B53">
        <w:rPr>
          <w:rFonts w:hint="eastAsia"/>
          <w:noProof/>
        </w:rPr>
        <w:drawing>
          <wp:inline distT="0" distB="0" distL="0" distR="0" wp14:anchorId="0F4126B2" wp14:editId="51763ABA">
            <wp:extent cx="2624400" cy="2624400"/>
            <wp:effectExtent l="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2624400" cy="2624400"/>
                    </a:xfrm>
                    <a:prstGeom prst="rect">
                      <a:avLst/>
                    </a:prstGeom>
                    <a:noFill/>
                    <a:ln>
                      <a:noFill/>
                    </a:ln>
                  </pic:spPr>
                </pic:pic>
              </a:graphicData>
            </a:graphic>
          </wp:inline>
        </w:drawing>
      </w:r>
      <w:r w:rsidRPr="00FD0C37">
        <w:rPr>
          <w:rFonts w:hint="eastAsia"/>
          <w:noProof/>
        </w:rPr>
        <w:drawing>
          <wp:inline distT="0" distB="0" distL="0" distR="0" wp14:anchorId="3FB7D706" wp14:editId="0AC0D8C6">
            <wp:extent cx="3600000" cy="2623318"/>
            <wp:effectExtent l="0" t="0" r="0" b="5715"/>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3600000" cy="2623318"/>
                    </a:xfrm>
                    <a:prstGeom prst="rect">
                      <a:avLst/>
                    </a:prstGeom>
                    <a:noFill/>
                    <a:ln>
                      <a:noFill/>
                    </a:ln>
                  </pic:spPr>
                </pic:pic>
              </a:graphicData>
            </a:graphic>
          </wp:inline>
        </w:drawing>
      </w:r>
    </w:p>
    <w:p w:rsidR="009A5025" w:rsidRDefault="009A5025" w:rsidP="009A5025">
      <w:r w:rsidRPr="00AD4D7F">
        <w:t>Tfrbud</w:t>
      </w:r>
      <w:r>
        <w:rPr>
          <w:rFonts w:hint="eastAsia"/>
        </w:rPr>
        <w:t>、</w:t>
      </w:r>
      <w:r w:rsidRPr="00817CCF">
        <w:t>tfrcw</w:t>
      </w:r>
      <w:r>
        <w:rPr>
          <w:rFonts w:hint="eastAsia"/>
        </w:rPr>
        <w:t>：</w:t>
      </w:r>
    </w:p>
    <w:p w:rsidR="009A5025" w:rsidRDefault="009A5025" w:rsidP="009A5025">
      <w:r w:rsidRPr="00AD4D7F">
        <w:rPr>
          <w:noProof/>
        </w:rPr>
        <w:lastRenderedPageBreak/>
        <w:drawing>
          <wp:inline distT="0" distB="0" distL="0" distR="0" wp14:anchorId="2348E45F" wp14:editId="3E6DCC15">
            <wp:extent cx="2524760" cy="2524760"/>
            <wp:effectExtent l="0" t="0" r="8890" b="889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2524760" cy="2524760"/>
                    </a:xfrm>
                    <a:prstGeom prst="rect">
                      <a:avLst/>
                    </a:prstGeom>
                    <a:noFill/>
                    <a:ln>
                      <a:noFill/>
                    </a:ln>
                  </pic:spPr>
                </pic:pic>
              </a:graphicData>
            </a:graphic>
          </wp:inline>
        </w:drawing>
      </w:r>
      <w:r w:rsidRPr="00817CCF">
        <w:t xml:space="preserve"> </w:t>
      </w:r>
      <w:r w:rsidRPr="00817CCF">
        <w:rPr>
          <w:noProof/>
        </w:rPr>
        <w:drawing>
          <wp:inline distT="0" distB="0" distL="0" distR="0" wp14:anchorId="153B049E" wp14:editId="142CE3B7">
            <wp:extent cx="2524760" cy="2524760"/>
            <wp:effectExtent l="0" t="0" r="8890" b="8890"/>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2524760" cy="2524760"/>
                    </a:xfrm>
                    <a:prstGeom prst="rect">
                      <a:avLst/>
                    </a:prstGeom>
                    <a:noFill/>
                    <a:ln>
                      <a:noFill/>
                    </a:ln>
                  </pic:spPr>
                </pic:pic>
              </a:graphicData>
            </a:graphic>
          </wp:inline>
        </w:drawing>
      </w:r>
    </w:p>
    <w:p w:rsidR="009A5025" w:rsidRDefault="009A5025" w:rsidP="009A5025">
      <w:r w:rsidRPr="005C3900">
        <w:t>Tfrdfla</w:t>
      </w:r>
      <w:r>
        <w:rPr>
          <w:rFonts w:hint="eastAsia"/>
        </w:rPr>
        <w:t>和</w:t>
      </w:r>
      <w:r w:rsidRPr="00371DEB">
        <w:t>tfrbert</w:t>
      </w:r>
      <w:r>
        <w:rPr>
          <w:rFonts w:hint="eastAsia"/>
        </w:rPr>
        <w:t>：</w:t>
      </w:r>
    </w:p>
    <w:p w:rsidR="009A5025" w:rsidRDefault="009A5025" w:rsidP="009A5025">
      <w:r>
        <w:rPr>
          <w:noProof/>
        </w:rPr>
        <w:drawing>
          <wp:inline distT="0" distB="0" distL="0" distR="0" wp14:anchorId="19288D71" wp14:editId="43C6F71A">
            <wp:extent cx="2520000" cy="1930112"/>
            <wp:effectExtent l="0" t="0" r="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8"/>
                    <a:stretch>
                      <a:fillRect/>
                    </a:stretch>
                  </pic:blipFill>
                  <pic:spPr>
                    <a:xfrm>
                      <a:off x="0" y="0"/>
                      <a:ext cx="2520000" cy="1930112"/>
                    </a:xfrm>
                    <a:prstGeom prst="rect">
                      <a:avLst/>
                    </a:prstGeom>
                  </pic:spPr>
                </pic:pic>
              </a:graphicData>
            </a:graphic>
          </wp:inline>
        </w:drawing>
      </w:r>
      <w:r w:rsidRPr="00DF2B9C">
        <w:rPr>
          <w:noProof/>
        </w:rPr>
        <w:t xml:space="preserve"> </w:t>
      </w:r>
      <w:r>
        <w:rPr>
          <w:noProof/>
        </w:rPr>
        <w:drawing>
          <wp:inline distT="0" distB="0" distL="0" distR="0" wp14:anchorId="43026C1F" wp14:editId="4EFACCA2">
            <wp:extent cx="2465336" cy="1929600"/>
            <wp:effectExtent l="0" t="0" r="0" b="0"/>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2465336" cy="1929600"/>
                    </a:xfrm>
                    <a:prstGeom prst="rect">
                      <a:avLst/>
                    </a:prstGeom>
                  </pic:spPr>
                </pic:pic>
              </a:graphicData>
            </a:graphic>
          </wp:inline>
        </w:drawing>
      </w:r>
    </w:p>
    <w:p w:rsidR="009A5025" w:rsidRDefault="009A5025" w:rsidP="009A5025">
      <w:r w:rsidRPr="008A12B1">
        <w:t>Tfrgrd</w:t>
      </w:r>
      <w:r>
        <w:rPr>
          <w:rFonts w:hint="eastAsia"/>
        </w:rPr>
        <w:t>、</w:t>
      </w:r>
      <w:r w:rsidRPr="008172AF">
        <w:t>tfrppage</w:t>
      </w:r>
      <w:r>
        <w:rPr>
          <w:rFonts w:hint="eastAsia"/>
        </w:rPr>
        <w:t>：</w:t>
      </w:r>
    </w:p>
    <w:p w:rsidR="009A5025" w:rsidRDefault="009A5025" w:rsidP="009A5025">
      <w:r w:rsidRPr="008A12B1">
        <w:rPr>
          <w:noProof/>
        </w:rPr>
        <w:drawing>
          <wp:inline distT="0" distB="0" distL="0" distR="0" wp14:anchorId="068947DC" wp14:editId="5B9670B4">
            <wp:extent cx="2524760" cy="2524760"/>
            <wp:effectExtent l="0" t="0" r="8890" b="889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524760" cy="2524760"/>
                    </a:xfrm>
                    <a:prstGeom prst="rect">
                      <a:avLst/>
                    </a:prstGeom>
                    <a:noFill/>
                    <a:ln>
                      <a:noFill/>
                    </a:ln>
                  </pic:spPr>
                </pic:pic>
              </a:graphicData>
            </a:graphic>
          </wp:inline>
        </w:drawing>
      </w:r>
      <w:r w:rsidRPr="004C2315">
        <w:rPr>
          <w:noProof/>
        </w:rPr>
        <w:drawing>
          <wp:inline distT="0" distB="0" distL="0" distR="0" wp14:anchorId="356E828E" wp14:editId="6B936144">
            <wp:extent cx="2524760" cy="2524760"/>
            <wp:effectExtent l="0" t="0" r="8890" b="889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2524760" cy="2524760"/>
                    </a:xfrm>
                    <a:prstGeom prst="rect">
                      <a:avLst/>
                    </a:prstGeom>
                    <a:noFill/>
                    <a:ln>
                      <a:noFill/>
                    </a:ln>
                  </pic:spPr>
                </pic:pic>
              </a:graphicData>
            </a:graphic>
          </wp:inline>
        </w:drawing>
      </w:r>
    </w:p>
    <w:p w:rsidR="009A5025" w:rsidRDefault="009A5025" w:rsidP="009A5025">
      <w:r w:rsidRPr="00711BE9">
        <w:t>Tfrpmh</w:t>
      </w:r>
      <w:r>
        <w:rPr>
          <w:rFonts w:hint="eastAsia"/>
        </w:rPr>
        <w:t>、</w:t>
      </w:r>
      <w:r w:rsidRPr="00A74069">
        <w:t>tfrpwv</w:t>
      </w:r>
      <w:r>
        <w:rPr>
          <w:rFonts w:hint="eastAsia"/>
        </w:rPr>
        <w:t>（干扰项</w:t>
      </w:r>
      <w:r>
        <w:t>太强以至于</w:t>
      </w:r>
      <w:r>
        <w:rPr>
          <w:rFonts w:hint="eastAsia"/>
        </w:rPr>
        <w:t>无法区分</w:t>
      </w:r>
      <w:r>
        <w:t>信号</w:t>
      </w:r>
      <w:r>
        <w:rPr>
          <w:rFonts w:hint="eastAsia"/>
        </w:rPr>
        <w:t>）</w:t>
      </w:r>
    </w:p>
    <w:p w:rsidR="009A5025" w:rsidRDefault="009A5025" w:rsidP="009A5025">
      <w:r w:rsidRPr="00711BE9">
        <w:rPr>
          <w:noProof/>
        </w:rPr>
        <w:lastRenderedPageBreak/>
        <w:drawing>
          <wp:inline distT="0" distB="0" distL="0" distR="0" wp14:anchorId="10076C2F" wp14:editId="07CE11EE">
            <wp:extent cx="2524760" cy="2524760"/>
            <wp:effectExtent l="0" t="0" r="8890" b="889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2524760" cy="2524760"/>
                    </a:xfrm>
                    <a:prstGeom prst="rect">
                      <a:avLst/>
                    </a:prstGeom>
                    <a:noFill/>
                    <a:ln>
                      <a:noFill/>
                    </a:ln>
                  </pic:spPr>
                </pic:pic>
              </a:graphicData>
            </a:graphic>
          </wp:inline>
        </w:drawing>
      </w:r>
      <w:r w:rsidRPr="00EF1E55">
        <w:rPr>
          <w:noProof/>
        </w:rPr>
        <w:drawing>
          <wp:inline distT="0" distB="0" distL="0" distR="0" wp14:anchorId="07929C8C" wp14:editId="1E8C6C78">
            <wp:extent cx="2524760" cy="2524760"/>
            <wp:effectExtent l="0" t="0" r="8890" b="889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2524760" cy="2524760"/>
                    </a:xfrm>
                    <a:prstGeom prst="rect">
                      <a:avLst/>
                    </a:prstGeom>
                    <a:noFill/>
                    <a:ln>
                      <a:noFill/>
                    </a:ln>
                  </pic:spPr>
                </pic:pic>
              </a:graphicData>
            </a:graphic>
          </wp:inline>
        </w:drawing>
      </w:r>
    </w:p>
    <w:p w:rsidR="009A5025" w:rsidRDefault="009A5025" w:rsidP="009A5025">
      <w:r w:rsidRPr="00C52DF8">
        <w:t>Tfrrgab</w:t>
      </w:r>
      <w:r>
        <w:rPr>
          <w:rFonts w:hint="eastAsia"/>
        </w:rPr>
        <w:t>、</w:t>
      </w:r>
      <w:r w:rsidRPr="00CD4A83">
        <w:t>tfrridb</w:t>
      </w:r>
      <w:r>
        <w:rPr>
          <w:rFonts w:hint="eastAsia"/>
        </w:rPr>
        <w:t>（效果目前</w:t>
      </w:r>
      <w:r>
        <w:t>看来较好了</w:t>
      </w:r>
      <w:r>
        <w:rPr>
          <w:rFonts w:hint="eastAsia"/>
        </w:rPr>
        <w:t>）</w:t>
      </w:r>
    </w:p>
    <w:p w:rsidR="009A5025" w:rsidRDefault="009A5025" w:rsidP="009A5025">
      <w:r w:rsidRPr="00FC0C4D">
        <w:rPr>
          <w:noProof/>
        </w:rPr>
        <w:drawing>
          <wp:inline distT="0" distB="0" distL="0" distR="0" wp14:anchorId="0C2A079F" wp14:editId="437311F0">
            <wp:extent cx="2524760" cy="2524760"/>
            <wp:effectExtent l="0" t="0" r="8890" b="889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2524760" cy="2524760"/>
                    </a:xfrm>
                    <a:prstGeom prst="rect">
                      <a:avLst/>
                    </a:prstGeom>
                    <a:noFill/>
                    <a:ln>
                      <a:noFill/>
                    </a:ln>
                  </pic:spPr>
                </pic:pic>
              </a:graphicData>
            </a:graphic>
          </wp:inline>
        </w:drawing>
      </w:r>
      <w:r w:rsidRPr="002D30E0">
        <w:rPr>
          <w:noProof/>
        </w:rPr>
        <w:drawing>
          <wp:inline distT="0" distB="0" distL="0" distR="0" wp14:anchorId="3084005A" wp14:editId="530E4034">
            <wp:extent cx="2524760" cy="2524760"/>
            <wp:effectExtent l="0" t="0" r="8890" b="889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2524760" cy="2524760"/>
                    </a:xfrm>
                    <a:prstGeom prst="rect">
                      <a:avLst/>
                    </a:prstGeom>
                    <a:noFill/>
                    <a:ln>
                      <a:noFill/>
                    </a:ln>
                  </pic:spPr>
                </pic:pic>
              </a:graphicData>
            </a:graphic>
          </wp:inline>
        </w:drawing>
      </w:r>
    </w:p>
    <w:p w:rsidR="009A5025" w:rsidRDefault="009A5025" w:rsidP="009A5025">
      <w:r w:rsidRPr="00F753FD">
        <w:t>Tfrridbn</w:t>
      </w:r>
      <w:r>
        <w:rPr>
          <w:rFonts w:hint="eastAsia"/>
        </w:rPr>
        <w:t>、</w:t>
      </w:r>
      <w:r w:rsidRPr="00F753FD">
        <w:t>tfrridt</w:t>
      </w:r>
    </w:p>
    <w:p w:rsidR="009A5025" w:rsidRDefault="009A5025" w:rsidP="009A5025">
      <w:r w:rsidRPr="00F753FD">
        <w:rPr>
          <w:noProof/>
        </w:rPr>
        <w:drawing>
          <wp:inline distT="0" distB="0" distL="0" distR="0" wp14:anchorId="64C1FDFB" wp14:editId="01396007">
            <wp:extent cx="2524760" cy="2524760"/>
            <wp:effectExtent l="0" t="0" r="8890" b="889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2524760" cy="2524760"/>
                    </a:xfrm>
                    <a:prstGeom prst="rect">
                      <a:avLst/>
                    </a:prstGeom>
                    <a:noFill/>
                    <a:ln>
                      <a:noFill/>
                    </a:ln>
                  </pic:spPr>
                </pic:pic>
              </a:graphicData>
            </a:graphic>
          </wp:inline>
        </w:drawing>
      </w:r>
      <w:r w:rsidRPr="00F753FD">
        <w:rPr>
          <w:noProof/>
        </w:rPr>
        <w:drawing>
          <wp:inline distT="0" distB="0" distL="0" distR="0" wp14:anchorId="112597DB" wp14:editId="6A3F5F95">
            <wp:extent cx="2524760" cy="2524760"/>
            <wp:effectExtent l="0" t="0" r="8890" b="889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2524760" cy="2524760"/>
                    </a:xfrm>
                    <a:prstGeom prst="rect">
                      <a:avLst/>
                    </a:prstGeom>
                    <a:noFill/>
                    <a:ln>
                      <a:noFill/>
                    </a:ln>
                  </pic:spPr>
                </pic:pic>
              </a:graphicData>
            </a:graphic>
          </wp:inline>
        </w:drawing>
      </w:r>
    </w:p>
    <w:p w:rsidR="009A5025" w:rsidRDefault="009A5025" w:rsidP="009A5025">
      <w:r w:rsidRPr="00F97E86">
        <w:t>Tfrrpwv</w:t>
      </w:r>
      <w:r>
        <w:rPr>
          <w:rFonts w:hint="eastAsia"/>
        </w:rPr>
        <w:t>、</w:t>
      </w:r>
      <w:r>
        <w:rPr>
          <w:rFonts w:hint="eastAsia"/>
        </w:rPr>
        <w:t>tfrsp</w:t>
      </w:r>
    </w:p>
    <w:p w:rsidR="009A5025" w:rsidRDefault="009A5025" w:rsidP="009A5025">
      <w:r w:rsidRPr="00F97E86">
        <w:rPr>
          <w:noProof/>
        </w:rPr>
        <w:lastRenderedPageBreak/>
        <w:drawing>
          <wp:inline distT="0" distB="0" distL="0" distR="0" wp14:anchorId="1C42D739" wp14:editId="4B4759B5">
            <wp:extent cx="2524760" cy="2524760"/>
            <wp:effectExtent l="0" t="0" r="8890" b="889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524760" cy="2524760"/>
                    </a:xfrm>
                    <a:prstGeom prst="rect">
                      <a:avLst/>
                    </a:prstGeom>
                    <a:noFill/>
                    <a:ln>
                      <a:noFill/>
                    </a:ln>
                  </pic:spPr>
                </pic:pic>
              </a:graphicData>
            </a:graphic>
          </wp:inline>
        </w:drawing>
      </w:r>
      <w:r w:rsidRPr="00215EA6">
        <w:rPr>
          <w:noProof/>
        </w:rPr>
        <w:drawing>
          <wp:inline distT="0" distB="0" distL="0" distR="0" wp14:anchorId="0B4950D8" wp14:editId="16AF2B03">
            <wp:extent cx="2524760" cy="2524760"/>
            <wp:effectExtent l="0" t="0" r="0" b="889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2524760" cy="2524760"/>
                    </a:xfrm>
                    <a:prstGeom prst="rect">
                      <a:avLst/>
                    </a:prstGeom>
                    <a:noFill/>
                    <a:ln>
                      <a:noFill/>
                    </a:ln>
                  </pic:spPr>
                </pic:pic>
              </a:graphicData>
            </a:graphic>
          </wp:inline>
        </w:drawing>
      </w:r>
    </w:p>
    <w:p w:rsidR="009A5025" w:rsidRDefault="009A5025" w:rsidP="009A5025">
      <w:r>
        <w:t>T</w:t>
      </w:r>
      <w:r>
        <w:rPr>
          <w:rFonts w:hint="eastAsia"/>
        </w:rPr>
        <w:t>fr</w:t>
      </w:r>
      <w:r>
        <w:t>rsp</w:t>
      </w:r>
      <w:r>
        <w:rPr>
          <w:rFonts w:hint="eastAsia"/>
        </w:rPr>
        <w:t>、</w:t>
      </w:r>
      <w:r>
        <w:rPr>
          <w:rFonts w:hint="eastAsia"/>
        </w:rPr>
        <w:t>tfr</w:t>
      </w:r>
      <w:r>
        <w:t>spwv</w:t>
      </w:r>
    </w:p>
    <w:p w:rsidR="009A5025" w:rsidRDefault="009A5025" w:rsidP="009A5025"/>
    <w:p w:rsidR="009A5025" w:rsidRDefault="009A5025" w:rsidP="009A5025">
      <w:r w:rsidRPr="00215EA6">
        <w:rPr>
          <w:noProof/>
        </w:rPr>
        <w:drawing>
          <wp:inline distT="0" distB="0" distL="0" distR="0" wp14:anchorId="5911E2F0" wp14:editId="1E3BEAA7">
            <wp:extent cx="2524760" cy="2524760"/>
            <wp:effectExtent l="0" t="0" r="8890" b="889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524760" cy="2524760"/>
                    </a:xfrm>
                    <a:prstGeom prst="rect">
                      <a:avLst/>
                    </a:prstGeom>
                    <a:noFill/>
                    <a:ln>
                      <a:noFill/>
                    </a:ln>
                  </pic:spPr>
                </pic:pic>
              </a:graphicData>
            </a:graphic>
          </wp:inline>
        </w:drawing>
      </w:r>
      <w:r w:rsidRPr="006F6368">
        <w:rPr>
          <w:rFonts w:hint="eastAsia"/>
          <w:noProof/>
        </w:rPr>
        <w:drawing>
          <wp:inline distT="0" distB="0" distL="0" distR="0" wp14:anchorId="7BA5DDDC" wp14:editId="253D2EEB">
            <wp:extent cx="2524760" cy="2524760"/>
            <wp:effectExtent l="0" t="0" r="8890" b="889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2524760" cy="2524760"/>
                    </a:xfrm>
                    <a:prstGeom prst="rect">
                      <a:avLst/>
                    </a:prstGeom>
                    <a:noFill/>
                    <a:ln>
                      <a:noFill/>
                    </a:ln>
                  </pic:spPr>
                </pic:pic>
              </a:graphicData>
            </a:graphic>
          </wp:inline>
        </w:drawing>
      </w:r>
    </w:p>
    <w:p w:rsidR="009A5025" w:rsidRDefault="009A5025" w:rsidP="009A5025">
      <w:r>
        <w:t>T</w:t>
      </w:r>
      <w:r>
        <w:rPr>
          <w:rFonts w:hint="eastAsia"/>
        </w:rPr>
        <w:t>fr</w:t>
      </w:r>
      <w:r>
        <w:t>rspwv</w:t>
      </w:r>
      <w:r>
        <w:rPr>
          <w:rFonts w:hint="eastAsia"/>
        </w:rPr>
        <w:t>、</w:t>
      </w:r>
      <w:r w:rsidRPr="001A58AA">
        <w:t>tfrspaw</w:t>
      </w:r>
    </w:p>
    <w:p w:rsidR="009A5025" w:rsidRDefault="009A5025" w:rsidP="009A5025">
      <w:r w:rsidRPr="005F6EC8">
        <w:rPr>
          <w:noProof/>
        </w:rPr>
        <w:drawing>
          <wp:inline distT="0" distB="0" distL="0" distR="0" wp14:anchorId="373DB9B9" wp14:editId="560ACB91">
            <wp:extent cx="2524760" cy="2524760"/>
            <wp:effectExtent l="0" t="0" r="8890" b="889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2524760" cy="2524760"/>
                    </a:xfrm>
                    <a:prstGeom prst="rect">
                      <a:avLst/>
                    </a:prstGeom>
                    <a:noFill/>
                    <a:ln>
                      <a:noFill/>
                    </a:ln>
                  </pic:spPr>
                </pic:pic>
              </a:graphicData>
            </a:graphic>
          </wp:inline>
        </w:drawing>
      </w:r>
      <w:r>
        <w:rPr>
          <w:noProof/>
        </w:rPr>
        <w:drawing>
          <wp:inline distT="0" distB="0" distL="0" distR="0" wp14:anchorId="77305FF3" wp14:editId="15DDEB29">
            <wp:extent cx="3166870" cy="2523600"/>
            <wp:effectExtent l="0" t="0" r="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3"/>
                    <a:stretch>
                      <a:fillRect/>
                    </a:stretch>
                  </pic:blipFill>
                  <pic:spPr>
                    <a:xfrm>
                      <a:off x="0" y="0"/>
                      <a:ext cx="3166870" cy="2523600"/>
                    </a:xfrm>
                    <a:prstGeom prst="rect">
                      <a:avLst/>
                    </a:prstGeom>
                  </pic:spPr>
                </pic:pic>
              </a:graphicData>
            </a:graphic>
          </wp:inline>
        </w:drawing>
      </w:r>
    </w:p>
    <w:p w:rsidR="009A5025" w:rsidRDefault="009A5025" w:rsidP="009A5025">
      <w:r w:rsidRPr="00F2776E">
        <w:t>tfrstft(s);</w:t>
      </w:r>
      <w:r>
        <w:rPr>
          <w:rFonts w:hint="eastAsia"/>
        </w:rPr>
        <w:t>、</w:t>
      </w:r>
      <w:r w:rsidRPr="00821A9D">
        <w:t>tfrzam(s);</w:t>
      </w:r>
    </w:p>
    <w:p w:rsidR="009A5025" w:rsidRDefault="009A5025" w:rsidP="009A5025">
      <w:r w:rsidRPr="00F2776E">
        <w:rPr>
          <w:noProof/>
        </w:rPr>
        <w:lastRenderedPageBreak/>
        <w:drawing>
          <wp:inline distT="0" distB="0" distL="0" distR="0" wp14:anchorId="7D933D5C" wp14:editId="14A5FED7">
            <wp:extent cx="2524760" cy="2524760"/>
            <wp:effectExtent l="0" t="0" r="0" b="889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2524760" cy="2524760"/>
                    </a:xfrm>
                    <a:prstGeom prst="rect">
                      <a:avLst/>
                    </a:prstGeom>
                    <a:noFill/>
                    <a:ln>
                      <a:noFill/>
                    </a:ln>
                  </pic:spPr>
                </pic:pic>
              </a:graphicData>
            </a:graphic>
          </wp:inline>
        </w:drawing>
      </w:r>
      <w:r w:rsidRPr="00FE2565">
        <w:rPr>
          <w:noProof/>
        </w:rPr>
        <w:drawing>
          <wp:inline distT="0" distB="0" distL="0" distR="0" wp14:anchorId="3F2E40DE" wp14:editId="6C7B586A">
            <wp:extent cx="2524760" cy="2524760"/>
            <wp:effectExtent l="0" t="0" r="8890" b="889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524760" cy="2524760"/>
                    </a:xfrm>
                    <a:prstGeom prst="rect">
                      <a:avLst/>
                    </a:prstGeom>
                    <a:noFill/>
                    <a:ln>
                      <a:noFill/>
                    </a:ln>
                  </pic:spPr>
                </pic:pic>
              </a:graphicData>
            </a:graphic>
          </wp:inline>
        </w:drawing>
      </w:r>
    </w:p>
    <w:p w:rsidR="009A5025" w:rsidRDefault="009A5025" w:rsidP="009A5025">
      <w:r>
        <w:rPr>
          <w:rFonts w:hint="eastAsia"/>
        </w:rPr>
        <w:t>&gt;&gt;</w:t>
      </w:r>
      <w:r>
        <w:rPr>
          <w:rFonts w:hint="eastAsia"/>
        </w:rPr>
        <w:t>结论</w:t>
      </w:r>
      <w:r>
        <w:t>就是</w:t>
      </w:r>
      <w:r>
        <w:rPr>
          <w:rFonts w:hint="eastAsia"/>
        </w:rPr>
        <w:t>：</w:t>
      </w:r>
      <w:r>
        <w:t>对这个信号</w:t>
      </w:r>
      <w:r>
        <w:rPr>
          <w:rFonts w:hint="eastAsia"/>
        </w:rPr>
        <w:t>，</w:t>
      </w:r>
      <w:r>
        <w:t>可以采用</w:t>
      </w:r>
      <w:r>
        <w:rPr>
          <w:rFonts w:hint="eastAsia"/>
        </w:rPr>
        <w:t>SPWVD</w:t>
      </w:r>
      <w:r>
        <w:rPr>
          <w:rFonts w:hint="eastAsia"/>
        </w:rPr>
        <w:t>分布</w:t>
      </w:r>
      <w:r>
        <w:t>、</w:t>
      </w:r>
      <w:r>
        <w:rPr>
          <w:rFonts w:hint="eastAsia"/>
        </w:rPr>
        <w:t>STFT</w:t>
      </w:r>
      <w:r>
        <w:rPr>
          <w:rFonts w:hint="eastAsia"/>
        </w:rPr>
        <w:t>分布、</w:t>
      </w:r>
    </w:p>
    <w:p w:rsidR="009A5025" w:rsidRDefault="009A5025" w:rsidP="009A5025"/>
    <w:p w:rsidR="009A5025" w:rsidRDefault="009A5025" w:rsidP="009A5025"/>
    <w:p w:rsidR="009A5025" w:rsidRDefault="009A5025" w:rsidP="009A5025">
      <w:pPr>
        <w:pStyle w:val="2"/>
      </w:pPr>
      <w:r>
        <w:t>TFSA</w:t>
      </w:r>
      <w:r>
        <w:rPr>
          <w:rFonts w:hint="eastAsia"/>
        </w:rPr>
        <w:t>工具箱</w:t>
      </w:r>
    </w:p>
    <w:p w:rsidR="009A5025" w:rsidRDefault="009A5025" w:rsidP="009A5025">
      <w:r>
        <w:rPr>
          <w:rFonts w:hint="eastAsia"/>
        </w:rPr>
        <w:t>运行只需要包含</w:t>
      </w:r>
      <w:r>
        <w:rPr>
          <w:rFonts w:hint="eastAsia"/>
        </w:rPr>
        <w:t>tfsa</w:t>
      </w:r>
      <w:r>
        <w:rPr>
          <w:rFonts w:hint="eastAsia"/>
        </w:rPr>
        <w:t>对应系统的文件夹到路径，然后电极</w:t>
      </w:r>
      <w:r>
        <w:rPr>
          <w:rFonts w:hint="eastAsia"/>
        </w:rPr>
        <w:t>tfsa6</w:t>
      </w:r>
      <w:r>
        <w:rPr>
          <w:rFonts w:hint="eastAsia"/>
        </w:rPr>
        <w:t>即可。</w:t>
      </w:r>
    </w:p>
    <w:p w:rsidR="009A5025" w:rsidRDefault="009A5025" w:rsidP="009A5025">
      <w:r>
        <w:rPr>
          <w:rFonts w:hint="eastAsia"/>
        </w:rPr>
        <w:t>示例：首先在</w:t>
      </w:r>
      <w:r>
        <w:rPr>
          <w:rFonts w:hint="eastAsia"/>
        </w:rPr>
        <w:t>tfsa6</w:t>
      </w:r>
      <w:r>
        <w:rPr>
          <w:rFonts w:hint="eastAsia"/>
        </w:rPr>
        <w:t>的菜单下产生需要的信号，然后导出到工作空间，然后在菜单下选择时频分析方法，根据界面</w:t>
      </w:r>
      <w:r>
        <w:rPr>
          <w:rFonts w:hint="eastAsia"/>
        </w:rPr>
        <w:t>apply</w:t>
      </w:r>
      <w:r>
        <w:rPr>
          <w:rFonts w:hint="eastAsia"/>
        </w:rPr>
        <w:t>后生成时频分布</w:t>
      </w:r>
      <w:r>
        <w:rPr>
          <w:rFonts w:hint="eastAsia"/>
        </w:rPr>
        <w:t>tfd</w:t>
      </w:r>
      <w:r>
        <w:rPr>
          <w:rFonts w:hint="eastAsia"/>
        </w:rPr>
        <w:t>，然后再</w:t>
      </w:r>
      <w:r>
        <w:rPr>
          <w:rFonts w:hint="eastAsia"/>
        </w:rPr>
        <w:t>plot</w:t>
      </w:r>
      <w:r>
        <w:rPr>
          <w:rFonts w:hint="eastAsia"/>
        </w:rPr>
        <w:t>，选择合适的展示方式即可查看时频分布。</w:t>
      </w:r>
    </w:p>
    <w:p w:rsidR="009A5025" w:rsidRDefault="009A5025" w:rsidP="009A5025">
      <w:pPr>
        <w:rPr>
          <w:noProof/>
        </w:rPr>
      </w:pPr>
      <w:r w:rsidRPr="00A62C1F">
        <w:rPr>
          <w:rFonts w:hint="eastAsia"/>
          <w:noProof/>
        </w:rPr>
        <w:drawing>
          <wp:inline distT="0" distB="0" distL="0" distR="0" wp14:anchorId="52FBDD8E" wp14:editId="236F84F4">
            <wp:extent cx="2483893" cy="2483893"/>
            <wp:effectExtent l="0" t="0" r="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2485850" cy="2485850"/>
                    </a:xfrm>
                    <a:prstGeom prst="rect">
                      <a:avLst/>
                    </a:prstGeom>
                    <a:noFill/>
                    <a:ln>
                      <a:noFill/>
                    </a:ln>
                  </pic:spPr>
                </pic:pic>
              </a:graphicData>
            </a:graphic>
          </wp:inline>
        </w:drawing>
      </w:r>
      <w:r>
        <w:rPr>
          <w:rFonts w:hint="eastAsia"/>
          <w:noProof/>
        </w:rPr>
        <w:t>&gt;&gt;</w:t>
      </w:r>
      <w:r>
        <w:rPr>
          <w:noProof/>
        </w:rPr>
        <w:t>T</w:t>
      </w:r>
      <w:r>
        <w:rPr>
          <w:rFonts w:hint="eastAsia"/>
          <w:noProof/>
        </w:rPr>
        <w:t>fs</w:t>
      </w:r>
      <w:r>
        <w:rPr>
          <w:noProof/>
        </w:rPr>
        <w:t>apl</w:t>
      </w:r>
      <w:r>
        <w:rPr>
          <w:rFonts w:hint="eastAsia"/>
          <w:noProof/>
        </w:rPr>
        <w:t>展示非常好看。</w:t>
      </w:r>
      <w:r>
        <w:rPr>
          <w:noProof/>
        </w:rPr>
        <w:drawing>
          <wp:inline distT="0" distB="0" distL="0" distR="0" wp14:anchorId="084C3B7E" wp14:editId="6F9302BF">
            <wp:extent cx="2105864" cy="2157686"/>
            <wp:effectExtent l="0" t="0" r="8890"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2108016" cy="2159891"/>
                    </a:xfrm>
                    <a:prstGeom prst="rect">
                      <a:avLst/>
                    </a:prstGeom>
                  </pic:spPr>
                </pic:pic>
              </a:graphicData>
            </a:graphic>
          </wp:inline>
        </w:drawing>
      </w:r>
    </w:p>
    <w:p w:rsidR="009A5025" w:rsidRDefault="009A5025" w:rsidP="009A5025"/>
    <w:p w:rsidR="009A5025" w:rsidRDefault="009A5025" w:rsidP="009A5025">
      <w:r>
        <w:rPr>
          <w:rFonts w:hint="eastAsia"/>
        </w:rPr>
        <w:t>实际代码使用：所有目录中可以找到的函数都可以在其工具箱目录下找到对应的脚本</w:t>
      </w:r>
      <w:r>
        <w:rPr>
          <w:rFonts w:hint="eastAsia"/>
        </w:rPr>
        <w:t>.mexw64</w:t>
      </w:r>
      <w:r>
        <w:rPr>
          <w:rFonts w:hint="eastAsia"/>
        </w:rPr>
        <w:t>，而对应的</w:t>
      </w:r>
      <w:r>
        <w:rPr>
          <w:rFonts w:hint="eastAsia"/>
        </w:rPr>
        <w:t>m</w:t>
      </w:r>
      <w:r>
        <w:rPr>
          <w:rFonts w:hint="eastAsia"/>
        </w:rPr>
        <w:t>文件则是帮助文档，因此可以参考这和帮助文档查看调用，例如查找</w:t>
      </w:r>
      <w:r>
        <w:rPr>
          <w:rFonts w:hint="eastAsia"/>
        </w:rPr>
        <w:t>B-d</w:t>
      </w:r>
      <w:r>
        <w:t>istradition</w:t>
      </w:r>
      <w:r>
        <w:rPr>
          <w:rFonts w:hint="eastAsia"/>
        </w:rPr>
        <w:t>分布的函数过程</w:t>
      </w:r>
    </w:p>
    <w:p w:rsidR="009A5025" w:rsidRDefault="009A5025" w:rsidP="009A5025">
      <w:r>
        <w:t>1</w:t>
      </w:r>
      <w:r>
        <w:rPr>
          <w:rFonts w:hint="eastAsia"/>
        </w:rPr>
        <w:t>）</w:t>
      </w:r>
      <w:r>
        <w:t>T</w:t>
      </w:r>
      <w:r>
        <w:rPr>
          <w:rFonts w:hint="eastAsia"/>
        </w:rPr>
        <w:t>fsa6</w:t>
      </w:r>
      <w:r>
        <w:t>&gt;&gt;Tools&gt;&gt;quad..TF anal…</w:t>
      </w:r>
      <w:r>
        <w:rPr>
          <w:rFonts w:hint="eastAsia"/>
        </w:rPr>
        <w:t>&gt;</w:t>
      </w:r>
      <w:r>
        <w:t>&gt;</w:t>
      </w:r>
      <w:r>
        <w:rPr>
          <w:rFonts w:hint="eastAsia"/>
        </w:rPr>
        <w:t>可以选择</w:t>
      </w:r>
      <w:r>
        <w:rPr>
          <w:rFonts w:hint="eastAsia"/>
        </w:rPr>
        <w:t>B-</w:t>
      </w:r>
      <w:r>
        <w:t>distradition</w:t>
      </w:r>
      <w:r>
        <w:rPr>
          <w:rFonts w:hint="eastAsia"/>
        </w:rPr>
        <w:t>，然后看到需要给他输入的参数基本上有窗长度</w:t>
      </w:r>
      <w:r>
        <w:rPr>
          <w:rFonts w:hint="eastAsia"/>
        </w:rPr>
        <w:t>=</w:t>
      </w:r>
      <w:r>
        <w:t>127</w:t>
      </w:r>
      <w:r>
        <w:rPr>
          <w:rFonts w:hint="eastAsia"/>
        </w:rPr>
        <w:t>、时间分辨率</w:t>
      </w:r>
      <w:r>
        <w:rPr>
          <w:rFonts w:hint="eastAsia"/>
        </w:rPr>
        <w:t>=</w:t>
      </w:r>
      <w:r>
        <w:t>1</w:t>
      </w:r>
      <w:r>
        <w:rPr>
          <w:rFonts w:hint="eastAsia"/>
        </w:rPr>
        <w:t>、</w:t>
      </w:r>
      <w:r w:rsidRPr="009A25D3">
        <w:rPr>
          <w:rStyle w:val="a6"/>
          <w:rFonts w:hint="eastAsia"/>
        </w:rPr>
        <w:t>参数</w:t>
      </w:r>
      <w:r w:rsidRPr="009A25D3">
        <w:rPr>
          <w:rStyle w:val="a6"/>
          <w:rFonts w:hint="eastAsia"/>
        </w:rPr>
        <w:t>beta=</w:t>
      </w:r>
      <w:r w:rsidRPr="009A25D3">
        <w:rPr>
          <w:rStyle w:val="a6"/>
        </w:rPr>
        <w:t>0.1</w:t>
      </w:r>
      <w:r>
        <w:rPr>
          <w:rFonts w:hint="eastAsia"/>
        </w:rPr>
        <w:t>、</w:t>
      </w:r>
      <w:r>
        <w:rPr>
          <w:rFonts w:hint="eastAsia"/>
        </w:rPr>
        <w:t>FFT</w:t>
      </w:r>
      <w:r>
        <w:rPr>
          <w:rFonts w:hint="eastAsia"/>
        </w:rPr>
        <w:t>长度</w:t>
      </w:r>
      <w:r>
        <w:rPr>
          <w:rFonts w:hint="eastAsia"/>
        </w:rPr>
        <w:t>128</w:t>
      </w:r>
      <w:r>
        <w:rPr>
          <w:rFonts w:hint="eastAsia"/>
        </w:rPr>
        <w:t>。</w:t>
      </w:r>
    </w:p>
    <w:p w:rsidR="009A5025" w:rsidRDefault="009A5025" w:rsidP="009A5025">
      <w:r>
        <w:t>2</w:t>
      </w:r>
      <w:r>
        <w:rPr>
          <w:rFonts w:hint="eastAsia"/>
        </w:rPr>
        <w:t>）之后到安装目录下找到</w:t>
      </w:r>
      <w:r>
        <w:rPr>
          <w:rFonts w:hint="eastAsia"/>
        </w:rPr>
        <w:t>quadtfd</w:t>
      </w:r>
      <w:r>
        <w:rPr>
          <w:rFonts w:hint="eastAsia"/>
        </w:rPr>
        <w:t>查看帮助（可以界面输入后按</w:t>
      </w:r>
      <w:r>
        <w:rPr>
          <w:rFonts w:hint="eastAsia"/>
        </w:rPr>
        <w:t>F1</w:t>
      </w:r>
      <w:r>
        <w:rPr>
          <w:rFonts w:hint="eastAsia"/>
        </w:rPr>
        <w:t>），发现其调用方法是</w:t>
      </w:r>
      <w:r w:rsidRPr="004374F5">
        <w:rPr>
          <w:rStyle w:val="a7"/>
        </w:rPr>
        <w:t>tfd = quadtfd( signal, lag_window_length, time_res, kernel [, kernel options] [,fft_length ] );</w:t>
      </w:r>
      <w:r>
        <w:rPr>
          <w:rFonts w:hint="eastAsia"/>
        </w:rPr>
        <w:t>%</w:t>
      </w:r>
      <w:r>
        <w:rPr>
          <w:rFonts w:hint="eastAsia"/>
        </w:rPr>
        <w:t>其中</w:t>
      </w:r>
      <w:r>
        <w:t>kernel</w:t>
      </w:r>
      <w:r>
        <w:rPr>
          <w:rFonts w:hint="eastAsia"/>
        </w:rPr>
        <w:t>为</w:t>
      </w:r>
      <w:r>
        <w:t>’b’</w:t>
      </w:r>
      <w:r>
        <w:rPr>
          <w:rFonts w:hint="eastAsia"/>
        </w:rPr>
        <w:t>时表示该分布，需要的参数为</w:t>
      </w:r>
      <w:r>
        <w:rPr>
          <w:rFonts w:hint="eastAsia"/>
        </w:rPr>
        <w:t>beta</w:t>
      </w:r>
      <w:r>
        <w:rPr>
          <w:rFonts w:hint="eastAsia"/>
        </w:rPr>
        <w:t>，因此就可以根据界面上的参数来计算了。</w:t>
      </w:r>
    </w:p>
    <w:p w:rsidR="009A5025" w:rsidRPr="009847A5" w:rsidRDefault="009A5025" w:rsidP="009A5025">
      <w:r>
        <w:rPr>
          <w:rFonts w:hint="eastAsia"/>
        </w:rPr>
        <w:t>下面主要学习其内置函数的使用流程，以期待能够产生较好的时频分布！！</w:t>
      </w:r>
    </w:p>
    <w:p w:rsidR="009A5025" w:rsidRDefault="009A5025" w:rsidP="009A5025"/>
    <w:p w:rsidR="009A5025" w:rsidRDefault="009A5025" w:rsidP="009A5025">
      <w:pPr>
        <w:pStyle w:val="3"/>
      </w:pPr>
      <w:r>
        <w:rPr>
          <w:rFonts w:hint="eastAsia"/>
        </w:rPr>
        <w:t>信号产生</w:t>
      </w:r>
    </w:p>
    <w:p w:rsidR="009A5025" w:rsidRDefault="009A5025" w:rsidP="009A5025">
      <w:r>
        <w:t>1</w:t>
      </w:r>
      <w:r>
        <w:rPr>
          <w:rFonts w:hint="eastAsia"/>
        </w:rPr>
        <w:t>）</w:t>
      </w:r>
      <w:r w:rsidRPr="002F763B">
        <w:t xml:space="preserve">output = </w:t>
      </w:r>
      <w:r w:rsidRPr="00941890">
        <w:rPr>
          <w:rStyle w:val="ac"/>
          <w:u w:val="none"/>
        </w:rPr>
        <w:t>gsig( data_type, f1, f2, num_samples, sig_type);</w:t>
      </w:r>
    </w:p>
    <w:p w:rsidR="009A5025" w:rsidRDefault="009A5025" w:rsidP="009A5025">
      <w:pPr>
        <w:ind w:leftChars="100" w:left="200"/>
      </w:pPr>
      <w:r>
        <w:rPr>
          <w:rFonts w:hint="eastAsia"/>
        </w:rPr>
        <w:t>data</w:t>
      </w:r>
      <w:r>
        <w:t>_type</w:t>
      </w:r>
      <w:r>
        <w:rPr>
          <w:rFonts w:hint="eastAsia"/>
        </w:rPr>
        <w:t>：</w:t>
      </w:r>
      <w:r>
        <w:t>’lin’,’quad’</w:t>
      </w:r>
      <w:r>
        <w:rPr>
          <w:rFonts w:hint="eastAsia"/>
        </w:rPr>
        <w:t>（二次）</w:t>
      </w:r>
      <w:r>
        <w:t>,’cubic’</w:t>
      </w:r>
      <w:r>
        <w:rPr>
          <w:rFonts w:hint="eastAsia"/>
        </w:rPr>
        <w:t>（三次）</w:t>
      </w:r>
      <w:r>
        <w:t>,’hyp’</w:t>
      </w:r>
      <w:r>
        <w:rPr>
          <w:rFonts w:hint="eastAsia"/>
        </w:rPr>
        <w:t>（双曲线）</w:t>
      </w:r>
    </w:p>
    <w:p w:rsidR="009A5025" w:rsidRDefault="009A5025" w:rsidP="009A5025">
      <w:pPr>
        <w:ind w:leftChars="100" w:left="200"/>
      </w:pPr>
      <w:r>
        <w:rPr>
          <w:rFonts w:hint="eastAsia"/>
        </w:rPr>
        <w:t>f1,f1</w:t>
      </w:r>
      <w:r>
        <w:rPr>
          <w:rFonts w:hint="eastAsia"/>
        </w:rPr>
        <w:t>：频率边界值，归一化到采样率</w:t>
      </w:r>
      <w:r>
        <w:rPr>
          <w:rFonts w:hint="eastAsia"/>
        </w:rPr>
        <w:t>1Hz</w:t>
      </w:r>
    </w:p>
    <w:p w:rsidR="009A5025" w:rsidRDefault="009A5025" w:rsidP="009A5025">
      <w:pPr>
        <w:ind w:leftChars="100" w:left="200"/>
      </w:pPr>
      <w:r>
        <w:rPr>
          <w:rFonts w:hint="eastAsia"/>
        </w:rPr>
        <w:t>num</w:t>
      </w:r>
      <w:r>
        <w:t>_samples</w:t>
      </w:r>
      <w:r>
        <w:rPr>
          <w:rFonts w:hint="eastAsia"/>
        </w:rPr>
        <w:t>：需要产生的信号采样点数</w:t>
      </w:r>
    </w:p>
    <w:p w:rsidR="009A5025" w:rsidRPr="002F763B" w:rsidRDefault="009A5025" w:rsidP="009A5025">
      <w:r>
        <w:rPr>
          <w:rFonts w:hint="eastAsia"/>
        </w:rPr>
        <w:t>sig_type</w:t>
      </w:r>
      <w:r>
        <w:rPr>
          <w:rFonts w:hint="eastAsia"/>
        </w:rPr>
        <w:t>：为</w:t>
      </w:r>
      <w:r>
        <w:rPr>
          <w:rFonts w:hint="eastAsia"/>
        </w:rPr>
        <w:t>1</w:t>
      </w:r>
      <w:r>
        <w:rPr>
          <w:rFonts w:hint="eastAsia"/>
        </w:rPr>
        <w:t>是为实数信号，</w:t>
      </w:r>
      <w:r>
        <w:rPr>
          <w:rFonts w:hint="eastAsia"/>
        </w:rPr>
        <w:t>0</w:t>
      </w:r>
      <w:r>
        <w:rPr>
          <w:rFonts w:hint="eastAsia"/>
        </w:rPr>
        <w:t>则为复数信号。</w:t>
      </w:r>
      <w:r w:rsidRPr="00AC4F30">
        <w:rPr>
          <w:rStyle w:val="ab"/>
        </w:rPr>
        <w:t>和</w:t>
      </w:r>
      <w:r w:rsidRPr="00AC4F30">
        <w:rPr>
          <w:rStyle w:val="ab"/>
          <w:rFonts w:hint="eastAsia"/>
        </w:rPr>
        <w:t>tftb</w:t>
      </w:r>
      <w:r w:rsidRPr="00AC4F30">
        <w:rPr>
          <w:rStyle w:val="ab"/>
          <w:rFonts w:hint="eastAsia"/>
        </w:rPr>
        <w:t>工具箱不同的是，这个产生的</w:t>
      </w:r>
      <w:r>
        <w:rPr>
          <w:rStyle w:val="ab"/>
          <w:rFonts w:hint="eastAsia"/>
        </w:rPr>
        <w:t>默认</w:t>
      </w:r>
      <w:r w:rsidRPr="00AC4F30">
        <w:rPr>
          <w:rStyle w:val="ab"/>
          <w:rFonts w:hint="eastAsia"/>
        </w:rPr>
        <w:t>信号不是解析信号，而是实数信号！</w:t>
      </w:r>
      <w:r>
        <w:rPr>
          <w:rFonts w:hint="eastAsia"/>
        </w:rPr>
        <w:t>！</w:t>
      </w:r>
    </w:p>
    <w:p w:rsidR="009A5025" w:rsidRDefault="009A5025" w:rsidP="009A5025">
      <w:r>
        <w:rPr>
          <w:rFonts w:hint="eastAsia"/>
        </w:rPr>
        <w:t>2</w:t>
      </w:r>
      <w:r>
        <w:rPr>
          <w:rFonts w:hint="eastAsia"/>
        </w:rPr>
        <w:t>）</w:t>
      </w:r>
      <w:r w:rsidRPr="00B648E6">
        <w:t xml:space="preserve">output = </w:t>
      </w:r>
      <w:r w:rsidRPr="00941890">
        <w:rPr>
          <w:rStyle w:val="ac"/>
          <w:u w:val="none"/>
        </w:rPr>
        <w:t>gsig( 'sin', cf, mf, num_samples, sig_type, fdev );</w:t>
      </w:r>
      <w:r>
        <w:rPr>
          <w:rFonts w:hint="eastAsia"/>
        </w:rPr>
        <w:t>%</w:t>
      </w:r>
      <w:r>
        <w:rPr>
          <w:rFonts w:hint="eastAsia"/>
        </w:rPr>
        <w:t>产生</w:t>
      </w:r>
      <w:r>
        <w:rPr>
          <w:rFonts w:hint="eastAsia"/>
        </w:rPr>
        <w:t>SFM</w:t>
      </w:r>
      <w:r>
        <w:rPr>
          <w:rFonts w:hint="eastAsia"/>
        </w:rPr>
        <w:t>信号，</w:t>
      </w:r>
      <w:r>
        <w:rPr>
          <w:rFonts w:hint="eastAsia"/>
        </w:rPr>
        <w:t>cf</w:t>
      </w:r>
      <w:r>
        <w:rPr>
          <w:rFonts w:hint="eastAsia"/>
        </w:rPr>
        <w:t>表示中心频率，</w:t>
      </w:r>
      <w:r>
        <w:rPr>
          <w:rFonts w:hint="eastAsia"/>
        </w:rPr>
        <w:t>mf</w:t>
      </w:r>
      <w:r>
        <w:rPr>
          <w:rFonts w:hint="eastAsia"/>
        </w:rPr>
        <w:t>表示调制频率，</w:t>
      </w:r>
      <w:r>
        <w:rPr>
          <w:rFonts w:hint="eastAsia"/>
        </w:rPr>
        <w:t>f</w:t>
      </w:r>
      <w:r>
        <w:t>dev</w:t>
      </w:r>
      <w:r>
        <w:rPr>
          <w:rFonts w:hint="eastAsia"/>
        </w:rPr>
        <w:t>表示频率偏差。</w:t>
      </w:r>
    </w:p>
    <w:p w:rsidR="009A5025" w:rsidRPr="00941890" w:rsidRDefault="009A5025" w:rsidP="009A5025">
      <w:r>
        <w:t>3</w:t>
      </w:r>
      <w:r>
        <w:rPr>
          <w:rFonts w:hint="eastAsia"/>
        </w:rPr>
        <w:t>）</w:t>
      </w:r>
      <w:r w:rsidRPr="00046516">
        <w:t xml:space="preserve">output1 = </w:t>
      </w:r>
      <w:r w:rsidRPr="00E706A0">
        <w:rPr>
          <w:rStyle w:val="ac"/>
          <w:u w:val="none"/>
        </w:rPr>
        <w:t>gsig( 'step', f1, f2, num_samples, sig_type, ns );</w:t>
      </w:r>
      <w:r>
        <w:rPr>
          <w:rFonts w:hint="eastAsia"/>
        </w:rPr>
        <w:t>%</w:t>
      </w:r>
      <w:r>
        <w:rPr>
          <w:rFonts w:hint="eastAsia"/>
        </w:rPr>
        <w:t>产生跳频信号，</w:t>
      </w:r>
      <w:r>
        <w:rPr>
          <w:rFonts w:hint="eastAsia"/>
        </w:rPr>
        <w:t>ns</w:t>
      </w:r>
      <w:r>
        <w:rPr>
          <w:rFonts w:hint="eastAsia"/>
        </w:rPr>
        <w:t>表示跳频数量</w:t>
      </w:r>
    </w:p>
    <w:p w:rsidR="009A5025" w:rsidRDefault="009A5025" w:rsidP="009A5025">
      <w:r>
        <w:rPr>
          <w:rFonts w:hint="eastAsia"/>
        </w:rPr>
        <w:lastRenderedPageBreak/>
        <w:t>4</w:t>
      </w:r>
      <w:r>
        <w:rPr>
          <w:rFonts w:hint="eastAsia"/>
        </w:rPr>
        <w:t>）</w:t>
      </w:r>
      <w:r w:rsidRPr="00C578C2">
        <w:t>a</w:t>
      </w:r>
      <w:r w:rsidRPr="00E706A0">
        <w:rPr>
          <w:rStyle w:val="ac"/>
          <w:u w:val="none"/>
        </w:rPr>
        <w:t>na_sig = analyt( signal );</w:t>
      </w:r>
      <w:r>
        <w:rPr>
          <w:rFonts w:hint="eastAsia"/>
        </w:rPr>
        <w:t>%</w:t>
      </w:r>
      <w:r>
        <w:rPr>
          <w:rFonts w:hint="eastAsia"/>
        </w:rPr>
        <w:t>计算实数信号</w:t>
      </w:r>
      <w:r>
        <w:rPr>
          <w:rFonts w:hint="eastAsia"/>
        </w:rPr>
        <w:t>signal</w:t>
      </w:r>
      <w:r>
        <w:rPr>
          <w:rFonts w:hint="eastAsia"/>
        </w:rPr>
        <w:t>的解析信号。</w:t>
      </w:r>
    </w:p>
    <w:p w:rsidR="009A5025" w:rsidRDefault="009A5025" w:rsidP="009A5025">
      <w:pPr>
        <w:pBdr>
          <w:bottom w:val="single" w:sz="6" w:space="1" w:color="auto"/>
        </w:pBdr>
      </w:pPr>
      <w:r>
        <w:rPr>
          <w:rFonts w:hint="eastAsia"/>
        </w:rPr>
        <w:t>测试代码：</w:t>
      </w:r>
    </w:p>
    <w:p w:rsidR="009A5025" w:rsidRDefault="009A5025" w:rsidP="009A5025">
      <w:r>
        <w:t>clear all;clc; close all;</w:t>
      </w:r>
    </w:p>
    <w:p w:rsidR="009A5025" w:rsidRDefault="009A5025" w:rsidP="009A5025">
      <w:r>
        <w:t>N=512;</w:t>
      </w:r>
    </w:p>
    <w:p w:rsidR="009A5025" w:rsidRDefault="009A5025" w:rsidP="009A5025">
      <w:r>
        <w:t>t=1:N;</w:t>
      </w:r>
    </w:p>
    <w:p w:rsidR="009A5025" w:rsidRDefault="009A5025" w:rsidP="009A5025">
      <w:r>
        <w:rPr>
          <w:rFonts w:hint="eastAsia"/>
        </w:rPr>
        <w:t>s1=gsig('lin',0.1,0.4,N,1);%</w:t>
      </w:r>
      <w:r>
        <w:rPr>
          <w:rFonts w:hint="eastAsia"/>
        </w:rPr>
        <w:t>产生</w:t>
      </w:r>
      <w:r>
        <w:rPr>
          <w:rFonts w:hint="eastAsia"/>
        </w:rPr>
        <w:t>LFM</w:t>
      </w:r>
      <w:r>
        <w:rPr>
          <w:rFonts w:hint="eastAsia"/>
        </w:rPr>
        <w:t>的实数信号</w:t>
      </w:r>
    </w:p>
    <w:p w:rsidR="009A5025" w:rsidRDefault="009A5025" w:rsidP="009A5025">
      <w:r>
        <w:t>figure,plot(t,s1); axis tight;</w:t>
      </w:r>
    </w:p>
    <w:p w:rsidR="009A5025" w:rsidRDefault="009A5025" w:rsidP="009A5025">
      <w:r>
        <w:rPr>
          <w:rFonts w:hint="eastAsia"/>
        </w:rPr>
        <w:t>s2=gsig('cubic',0.1,0.4,N,0);%</w:t>
      </w:r>
      <w:r>
        <w:rPr>
          <w:rFonts w:hint="eastAsia"/>
        </w:rPr>
        <w:t>产生</w:t>
      </w:r>
      <w:r>
        <w:rPr>
          <w:rFonts w:hint="eastAsia"/>
        </w:rPr>
        <w:t>LFM</w:t>
      </w:r>
      <w:r>
        <w:rPr>
          <w:rFonts w:hint="eastAsia"/>
        </w:rPr>
        <w:t>的实数信号</w:t>
      </w:r>
    </w:p>
    <w:p w:rsidR="009A5025" w:rsidRDefault="009A5025" w:rsidP="009A5025">
      <w:r>
        <w:rPr>
          <w:rFonts w:hint="eastAsia"/>
        </w:rPr>
        <w:t>figure; tfrspwv(s2);%TFTB</w:t>
      </w:r>
      <w:r>
        <w:rPr>
          <w:rFonts w:hint="eastAsia"/>
        </w:rPr>
        <w:t>工具箱函数代替用着</w:t>
      </w:r>
    </w:p>
    <w:p w:rsidR="009A5025" w:rsidRDefault="009A5025" w:rsidP="009A5025">
      <w:r>
        <w:rPr>
          <w:rFonts w:hint="eastAsia"/>
        </w:rPr>
        <w:t>s3=gsig('step',0.1,0.4,N,0,8);%</w:t>
      </w:r>
      <w:r>
        <w:rPr>
          <w:rFonts w:hint="eastAsia"/>
        </w:rPr>
        <w:t>产生</w:t>
      </w:r>
      <w:r>
        <w:rPr>
          <w:rFonts w:hint="eastAsia"/>
        </w:rPr>
        <w:t>LFM</w:t>
      </w:r>
      <w:r>
        <w:rPr>
          <w:rFonts w:hint="eastAsia"/>
        </w:rPr>
        <w:t>的实数信号</w:t>
      </w:r>
    </w:p>
    <w:p w:rsidR="009A5025" w:rsidRDefault="009A5025" w:rsidP="009A5025">
      <w:r>
        <w:t>figure; tfrspwv(s3);</w:t>
      </w:r>
    </w:p>
    <w:p w:rsidR="009A5025" w:rsidRDefault="009A5025" w:rsidP="009A5025">
      <w:r>
        <w:rPr>
          <w:rFonts w:hint="eastAsia"/>
        </w:rPr>
        <w:t>s4=gsig('sin',0.25,0.015,N,0,1.5);%</w:t>
      </w:r>
      <w:r>
        <w:rPr>
          <w:rFonts w:hint="eastAsia"/>
        </w:rPr>
        <w:t>产生</w:t>
      </w:r>
      <w:r>
        <w:rPr>
          <w:rFonts w:hint="eastAsia"/>
        </w:rPr>
        <w:t>LFM</w:t>
      </w:r>
      <w:r>
        <w:rPr>
          <w:rFonts w:hint="eastAsia"/>
        </w:rPr>
        <w:t>的实数信号</w:t>
      </w:r>
    </w:p>
    <w:p w:rsidR="009A5025" w:rsidRDefault="009A5025" w:rsidP="009A5025">
      <w:r>
        <w:t>figure; tfrspwv(s4);</w:t>
      </w:r>
    </w:p>
    <w:p w:rsidR="009A5025" w:rsidRDefault="009A5025" w:rsidP="009A5025">
      <w:r w:rsidRPr="00CC67D9">
        <w:rPr>
          <w:rFonts w:hint="eastAsia"/>
          <w:noProof/>
        </w:rPr>
        <w:drawing>
          <wp:inline distT="0" distB="0" distL="0" distR="0" wp14:anchorId="75DD5F81" wp14:editId="48A5DD76">
            <wp:extent cx="4323080" cy="2889250"/>
            <wp:effectExtent l="0" t="0" r="1270" b="635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4323080" cy="2889250"/>
                    </a:xfrm>
                    <a:prstGeom prst="rect">
                      <a:avLst/>
                    </a:prstGeom>
                    <a:noFill/>
                    <a:ln>
                      <a:noFill/>
                    </a:ln>
                  </pic:spPr>
                </pic:pic>
              </a:graphicData>
            </a:graphic>
          </wp:inline>
        </w:drawing>
      </w:r>
    </w:p>
    <w:p w:rsidR="009A5025" w:rsidRDefault="009A5025" w:rsidP="009A5025"/>
    <w:p w:rsidR="009A5025" w:rsidRDefault="009A5025" w:rsidP="009A5025">
      <w:pPr>
        <w:rPr>
          <w:rStyle w:val="ac"/>
          <w:u w:val="none"/>
        </w:rPr>
      </w:pPr>
      <w:r>
        <w:t>5</w:t>
      </w:r>
      <w:r>
        <w:rPr>
          <w:rFonts w:hint="eastAsia"/>
        </w:rPr>
        <w:t>）</w:t>
      </w:r>
      <w:r w:rsidRPr="00D44A4F">
        <w:rPr>
          <w:rStyle w:val="ac"/>
          <w:u w:val="none"/>
        </w:rPr>
        <w:t>从给定的</w:t>
      </w:r>
      <w:r w:rsidRPr="00D44A4F">
        <w:rPr>
          <w:rStyle w:val="ac"/>
          <w:rFonts w:hint="eastAsia"/>
          <w:u w:val="none"/>
        </w:rPr>
        <w:t>TFD</w:t>
      </w:r>
      <w:r w:rsidRPr="00D44A4F">
        <w:rPr>
          <w:rStyle w:val="ac"/>
          <w:rFonts w:hint="eastAsia"/>
          <w:u w:val="none"/>
        </w:rPr>
        <w:t>合成信号</w:t>
      </w:r>
      <w:r w:rsidRPr="00D44A4F">
        <w:rPr>
          <w:rStyle w:val="ac"/>
          <w:u w:val="none"/>
        </w:rPr>
        <w:t>：</w:t>
      </w:r>
    </w:p>
    <w:p w:rsidR="009A5025" w:rsidRDefault="009A5025" w:rsidP="009A5025">
      <w:r w:rsidRPr="00D44A4F">
        <w:rPr>
          <w:rStyle w:val="ac"/>
          <w:u w:val="none"/>
        </w:rPr>
        <w:t>signal = synthesize( tfd, analysis_type , window_length , [ analysis_params], [ original_signal ] )</w:t>
      </w:r>
    </w:p>
    <w:p w:rsidR="009A5025" w:rsidRDefault="009A5025" w:rsidP="009A5025">
      <w:r>
        <w:rPr>
          <w:rFonts w:hint="eastAsia"/>
        </w:rPr>
        <w:t>输出</w:t>
      </w:r>
      <w:r w:rsidRPr="00504022">
        <w:t>signal</w:t>
      </w:r>
      <w:r w:rsidRPr="00504022">
        <w:t>：</w:t>
      </w:r>
      <w:r>
        <w:rPr>
          <w:rFonts w:hint="eastAsia"/>
        </w:rPr>
        <w:t>复数信号</w:t>
      </w:r>
    </w:p>
    <w:p w:rsidR="009A5025" w:rsidRDefault="009A5025" w:rsidP="009A5025">
      <w:r w:rsidRPr="003546EB">
        <w:t>analysis_type</w:t>
      </w:r>
      <w:r>
        <w:rPr>
          <w:rFonts w:hint="eastAsia"/>
        </w:rPr>
        <w:t>：</w:t>
      </w:r>
    </w:p>
    <w:p w:rsidR="009A5025" w:rsidRDefault="009A5025" w:rsidP="009A5025">
      <w:pPr>
        <w:ind w:firstLine="420"/>
      </w:pPr>
      <w:r>
        <w:t>If the TFD is a Short-Time Fourier Transform Distribution:</w:t>
      </w:r>
    </w:p>
    <w:p w:rsidR="009A5025" w:rsidRDefault="009A5025" w:rsidP="009A5025">
      <w:pPr>
        <w:ind w:left="420" w:firstLine="420"/>
      </w:pPr>
      <w:r>
        <w:t>'idft'           Inverse Discrete Fourier Transform method</w:t>
      </w:r>
    </w:p>
    <w:p w:rsidR="009A5025" w:rsidRDefault="009A5025" w:rsidP="009A5025">
      <w:pPr>
        <w:ind w:left="420" w:firstLine="420"/>
      </w:pPr>
      <w:r>
        <w:t>'ola'            OverLap-Add method</w:t>
      </w:r>
    </w:p>
    <w:p w:rsidR="009A5025" w:rsidRDefault="009A5025" w:rsidP="009A5025">
      <w:pPr>
        <w:ind w:left="420" w:firstLine="420"/>
      </w:pPr>
      <w:r>
        <w:t>'mstft'          Modified Short-Time Fourier Transform method</w:t>
      </w:r>
    </w:p>
    <w:p w:rsidR="009A5025" w:rsidRDefault="009A5025" w:rsidP="009A5025">
      <w:pPr>
        <w:ind w:firstLine="420"/>
      </w:pPr>
      <w:r>
        <w:t xml:space="preserve">If the TFD is a </w:t>
      </w:r>
      <w:r w:rsidRPr="001C1EDE">
        <w:rPr>
          <w:rStyle w:val="a7"/>
        </w:rPr>
        <w:t>Spectrogram Distribution</w:t>
      </w:r>
      <w:r>
        <w:t>:</w:t>
      </w:r>
    </w:p>
    <w:p w:rsidR="009A5025" w:rsidRDefault="009A5025" w:rsidP="009A5025">
      <w:pPr>
        <w:ind w:left="420" w:firstLine="420"/>
      </w:pPr>
      <w:r>
        <w:t>'mspec'          Modified Spectrogram method</w:t>
      </w:r>
    </w:p>
    <w:p w:rsidR="009A5025" w:rsidRDefault="009A5025" w:rsidP="009A5025">
      <w:pPr>
        <w:ind w:firstLine="420"/>
      </w:pPr>
      <w:r>
        <w:t xml:space="preserve">If the TFD is a </w:t>
      </w:r>
      <w:r w:rsidRPr="001C1EDE">
        <w:rPr>
          <w:rStyle w:val="a7"/>
        </w:rPr>
        <w:t>Wigner Ville Distribution</w:t>
      </w:r>
      <w:r>
        <w:t>:</w:t>
      </w:r>
    </w:p>
    <w:p w:rsidR="009A5025" w:rsidRDefault="009A5025" w:rsidP="009A5025">
      <w:pPr>
        <w:ind w:left="420" w:firstLine="420"/>
      </w:pPr>
      <w:r>
        <w:t xml:space="preserve"> 'wvd'          Wigner Ville Distribution method</w:t>
      </w:r>
    </w:p>
    <w:p w:rsidR="009A5025" w:rsidRDefault="009A5025" w:rsidP="009A5025">
      <w:r w:rsidRPr="0072273D">
        <w:t>window_length</w:t>
      </w:r>
      <w:r>
        <w:rPr>
          <w:rFonts w:hint="eastAsia"/>
        </w:rPr>
        <w:t>：产生</w:t>
      </w:r>
      <w:r>
        <w:rPr>
          <w:rFonts w:hint="eastAsia"/>
        </w:rPr>
        <w:t>TFD</w:t>
      </w:r>
      <w:r>
        <w:rPr>
          <w:rFonts w:hint="eastAsia"/>
        </w:rPr>
        <w:t>的窗长度</w:t>
      </w:r>
    </w:p>
    <w:p w:rsidR="009A5025" w:rsidRDefault="009A5025" w:rsidP="009A5025">
      <w:r>
        <w:t>analysis_params</w:t>
      </w:r>
      <w:r>
        <w:rPr>
          <w:rFonts w:hint="eastAsia"/>
        </w:rPr>
        <w:t>：</w:t>
      </w:r>
    </w:p>
    <w:p w:rsidR="009A5025" w:rsidRDefault="009A5025" w:rsidP="009A5025">
      <w:r>
        <w:t xml:space="preserve">      'idft' </w:t>
      </w:r>
      <w:r>
        <w:rPr>
          <w:rFonts w:hint="eastAsia"/>
        </w:rPr>
        <w:t>：</w:t>
      </w:r>
      <w:r>
        <w:t>analysis_params1 = window type</w:t>
      </w:r>
    </w:p>
    <w:p w:rsidR="009A5025" w:rsidRDefault="009A5025" w:rsidP="009A5025">
      <w:r>
        <w:t xml:space="preserve">      'ola' </w:t>
      </w:r>
      <w:r>
        <w:rPr>
          <w:rFonts w:hint="eastAsia"/>
        </w:rPr>
        <w:t>：</w:t>
      </w:r>
      <w:r>
        <w:t>analysis_params1 = window type</w:t>
      </w:r>
    </w:p>
    <w:p w:rsidR="009A5025" w:rsidRDefault="009A5025" w:rsidP="009A5025">
      <w:r>
        <w:t xml:space="preserve">      'mstft'</w:t>
      </w:r>
      <w:r>
        <w:rPr>
          <w:rFonts w:hint="eastAsia"/>
        </w:rPr>
        <w:t>：</w:t>
      </w:r>
      <w:r>
        <w:t>analysis_params1 = window type</w:t>
      </w:r>
    </w:p>
    <w:p w:rsidR="009A5025" w:rsidRDefault="009A5025" w:rsidP="009A5025">
      <w:r>
        <w:t xml:space="preserve">      'mspec' </w:t>
      </w:r>
      <w:r>
        <w:rPr>
          <w:rFonts w:hint="eastAsia"/>
        </w:rPr>
        <w:t>：</w:t>
      </w:r>
      <w:r>
        <w:t>analysis_params1 = window type</w:t>
      </w:r>
      <w:r>
        <w:rPr>
          <w:rFonts w:hint="eastAsia"/>
        </w:rPr>
        <w:t>；</w:t>
      </w:r>
      <w:r>
        <w:t>analysis_params2 = tolerance value for iteration routine</w:t>
      </w:r>
    </w:p>
    <w:p w:rsidR="009A5025" w:rsidRDefault="009A5025" w:rsidP="009A5025">
      <w:pPr>
        <w:pBdr>
          <w:bottom w:val="single" w:sz="6" w:space="1" w:color="auto"/>
        </w:pBdr>
      </w:pPr>
      <w:r w:rsidRPr="00B62801">
        <w:rPr>
          <w:rStyle w:val="ac"/>
        </w:rPr>
        <w:t>original_signal</w:t>
      </w:r>
      <w:r w:rsidRPr="00B62801">
        <w:rPr>
          <w:rStyle w:val="ac"/>
        </w:rPr>
        <w:t>：用于校正相位！</w:t>
      </w:r>
      <w:r>
        <w:rPr>
          <w:rFonts w:hint="eastAsia"/>
        </w:rPr>
        <w:t>！</w:t>
      </w:r>
      <w:r>
        <w:rPr>
          <w:rFonts w:hint="eastAsia"/>
        </w:rPr>
        <w:t>&gt;&gt;</w:t>
      </w:r>
      <w:r>
        <w:rPr>
          <w:rFonts w:hint="eastAsia"/>
        </w:rPr>
        <w:t>由此可见</w:t>
      </w:r>
      <w:r>
        <w:rPr>
          <w:rFonts w:hint="eastAsia"/>
        </w:rPr>
        <w:t>TFD</w:t>
      </w:r>
      <w:r>
        <w:rPr>
          <w:rFonts w:hint="eastAsia"/>
        </w:rPr>
        <w:t>还原信号时相位是不会正确的？？？？</w:t>
      </w:r>
    </w:p>
    <w:p w:rsidR="009A5025" w:rsidRDefault="009A5025" w:rsidP="009A5025">
      <w:r>
        <w:t>s = fmlin(512);</w:t>
      </w:r>
    </w:p>
    <w:p w:rsidR="009A5025" w:rsidRDefault="009A5025" w:rsidP="009A5025">
      <w:r>
        <w:t>tfd_wvd = quadtfd( s, 127, 1, 'wvd', 128 );</w:t>
      </w:r>
    </w:p>
    <w:p w:rsidR="009A5025" w:rsidRDefault="009A5025" w:rsidP="009A5025">
      <w:r>
        <w:t>s_hat = synthesize( tfd_wvd, 'wvd', 127, s);</w:t>
      </w:r>
    </w:p>
    <w:p w:rsidR="009A5025" w:rsidRDefault="009A5025" w:rsidP="009A5025">
      <w:pPr>
        <w:pBdr>
          <w:bottom w:val="single" w:sz="6" w:space="1" w:color="auto"/>
        </w:pBdr>
      </w:pPr>
      <w:r>
        <w:t>plot(1:length(s),imag(s),'b.-',1:length(s_hat),imag(s_hat),'ro-'); axis tight</w:t>
      </w:r>
    </w:p>
    <w:p w:rsidR="009A5025" w:rsidRDefault="009A5025" w:rsidP="009A5025">
      <w:pPr>
        <w:jc w:val="center"/>
      </w:pPr>
      <w:r w:rsidRPr="00FF3F98">
        <w:rPr>
          <w:noProof/>
        </w:rPr>
        <w:lastRenderedPageBreak/>
        <w:drawing>
          <wp:inline distT="0" distB="0" distL="0" distR="0" wp14:anchorId="1E2DCC9D" wp14:editId="5E0F6738">
            <wp:extent cx="5765800" cy="1441450"/>
            <wp:effectExtent l="0" t="0" r="6350" b="6350"/>
            <wp:docPr id="353"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5765800" cy="1441450"/>
                    </a:xfrm>
                    <a:prstGeom prst="rect">
                      <a:avLst/>
                    </a:prstGeom>
                    <a:noFill/>
                    <a:ln>
                      <a:noFill/>
                    </a:ln>
                  </pic:spPr>
                </pic:pic>
              </a:graphicData>
            </a:graphic>
          </wp:inline>
        </w:drawing>
      </w:r>
    </w:p>
    <w:p w:rsidR="009A5025" w:rsidRPr="002919B2" w:rsidRDefault="009A5025" w:rsidP="009A5025">
      <w:r>
        <w:rPr>
          <w:rFonts w:hint="eastAsia"/>
        </w:rPr>
        <w:t>&gt;&gt;</w:t>
      </w:r>
      <w:r>
        <w:rPr>
          <w:rFonts w:hint="eastAsia"/>
        </w:rPr>
        <w:t>由上面可以看出</w:t>
      </w:r>
      <w:r>
        <w:rPr>
          <w:rFonts w:hint="eastAsia"/>
        </w:rPr>
        <w:t>WVD</w:t>
      </w:r>
      <w:r>
        <w:rPr>
          <w:rFonts w:hint="eastAsia"/>
        </w:rPr>
        <w:t>的分解和综合并不是可逆操作，至少</w:t>
      </w:r>
      <w:r w:rsidRPr="00290CD9">
        <w:rPr>
          <w:rStyle w:val="ac"/>
          <w:rFonts w:hint="eastAsia"/>
        </w:rPr>
        <w:t>幅度丢失，相位也几乎丢失了</w:t>
      </w:r>
      <w:r>
        <w:rPr>
          <w:rFonts w:hint="eastAsia"/>
        </w:rPr>
        <w:t>。因此</w:t>
      </w:r>
      <w:r w:rsidRPr="00290CD9">
        <w:rPr>
          <w:rStyle w:val="a6"/>
          <w:rFonts w:hint="eastAsia"/>
        </w:rPr>
        <w:t>采用纯逆向综合的方法不可行</w:t>
      </w:r>
      <w:r>
        <w:rPr>
          <w:rFonts w:hint="eastAsia"/>
        </w:rPr>
        <w:t>！</w:t>
      </w:r>
    </w:p>
    <w:p w:rsidR="009A5025" w:rsidRDefault="009A5025" w:rsidP="009A5025"/>
    <w:p w:rsidR="009A5025" w:rsidRDefault="009A5025" w:rsidP="009A5025"/>
    <w:p w:rsidR="009A5025" w:rsidRDefault="009A5025" w:rsidP="009A5025"/>
    <w:p w:rsidR="009A5025" w:rsidRDefault="009A5025" w:rsidP="009A5025"/>
    <w:p w:rsidR="009A5025" w:rsidRDefault="009A5025" w:rsidP="009A5025"/>
    <w:p w:rsidR="009A5025" w:rsidRDefault="009A5025" w:rsidP="009A5025">
      <w:pPr>
        <w:pStyle w:val="3"/>
      </w:pPr>
      <w:r>
        <w:rPr>
          <w:rFonts w:hint="eastAsia"/>
        </w:rPr>
        <w:t>时频分析</w:t>
      </w:r>
    </w:p>
    <w:p w:rsidR="009A5025" w:rsidRPr="007E3FD0" w:rsidRDefault="009A5025" w:rsidP="009A5025">
      <w:pPr>
        <w:rPr>
          <w:rStyle w:val="ac"/>
          <w:u w:val="none"/>
        </w:rPr>
      </w:pPr>
      <w:r>
        <w:rPr>
          <w:rStyle w:val="ac"/>
          <w:u w:val="none"/>
        </w:rPr>
        <w:t>1</w:t>
      </w:r>
      <w:r>
        <w:rPr>
          <w:rStyle w:val="ac"/>
          <w:rFonts w:hint="eastAsia"/>
          <w:u w:val="none"/>
        </w:rPr>
        <w:t>）二次：</w:t>
      </w:r>
      <w:r w:rsidRPr="007E3FD0">
        <w:rPr>
          <w:rStyle w:val="ac"/>
          <w:u w:val="none"/>
        </w:rPr>
        <w:t>tfd = quadtfd( signal, lag_window_length, time_res, kernel [, kernel options] [,fft_length ] );</w:t>
      </w:r>
    </w:p>
    <w:p w:rsidR="009A5025" w:rsidRDefault="009A5025" w:rsidP="009A5025">
      <w:r>
        <w:rPr>
          <w:rFonts w:hint="eastAsia"/>
        </w:rPr>
        <w:t>kerne</w:t>
      </w:r>
      <w:r>
        <w:t>l</w:t>
      </w:r>
      <w:r>
        <w:rPr>
          <w:rFonts w:hint="eastAsia"/>
        </w:rPr>
        <w:t>表示：</w:t>
      </w:r>
      <w:r>
        <w:t>'wvd', 'smoothed', 'specx', 'rm', 'cw', 'bjc', 'zam',  'b', 'mb' or 'emb'</w:t>
      </w:r>
      <w:r>
        <w:rPr>
          <w:rFonts w:hint="eastAsia"/>
        </w:rPr>
        <w:t>（</w:t>
      </w:r>
      <w:r w:rsidRPr="00027B46">
        <w:t>Extended Modified B-distribution</w:t>
      </w:r>
      <w:r>
        <w:rPr>
          <w:rFonts w:hint="eastAsia"/>
        </w:rPr>
        <w:t>）</w:t>
      </w:r>
      <w:r>
        <w:t>.</w:t>
      </w:r>
    </w:p>
    <w:p w:rsidR="009A5025" w:rsidRPr="009B5BA8" w:rsidRDefault="009A5025" w:rsidP="009A5025">
      <w:r>
        <w:rPr>
          <w:rFonts w:hint="eastAsia"/>
        </w:rPr>
        <w:t>tfd</w:t>
      </w:r>
      <w:r>
        <w:rPr>
          <w:rFonts w:hint="eastAsia"/>
        </w:rPr>
        <w:t>：计算的</w:t>
      </w:r>
      <w:r>
        <w:rPr>
          <w:rFonts w:hint="eastAsia"/>
        </w:rPr>
        <w:t>TFR</w:t>
      </w:r>
      <w:r>
        <w:rPr>
          <w:rFonts w:hint="eastAsia"/>
        </w:rPr>
        <w:t>，但是</w:t>
      </w:r>
      <w:r>
        <w:t xml:space="preserve">size(tfd) will return [a, b], where </w:t>
      </w:r>
      <w:r w:rsidRPr="007A0335">
        <w:rPr>
          <w:rStyle w:val="a7"/>
        </w:rPr>
        <w:t>a is the next largest power of two above fft_length</w:t>
      </w:r>
      <w:r>
        <w:t xml:space="preserve">, and </w:t>
      </w:r>
      <w:r w:rsidRPr="007A0335">
        <w:rPr>
          <w:rStyle w:val="a7"/>
        </w:rPr>
        <w:t>b is floor(length(signal)/time_res) - 1</w:t>
      </w:r>
    </w:p>
    <w:p w:rsidR="009A5025" w:rsidRDefault="009A5025" w:rsidP="009A5025">
      <w:r>
        <w:rPr>
          <w:rFonts w:hint="eastAsia"/>
        </w:rPr>
        <w:t>signal</w:t>
      </w:r>
      <w:r>
        <w:rPr>
          <w:rFonts w:hint="eastAsia"/>
        </w:rPr>
        <w:t>：需要输入的是解析信号，否则内部也会转换为解析信号再分析。</w:t>
      </w:r>
    </w:p>
    <w:p w:rsidR="009A5025" w:rsidRPr="00027B46" w:rsidRDefault="009A5025" w:rsidP="009A5025">
      <w:r w:rsidRPr="00027B46">
        <w:t>lag_window_length</w:t>
      </w:r>
      <w:r>
        <w:rPr>
          <w:rFonts w:hint="eastAsia"/>
        </w:rPr>
        <w:t>：</w:t>
      </w:r>
      <w:r>
        <w:rPr>
          <w:rFonts w:hint="eastAsia"/>
        </w:rPr>
        <w:t>kernal</w:t>
      </w:r>
      <w:r>
        <w:rPr>
          <w:rFonts w:hint="eastAsia"/>
        </w:rPr>
        <w:t>的窗长度，必须是奇数长度。</w:t>
      </w:r>
      <w:r w:rsidRPr="00F146F5">
        <w:rPr>
          <w:rStyle w:val="a7"/>
        </w:rPr>
        <w:t>The kernel used will be defined from -(lag_window</w:t>
      </w:r>
      <w:r>
        <w:rPr>
          <w:rStyle w:val="a7"/>
        </w:rPr>
        <w:t xml:space="preserve"> </w:t>
      </w:r>
      <w:r w:rsidRPr="00F146F5">
        <w:rPr>
          <w:rStyle w:val="a7"/>
        </w:rPr>
        <w:t>_length</w:t>
      </w:r>
      <w:r>
        <w:rPr>
          <w:rStyle w:val="a7"/>
        </w:rPr>
        <w:t xml:space="preserve"> </w:t>
      </w:r>
      <w:r w:rsidRPr="00F146F5">
        <w:rPr>
          <w:rStyle w:val="a7"/>
        </w:rPr>
        <w:t>+1)/2 to +(lag_window_length</w:t>
      </w:r>
      <w:r>
        <w:rPr>
          <w:rStyle w:val="a7"/>
        </w:rPr>
        <w:t xml:space="preserve"> </w:t>
      </w:r>
      <w:r w:rsidRPr="00F146F5">
        <w:rPr>
          <w:rStyle w:val="a7"/>
        </w:rPr>
        <w:t>+1)/2 in both time and lag dimensions</w:t>
      </w:r>
      <w:r>
        <w:rPr>
          <w:rFonts w:hint="eastAsia"/>
        </w:rPr>
        <w:t>。</w:t>
      </w:r>
    </w:p>
    <w:p w:rsidR="009A5025" w:rsidRDefault="009A5025" w:rsidP="009A5025">
      <w:r w:rsidRPr="00FD312F">
        <w:t>time_res</w:t>
      </w:r>
      <w:r>
        <w:rPr>
          <w:rFonts w:hint="eastAsia"/>
        </w:rPr>
        <w:t>：时间分辨率，通常给</w:t>
      </w:r>
      <w:r>
        <w:rPr>
          <w:rFonts w:hint="eastAsia"/>
        </w:rPr>
        <w:t>1.</w:t>
      </w:r>
    </w:p>
    <w:p w:rsidR="009A5025" w:rsidRPr="00F146F5" w:rsidRDefault="009A5025" w:rsidP="009A5025">
      <w:r w:rsidRPr="00FD312F">
        <w:t>kernel_options</w:t>
      </w:r>
      <w:r>
        <w:rPr>
          <w:rFonts w:hint="eastAsia"/>
        </w:rPr>
        <w:t>：对于不同的</w:t>
      </w:r>
      <w:r>
        <w:rPr>
          <w:rFonts w:hint="eastAsia"/>
        </w:rPr>
        <w:t>kernel</w:t>
      </w:r>
      <w:r>
        <w:rPr>
          <w:rFonts w:hint="eastAsia"/>
        </w:rPr>
        <w:t>有不同参数，推荐采用</w:t>
      </w:r>
      <w:r>
        <w:rPr>
          <w:rFonts w:hint="eastAsia"/>
        </w:rPr>
        <w:t>emb</w:t>
      </w:r>
      <w:r>
        <w:rPr>
          <w:rFonts w:hint="eastAsia"/>
        </w:rPr>
        <w:t>分析，则</w:t>
      </w:r>
      <w:r>
        <w:rPr>
          <w:rFonts w:hint="eastAsia"/>
        </w:rPr>
        <w:t>alpha=0.1,beta=0.1</w:t>
      </w:r>
      <w:r>
        <w:rPr>
          <w:rFonts w:hint="eastAsia"/>
        </w:rPr>
        <w:t>即可（据说</w:t>
      </w:r>
      <w:r>
        <w:rPr>
          <w:rFonts w:hint="eastAsia"/>
        </w:rPr>
        <w:t>beta</w:t>
      </w:r>
      <w:r>
        <w:rPr>
          <w:rFonts w:hint="eastAsia"/>
        </w:rPr>
        <w:t>越小越好）。</w:t>
      </w:r>
    </w:p>
    <w:p w:rsidR="009A5025" w:rsidRDefault="009A5025" w:rsidP="009A5025">
      <w:r w:rsidRPr="00DF175D">
        <w:t>fft_length</w:t>
      </w:r>
      <w:r>
        <w:rPr>
          <w:rFonts w:hint="eastAsia"/>
        </w:rPr>
        <w:t>：如果</w:t>
      </w:r>
      <w:r>
        <w:rPr>
          <w:rFonts w:hint="eastAsia"/>
        </w:rPr>
        <w:t>FFT</w:t>
      </w:r>
      <w:r>
        <w:rPr>
          <w:rFonts w:hint="eastAsia"/>
        </w:rPr>
        <w:t>长度大于窗长度，则</w:t>
      </w:r>
      <w:r>
        <w:rPr>
          <w:rFonts w:hint="eastAsia"/>
        </w:rPr>
        <w:t>FFT</w:t>
      </w:r>
      <w:r>
        <w:rPr>
          <w:rFonts w:hint="eastAsia"/>
        </w:rPr>
        <w:t>阶段会补零。会自动选择略大于窗长度的</w:t>
      </w:r>
      <w:r>
        <w:rPr>
          <w:rFonts w:hint="eastAsia"/>
        </w:rPr>
        <w:t>2</w:t>
      </w:r>
      <w:r>
        <w:rPr>
          <w:rFonts w:hint="eastAsia"/>
        </w:rPr>
        <w:t>整数次幂。</w:t>
      </w:r>
    </w:p>
    <w:p w:rsidR="009A5025" w:rsidRDefault="009A5025" w:rsidP="009A5025">
      <w:pPr>
        <w:pBdr>
          <w:bottom w:val="single" w:sz="6" w:space="1" w:color="auto"/>
        </w:pBdr>
      </w:pPr>
      <w:r>
        <w:rPr>
          <w:rFonts w:hint="eastAsia"/>
        </w:rPr>
        <w:t>利用上面产生的信号进行</w:t>
      </w:r>
      <w:r>
        <w:rPr>
          <w:rFonts w:hint="eastAsia"/>
        </w:rPr>
        <w:t>TFD</w:t>
      </w:r>
      <w:r>
        <w:rPr>
          <w:rFonts w:hint="eastAsia"/>
        </w:rPr>
        <w:t>分析则有如下结果：</w:t>
      </w:r>
    </w:p>
    <w:p w:rsidR="009A5025" w:rsidRDefault="009A5025" w:rsidP="009A5025">
      <w:r>
        <w:t xml:space="preserve">tfd = </w:t>
      </w:r>
      <w:r w:rsidRPr="00CA63BE">
        <w:rPr>
          <w:rStyle w:val="ac"/>
        </w:rPr>
        <w:t>quadtfd(s3, 127, 1, 'emb', 0.1, 0.1)</w:t>
      </w:r>
      <w:r>
        <w:t>;</w:t>
      </w:r>
      <w:r>
        <w:rPr>
          <w:rFonts w:hint="eastAsia"/>
        </w:rPr>
        <w:t>%</w:t>
      </w:r>
    </w:p>
    <w:p w:rsidR="009A5025" w:rsidRDefault="009A5025" w:rsidP="009A5025">
      <w:r>
        <w:rPr>
          <w:rFonts w:hint="eastAsia"/>
        </w:rPr>
        <w:t>tfr = tfrspwv(s3);%</w:t>
      </w:r>
      <w:r>
        <w:rPr>
          <w:rFonts w:hint="eastAsia"/>
        </w:rPr>
        <w:t>用作对比的效果</w:t>
      </w:r>
    </w:p>
    <w:p w:rsidR="009A5025" w:rsidRDefault="009A5025" w:rsidP="009A5025">
      <w:r>
        <w:t xml:space="preserve">figure('Position',[50,50,1200,600]); </w:t>
      </w:r>
    </w:p>
    <w:p w:rsidR="009A5025" w:rsidRDefault="009A5025" w:rsidP="009A5025">
      <w:r>
        <w:t>subplot(121);imagesc(tfd);title('Extended Modified B-distribution');</w:t>
      </w:r>
    </w:p>
    <w:p w:rsidR="009A5025" w:rsidRDefault="009A5025" w:rsidP="009A5025">
      <w:r>
        <w:t>subplot(122);imagesc(tfr);title('SPWVD')</w:t>
      </w:r>
    </w:p>
    <w:p w:rsidR="009A5025" w:rsidRDefault="009A5025" w:rsidP="009A5025">
      <w:r w:rsidRPr="00071B65">
        <w:rPr>
          <w:rFonts w:hint="eastAsia"/>
          <w:noProof/>
        </w:rPr>
        <w:drawing>
          <wp:inline distT="0" distB="0" distL="0" distR="0" wp14:anchorId="0FF7B46D" wp14:editId="2CD16E59">
            <wp:extent cx="3328416" cy="1039075"/>
            <wp:effectExtent l="0" t="0" r="5715" b="8890"/>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3353836" cy="1047011"/>
                    </a:xfrm>
                    <a:prstGeom prst="rect">
                      <a:avLst/>
                    </a:prstGeom>
                    <a:noFill/>
                    <a:ln>
                      <a:noFill/>
                    </a:ln>
                  </pic:spPr>
                </pic:pic>
              </a:graphicData>
            </a:graphic>
          </wp:inline>
        </w:drawing>
      </w:r>
      <w:r w:rsidRPr="00CA63BE">
        <w:t xml:space="preserve"> </w:t>
      </w:r>
      <w:r w:rsidRPr="00CA63BE">
        <w:rPr>
          <w:noProof/>
        </w:rPr>
        <w:drawing>
          <wp:inline distT="0" distB="0" distL="0" distR="0" wp14:anchorId="7983215F" wp14:editId="36A43FEF">
            <wp:extent cx="3160166" cy="1053234"/>
            <wp:effectExtent l="0" t="0" r="2540" b="0"/>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3168621" cy="1056052"/>
                    </a:xfrm>
                    <a:prstGeom prst="rect">
                      <a:avLst/>
                    </a:prstGeom>
                    <a:noFill/>
                    <a:ln>
                      <a:noFill/>
                    </a:ln>
                  </pic:spPr>
                </pic:pic>
              </a:graphicData>
            </a:graphic>
          </wp:inline>
        </w:drawing>
      </w:r>
    </w:p>
    <w:p w:rsidR="009A5025" w:rsidRPr="00230929" w:rsidRDefault="009A5025" w:rsidP="009A5025">
      <w:r>
        <w:rPr>
          <w:rFonts w:hint="eastAsia"/>
        </w:rPr>
        <w:t>&gt;&gt;</w:t>
      </w:r>
      <w:r>
        <w:rPr>
          <w:rFonts w:hint="eastAsia"/>
        </w:rPr>
        <w:t>可以看出</w:t>
      </w:r>
      <w:r>
        <w:rPr>
          <w:rFonts w:hint="eastAsia"/>
        </w:rPr>
        <w:t>EMB</w:t>
      </w:r>
      <w:r>
        <w:rPr>
          <w:rFonts w:hint="eastAsia"/>
        </w:rPr>
        <w:t>的分布干净很多，至少在三次分布的情况下其干扰项几乎没有，可以说较适合分析信号。</w:t>
      </w:r>
    </w:p>
    <w:p w:rsidR="009A5025" w:rsidRDefault="009A5025" w:rsidP="009A5025">
      <w:r>
        <w:rPr>
          <w:rFonts w:hint="eastAsia"/>
        </w:rPr>
        <w:t>注：</w:t>
      </w:r>
      <w:r w:rsidRPr="00166363">
        <w:rPr>
          <w:rStyle w:val="a6"/>
        </w:rPr>
        <w:t>kernel = quadknl( kernel_type, lag_window_length, full_kernel [, kernel_options] );</w:t>
      </w:r>
      <w:r w:rsidRPr="00166363">
        <w:rPr>
          <w:rStyle w:val="a6"/>
        </w:rPr>
        <w:t>可以</w:t>
      </w:r>
      <w:r w:rsidRPr="00166363">
        <w:rPr>
          <w:rStyle w:val="a6"/>
          <w:rFonts w:hint="eastAsia"/>
        </w:rPr>
        <w:t>生成核函数用于查看！</w:t>
      </w:r>
      <w:r>
        <w:rPr>
          <w:rFonts w:hint="eastAsia"/>
        </w:rPr>
        <w:t>！！</w:t>
      </w:r>
    </w:p>
    <w:p w:rsidR="009A5025" w:rsidRDefault="009A5025" w:rsidP="009A5025"/>
    <w:p w:rsidR="009A5025" w:rsidRDefault="009A5025" w:rsidP="009A5025">
      <w:r>
        <w:rPr>
          <w:rFonts w:hint="eastAsia"/>
        </w:rPr>
        <w:t>2</w:t>
      </w:r>
      <w:r>
        <w:rPr>
          <w:rFonts w:hint="eastAsia"/>
        </w:rPr>
        <w:t>）多次时频分布</w:t>
      </w:r>
      <w:r>
        <w:rPr>
          <w:rFonts w:hint="eastAsia"/>
        </w:rPr>
        <w:t>-tfsa</w:t>
      </w:r>
      <w:r>
        <w:t>6</w:t>
      </w:r>
      <w:r>
        <w:rPr>
          <w:rFonts w:hint="eastAsia"/>
        </w:rPr>
        <w:t>看到多次时频分布只有多项式</w:t>
      </w:r>
      <w:r>
        <w:rPr>
          <w:rFonts w:hint="eastAsia"/>
        </w:rPr>
        <w:t>WVD4</w:t>
      </w:r>
      <w:r>
        <w:rPr>
          <w:rFonts w:hint="eastAsia"/>
        </w:rPr>
        <w:t>和多项式</w:t>
      </w:r>
      <w:r>
        <w:rPr>
          <w:rFonts w:hint="eastAsia"/>
        </w:rPr>
        <w:t>WVD6</w:t>
      </w:r>
      <w:r>
        <w:rPr>
          <w:rFonts w:hint="eastAsia"/>
        </w:rPr>
        <w:t>，但是两者的参数是几乎相同的：</w:t>
      </w:r>
    </w:p>
    <w:p w:rsidR="009A5025" w:rsidRPr="00E81D80" w:rsidRDefault="009A5025" w:rsidP="009A5025">
      <w:r w:rsidRPr="00E81D80">
        <w:t>tfd = pwvd6( signal, lag_window_length, time_res, interpol [, fft_length])</w:t>
      </w:r>
    </w:p>
    <w:p w:rsidR="009A5025" w:rsidRPr="00E81D80" w:rsidRDefault="009A5025" w:rsidP="009A5025">
      <w:r w:rsidRPr="00E81D80">
        <w:t>tfd = pwvd4( signal, lag_window_length, time_res [, fft_length] )</w:t>
      </w:r>
    </w:p>
    <w:p w:rsidR="009A5025" w:rsidRDefault="009A5025" w:rsidP="009A5025">
      <w:pPr>
        <w:pBdr>
          <w:bottom w:val="single" w:sz="6" w:space="1" w:color="auto"/>
        </w:pBdr>
      </w:pPr>
      <w:r>
        <w:t>interpol</w:t>
      </w:r>
      <w:r>
        <w:rPr>
          <w:rFonts w:hint="eastAsia"/>
        </w:rPr>
        <w:t>：</w:t>
      </w:r>
      <w:r>
        <w:t>The number of</w:t>
      </w:r>
      <w:r>
        <w:tab/>
      </w:r>
      <w:r w:rsidRPr="00052641">
        <w:rPr>
          <w:rStyle w:val="a7"/>
        </w:rPr>
        <w:t>interpolating the input signal in time domain</w:t>
      </w:r>
      <w:r>
        <w:t xml:space="preserve"> to </w:t>
      </w:r>
      <w:r w:rsidRPr="00052641">
        <w:rPr>
          <w:rStyle w:val="a7"/>
        </w:rPr>
        <w:t>get the proper time fractional time lags required to compute the sixth order kernel</w:t>
      </w:r>
      <w:r>
        <w:t>.</w:t>
      </w:r>
      <w:r>
        <w:rPr>
          <w:rFonts w:hint="eastAsia"/>
        </w:rPr>
        <w:t>建议值为</w:t>
      </w:r>
      <w:r>
        <w:rPr>
          <w:rFonts w:hint="eastAsia"/>
        </w:rPr>
        <w:t>8</w:t>
      </w:r>
    </w:p>
    <w:p w:rsidR="009A5025" w:rsidRDefault="009A5025" w:rsidP="009A5025">
      <w:r>
        <w:t>tfd6 = pwvd6(s2,127,1,8);</w:t>
      </w:r>
    </w:p>
    <w:p w:rsidR="009A5025" w:rsidRDefault="009A5025" w:rsidP="009A5025">
      <w:r>
        <w:t>tfd4 = pwvd4(s2,127,1);</w:t>
      </w:r>
    </w:p>
    <w:p w:rsidR="009A5025" w:rsidRDefault="009A5025" w:rsidP="009A5025">
      <w:r>
        <w:t xml:space="preserve">figure('Position',[50,50,1200,600]); </w:t>
      </w:r>
    </w:p>
    <w:p w:rsidR="009A5025" w:rsidRDefault="009A5025" w:rsidP="009A5025">
      <w:r>
        <w:t>subplot(121);imagesc(tfd6);title('6r-WVD');</w:t>
      </w:r>
    </w:p>
    <w:p w:rsidR="009A5025" w:rsidRDefault="009A5025" w:rsidP="009A5025">
      <w:r>
        <w:t>subplot(122);imagesc(tfd4);title('4r-WVD')</w:t>
      </w:r>
    </w:p>
    <w:p w:rsidR="009A5025" w:rsidRDefault="009A5025" w:rsidP="009A5025">
      <w:r w:rsidRPr="00610658">
        <w:rPr>
          <w:rFonts w:hint="eastAsia"/>
          <w:noProof/>
        </w:rPr>
        <w:lastRenderedPageBreak/>
        <w:drawing>
          <wp:inline distT="0" distB="0" distL="0" distR="0" wp14:anchorId="56358891" wp14:editId="5EC50D39">
            <wp:extent cx="5764530" cy="1799590"/>
            <wp:effectExtent l="0" t="0" r="7620" b="0"/>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5764530" cy="1799590"/>
                    </a:xfrm>
                    <a:prstGeom prst="rect">
                      <a:avLst/>
                    </a:prstGeom>
                    <a:noFill/>
                    <a:ln>
                      <a:noFill/>
                    </a:ln>
                  </pic:spPr>
                </pic:pic>
              </a:graphicData>
            </a:graphic>
          </wp:inline>
        </w:drawing>
      </w:r>
    </w:p>
    <w:p w:rsidR="009A5025" w:rsidRDefault="009A5025" w:rsidP="009A5025"/>
    <w:p w:rsidR="009A5025" w:rsidRDefault="009A5025" w:rsidP="009A5025">
      <w:r>
        <w:rPr>
          <w:rFonts w:hint="eastAsia"/>
        </w:rPr>
        <w:t>3</w:t>
      </w:r>
      <w:r>
        <w:rPr>
          <w:rFonts w:hint="eastAsia"/>
        </w:rPr>
        <w:t>）模糊函数：</w:t>
      </w:r>
      <w:r w:rsidRPr="00042B8A">
        <w:rPr>
          <w:rStyle w:val="ac"/>
        </w:rPr>
        <w:t>af = ambf( signal, lag_res, window_length )</w:t>
      </w:r>
    </w:p>
    <w:p w:rsidR="009A5025" w:rsidRDefault="009A5025" w:rsidP="009A5025">
      <w:r>
        <w:t>am = ambf(s2,1,127);figure, surf(abs(am))</w:t>
      </w:r>
    </w:p>
    <w:p w:rsidR="009A5025" w:rsidRDefault="009A5025" w:rsidP="009A5025"/>
    <w:p w:rsidR="009A5025" w:rsidRDefault="009A5025" w:rsidP="009A5025">
      <w:r>
        <w:t>4</w:t>
      </w:r>
      <w:r>
        <w:rPr>
          <w:rFonts w:hint="eastAsia"/>
        </w:rPr>
        <w:t>）其它分布和计算：</w:t>
      </w:r>
    </w:p>
    <w:p w:rsidR="009A5025" w:rsidRDefault="009A5025" w:rsidP="009A5025">
      <w:pPr>
        <w:ind w:left="400" w:hangingChars="200" w:hanging="400"/>
      </w:pPr>
      <w:r w:rsidRPr="00E71DBF">
        <w:t xml:space="preserve">tfd = </w:t>
      </w:r>
      <w:r w:rsidRPr="0083038B">
        <w:rPr>
          <w:rStyle w:val="ac"/>
        </w:rPr>
        <w:t>xwvd</w:t>
      </w:r>
      <w:r w:rsidRPr="00E71DBF">
        <w:t>( signal1, signal2, lag_window_length, time_res [, fft_length])</w:t>
      </w:r>
      <w:r>
        <w:rPr>
          <w:rFonts w:hint="eastAsia"/>
        </w:rPr>
        <w:t>计算两个信号的</w:t>
      </w:r>
      <w:r w:rsidRPr="00E71DBF">
        <w:t>Cross Wigner-Ville Distribution</w:t>
      </w:r>
    </w:p>
    <w:p w:rsidR="009A5025" w:rsidRDefault="009A5025" w:rsidP="009A5025">
      <w:pPr>
        <w:ind w:left="400" w:hangingChars="200" w:hanging="400"/>
      </w:pPr>
      <w:r w:rsidRPr="00A777E7">
        <w:t>Wigner-Ville distribution</w:t>
      </w:r>
      <w:r>
        <w:rPr>
          <w:rFonts w:hint="eastAsia"/>
        </w:rPr>
        <w:t>：</w:t>
      </w:r>
      <w:r w:rsidRPr="00BB2689">
        <w:t xml:space="preserve">tfd = </w:t>
      </w:r>
      <w:r w:rsidRPr="0083038B">
        <w:rPr>
          <w:rStyle w:val="ac"/>
        </w:rPr>
        <w:t>wvd</w:t>
      </w:r>
      <w:r w:rsidRPr="00BB2689">
        <w:t>(signal, [lag_window_length] [,time_res] [, fft_length] )</w:t>
      </w:r>
    </w:p>
    <w:p w:rsidR="009A5025" w:rsidRDefault="009A5025" w:rsidP="009A5025">
      <w:pPr>
        <w:ind w:left="482" w:hangingChars="200" w:hanging="482"/>
      </w:pPr>
      <w:r w:rsidRPr="00E223FD">
        <w:rPr>
          <w:rStyle w:val="a6"/>
        </w:rPr>
        <w:t>Spectrogram estimate</w:t>
      </w:r>
      <w:r w:rsidRPr="00824E74">
        <w:t xml:space="preserve"> using the direct realisation</w:t>
      </w:r>
      <w:r>
        <w:rPr>
          <w:rFonts w:hint="eastAsia"/>
        </w:rPr>
        <w:t>：</w:t>
      </w:r>
      <w:r>
        <w:t xml:space="preserve">tfd = </w:t>
      </w:r>
      <w:r w:rsidRPr="00E223FD">
        <w:rPr>
          <w:rStyle w:val="ac"/>
        </w:rPr>
        <w:t>spec</w:t>
      </w:r>
      <w:r>
        <w:t xml:space="preserve"> (signal, time_res, window_length, window_type [, fft_length] [, stft_or_spec ] )</w:t>
      </w:r>
      <w:r w:rsidRPr="00515DDB">
        <w:rPr>
          <w:rStyle w:val="a6"/>
        </w:rPr>
        <w:t>%</w:t>
      </w:r>
      <w:r w:rsidRPr="00515DDB">
        <w:rPr>
          <w:rStyle w:val="a6"/>
        </w:rPr>
        <w:t>还是很常用的</w:t>
      </w:r>
    </w:p>
    <w:p w:rsidR="009A5025" w:rsidRDefault="009A5025" w:rsidP="009A5025">
      <w:pPr>
        <w:ind w:left="400" w:hangingChars="200" w:hanging="400"/>
      </w:pPr>
      <w:r w:rsidRPr="00827968">
        <w:t>Rihaczek and Levin Distributions (direct implementation)</w:t>
      </w:r>
      <w:r>
        <w:rPr>
          <w:rFonts w:hint="eastAsia"/>
        </w:rPr>
        <w:t>：</w:t>
      </w:r>
      <w:r>
        <w:t xml:space="preserve">tfd =  </w:t>
      </w:r>
      <w:r w:rsidRPr="00B5056B">
        <w:rPr>
          <w:rStyle w:val="ac"/>
        </w:rPr>
        <w:t>rihaczek</w:t>
      </w:r>
      <w:r>
        <w:t xml:space="preserve"> (signal [, time_res ] [, fft_length ] [, rih_levin ] [ window_length ] [, window_type ] )</w:t>
      </w:r>
    </w:p>
    <w:p w:rsidR="009A5025" w:rsidRPr="00824E74" w:rsidRDefault="009A5025" w:rsidP="009A5025">
      <w:pPr>
        <w:ind w:left="482" w:hangingChars="200" w:hanging="482"/>
      </w:pPr>
      <w:r w:rsidRPr="00976E2A">
        <w:rPr>
          <w:rStyle w:val="ac"/>
        </w:rPr>
        <w:t>Generate Time-Frequency Distributions Based on Compact Support Kernels</w:t>
      </w:r>
      <w:r>
        <w:rPr>
          <w:rFonts w:hint="eastAsia"/>
        </w:rPr>
        <w:t>：</w:t>
      </w:r>
      <w:r w:rsidRPr="00FC1DF9">
        <w:t xml:space="preserve">tfd = </w:t>
      </w:r>
      <w:r w:rsidRPr="00976E2A">
        <w:rPr>
          <w:rStyle w:val="ac"/>
        </w:rPr>
        <w:t>cmpt</w:t>
      </w:r>
      <w:r w:rsidRPr="00FC1DF9">
        <w:t>( signal, kernel [, kernel options]);</w:t>
      </w:r>
      <w:r>
        <w:rPr>
          <w:rFonts w:hint="eastAsia"/>
        </w:rPr>
        <w:t>%</w:t>
      </w:r>
      <w:r>
        <w:rPr>
          <w:rFonts w:hint="eastAsia"/>
        </w:rPr>
        <w:t>这个是用来做啥的？</w:t>
      </w:r>
    </w:p>
    <w:p w:rsidR="009A5025" w:rsidRDefault="009A5025" w:rsidP="009A5025">
      <w:pPr>
        <w:ind w:left="400" w:hangingChars="200" w:hanging="400"/>
      </w:pPr>
      <w:r w:rsidRPr="00D51810">
        <w:t xml:space="preserve">Forward and Inverse </w:t>
      </w:r>
      <w:r w:rsidRPr="00BF6BC0">
        <w:rPr>
          <w:rStyle w:val="a7"/>
        </w:rPr>
        <w:t>Fast Wavelet Transforms</w:t>
      </w:r>
      <w:r>
        <w:rPr>
          <w:rFonts w:hint="eastAsia"/>
        </w:rPr>
        <w:t>：</w:t>
      </w:r>
      <w:r w:rsidRPr="001707F5">
        <w:t xml:space="preserve">output = </w:t>
      </w:r>
      <w:r w:rsidRPr="00BF6BC0">
        <w:rPr>
          <w:rStyle w:val="a6"/>
        </w:rPr>
        <w:t>wlet</w:t>
      </w:r>
      <w:r w:rsidRPr="001707F5">
        <w:t>( signal, [output_type [, num_coeff [, direction]]])</w:t>
      </w:r>
    </w:p>
    <w:p w:rsidR="009A5025" w:rsidRPr="00E71DBF" w:rsidRDefault="009A5025" w:rsidP="009A5025"/>
    <w:p w:rsidR="009A5025" w:rsidRDefault="009A5025" w:rsidP="009A5025"/>
    <w:p w:rsidR="009A5025" w:rsidRDefault="009A5025" w:rsidP="009A5025"/>
    <w:p w:rsidR="009A5025" w:rsidRDefault="009A5025" w:rsidP="009A5025"/>
    <w:p w:rsidR="009A5025" w:rsidRDefault="009A5025" w:rsidP="009A5025">
      <w:pPr>
        <w:pStyle w:val="3"/>
      </w:pPr>
      <w:r>
        <w:rPr>
          <w:rFonts w:hint="eastAsia"/>
        </w:rPr>
        <w:t>IF</w:t>
      </w:r>
      <w:r>
        <w:rPr>
          <w:rFonts w:hint="eastAsia"/>
        </w:rPr>
        <w:t>估计</w:t>
      </w:r>
    </w:p>
    <w:p w:rsidR="009A5025" w:rsidRDefault="009A5025" w:rsidP="009A5025">
      <w:r>
        <w:rPr>
          <w:rFonts w:hint="eastAsia"/>
        </w:rPr>
        <w:t>1</w:t>
      </w:r>
      <w:r>
        <w:rPr>
          <w:rFonts w:hint="eastAsia"/>
        </w:rPr>
        <w:t>）</w:t>
      </w:r>
      <w:r w:rsidRPr="00380D3D">
        <w:rPr>
          <w:rFonts w:hint="eastAsia"/>
        </w:rPr>
        <w:t>二阶导数过零频率估计</w:t>
      </w:r>
      <w:r>
        <w:rPr>
          <w:rFonts w:hint="eastAsia"/>
        </w:rPr>
        <w:t>（</w:t>
      </w:r>
      <w:r w:rsidRPr="00380D3D">
        <w:t>Zero-crossing Frequency Estimation</w:t>
      </w:r>
      <w:r>
        <w:rPr>
          <w:rFonts w:hint="eastAsia"/>
        </w:rPr>
        <w:t>）：</w:t>
      </w:r>
      <w:r w:rsidRPr="000409E6">
        <w:t xml:space="preserve">ife = </w:t>
      </w:r>
      <w:r w:rsidRPr="00B56089">
        <w:rPr>
          <w:rStyle w:val="ac"/>
        </w:rPr>
        <w:t>zce</w:t>
      </w:r>
      <w:r w:rsidRPr="000409E6">
        <w:t>( signal, window_length )</w:t>
      </w:r>
    </w:p>
    <w:p w:rsidR="009A5025" w:rsidRPr="00B56089" w:rsidRDefault="009A5025" w:rsidP="009A5025">
      <w:r>
        <w:t>2</w:t>
      </w:r>
      <w:r>
        <w:rPr>
          <w:rFonts w:hint="eastAsia"/>
        </w:rPr>
        <w:t>）</w:t>
      </w:r>
      <w:r w:rsidRPr="00B56089">
        <w:t>Peak of Wigner-Ville Frequency Estimation</w:t>
      </w:r>
      <w:r>
        <w:rPr>
          <w:rFonts w:hint="eastAsia"/>
        </w:rPr>
        <w:t>：</w:t>
      </w:r>
      <w:r w:rsidRPr="00B56089">
        <w:t xml:space="preserve">ife = </w:t>
      </w:r>
      <w:r w:rsidRPr="00B56089">
        <w:rPr>
          <w:rStyle w:val="ac"/>
        </w:rPr>
        <w:t>wvpe</w:t>
      </w:r>
      <w:r w:rsidRPr="00B56089">
        <w:t>( signal, lag_window_length, time_res [, fft_length] )</w:t>
      </w:r>
    </w:p>
    <w:p w:rsidR="009A5025" w:rsidRDefault="009A5025" w:rsidP="009A5025">
      <w:r>
        <w:rPr>
          <w:rFonts w:hint="eastAsia"/>
        </w:rPr>
        <w:t>3</w:t>
      </w:r>
      <w:r>
        <w:rPr>
          <w:rFonts w:hint="eastAsia"/>
        </w:rPr>
        <w:t>）</w:t>
      </w:r>
      <w:r w:rsidRPr="00165DDF">
        <w:t>Peak of polynomial Wigner-Ville frequency estimation</w:t>
      </w:r>
      <w:r>
        <w:rPr>
          <w:rFonts w:hint="eastAsia"/>
        </w:rPr>
        <w:t>：</w:t>
      </w:r>
    </w:p>
    <w:p w:rsidR="009A5025" w:rsidRPr="00165DDF" w:rsidRDefault="009A5025" w:rsidP="009A5025">
      <w:pPr>
        <w:ind w:left="420" w:firstLine="420"/>
      </w:pPr>
      <w:r w:rsidRPr="00165DDF">
        <w:t xml:space="preserve">ife = </w:t>
      </w:r>
      <w:r w:rsidRPr="00B56089">
        <w:rPr>
          <w:rStyle w:val="ac"/>
        </w:rPr>
        <w:t>pwvpe</w:t>
      </w:r>
      <w:r w:rsidRPr="00165DDF">
        <w:t>( signal, lag_window_length, time_res, interpol [, fft_length] ))</w:t>
      </w:r>
    </w:p>
    <w:p w:rsidR="009A5025" w:rsidRPr="00861859" w:rsidRDefault="009A5025" w:rsidP="009A5025">
      <w:r>
        <w:rPr>
          <w:rFonts w:hint="eastAsia"/>
        </w:rPr>
        <w:t>4</w:t>
      </w:r>
      <w:r>
        <w:rPr>
          <w:rFonts w:hint="eastAsia"/>
        </w:rPr>
        <w:t>）</w:t>
      </w:r>
      <w:r w:rsidRPr="004A1008">
        <w:rPr>
          <w:rStyle w:val="a7"/>
        </w:rPr>
        <w:t>Recursive least square adaptive frequency estimation</w:t>
      </w:r>
      <w:r w:rsidRPr="004A1008">
        <w:rPr>
          <w:rStyle w:val="a7"/>
        </w:rPr>
        <w:t>：</w:t>
      </w:r>
      <w:r w:rsidRPr="004A1008">
        <w:rPr>
          <w:rStyle w:val="a7"/>
        </w:rPr>
        <w:t xml:space="preserve">ife = </w:t>
      </w:r>
      <w:r w:rsidRPr="004A1008">
        <w:rPr>
          <w:rStyle w:val="ac"/>
        </w:rPr>
        <w:t>rls</w:t>
      </w:r>
      <w:r w:rsidRPr="004A1008">
        <w:rPr>
          <w:rStyle w:val="a7"/>
        </w:rPr>
        <w:t>( signal, alpha)</w:t>
      </w:r>
    </w:p>
    <w:p w:rsidR="009A5025" w:rsidRPr="001F6052" w:rsidRDefault="009A5025" w:rsidP="009A5025">
      <w:r>
        <w:t>5</w:t>
      </w:r>
      <w:r>
        <w:rPr>
          <w:rFonts w:hint="eastAsia"/>
        </w:rPr>
        <w:t>）</w:t>
      </w:r>
      <w:r w:rsidRPr="00D12363">
        <w:t>Finite phase difference and Kay frequency estimation</w:t>
      </w:r>
      <w:r>
        <w:rPr>
          <w:rFonts w:hint="eastAsia"/>
        </w:rPr>
        <w:t>：</w:t>
      </w:r>
      <w:r w:rsidRPr="001F6052">
        <w:t xml:space="preserve">ife = </w:t>
      </w:r>
      <w:r w:rsidRPr="001F6052">
        <w:rPr>
          <w:rStyle w:val="ac"/>
        </w:rPr>
        <w:t>pde</w:t>
      </w:r>
      <w:r w:rsidRPr="001F6052">
        <w:t>( signal, order [, window_length]);</w:t>
      </w:r>
    </w:p>
    <w:p w:rsidR="009A5025" w:rsidRDefault="009A5025" w:rsidP="009A5025">
      <w:r>
        <w:rPr>
          <w:rFonts w:hint="eastAsia"/>
        </w:rPr>
        <w:t>6</w:t>
      </w:r>
      <w:r>
        <w:rPr>
          <w:rFonts w:hint="eastAsia"/>
        </w:rPr>
        <w:t>）</w:t>
      </w:r>
      <w:r w:rsidRPr="00D03B31">
        <w:rPr>
          <w:rStyle w:val="a7"/>
        </w:rPr>
        <w:t>Least mean square adaptive frequency estimation</w:t>
      </w:r>
      <w:r>
        <w:rPr>
          <w:rFonts w:hint="eastAsia"/>
        </w:rPr>
        <w:t>：</w:t>
      </w:r>
      <w:r w:rsidRPr="00D03B31">
        <w:t xml:space="preserve">ife = </w:t>
      </w:r>
      <w:r w:rsidRPr="00BF2B2E">
        <w:rPr>
          <w:rStyle w:val="ac"/>
        </w:rPr>
        <w:t>lms</w:t>
      </w:r>
      <w:r w:rsidRPr="00D03B31">
        <w:t>( signal, mu )</w:t>
      </w:r>
    </w:p>
    <w:p w:rsidR="009A5025" w:rsidRDefault="009A5025" w:rsidP="009A5025">
      <w:pPr>
        <w:ind w:left="482" w:hangingChars="200" w:hanging="482"/>
      </w:pPr>
      <w:r>
        <w:rPr>
          <w:rStyle w:val="a6"/>
        </w:rPr>
        <w:t>7</w:t>
      </w:r>
      <w:r>
        <w:rPr>
          <w:rStyle w:val="a6"/>
        </w:rPr>
        <w:t>）</w:t>
      </w:r>
      <w:r w:rsidRPr="006B3E4D">
        <w:rPr>
          <w:rStyle w:val="a6"/>
        </w:rPr>
        <w:t>Peak of spectrogram frequency estimation</w:t>
      </w:r>
      <w:r>
        <w:rPr>
          <w:rFonts w:hint="eastAsia"/>
        </w:rPr>
        <w:t>：</w:t>
      </w:r>
      <w:r w:rsidRPr="006B3E4D">
        <w:t xml:space="preserve">ife = </w:t>
      </w:r>
      <w:r w:rsidRPr="006B3E4D">
        <w:rPr>
          <w:rStyle w:val="ac"/>
        </w:rPr>
        <w:t>sfpe</w:t>
      </w:r>
      <w:r w:rsidRPr="006B3E4D">
        <w:t xml:space="preserve"> (signal, window_length, time_res [, fft_length] )</w:t>
      </w:r>
    </w:p>
    <w:p w:rsidR="009A5025" w:rsidRPr="0045022B" w:rsidRDefault="009A5025" w:rsidP="009A5025"/>
    <w:p w:rsidR="009A5025" w:rsidRDefault="009A5025" w:rsidP="009A5025">
      <w:pPr>
        <w:pBdr>
          <w:bottom w:val="single" w:sz="6" w:space="1" w:color="auto"/>
        </w:pBdr>
      </w:pPr>
      <w:r>
        <w:rPr>
          <w:rFonts w:hint="eastAsia"/>
        </w:rPr>
        <w:t>&gt;&gt;</w:t>
      </w:r>
      <w:r>
        <w:rPr>
          <w:rFonts w:hint="eastAsia"/>
        </w:rPr>
        <w:t>从</w:t>
      </w:r>
      <w:r>
        <w:rPr>
          <w:rFonts w:hint="eastAsia"/>
        </w:rPr>
        <w:t>GUI</w:t>
      </w:r>
      <w:r>
        <w:rPr>
          <w:rFonts w:hint="eastAsia"/>
        </w:rPr>
        <w:t>上看到的其实还有一些估计方法，需要时再处理吧。</w:t>
      </w:r>
    </w:p>
    <w:p w:rsidR="009A5025" w:rsidRDefault="009A5025" w:rsidP="009A5025">
      <w:r w:rsidRPr="00FE2108">
        <w:rPr>
          <w:noProof/>
        </w:rPr>
        <w:drawing>
          <wp:anchor distT="0" distB="0" distL="114300" distR="114300" simplePos="0" relativeHeight="251682816" behindDoc="0" locked="0" layoutInCell="1" allowOverlap="1" wp14:anchorId="489928C9" wp14:editId="36BE8222">
            <wp:simplePos x="0" y="0"/>
            <wp:positionH relativeFrom="margin">
              <wp:align>right</wp:align>
            </wp:positionH>
            <wp:positionV relativeFrom="paragraph">
              <wp:posOffset>9296</wp:posOffset>
            </wp:positionV>
            <wp:extent cx="3600000" cy="1544345"/>
            <wp:effectExtent l="0" t="0" r="635" b="0"/>
            <wp:wrapSquare wrapText="bothSides"/>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3600000" cy="1544345"/>
                    </a:xfrm>
                    <a:prstGeom prst="rect">
                      <a:avLst/>
                    </a:prstGeom>
                    <a:noFill/>
                    <a:ln>
                      <a:noFill/>
                    </a:ln>
                  </pic:spPr>
                </pic:pic>
              </a:graphicData>
            </a:graphic>
            <wp14:sizeRelH relativeFrom="page">
              <wp14:pctWidth>0</wp14:pctWidth>
            </wp14:sizeRelH>
            <wp14:sizeRelV relativeFrom="page">
              <wp14:pctHeight>0</wp14:pctHeight>
            </wp14:sizeRelV>
          </wp:anchor>
        </w:drawing>
      </w:r>
      <w:r>
        <w:t>s = s3;</w:t>
      </w:r>
    </w:p>
    <w:p w:rsidR="009A5025" w:rsidRDefault="009A5025" w:rsidP="009A5025">
      <w:r>
        <w:t>if1 = zce( s, 64);plot(t,if1,'b.-'); hold on</w:t>
      </w:r>
    </w:p>
    <w:p w:rsidR="009A5025" w:rsidRDefault="009A5025" w:rsidP="009A5025">
      <w:r>
        <w:t>if2 = wvpe(s, 127, 1);plot(t,if2,'r.-');</w:t>
      </w:r>
    </w:p>
    <w:p w:rsidR="009A5025" w:rsidRDefault="009A5025" w:rsidP="009A5025">
      <w:r>
        <w:t>if3 = pwvpe(s,127,1,8);plot(t,if3,'k.-');</w:t>
      </w:r>
    </w:p>
    <w:p w:rsidR="009A5025" w:rsidRDefault="009A5025" w:rsidP="009A5025">
      <w:r>
        <w:t>if4 = rls(s,0.5);plot(t,if4,'bx-');</w:t>
      </w:r>
    </w:p>
    <w:p w:rsidR="009A5025" w:rsidRDefault="009A5025" w:rsidP="009A5025">
      <w:r>
        <w:t>if5 = pde(s,2);plot(t,if5,'rx-');</w:t>
      </w:r>
    </w:p>
    <w:p w:rsidR="009A5025" w:rsidRDefault="009A5025" w:rsidP="009A5025">
      <w:r>
        <w:t>if6 = lms(s,0.5);plot(t,if4,'kx-');</w:t>
      </w:r>
    </w:p>
    <w:p w:rsidR="009A5025" w:rsidRDefault="009A5025" w:rsidP="009A5025">
      <w:r>
        <w:t>legend('zce','wvpe','pwvpe','rls','pde','lms');axis tight</w:t>
      </w:r>
    </w:p>
    <w:p w:rsidR="009A5025" w:rsidRDefault="009A5025" w:rsidP="009A5025"/>
    <w:p w:rsidR="009A5025" w:rsidRDefault="009A5025" w:rsidP="009A5025">
      <w:r>
        <w:rPr>
          <w:rFonts w:hint="eastAsia"/>
        </w:rPr>
        <w:t>&gt;</w:t>
      </w:r>
      <w:r>
        <w:t>&gt;</w:t>
      </w:r>
      <w:r>
        <w:t>测试发现</w:t>
      </w:r>
      <w:r>
        <w:rPr>
          <w:rFonts w:hint="eastAsia"/>
        </w:rPr>
        <w:t>IF</w:t>
      </w:r>
      <w:r>
        <w:rPr>
          <w:rFonts w:hint="eastAsia"/>
        </w:rPr>
        <w:t>估计随着受噪声的影响非常严重！！因此很难在低信噪比下完美的恢复！！！！</w:t>
      </w:r>
    </w:p>
    <w:p w:rsidR="009A5025" w:rsidRDefault="009A5025" w:rsidP="009A5025"/>
    <w:p w:rsidR="009A5025" w:rsidRDefault="009A5025" w:rsidP="009A5025">
      <w:r>
        <w:rPr>
          <w:rFonts w:hint="eastAsia"/>
        </w:rPr>
        <w:t>》》</w:t>
      </w:r>
      <w:r w:rsidRPr="0045022B">
        <w:rPr>
          <w:rFonts w:hint="eastAsia"/>
          <w:b/>
          <w:u w:val="single"/>
        </w:rPr>
        <w:t>测试发现</w:t>
      </w:r>
      <w:r w:rsidRPr="0045022B">
        <w:rPr>
          <w:rFonts w:hint="eastAsia"/>
          <w:b/>
          <w:u w:val="single"/>
        </w:rPr>
        <w:t>ZCE</w:t>
      </w:r>
      <w:r w:rsidRPr="0045022B">
        <w:rPr>
          <w:rFonts w:hint="eastAsia"/>
          <w:b/>
          <w:u w:val="single"/>
        </w:rPr>
        <w:t>和</w:t>
      </w:r>
      <w:r w:rsidRPr="0045022B">
        <w:rPr>
          <w:rFonts w:hint="eastAsia"/>
          <w:b/>
          <w:u w:val="single"/>
        </w:rPr>
        <w:t>WVPE</w:t>
      </w:r>
      <w:r w:rsidRPr="0045022B">
        <w:rPr>
          <w:rFonts w:hint="eastAsia"/>
          <w:b/>
          <w:u w:val="single"/>
        </w:rPr>
        <w:t>较好</w:t>
      </w:r>
      <w:r>
        <w:rPr>
          <w:rFonts w:hint="eastAsia"/>
        </w:rPr>
        <w:t>。</w:t>
      </w:r>
    </w:p>
    <w:p w:rsidR="009A5025" w:rsidRDefault="009A5025" w:rsidP="009A5025"/>
    <w:p w:rsidR="009A5025" w:rsidRDefault="009A5025" w:rsidP="009A5025"/>
    <w:p w:rsidR="009A5025" w:rsidRDefault="009A5025" w:rsidP="009A5025"/>
    <w:p w:rsidR="009A5025" w:rsidRPr="001F6052" w:rsidRDefault="009A5025" w:rsidP="009A5025"/>
    <w:p w:rsidR="009A5025" w:rsidRDefault="009A5025" w:rsidP="009A5025"/>
    <w:p w:rsidR="009A5025" w:rsidRDefault="009A5025" w:rsidP="009A5025">
      <w:pPr>
        <w:pStyle w:val="3"/>
      </w:pPr>
      <w:r w:rsidRPr="00644AB3">
        <w:rPr>
          <w:rFonts w:hint="eastAsia"/>
          <w:noProof/>
        </w:rPr>
        <w:lastRenderedPageBreak/>
        <w:drawing>
          <wp:anchor distT="0" distB="0" distL="114300" distR="114300" simplePos="0" relativeHeight="251681792" behindDoc="0" locked="0" layoutInCell="1" allowOverlap="1" wp14:anchorId="45932765" wp14:editId="395B2DC0">
            <wp:simplePos x="0" y="0"/>
            <wp:positionH relativeFrom="margin">
              <wp:align>right</wp:align>
            </wp:positionH>
            <wp:positionV relativeFrom="paragraph">
              <wp:posOffset>26391</wp:posOffset>
            </wp:positionV>
            <wp:extent cx="2160000" cy="2160000"/>
            <wp:effectExtent l="0" t="0" r="0" b="0"/>
            <wp:wrapSquare wrapText="bothSides"/>
            <wp:docPr id="324"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其它说明</w:t>
      </w:r>
    </w:p>
    <w:p w:rsidR="009A5025" w:rsidRDefault="009A5025" w:rsidP="009A5025">
      <w:r>
        <w:rPr>
          <w:rFonts w:hint="eastAsia"/>
        </w:rPr>
        <w:t>1</w:t>
      </w:r>
      <w:r>
        <w:rPr>
          <w:rFonts w:hint="eastAsia"/>
        </w:rPr>
        <w:t>）</w:t>
      </w:r>
      <w:r w:rsidRPr="002B00ED">
        <w:rPr>
          <w:rStyle w:val="ac"/>
          <w:rFonts w:hint="eastAsia"/>
          <w:u w:val="none"/>
        </w:rPr>
        <w:t>load</w:t>
      </w:r>
      <w:r w:rsidRPr="002B00ED">
        <w:rPr>
          <w:rStyle w:val="ac"/>
          <w:u w:val="none"/>
        </w:rPr>
        <w:t xml:space="preserve"> background_tfd</w:t>
      </w:r>
      <w:r>
        <w:t xml:space="preserve"> </w:t>
      </w:r>
      <w:r>
        <w:rPr>
          <w:rFonts w:hint="eastAsia"/>
        </w:rPr>
        <w:t>可以调出工具箱首页的时频分布图像。生成一个时间图像</w:t>
      </w:r>
      <w:r>
        <w:rPr>
          <w:rFonts w:hint="eastAsia"/>
        </w:rPr>
        <w:t>t=1:128</w:t>
      </w:r>
      <w:r>
        <w:rPr>
          <w:rFonts w:hint="eastAsia"/>
        </w:rPr>
        <w:t>之后调用其图像显示即可产生如右图所示效果：</w:t>
      </w:r>
    </w:p>
    <w:p w:rsidR="009A5025" w:rsidRDefault="009A5025" w:rsidP="009A5025"/>
    <w:p w:rsidR="009A5025" w:rsidRDefault="009A5025" w:rsidP="009A5025">
      <w:r>
        <w:rPr>
          <w:rFonts w:hint="eastAsia"/>
        </w:rPr>
        <w:t>2</w:t>
      </w:r>
      <w:r>
        <w:rPr>
          <w:rFonts w:hint="eastAsia"/>
        </w:rPr>
        <w:t>）</w:t>
      </w:r>
      <w:r w:rsidRPr="00840CD6">
        <w:rPr>
          <w:rStyle w:val="a7"/>
          <w:rFonts w:hint="eastAsia"/>
        </w:rPr>
        <w:t>关于右图的样式的绘制，没找到内置函数，需要产生的话只能每次都调用</w:t>
      </w:r>
      <w:r w:rsidRPr="00840CD6">
        <w:rPr>
          <w:rStyle w:val="a7"/>
          <w:rFonts w:hint="eastAsia"/>
        </w:rPr>
        <w:t>tfsa6</w:t>
      </w:r>
      <w:r w:rsidRPr="00840CD6">
        <w:rPr>
          <w:rStyle w:val="a7"/>
          <w:rFonts w:hint="eastAsia"/>
        </w:rPr>
        <w:t>打开</w:t>
      </w:r>
      <w:r w:rsidRPr="00840CD6">
        <w:rPr>
          <w:rStyle w:val="a7"/>
          <w:rFonts w:hint="eastAsia"/>
        </w:rPr>
        <w:t>plot</w:t>
      </w:r>
      <w:r w:rsidRPr="00840CD6">
        <w:rPr>
          <w:rStyle w:val="a7"/>
          <w:rFonts w:hint="eastAsia"/>
        </w:rPr>
        <w:t>然后选择</w:t>
      </w:r>
      <w:r w:rsidRPr="00840CD6">
        <w:rPr>
          <w:rStyle w:val="a7"/>
          <w:rFonts w:hint="eastAsia"/>
        </w:rPr>
        <w:t>tf</w:t>
      </w:r>
      <w:r w:rsidRPr="00840CD6">
        <w:rPr>
          <w:rStyle w:val="a7"/>
        </w:rPr>
        <w:t>sapi</w:t>
      </w:r>
      <w:r w:rsidRPr="00840CD6">
        <w:rPr>
          <w:rStyle w:val="a7"/>
        </w:rPr>
        <w:t>，然后输入</w:t>
      </w:r>
      <w:r w:rsidRPr="00840CD6">
        <w:rPr>
          <w:rStyle w:val="a7"/>
          <w:rFonts w:hint="eastAsia"/>
        </w:rPr>
        <w:t>时间和</w:t>
      </w:r>
      <w:r w:rsidRPr="00840CD6">
        <w:rPr>
          <w:rStyle w:val="a7"/>
          <w:rFonts w:hint="eastAsia"/>
        </w:rPr>
        <w:t>tfd</w:t>
      </w:r>
      <w:r w:rsidRPr="00840CD6">
        <w:rPr>
          <w:rStyle w:val="a7"/>
          <w:rFonts w:hint="eastAsia"/>
        </w:rPr>
        <w:t>对应的图像，绘制。当然一般是只在需要的时候才用他他产生，其它时候只需要采用</w:t>
      </w:r>
      <w:r w:rsidRPr="00840CD6">
        <w:rPr>
          <w:rStyle w:val="a7"/>
          <w:rFonts w:hint="eastAsia"/>
        </w:rPr>
        <w:t>surf</w:t>
      </w:r>
      <w:r w:rsidRPr="00840CD6">
        <w:rPr>
          <w:rStyle w:val="a7"/>
          <w:rFonts w:hint="eastAsia"/>
        </w:rPr>
        <w:t>代替看着就行了</w:t>
      </w:r>
      <w:r>
        <w:rPr>
          <w:rFonts w:hint="eastAsia"/>
        </w:rPr>
        <w:t>。</w:t>
      </w:r>
    </w:p>
    <w:p w:rsidR="009A5025" w:rsidRDefault="009A5025" w:rsidP="009A5025">
      <w:r>
        <w:rPr>
          <w:rFonts w:hint="eastAsia"/>
        </w:rPr>
        <w:t>&gt;&gt;</w:t>
      </w:r>
      <w:r>
        <w:rPr>
          <w:rFonts w:hint="eastAsia"/>
        </w:rPr>
        <w:t>错误，在官方文档里面找到了该函数就叫：</w:t>
      </w:r>
    </w:p>
    <w:p w:rsidR="009A5025" w:rsidRPr="00E862E0" w:rsidRDefault="009A5025" w:rsidP="009A5025">
      <w:pPr>
        <w:ind w:firstLine="420"/>
        <w:rPr>
          <w:rStyle w:val="a6"/>
        </w:rPr>
      </w:pPr>
      <w:r w:rsidRPr="00E862E0">
        <w:rPr>
          <w:rStyle w:val="a6"/>
        </w:rPr>
        <w:t>p = tfsapl( signal, TFD [, Properties ] )</w:t>
      </w:r>
    </w:p>
    <w:p w:rsidR="009A5025" w:rsidRDefault="009A5025" w:rsidP="009A5025">
      <w:r>
        <w:rPr>
          <w:rFonts w:hint="eastAsia"/>
        </w:rPr>
        <w:t>用于绘制右图所示风格的</w:t>
      </w:r>
      <w:r>
        <w:rPr>
          <w:rFonts w:hint="eastAsia"/>
        </w:rPr>
        <w:t>TFD</w:t>
      </w:r>
      <w:r>
        <w:rPr>
          <w:rFonts w:hint="eastAsia"/>
        </w:rPr>
        <w:t>！！！前面是时域图像，</w:t>
      </w:r>
      <w:r>
        <w:rPr>
          <w:rFonts w:hint="eastAsia"/>
        </w:rPr>
        <w:t>TFD</w:t>
      </w:r>
      <w:r>
        <w:rPr>
          <w:rFonts w:hint="eastAsia"/>
        </w:rPr>
        <w:t>是分布矩阵，其参数主要包括如下属性（查看</w:t>
      </w:r>
      <w:hyperlink r:id="rId545" w:history="1">
        <w:r w:rsidRPr="004A6DDE">
          <w:rPr>
            <w:rStyle w:val="af0"/>
            <w:rFonts w:hint="eastAsia"/>
          </w:rPr>
          <w:t>工具箱帮助文档</w:t>
        </w:r>
      </w:hyperlink>
      <w:r>
        <w:rPr>
          <w:rFonts w:hint="eastAsia"/>
        </w:rPr>
        <w:t>51</w:t>
      </w:r>
      <w:r>
        <w:rPr>
          <w:rFonts w:hint="eastAsia"/>
        </w:rPr>
        <w:t>页）：</w:t>
      </w:r>
    </w:p>
    <w:p w:rsidR="009A5025" w:rsidRDefault="009A5025" w:rsidP="009A5025">
      <w:r w:rsidRPr="00085218">
        <w:rPr>
          <w:rFonts w:hint="eastAsia"/>
          <w:noProof/>
        </w:rPr>
        <w:drawing>
          <wp:anchor distT="0" distB="0" distL="114300" distR="114300" simplePos="0" relativeHeight="251683840" behindDoc="0" locked="0" layoutInCell="1" allowOverlap="1" wp14:anchorId="79F6F357" wp14:editId="11E25395">
            <wp:simplePos x="0" y="0"/>
            <wp:positionH relativeFrom="margin">
              <wp:posOffset>4485778</wp:posOffset>
            </wp:positionH>
            <wp:positionV relativeFrom="paragraph">
              <wp:posOffset>67006</wp:posOffset>
            </wp:positionV>
            <wp:extent cx="2159635" cy="1635125"/>
            <wp:effectExtent l="0" t="0" r="0" b="3175"/>
            <wp:wrapSquare wrapText="bothSides"/>
            <wp:docPr id="327"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546">
                      <a:extLst>
                        <a:ext uri="{28A0092B-C50C-407E-A947-70E740481C1C}">
                          <a14:useLocalDpi xmlns:a14="http://schemas.microsoft.com/office/drawing/2010/main" val="0"/>
                        </a:ext>
                      </a:extLst>
                    </a:blip>
                    <a:srcRect t="24284"/>
                    <a:stretch/>
                  </pic:blipFill>
                  <pic:spPr bwMode="auto">
                    <a:xfrm>
                      <a:off x="0" y="0"/>
                      <a:ext cx="2159635" cy="16351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inline distT="0" distB="0" distL="0" distR="0" wp14:anchorId="32AD4216" wp14:editId="3BCD205B">
            <wp:extent cx="3964838" cy="1863087"/>
            <wp:effectExtent l="0" t="0" r="0" b="4445"/>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3969519" cy="1865287"/>
                    </a:xfrm>
                    <a:prstGeom prst="rect">
                      <a:avLst/>
                    </a:prstGeom>
                  </pic:spPr>
                </pic:pic>
              </a:graphicData>
            </a:graphic>
          </wp:inline>
        </w:drawing>
      </w:r>
    </w:p>
    <w:p w:rsidR="009A5025" w:rsidRDefault="009A5025" w:rsidP="009A5025">
      <w:r>
        <w:rPr>
          <w:rFonts w:hint="eastAsia"/>
        </w:rPr>
        <w:t>&gt;&gt;</w:t>
      </w:r>
      <w:r>
        <w:rPr>
          <w:rFonts w:hint="eastAsia"/>
        </w:rPr>
        <w:t>另外也可以</w:t>
      </w:r>
      <w:r w:rsidRPr="009869B5">
        <w:rPr>
          <w:rStyle w:val="ac"/>
          <w:rFonts w:hint="eastAsia"/>
        </w:rPr>
        <w:t>调用</w:t>
      </w:r>
      <w:r w:rsidRPr="009869B5">
        <w:rPr>
          <w:rStyle w:val="ac"/>
          <w:rFonts w:hint="eastAsia"/>
        </w:rPr>
        <w:t>wfall</w:t>
      </w:r>
      <w:r w:rsidRPr="009869B5">
        <w:rPr>
          <w:rStyle w:val="ac"/>
          <w:rFonts w:hint="eastAsia"/>
        </w:rPr>
        <w:t>绘制瀑布图！！</w:t>
      </w:r>
      <w:r w:rsidRPr="009869B5">
        <w:rPr>
          <w:rStyle w:val="ac"/>
        </w:rPr>
        <w:t>wfall(tfd')</w:t>
      </w:r>
      <w:r w:rsidRPr="009869B5">
        <w:rPr>
          <w:rStyle w:val="ac"/>
        </w:rPr>
        <w:t>，非常漂亮</w:t>
      </w:r>
      <w:r>
        <w:rPr>
          <w:rFonts w:hint="eastAsia"/>
        </w:rPr>
        <w:t>！！如由上图</w:t>
      </w:r>
    </w:p>
    <w:p w:rsidR="009A5025" w:rsidRDefault="009A5025" w:rsidP="009A5025"/>
    <w:p w:rsidR="009A5025" w:rsidRDefault="009A5025" w:rsidP="009A5025">
      <w:r>
        <w:rPr>
          <w:rFonts w:hint="eastAsia"/>
        </w:rPr>
        <w:t>3</w:t>
      </w:r>
      <w:r>
        <w:rPr>
          <w:rFonts w:hint="eastAsia"/>
        </w:rPr>
        <w:t>）</w:t>
      </w:r>
      <w:r w:rsidRPr="002C59D4">
        <w:t>phase1 = unphase(input1);</w:t>
      </w:r>
      <w:r>
        <w:rPr>
          <w:rFonts w:hint="eastAsia"/>
        </w:rPr>
        <w:t>用于恢复解析信号的相位信息。</w:t>
      </w:r>
    </w:p>
    <w:p w:rsidR="009A5025" w:rsidRDefault="009A5025" w:rsidP="009A5025"/>
    <w:p w:rsidR="009A5025" w:rsidRDefault="009A5025" w:rsidP="009A5025"/>
    <w:p w:rsidR="009A5025" w:rsidRDefault="009A5025" w:rsidP="009A5025"/>
    <w:p w:rsidR="009A5025" w:rsidRDefault="009A5025" w:rsidP="009A5025"/>
    <w:p w:rsidR="009A5025" w:rsidRDefault="009A5025" w:rsidP="009A5025"/>
    <w:p w:rsidR="009A5025" w:rsidRDefault="009A5025" w:rsidP="009A5025"/>
    <w:p w:rsidR="009A5025" w:rsidRDefault="009A5025" w:rsidP="009A5025"/>
    <w:p w:rsidR="009A5025" w:rsidRDefault="009A5025" w:rsidP="009A5025"/>
    <w:p w:rsidR="009A5025" w:rsidRDefault="009A5025" w:rsidP="009A5025">
      <w:pPr>
        <w:pStyle w:val="3"/>
      </w:pPr>
      <w:r>
        <w:rPr>
          <w:rFonts w:hint="eastAsia"/>
        </w:rPr>
        <w:t>分布评估（</w:t>
      </w:r>
      <w:r>
        <w:rPr>
          <w:rFonts w:hint="eastAsia"/>
        </w:rPr>
        <w:t>BD&lt;</w:t>
      </w:r>
      <w:r>
        <w:rPr>
          <w:rFonts w:hint="eastAsia"/>
        </w:rPr>
        <w:t>自定义</w:t>
      </w:r>
      <w:r>
        <w:rPr>
          <w:rFonts w:hint="eastAsia"/>
        </w:rPr>
        <w:t>SPWVD</w:t>
      </w:r>
      <w:r>
        <w:t>&lt;EMBD</w:t>
      </w:r>
      <w:r>
        <w:rPr>
          <w:rFonts w:hint="eastAsia"/>
        </w:rPr>
        <w:t>）</w:t>
      </w:r>
    </w:p>
    <w:p w:rsidR="009A5025" w:rsidRDefault="009A5025" w:rsidP="009A5025">
      <w:pPr>
        <w:pBdr>
          <w:bottom w:val="single" w:sz="6" w:space="1" w:color="auto"/>
        </w:pBdr>
      </w:pPr>
      <w:r>
        <w:rPr>
          <w:rFonts w:hint="eastAsia"/>
        </w:rPr>
        <w:t>采用下面的程序对比产生的信号（注：跳频和固定频率的信号已经被乘</w:t>
      </w:r>
      <w:r>
        <w:rPr>
          <w:rFonts w:hint="eastAsia"/>
        </w:rPr>
        <w:t>0.1</w:t>
      </w:r>
      <w:r>
        <w:rPr>
          <w:rFonts w:hint="eastAsia"/>
        </w:rPr>
        <w:t>了）：</w:t>
      </w:r>
    </w:p>
    <w:p w:rsidR="009A5025" w:rsidRDefault="009A5025" w:rsidP="009A5025">
      <w:r>
        <w:rPr>
          <w:rFonts w:hint="eastAsia"/>
        </w:rPr>
        <w:t>[s,s_itfr] = signal_gen_my();%</w:t>
      </w:r>
      <w:r>
        <w:rPr>
          <w:rFonts w:hint="eastAsia"/>
        </w:rPr>
        <w:t>指定信号产生</w:t>
      </w:r>
    </w:p>
    <w:p w:rsidR="009A5025" w:rsidRDefault="009A5025" w:rsidP="009A5025">
      <w:r>
        <w:rPr>
          <w:rFonts w:hint="eastAsia"/>
        </w:rPr>
        <w:t>itfd = s_itfr';%</w:t>
      </w:r>
      <w:r>
        <w:rPr>
          <w:rFonts w:hint="eastAsia"/>
        </w:rPr>
        <w:t>配合</w:t>
      </w:r>
      <w:r>
        <w:rPr>
          <w:rFonts w:hint="eastAsia"/>
        </w:rPr>
        <w:t>BD</w:t>
      </w:r>
      <w:r>
        <w:rPr>
          <w:rFonts w:hint="eastAsia"/>
        </w:rPr>
        <w:t>谱显示方法</w:t>
      </w:r>
    </w:p>
    <w:p w:rsidR="009A5025" w:rsidRDefault="009A5025" w:rsidP="009A5025">
      <w:r>
        <w:t>figure;contour(itfd);% colormap('hot');</w:t>
      </w:r>
    </w:p>
    <w:p w:rsidR="009A5025" w:rsidRDefault="009A5025" w:rsidP="009A5025">
      <w:r>
        <w:rPr>
          <w:rFonts w:hint="eastAsia"/>
        </w:rPr>
        <w:t>title('</w:t>
      </w:r>
      <w:r>
        <w:rPr>
          <w:rFonts w:hint="eastAsia"/>
        </w:rPr>
        <w:t>理想时频分布</w:t>
      </w:r>
      <w:r>
        <w:rPr>
          <w:rFonts w:hint="eastAsia"/>
        </w:rPr>
        <w:t>');%</w:t>
      </w:r>
      <w:r>
        <w:rPr>
          <w:rFonts w:hint="eastAsia"/>
        </w:rPr>
        <w:t>理想时频分布的查看</w:t>
      </w:r>
    </w:p>
    <w:p w:rsidR="009A5025" w:rsidRDefault="009A5025" w:rsidP="009A5025">
      <w:r>
        <w:t>xlabel('f/Hz'),ylabel('t/s')</w:t>
      </w:r>
    </w:p>
    <w:p w:rsidR="009A5025" w:rsidRDefault="009A5025" w:rsidP="009A5025">
      <w:r>
        <w:rPr>
          <w:rFonts w:hint="eastAsia"/>
        </w:rPr>
        <w:t>tfd = quadtfd( s, 127, 1, 'mb',0.08);%</w:t>
      </w:r>
      <w:r>
        <w:rPr>
          <w:rFonts w:hint="eastAsia"/>
        </w:rPr>
        <w:t>计算</w:t>
      </w:r>
      <w:r>
        <w:rPr>
          <w:rFonts w:hint="eastAsia"/>
        </w:rPr>
        <w:t>BD</w:t>
      </w:r>
      <w:r>
        <w:rPr>
          <w:rFonts w:hint="eastAsia"/>
        </w:rPr>
        <w:t>谱</w:t>
      </w:r>
    </w:p>
    <w:p w:rsidR="009A5025" w:rsidRDefault="009A5025" w:rsidP="009A5025">
      <w:pPr>
        <w:pBdr>
          <w:bottom w:val="single" w:sz="6" w:space="1" w:color="auto"/>
        </w:pBdr>
      </w:pPr>
      <w:r>
        <w:t>figure; p = tfsapl( s, tfd); %wfall(tfd')</w:t>
      </w:r>
    </w:p>
    <w:p w:rsidR="009A5025" w:rsidRDefault="009A5025" w:rsidP="009A5025">
      <w:pPr>
        <w:jc w:val="center"/>
      </w:pPr>
      <w:r w:rsidRPr="004802C4">
        <w:rPr>
          <w:noProof/>
        </w:rPr>
        <w:lastRenderedPageBreak/>
        <w:drawing>
          <wp:inline distT="0" distB="0" distL="0" distR="0" wp14:anchorId="475F1F25" wp14:editId="273AB159">
            <wp:extent cx="2886075" cy="2886075"/>
            <wp:effectExtent l="0" t="0" r="9525" b="9525"/>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2886075" cy="2886075"/>
                    </a:xfrm>
                    <a:prstGeom prst="rect">
                      <a:avLst/>
                    </a:prstGeom>
                    <a:noFill/>
                    <a:ln>
                      <a:noFill/>
                    </a:ln>
                  </pic:spPr>
                </pic:pic>
              </a:graphicData>
            </a:graphic>
          </wp:inline>
        </w:drawing>
      </w:r>
      <w:r w:rsidRPr="004802C4">
        <w:rPr>
          <w:noProof/>
        </w:rPr>
        <w:drawing>
          <wp:inline distT="0" distB="0" distL="0" distR="0" wp14:anchorId="11B2742F" wp14:editId="061FE22E">
            <wp:extent cx="2886075" cy="2886075"/>
            <wp:effectExtent l="0" t="0" r="9525" b="9525"/>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2886075" cy="2886075"/>
                    </a:xfrm>
                    <a:prstGeom prst="rect">
                      <a:avLst/>
                    </a:prstGeom>
                    <a:noFill/>
                    <a:ln>
                      <a:noFill/>
                    </a:ln>
                  </pic:spPr>
                </pic:pic>
              </a:graphicData>
            </a:graphic>
          </wp:inline>
        </w:drawing>
      </w:r>
    </w:p>
    <w:p w:rsidR="009A5025" w:rsidRDefault="009A5025" w:rsidP="009A5025">
      <w:r>
        <w:t>&gt;&gt;</w:t>
      </w:r>
      <w:r>
        <w:rPr>
          <w:rFonts w:hint="eastAsia"/>
        </w:rPr>
        <w:t>可以看出来其实采用</w:t>
      </w:r>
      <w:r>
        <w:rPr>
          <w:rFonts w:hint="eastAsia"/>
        </w:rPr>
        <w:t>BD</w:t>
      </w:r>
      <w:r>
        <w:rPr>
          <w:rFonts w:hint="eastAsia"/>
        </w:rPr>
        <w:t>谱估计，</w:t>
      </w:r>
      <w:r w:rsidRPr="00553077">
        <w:rPr>
          <w:rStyle w:val="ab"/>
          <w:rFonts w:hint="eastAsia"/>
        </w:rPr>
        <w:t>给的参数为</w:t>
      </w:r>
      <w:r w:rsidRPr="00553077">
        <w:rPr>
          <w:rStyle w:val="ab"/>
          <w:rFonts w:hint="eastAsia"/>
        </w:rPr>
        <w:t>0.08</w:t>
      </w:r>
      <w:r w:rsidRPr="00553077">
        <w:rPr>
          <w:rStyle w:val="ab"/>
          <w:rFonts w:hint="eastAsia"/>
        </w:rPr>
        <w:t>时依然存在很大的干扰！</w:t>
      </w:r>
      <w:r>
        <w:rPr>
          <w:rFonts w:hint="eastAsia"/>
        </w:rPr>
        <w:t>！！（此处对比了其它高阶</w:t>
      </w:r>
      <w:r>
        <w:rPr>
          <w:rFonts w:hint="eastAsia"/>
        </w:rPr>
        <w:t>WVD</w:t>
      </w:r>
      <w:r>
        <w:rPr>
          <w:rFonts w:hint="eastAsia"/>
        </w:rPr>
        <w:t>分布发现都不咋的，甚至面目全非！！！）对比</w:t>
      </w:r>
      <w:r>
        <w:rPr>
          <w:rFonts w:hint="eastAsia"/>
        </w:rPr>
        <w:t>SPWVD</w:t>
      </w:r>
      <w:r>
        <w:rPr>
          <w:rFonts w:hint="eastAsia"/>
        </w:rPr>
        <w:t>：</w:t>
      </w:r>
    </w:p>
    <w:p w:rsidR="009A5025" w:rsidRPr="004802C4" w:rsidRDefault="009A5025" w:rsidP="009A5025">
      <w:r>
        <w:rPr>
          <w:noProof/>
        </w:rPr>
        <w:drawing>
          <wp:inline distT="0" distB="0" distL="0" distR="0" wp14:anchorId="1034AD8B" wp14:editId="4FF27520">
            <wp:extent cx="6645910" cy="2426335"/>
            <wp:effectExtent l="0" t="0" r="2540" b="0"/>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a:stretch>
                      <a:fillRect/>
                    </a:stretch>
                  </pic:blipFill>
                  <pic:spPr>
                    <a:xfrm>
                      <a:off x="0" y="0"/>
                      <a:ext cx="6645910" cy="2426335"/>
                    </a:xfrm>
                    <a:prstGeom prst="rect">
                      <a:avLst/>
                    </a:prstGeom>
                  </pic:spPr>
                </pic:pic>
              </a:graphicData>
            </a:graphic>
          </wp:inline>
        </w:drawing>
      </w:r>
    </w:p>
    <w:p w:rsidR="009A5025" w:rsidRDefault="009A5025" w:rsidP="009A5025">
      <w:pPr>
        <w:pBdr>
          <w:bottom w:val="single" w:sz="6" w:space="1" w:color="auto"/>
        </w:pBdr>
      </w:pPr>
      <w:r>
        <w:rPr>
          <w:rFonts w:hint="eastAsia"/>
        </w:rPr>
        <w:t>&gt;&gt;</w:t>
      </w:r>
      <w:r>
        <w:rPr>
          <w:rFonts w:hint="eastAsia"/>
        </w:rPr>
        <w:t>可以看出</w:t>
      </w:r>
      <w:r w:rsidRPr="00846150">
        <w:rPr>
          <w:rStyle w:val="a6"/>
          <w:rFonts w:hint="eastAsia"/>
        </w:rPr>
        <w:t>B</w:t>
      </w:r>
      <w:r w:rsidRPr="00846150">
        <w:rPr>
          <w:rStyle w:val="a6"/>
        </w:rPr>
        <w:t>D</w:t>
      </w:r>
      <w:r w:rsidRPr="00846150">
        <w:rPr>
          <w:rStyle w:val="a6"/>
          <w:rFonts w:hint="eastAsia"/>
        </w:rPr>
        <w:t>分辨率比</w:t>
      </w:r>
      <w:r w:rsidRPr="00846150">
        <w:rPr>
          <w:rStyle w:val="a6"/>
          <w:rFonts w:hint="eastAsia"/>
        </w:rPr>
        <w:t>SPWVD</w:t>
      </w:r>
      <w:r w:rsidRPr="00846150">
        <w:rPr>
          <w:rStyle w:val="a6"/>
          <w:rFonts w:hint="eastAsia"/>
        </w:rPr>
        <w:t>高一些，但是其干扰也比</w:t>
      </w:r>
      <w:r w:rsidRPr="00846150">
        <w:rPr>
          <w:rStyle w:val="a6"/>
          <w:rFonts w:hint="eastAsia"/>
        </w:rPr>
        <w:t>SPWVD</w:t>
      </w:r>
      <w:r w:rsidRPr="00846150">
        <w:rPr>
          <w:rStyle w:val="a6"/>
          <w:rFonts w:hint="eastAsia"/>
        </w:rPr>
        <w:t>多一些！说白了</w:t>
      </w:r>
      <w:r w:rsidRPr="00846150">
        <w:rPr>
          <w:rStyle w:val="a6"/>
          <w:rFonts w:hint="eastAsia"/>
        </w:rPr>
        <w:t>BD</w:t>
      </w:r>
      <w:r w:rsidRPr="00846150">
        <w:rPr>
          <w:rStyle w:val="a6"/>
          <w:rFonts w:hint="eastAsia"/>
        </w:rPr>
        <w:t>只是一种在</w:t>
      </w:r>
      <w:r w:rsidRPr="00846150">
        <w:rPr>
          <w:rStyle w:val="a6"/>
          <w:rFonts w:hint="eastAsia"/>
        </w:rPr>
        <w:t>WVD</w:t>
      </w:r>
      <w:r w:rsidRPr="00846150">
        <w:rPr>
          <w:rStyle w:val="a6"/>
          <w:rFonts w:hint="eastAsia"/>
        </w:rPr>
        <w:t>和</w:t>
      </w:r>
      <w:r w:rsidRPr="00846150">
        <w:rPr>
          <w:rStyle w:val="a6"/>
          <w:rFonts w:hint="eastAsia"/>
        </w:rPr>
        <w:t>SPWVD</w:t>
      </w:r>
      <w:r w:rsidRPr="00846150">
        <w:rPr>
          <w:rStyle w:val="a6"/>
          <w:rFonts w:hint="eastAsia"/>
        </w:rPr>
        <w:t>之间可调的一种方法而已</w:t>
      </w:r>
      <w:r>
        <w:rPr>
          <w:rFonts w:hint="eastAsia"/>
        </w:rPr>
        <w:t>。而且后期测试发现</w:t>
      </w:r>
      <w:r w:rsidRPr="00724B0A">
        <w:rPr>
          <w:rStyle w:val="a6"/>
          <w:rFonts w:hint="eastAsia"/>
        </w:rPr>
        <w:t>BD</w:t>
      </w:r>
      <w:r w:rsidRPr="00724B0A">
        <w:rPr>
          <w:rStyle w:val="a6"/>
          <w:rFonts w:hint="eastAsia"/>
        </w:rPr>
        <w:t>谱的频域采样点数</w:t>
      </w:r>
      <w:r>
        <w:rPr>
          <w:rStyle w:val="a6"/>
          <w:rFonts w:hint="eastAsia"/>
        </w:rPr>
        <w:t>通常设置为</w:t>
      </w:r>
      <w:r>
        <w:rPr>
          <w:rStyle w:val="a6"/>
          <w:rFonts w:hint="eastAsia"/>
        </w:rPr>
        <w:t>127</w:t>
      </w:r>
      <w:r>
        <w:rPr>
          <w:rStyle w:val="a6"/>
          <w:rFonts w:hint="eastAsia"/>
        </w:rPr>
        <w:t>，且其参数很难确定</w:t>
      </w:r>
      <w:r w:rsidRPr="00724B0A">
        <w:rPr>
          <w:rStyle w:val="a6"/>
          <w:rFonts w:hint="eastAsia"/>
        </w:rPr>
        <w:t>，因此不如使用</w:t>
      </w:r>
      <w:r w:rsidRPr="00724B0A">
        <w:rPr>
          <w:rStyle w:val="a6"/>
          <w:rFonts w:hint="eastAsia"/>
        </w:rPr>
        <w:t>SPWVD</w:t>
      </w:r>
      <w:r w:rsidRPr="00724B0A">
        <w:rPr>
          <w:rStyle w:val="a6"/>
          <w:rFonts w:hint="eastAsia"/>
        </w:rPr>
        <w:t>来处理！</w:t>
      </w:r>
      <w:r>
        <w:rPr>
          <w:rFonts w:hint="eastAsia"/>
        </w:rPr>
        <w:t>！！着重关注图像处理的算法。因此实际使用中采用如下发获取</w:t>
      </w:r>
      <w:r>
        <w:rPr>
          <w:rFonts w:hint="eastAsia"/>
        </w:rPr>
        <w:t>TFR</w:t>
      </w:r>
      <w:r>
        <w:rPr>
          <w:rFonts w:hint="eastAsia"/>
        </w:rPr>
        <w:t>比较靠谱：</w:t>
      </w:r>
    </w:p>
    <w:p w:rsidR="009A5025" w:rsidRDefault="009A5025" w:rsidP="009A5025">
      <w:r>
        <w:rPr>
          <w:rFonts w:hint="eastAsia"/>
        </w:rPr>
        <w:t>Gt = kaiser(15,1);%beta</w:t>
      </w:r>
      <w:r>
        <w:rPr>
          <w:rFonts w:hint="eastAsia"/>
        </w:rPr>
        <w:t>越大能力越集中</w:t>
      </w:r>
    </w:p>
    <w:p w:rsidR="009A5025" w:rsidRDefault="009A5025" w:rsidP="009A5025">
      <w:r>
        <w:rPr>
          <w:rFonts w:hint="eastAsia"/>
        </w:rPr>
        <w:t>Hf = kaiser(61,1);%</w:t>
      </w:r>
      <w:r>
        <w:rPr>
          <w:rFonts w:hint="eastAsia"/>
        </w:rPr>
        <w:t>这两个长度参数结合相对默认的</w:t>
      </w:r>
      <w:r>
        <w:rPr>
          <w:rFonts w:hint="eastAsia"/>
        </w:rPr>
        <w:t>SPWVD</w:t>
      </w:r>
      <w:r>
        <w:rPr>
          <w:rFonts w:hint="eastAsia"/>
        </w:rPr>
        <w:t>参数较好</w:t>
      </w:r>
    </w:p>
    <w:p w:rsidR="009A5025" w:rsidRDefault="009A5025" w:rsidP="009A5025">
      <w:r>
        <w:rPr>
          <w:rFonts w:hint="eastAsia"/>
        </w:rPr>
        <w:t xml:space="preserve">tfr = </w:t>
      </w:r>
      <w:r w:rsidRPr="002226DE">
        <w:rPr>
          <w:rStyle w:val="ac"/>
          <w:rFonts w:hint="eastAsia"/>
        </w:rPr>
        <w:t>tfrspwv(s,1:length(s),length(s),Gt,Hf);%</w:t>
      </w:r>
      <w:r w:rsidRPr="002226DE">
        <w:rPr>
          <w:rStyle w:val="ac"/>
          <w:rFonts w:hint="eastAsia"/>
        </w:rPr>
        <w:t>优于默认的汉宁窗效果</w:t>
      </w:r>
    </w:p>
    <w:p w:rsidR="009A5025" w:rsidRDefault="009A5025" w:rsidP="009A5025">
      <w:r>
        <w:t>figure; surf(tfr);colormap('hot');</w:t>
      </w:r>
    </w:p>
    <w:p w:rsidR="009A5025" w:rsidRDefault="009A5025" w:rsidP="009A5025">
      <w:pPr>
        <w:pBdr>
          <w:bottom w:val="single" w:sz="6" w:space="1" w:color="auto"/>
        </w:pBdr>
      </w:pPr>
      <w:r>
        <w:rPr>
          <w:rFonts w:hint="eastAsia"/>
        </w:rPr>
        <w:t>xlabel('f/Hz'),ylabel('t/s');title('</w:t>
      </w:r>
      <w:r>
        <w:rPr>
          <w:rFonts w:hint="eastAsia"/>
        </w:rPr>
        <w:t>理想时频分布</w:t>
      </w:r>
      <w:r>
        <w:rPr>
          <w:rFonts w:hint="eastAsia"/>
        </w:rPr>
        <w:t>');%SPWVD</w:t>
      </w:r>
    </w:p>
    <w:p w:rsidR="009A5025" w:rsidRDefault="009A5025" w:rsidP="009A5025"/>
    <w:p w:rsidR="009A5025" w:rsidRDefault="009A5025" w:rsidP="009A5025"/>
    <w:p w:rsidR="009A5025" w:rsidRDefault="009A5025" w:rsidP="009A5025">
      <w:r>
        <w:rPr>
          <w:rFonts w:hint="eastAsia"/>
        </w:rPr>
        <w:t>&gt;&gt;</w:t>
      </w:r>
      <w:r>
        <w:rPr>
          <w:rFonts w:hint="eastAsia"/>
        </w:rPr>
        <w:t>后期惊奇的发现选择</w:t>
      </w:r>
      <w:r w:rsidRPr="00712125">
        <w:t>Extended Modified B-distribution</w:t>
      </w:r>
      <w:r>
        <w:t>(alpha=beta=0.1</w:t>
      </w:r>
      <w:r>
        <w:rPr>
          <w:rFonts w:hint="eastAsia"/>
        </w:rPr>
        <w:t>时</w:t>
      </w:r>
      <w:r>
        <w:t>)</w:t>
      </w:r>
      <w:r>
        <w:rPr>
          <w:rFonts w:hint="eastAsia"/>
        </w:rPr>
        <w:t>效果相对</w:t>
      </w:r>
      <w:r>
        <w:rPr>
          <w:rFonts w:hint="eastAsia"/>
        </w:rPr>
        <w:t>SPWVD</w:t>
      </w:r>
      <w:r>
        <w:rPr>
          <w:rFonts w:hint="eastAsia"/>
        </w:rPr>
        <w:t>在多分量分布上好很多，如下：</w:t>
      </w:r>
    </w:p>
    <w:p w:rsidR="009A5025" w:rsidRDefault="009A5025" w:rsidP="009A5025">
      <w:r w:rsidRPr="00D543EB">
        <w:rPr>
          <w:rFonts w:hint="eastAsia"/>
          <w:noProof/>
        </w:rPr>
        <w:lastRenderedPageBreak/>
        <w:drawing>
          <wp:inline distT="0" distB="0" distL="0" distR="0" wp14:anchorId="23843F58" wp14:editId="237EC9F8">
            <wp:extent cx="2889250" cy="2889250"/>
            <wp:effectExtent l="0" t="0" r="6350" b="6350"/>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889250" cy="2889250"/>
                    </a:xfrm>
                    <a:prstGeom prst="rect">
                      <a:avLst/>
                    </a:prstGeom>
                    <a:noFill/>
                    <a:ln>
                      <a:noFill/>
                    </a:ln>
                  </pic:spPr>
                </pic:pic>
              </a:graphicData>
            </a:graphic>
          </wp:inline>
        </w:drawing>
      </w:r>
      <w:r w:rsidRPr="00D543EB">
        <w:rPr>
          <w:rFonts w:hint="eastAsia"/>
          <w:noProof/>
        </w:rPr>
        <w:drawing>
          <wp:inline distT="0" distB="0" distL="0" distR="0" wp14:anchorId="5216EF02" wp14:editId="54DBF73E">
            <wp:extent cx="2889250" cy="2889250"/>
            <wp:effectExtent l="0" t="0" r="6350" b="635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889250" cy="2889250"/>
                    </a:xfrm>
                    <a:prstGeom prst="rect">
                      <a:avLst/>
                    </a:prstGeom>
                    <a:noFill/>
                    <a:ln>
                      <a:noFill/>
                    </a:ln>
                  </pic:spPr>
                </pic:pic>
              </a:graphicData>
            </a:graphic>
          </wp:inline>
        </w:drawing>
      </w:r>
    </w:p>
    <w:p w:rsidR="009A5025" w:rsidRPr="00712125" w:rsidRDefault="009A5025" w:rsidP="009A5025">
      <w:r>
        <w:rPr>
          <w:rFonts w:hint="eastAsia"/>
        </w:rPr>
        <w:t>&gt;&gt;</w:t>
      </w:r>
      <w:r>
        <w:rPr>
          <w:rFonts w:hint="eastAsia"/>
        </w:rPr>
        <w:t>但是在有交叉的地方都会出错！也是无药可救了、</w:t>
      </w:r>
      <w:r w:rsidRPr="00B55D1D">
        <w:rPr>
          <w:rStyle w:val="a6"/>
          <w:rFonts w:hint="eastAsia"/>
        </w:rPr>
        <w:t>先用</w:t>
      </w:r>
      <w:r w:rsidRPr="00B55D1D">
        <w:rPr>
          <w:rStyle w:val="a6"/>
          <w:rFonts w:hint="eastAsia"/>
        </w:rPr>
        <w:t>SPWVD</w:t>
      </w:r>
      <w:r w:rsidRPr="00B55D1D">
        <w:rPr>
          <w:rStyle w:val="a6"/>
          <w:rFonts w:hint="eastAsia"/>
        </w:rPr>
        <w:t>做着后面的工作比较好</w:t>
      </w:r>
      <w:r>
        <w:rPr>
          <w:rFonts w:hint="eastAsia"/>
        </w:rPr>
        <w:t>、</w:t>
      </w:r>
    </w:p>
    <w:p w:rsidR="009A5025" w:rsidRDefault="009A5025" w:rsidP="009A5025">
      <w:r w:rsidRPr="00B53ADB">
        <w:rPr>
          <w:noProof/>
        </w:rPr>
        <w:drawing>
          <wp:inline distT="0" distB="0" distL="0" distR="0" wp14:anchorId="15A8E55C" wp14:editId="0B73BA1D">
            <wp:extent cx="2889250" cy="2889250"/>
            <wp:effectExtent l="0" t="0" r="6350" b="6350"/>
            <wp:docPr id="351"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889250" cy="2889250"/>
                    </a:xfrm>
                    <a:prstGeom prst="rect">
                      <a:avLst/>
                    </a:prstGeom>
                    <a:noFill/>
                    <a:ln>
                      <a:noFill/>
                    </a:ln>
                  </pic:spPr>
                </pic:pic>
              </a:graphicData>
            </a:graphic>
          </wp:inline>
        </w:drawing>
      </w:r>
      <w:r w:rsidRPr="00B53ADB">
        <w:rPr>
          <w:noProof/>
        </w:rPr>
        <w:drawing>
          <wp:inline distT="0" distB="0" distL="0" distR="0" wp14:anchorId="71B7AD25" wp14:editId="2E7A50A4">
            <wp:extent cx="2889250" cy="2889250"/>
            <wp:effectExtent l="0" t="0" r="6350" b="6350"/>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2889250" cy="2889250"/>
                    </a:xfrm>
                    <a:prstGeom prst="rect">
                      <a:avLst/>
                    </a:prstGeom>
                    <a:noFill/>
                    <a:ln>
                      <a:noFill/>
                    </a:ln>
                  </pic:spPr>
                </pic:pic>
              </a:graphicData>
            </a:graphic>
          </wp:inline>
        </w:drawing>
      </w:r>
    </w:p>
    <w:p w:rsidR="009A5025" w:rsidRDefault="009A5025" w:rsidP="009A5025"/>
    <w:p w:rsidR="009A5025" w:rsidRDefault="009A5025" w:rsidP="009A5025">
      <w:r>
        <w:rPr>
          <w:rFonts w:hint="eastAsia"/>
        </w:rPr>
        <w:t>&gt;</w:t>
      </w:r>
      <w:r>
        <w:t>&gt;</w:t>
      </w:r>
      <w:r>
        <w:t>针对</w:t>
      </w:r>
      <w:r>
        <w:rPr>
          <w:rFonts w:hint="eastAsia"/>
        </w:rPr>
        <w:t>SFM</w:t>
      </w:r>
      <w:r>
        <w:rPr>
          <w:rFonts w:hint="eastAsia"/>
        </w:rPr>
        <w:t>交叉的两个信号，采用</w:t>
      </w:r>
      <w:r>
        <w:rPr>
          <w:rFonts w:hint="eastAsia"/>
        </w:rPr>
        <w:t>EMBD</w:t>
      </w:r>
      <w:r>
        <w:rPr>
          <w:rFonts w:hint="eastAsia"/>
        </w:rPr>
        <w:t>效果好很多：</w:t>
      </w:r>
    </w:p>
    <w:p w:rsidR="009A5025" w:rsidRDefault="009A5025" w:rsidP="009A5025">
      <w:r w:rsidRPr="00922A5D">
        <w:rPr>
          <w:rFonts w:hint="eastAsia"/>
          <w:noProof/>
        </w:rPr>
        <w:drawing>
          <wp:inline distT="0" distB="0" distL="0" distR="0" wp14:anchorId="25746225" wp14:editId="7CE5F29D">
            <wp:extent cx="2889250" cy="2165350"/>
            <wp:effectExtent l="0" t="0" r="6350" b="635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r w:rsidRPr="00922A5D">
        <w:rPr>
          <w:rFonts w:hint="eastAsia"/>
          <w:noProof/>
        </w:rPr>
        <w:drawing>
          <wp:inline distT="0" distB="0" distL="0" distR="0" wp14:anchorId="1C9974B0" wp14:editId="461E3CF5">
            <wp:extent cx="2889250" cy="2165350"/>
            <wp:effectExtent l="0" t="0" r="6350" b="635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p w:rsidR="009A5025" w:rsidRDefault="009A5025" w:rsidP="009A5025"/>
    <w:p w:rsidR="009A5025" w:rsidRDefault="009A5025" w:rsidP="009A5025">
      <w:pPr>
        <w:pStyle w:val="2"/>
      </w:pPr>
      <w:r>
        <w:t>其它时频分布（</w:t>
      </w:r>
      <w:r>
        <w:rPr>
          <w:rFonts w:hint="eastAsia"/>
        </w:rPr>
        <w:t>SPWVD</w:t>
      </w:r>
      <w:r>
        <w:rPr>
          <w:rFonts w:hint="eastAsia"/>
        </w:rPr>
        <w:t>较好</w:t>
      </w:r>
      <w:r>
        <w:t>）</w:t>
      </w:r>
    </w:p>
    <w:p w:rsidR="009A5025" w:rsidRDefault="009A5025" w:rsidP="009A5025">
      <w:pPr>
        <w:pStyle w:val="3"/>
      </w:pPr>
      <w:r>
        <w:rPr>
          <w:rFonts w:hint="eastAsia"/>
        </w:rPr>
        <w:t>0</w:t>
      </w:r>
      <w:r>
        <w:rPr>
          <w:rFonts w:hint="eastAsia"/>
        </w:rPr>
        <w:t>、快速傅立叶变换</w:t>
      </w:r>
    </w:p>
    <w:p w:rsidR="009A5025" w:rsidRDefault="009A5025" w:rsidP="009A5025">
      <w:r>
        <w:t>参考：</w:t>
      </w:r>
      <w:hyperlink r:id="rId557" w:history="1">
        <w:r w:rsidRPr="000855AC">
          <w:rPr>
            <w:rStyle w:val="af0"/>
          </w:rPr>
          <w:t>https://github.com/otoolej/memeff_TFDs</w:t>
        </w:r>
      </w:hyperlink>
      <w:r>
        <w:t xml:space="preserve"> </w:t>
      </w:r>
    </w:p>
    <w:p w:rsidR="009A5025" w:rsidRDefault="009A5025" w:rsidP="009A5025">
      <w:pPr>
        <w:pBdr>
          <w:bottom w:val="single" w:sz="6" w:space="1" w:color="auto"/>
        </w:pBdr>
      </w:pPr>
      <w:r>
        <w:t>文献：</w:t>
      </w:r>
      <w:r w:rsidRPr="005D762E">
        <w:t>J.M. O' Toole and B. Boashash, "</w:t>
      </w:r>
      <w:r w:rsidRPr="005D762E">
        <w:rPr>
          <w:rStyle w:val="a7"/>
        </w:rPr>
        <w:t>Fast and memory-efficient algorithms for computing quadratic time–frequency distributions</w:t>
      </w:r>
      <w:r w:rsidRPr="005D762E">
        <w:t>", Applied and Computational Harmonic Analysis, vol. 35, no. 2, pp. 350–358, 2013.</w:t>
      </w:r>
    </w:p>
    <w:p w:rsidR="009A5025" w:rsidRDefault="009A5025" w:rsidP="009A5025">
      <w:pPr>
        <w:pBdr>
          <w:bottom w:val="single" w:sz="6" w:space="1" w:color="auto"/>
        </w:pBdr>
      </w:pPr>
      <w:r>
        <w:lastRenderedPageBreak/>
        <w:t>文献：</w:t>
      </w:r>
      <w:r w:rsidRPr="00CD56AF">
        <w:t>J.M. O' Toole and B. Boashash, “Memory Efficient Algorithms for Quadratic TFDs”, Chapter 6.6; in Time–Frequency Signal Processing and Analysis: A Comprenhensive Reference, Second Edition, Academic Press, pp. 374–385, 2016 (ISBN: 9780123984999).</w:t>
      </w:r>
    </w:p>
    <w:p w:rsidR="009A5025" w:rsidRDefault="009A5025" w:rsidP="009A5025">
      <w:pPr>
        <w:pBdr>
          <w:bottom w:val="single" w:sz="6" w:space="1" w:color="auto"/>
        </w:pBdr>
        <w:ind w:firstLine="420"/>
      </w:pPr>
      <w:r>
        <w:t>其中包含的</w:t>
      </w:r>
      <w:r>
        <w:rPr>
          <w:rFonts w:hint="eastAsia"/>
        </w:rPr>
        <w:t>full_tfd</w:t>
      </w:r>
      <w:r>
        <w:rPr>
          <w:rFonts w:hint="eastAsia"/>
        </w:rPr>
        <w:t>和</w:t>
      </w:r>
      <w:r>
        <w:rPr>
          <w:rFonts w:hint="eastAsia"/>
        </w:rPr>
        <w:t>dec_tfd</w:t>
      </w:r>
      <w:r>
        <w:rPr>
          <w:rFonts w:hint="eastAsia"/>
        </w:rPr>
        <w:t>方法用于计算时频分布，针对</w:t>
      </w:r>
      <w:r>
        <w:rPr>
          <w:rFonts w:hint="eastAsia"/>
        </w:rPr>
        <w:t>LFM</w:t>
      </w:r>
      <w:r>
        <w:rPr>
          <w:rFonts w:hint="eastAsia"/>
        </w:rPr>
        <w:t>信号计算非常精确，输入是实数信号，输出是</w:t>
      </w:r>
      <w:r>
        <w:rPr>
          <w:rFonts w:hint="eastAsia"/>
        </w:rPr>
        <w:t>TFD</w:t>
      </w:r>
      <w:r>
        <w:rPr>
          <w:rFonts w:hint="eastAsia"/>
        </w:rPr>
        <w:t>分布（输入复数信号会导致输出不正确）。对比如下：</w:t>
      </w:r>
    </w:p>
    <w:p w:rsidR="009A5025" w:rsidRPr="00E33E58" w:rsidRDefault="009A5025" w:rsidP="009A5025">
      <w:pPr>
        <w:tabs>
          <w:tab w:val="left" w:pos="9214"/>
        </w:tabs>
      </w:pPr>
      <w:r w:rsidRPr="00E45CE6">
        <w:rPr>
          <w:noProof/>
        </w:rPr>
        <w:drawing>
          <wp:anchor distT="0" distB="0" distL="114300" distR="114300" simplePos="0" relativeHeight="251684864" behindDoc="0" locked="0" layoutInCell="1" allowOverlap="1" wp14:anchorId="1115659D" wp14:editId="7CE7ED02">
            <wp:simplePos x="0" y="0"/>
            <wp:positionH relativeFrom="margin">
              <wp:posOffset>3502412</wp:posOffset>
            </wp:positionH>
            <wp:positionV relativeFrom="paragraph">
              <wp:posOffset>122665</wp:posOffset>
            </wp:positionV>
            <wp:extent cx="3132455" cy="1799590"/>
            <wp:effectExtent l="0" t="0" r="0" b="0"/>
            <wp:wrapSquare wrapText="bothSides"/>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558">
                      <a:extLst>
                        <a:ext uri="{28A0092B-C50C-407E-A947-70E740481C1C}">
                          <a14:useLocalDpi xmlns:a14="http://schemas.microsoft.com/office/drawing/2010/main" val="0"/>
                        </a:ext>
                      </a:extLst>
                    </a:blip>
                    <a:srcRect l="6408" r="6528"/>
                    <a:stretch/>
                  </pic:blipFill>
                  <pic:spPr bwMode="auto">
                    <a:xfrm>
                      <a:off x="0" y="0"/>
                      <a:ext cx="3132455" cy="17995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9A5025" w:rsidRDefault="009A5025" w:rsidP="009A5025">
      <w:r>
        <w:t>clear all; clc; close all;</w:t>
      </w:r>
    </w:p>
    <w:p w:rsidR="009A5025" w:rsidRDefault="009A5025" w:rsidP="009A5025">
      <w:r>
        <w:t>N=512;</w:t>
      </w:r>
    </w:p>
    <w:p w:rsidR="009A5025" w:rsidRDefault="009A5025" w:rsidP="009A5025">
      <w:r>
        <w:t>% x = gen_LFM(N,0.1,0.3) + gen_LFM(N,0.4,0.04);</w:t>
      </w:r>
    </w:p>
    <w:p w:rsidR="009A5025" w:rsidRDefault="009A5025" w:rsidP="009A5025">
      <w:r>
        <w:t>x = fmsin(N,0.2,0.4,300) + fmlin(N,0.01,0.1);</w:t>
      </w:r>
    </w:p>
    <w:p w:rsidR="009A5025" w:rsidRDefault="009A5025" w:rsidP="009A5025">
      <w:r>
        <w:t>tf1 = full_tfd(real(x),'sep',{{51,'hann'},{51,'hann'}},512,512);</w:t>
      </w:r>
    </w:p>
    <w:p w:rsidR="009A5025" w:rsidRDefault="009A5025" w:rsidP="009A5025">
      <w:r>
        <w:t>% tf1 = dec_tfd(x,'sep',{{51,'hann'},{51,'hann'}},512,512,1,1);</w:t>
      </w:r>
    </w:p>
    <w:p w:rsidR="009A5025" w:rsidRPr="004C2C99" w:rsidRDefault="009A5025" w:rsidP="009A5025">
      <w:pPr>
        <w:rPr>
          <w:rStyle w:val="a6"/>
        </w:rPr>
      </w:pPr>
      <w:r>
        <w:rPr>
          <w:rFonts w:hint="eastAsia"/>
        </w:rPr>
        <w:t>%</w:t>
      </w:r>
      <w:r w:rsidRPr="004C2C99">
        <w:rPr>
          <w:rStyle w:val="a6"/>
          <w:rFonts w:hint="eastAsia"/>
        </w:rPr>
        <w:t>前一个窗越长，则垂直方向能量越集中，但是干扰越大；后一个窗越长，水平方向能量越集中，但是干扰越大。</w:t>
      </w:r>
    </w:p>
    <w:p w:rsidR="009A5025" w:rsidRDefault="009A5025" w:rsidP="009A5025">
      <w:r>
        <w:rPr>
          <w:rFonts w:hint="eastAsia"/>
        </w:rPr>
        <w:t>tf2 = quadtfd(x, 127, 1, 'emb', 0.1, 0.3);% tf2 = tfrspwv(x); %</w:t>
      </w:r>
      <w:r>
        <w:rPr>
          <w:rFonts w:hint="eastAsia"/>
        </w:rPr>
        <w:t>第二个参数也影响干扰</w:t>
      </w:r>
    </w:p>
    <w:p w:rsidR="009A5025" w:rsidRDefault="009A5025" w:rsidP="009A5025">
      <w:r>
        <w:t>subplot(121),imagesc(tf1');subplot(122),imagesc(tf2);</w:t>
      </w:r>
    </w:p>
    <w:p w:rsidR="009A5025" w:rsidRDefault="009A5025" w:rsidP="009A5025"/>
    <w:p w:rsidR="009A5025" w:rsidRDefault="009A5025" w:rsidP="009A5025">
      <w:r>
        <w:rPr>
          <w:rFonts w:hint="eastAsia"/>
        </w:rPr>
        <w:t>&gt;&gt;</w:t>
      </w:r>
      <w:r>
        <w:rPr>
          <w:rFonts w:hint="eastAsia"/>
        </w:rPr>
        <w:t>可见其性能超过了</w:t>
      </w:r>
      <w:r>
        <w:rPr>
          <w:rFonts w:hint="eastAsia"/>
        </w:rPr>
        <w:t>B</w:t>
      </w:r>
      <w:r>
        <w:t>D</w:t>
      </w:r>
      <w:r>
        <w:t>谱，而且可以调节的参数更加直观明了。</w:t>
      </w:r>
    </w:p>
    <w:p w:rsidR="009A5025" w:rsidRDefault="009A5025" w:rsidP="009A5025"/>
    <w:p w:rsidR="009A5025" w:rsidRDefault="009A5025" w:rsidP="009A5025"/>
    <w:p w:rsidR="009A5025" w:rsidRDefault="009A5025" w:rsidP="009A5025"/>
    <w:p w:rsidR="009A5025" w:rsidRDefault="009A5025" w:rsidP="009A5025"/>
    <w:p w:rsidR="009A5025" w:rsidRDefault="009A5025" w:rsidP="009A5025"/>
    <w:p w:rsidR="009A5025" w:rsidRDefault="009A5025" w:rsidP="009A5025">
      <w:pPr>
        <w:pStyle w:val="3"/>
      </w:pPr>
      <w:r>
        <w:rPr>
          <w:rFonts w:hint="eastAsia"/>
        </w:rPr>
        <w:t>1</w:t>
      </w:r>
      <w:r>
        <w:rPr>
          <w:rFonts w:hint="eastAsia"/>
        </w:rPr>
        <w:t>、局部</w:t>
      </w:r>
      <w:r>
        <w:t>多项式变换</w:t>
      </w:r>
      <w:r>
        <w:rPr>
          <w:rFonts w:hint="eastAsia"/>
        </w:rPr>
        <w:t>LPFT</w:t>
      </w:r>
      <w:r>
        <w:rPr>
          <w:rFonts w:hint="eastAsia"/>
        </w:rPr>
        <w:t>和</w:t>
      </w:r>
      <w:r>
        <w:t>分数阶傅立叶变换</w:t>
      </w:r>
      <w:r>
        <w:rPr>
          <w:rFonts w:hint="eastAsia"/>
        </w:rPr>
        <w:t>FRFT</w:t>
      </w:r>
    </w:p>
    <w:p w:rsidR="009A5025" w:rsidRDefault="009A5025" w:rsidP="009A5025">
      <w:pPr>
        <w:pStyle w:val="a8"/>
      </w:pPr>
      <w:r>
        <w:rPr>
          <w:rFonts w:hint="eastAsia"/>
        </w:rPr>
        <w:t>参考文献（</w:t>
      </w:r>
      <w:r w:rsidRPr="00F301F1">
        <w:rPr>
          <w:rStyle w:val="ac"/>
          <w:rFonts w:hint="eastAsia"/>
        </w:rPr>
        <w:t>多分量</w:t>
      </w:r>
      <w:r w:rsidRPr="00F301F1">
        <w:rPr>
          <w:rStyle w:val="ac"/>
          <w:rFonts w:hint="eastAsia"/>
        </w:rPr>
        <w:t>C</w:t>
      </w:r>
      <w:r w:rsidRPr="00F301F1">
        <w:rPr>
          <w:rStyle w:val="ac"/>
        </w:rPr>
        <w:t>hIrp</w:t>
      </w:r>
      <w:r w:rsidRPr="00F301F1">
        <w:rPr>
          <w:rStyle w:val="ac"/>
          <w:rFonts w:hint="eastAsia"/>
        </w:rPr>
        <w:t>信号</w:t>
      </w:r>
      <w:r w:rsidRPr="00F301F1">
        <w:rPr>
          <w:rStyle w:val="ac"/>
        </w:rPr>
        <w:t>的</w:t>
      </w:r>
      <w:r w:rsidRPr="00F301F1">
        <w:rPr>
          <w:rStyle w:val="ac"/>
          <w:rFonts w:hint="eastAsia"/>
        </w:rPr>
        <w:t>深入</w:t>
      </w:r>
      <w:r w:rsidRPr="00F301F1">
        <w:rPr>
          <w:rStyle w:val="ac"/>
        </w:rPr>
        <w:t>研究</w:t>
      </w:r>
      <w:r>
        <w:rPr>
          <w:rFonts w:hint="eastAsia"/>
        </w:rPr>
        <w:t>）</w:t>
      </w:r>
      <w:r>
        <w:t>：</w:t>
      </w:r>
      <w:r w:rsidRPr="00DE1CAE">
        <w:rPr>
          <w:rFonts w:hint="eastAsia"/>
        </w:rPr>
        <w:t>王志洋</w:t>
      </w:r>
      <w:r w:rsidRPr="00DE1CAE">
        <w:rPr>
          <w:rFonts w:hint="eastAsia"/>
        </w:rPr>
        <w:t>. Chirp</w:t>
      </w:r>
      <w:r w:rsidRPr="00DE1CAE">
        <w:rPr>
          <w:rFonts w:hint="eastAsia"/>
        </w:rPr>
        <w:t>信号参数估计方法的研究</w:t>
      </w:r>
      <w:r w:rsidRPr="00DE1CAE">
        <w:rPr>
          <w:rFonts w:hint="eastAsia"/>
        </w:rPr>
        <w:t xml:space="preserve"> [D]; </w:t>
      </w:r>
      <w:r w:rsidRPr="00DE1CAE">
        <w:rPr>
          <w:rFonts w:hint="eastAsia"/>
        </w:rPr>
        <w:t>吉林大学</w:t>
      </w:r>
      <w:r w:rsidRPr="00DE1CAE">
        <w:rPr>
          <w:rFonts w:hint="eastAsia"/>
        </w:rPr>
        <w:t>, 2013</w:t>
      </w:r>
    </w:p>
    <w:p w:rsidR="009A5025" w:rsidRDefault="009A5025" w:rsidP="009A5025">
      <w:pPr>
        <w:pStyle w:val="af1"/>
        <w:numPr>
          <w:ilvl w:val="0"/>
          <w:numId w:val="17"/>
        </w:numPr>
        <w:ind w:firstLineChars="0"/>
      </w:pPr>
      <w:r>
        <w:rPr>
          <w:rFonts w:hint="eastAsia"/>
        </w:rPr>
        <w:t>LPFT</w:t>
      </w:r>
      <w:r>
        <w:rPr>
          <w:rFonts w:hint="eastAsia"/>
        </w:rPr>
        <w:t>时频</w:t>
      </w:r>
      <w:r>
        <w:t>谱</w:t>
      </w:r>
      <w:r>
        <w:rPr>
          <w:rFonts w:hint="eastAsia"/>
        </w:rPr>
        <w:t>比</w:t>
      </w:r>
      <w:r>
        <w:rPr>
          <w:rFonts w:hint="eastAsia"/>
        </w:rPr>
        <w:t>STFT</w:t>
      </w:r>
      <w:r>
        <w:rPr>
          <w:rFonts w:hint="eastAsia"/>
        </w:rPr>
        <w:t>具有</w:t>
      </w:r>
      <w:r>
        <w:t>更好</w:t>
      </w:r>
      <w:r>
        <w:rPr>
          <w:rFonts w:hint="eastAsia"/>
        </w:rPr>
        <w:t>的</w:t>
      </w:r>
      <w:r>
        <w:t>时频分辨率，在处理多分量</w:t>
      </w:r>
      <w:r>
        <w:t>Chirp</w:t>
      </w:r>
      <w:r>
        <w:rPr>
          <w:rFonts w:hint="eastAsia"/>
        </w:rPr>
        <w:t>信号</w:t>
      </w:r>
      <w:r>
        <w:t>时几乎不受交叉项干扰，比</w:t>
      </w:r>
      <w:r>
        <w:rPr>
          <w:rFonts w:hint="eastAsia"/>
        </w:rPr>
        <w:t>WVD</w:t>
      </w:r>
      <w:r>
        <w:rPr>
          <w:rFonts w:hint="eastAsia"/>
        </w:rPr>
        <w:t>具有</w:t>
      </w:r>
      <w:r>
        <w:t>更理想的时频分布。</w:t>
      </w:r>
    </w:p>
    <w:p w:rsidR="009A5025" w:rsidRDefault="009A5025" w:rsidP="009A5025">
      <w:pPr>
        <w:pStyle w:val="af1"/>
        <w:numPr>
          <w:ilvl w:val="0"/>
          <w:numId w:val="17"/>
        </w:numPr>
        <w:ind w:firstLineChars="0"/>
      </w:pPr>
      <w:r w:rsidRPr="00A07956">
        <w:rPr>
          <w:rStyle w:val="a6"/>
        </w:rPr>
        <w:t>LPFT</w:t>
      </w:r>
      <w:r w:rsidRPr="00A07956">
        <w:rPr>
          <w:rStyle w:val="a6"/>
          <w:rFonts w:hint="eastAsia"/>
        </w:rPr>
        <w:t>用于估计</w:t>
      </w:r>
      <w:r w:rsidRPr="00A07956">
        <w:rPr>
          <w:rStyle w:val="a6"/>
        </w:rPr>
        <w:t>多项式相位信号的瞬时频率</w:t>
      </w:r>
      <w:r>
        <w:rPr>
          <w:rFonts w:hint="eastAsia"/>
        </w:rPr>
        <w:t>。结合</w:t>
      </w:r>
      <w:r>
        <w:rPr>
          <w:rFonts w:hint="eastAsia"/>
        </w:rPr>
        <w:t>LPFT</w:t>
      </w:r>
      <w:r>
        <w:rPr>
          <w:rFonts w:hint="eastAsia"/>
        </w:rPr>
        <w:t>和</w:t>
      </w:r>
      <w:r>
        <w:t>霍夫变换结合在</w:t>
      </w:r>
      <w:r w:rsidRPr="000E4517">
        <w:rPr>
          <w:rStyle w:val="a6"/>
        </w:rPr>
        <w:t>强背景噪声下</w:t>
      </w:r>
      <w:r>
        <w:rPr>
          <w:rFonts w:hint="eastAsia"/>
        </w:rPr>
        <w:t>估计</w:t>
      </w:r>
      <w:r>
        <w:t>多分量</w:t>
      </w:r>
      <w:r>
        <w:rPr>
          <w:rFonts w:hint="eastAsia"/>
        </w:rPr>
        <w:t>Chirp</w:t>
      </w:r>
      <w:r>
        <w:rPr>
          <w:rFonts w:hint="eastAsia"/>
        </w:rPr>
        <w:t>信号</w:t>
      </w:r>
      <w:bookmarkStart w:id="25" w:name="OLE_LINK14"/>
      <w:r>
        <w:t>的参</w:t>
      </w:r>
      <w:bookmarkEnd w:id="25"/>
      <w:r>
        <w:t>数。</w:t>
      </w:r>
      <w:r>
        <w:rPr>
          <w:rFonts w:hint="eastAsia"/>
        </w:rPr>
        <w:t>针对</w:t>
      </w:r>
      <w:r w:rsidRPr="000E4517">
        <w:rPr>
          <w:rStyle w:val="a6"/>
        </w:rPr>
        <w:t>强弱信号分量的</w:t>
      </w:r>
      <w:r w:rsidRPr="000E4517">
        <w:rPr>
          <w:rStyle w:val="a6"/>
          <w:rFonts w:hint="eastAsia"/>
        </w:rPr>
        <w:t>遮蔽</w:t>
      </w:r>
      <w:r w:rsidRPr="000E4517">
        <w:rPr>
          <w:rStyle w:val="a6"/>
        </w:rPr>
        <w:t>性问题和霍夫变换的计算量大问题提出了</w:t>
      </w:r>
      <w:r w:rsidRPr="000E4517">
        <w:rPr>
          <w:rStyle w:val="a6"/>
          <w:rFonts w:hint="eastAsia"/>
        </w:rPr>
        <w:t>阈值</w:t>
      </w:r>
      <w:r w:rsidRPr="000E4517">
        <w:rPr>
          <w:rStyle w:val="a6"/>
        </w:rPr>
        <w:t>分类和时频滤波改进算法</w:t>
      </w:r>
      <w:r>
        <w:t>。</w:t>
      </w:r>
    </w:p>
    <w:p w:rsidR="009A5025" w:rsidRDefault="009A5025" w:rsidP="009A5025">
      <w:pPr>
        <w:pStyle w:val="af1"/>
        <w:numPr>
          <w:ilvl w:val="0"/>
          <w:numId w:val="17"/>
        </w:numPr>
        <w:ind w:firstLineChars="0"/>
      </w:pPr>
      <w:r>
        <w:rPr>
          <w:rFonts w:hint="eastAsia"/>
        </w:rPr>
        <w:t>研究</w:t>
      </w:r>
      <w:r>
        <w:t>了</w:t>
      </w:r>
      <w:r>
        <w:rPr>
          <w:rFonts w:hint="eastAsia"/>
        </w:rPr>
        <w:t>FRFT</w:t>
      </w:r>
      <w:r>
        <w:rPr>
          <w:rFonts w:hint="eastAsia"/>
        </w:rPr>
        <w:t>采用</w:t>
      </w:r>
      <w:r>
        <w:t>的</w:t>
      </w:r>
      <w:r w:rsidRPr="0022719F">
        <w:rPr>
          <w:rStyle w:val="a6"/>
        </w:rPr>
        <w:t>线性调频基</w:t>
      </w:r>
      <w:r>
        <w:t>适合于</w:t>
      </w:r>
      <w:r>
        <w:rPr>
          <w:rFonts w:hint="eastAsia"/>
        </w:rPr>
        <w:t>Chirp</w:t>
      </w:r>
      <w:r>
        <w:rPr>
          <w:rFonts w:hint="eastAsia"/>
        </w:rPr>
        <w:t>信号</w:t>
      </w:r>
      <w:r>
        <w:t>的原因，</w:t>
      </w:r>
      <w:r w:rsidRPr="00EB2771">
        <w:rPr>
          <w:rStyle w:val="a6"/>
          <w:rFonts w:hint="eastAsia"/>
        </w:rPr>
        <w:t>针对</w:t>
      </w:r>
      <w:r w:rsidRPr="00EB2771">
        <w:rPr>
          <w:rStyle w:val="a6"/>
        </w:rPr>
        <w:t>传统</w:t>
      </w:r>
      <w:r w:rsidRPr="00EB2771">
        <w:rPr>
          <w:rStyle w:val="a6"/>
          <w:rFonts w:hint="eastAsia"/>
        </w:rPr>
        <w:t>FRFT</w:t>
      </w:r>
      <w:r w:rsidRPr="00EB2771">
        <w:rPr>
          <w:rStyle w:val="a6"/>
          <w:rFonts w:hint="eastAsia"/>
        </w:rPr>
        <w:t>需要</w:t>
      </w:r>
      <w:r w:rsidRPr="00EB2771">
        <w:rPr>
          <w:rStyle w:val="a6"/>
        </w:rPr>
        <w:t>扫描</w:t>
      </w:r>
      <w:r w:rsidRPr="00EB2771">
        <w:rPr>
          <w:rStyle w:val="a6"/>
          <w:rFonts w:hint="eastAsia"/>
        </w:rPr>
        <w:t>旋转角的</w:t>
      </w:r>
      <w:r w:rsidRPr="00EB2771">
        <w:rPr>
          <w:rStyle w:val="a6"/>
        </w:rPr>
        <w:t>复杂计算量问题，提出了基于时延相乘和</w:t>
      </w:r>
      <w:r w:rsidRPr="00EB2771">
        <w:rPr>
          <w:rStyle w:val="a6"/>
          <w:rFonts w:hint="eastAsia"/>
        </w:rPr>
        <w:t>FRFT</w:t>
      </w:r>
      <w:r w:rsidRPr="00EB2771">
        <w:rPr>
          <w:rStyle w:val="a6"/>
          <w:rFonts w:hint="eastAsia"/>
        </w:rPr>
        <w:t>的</w:t>
      </w:r>
      <w:r w:rsidRPr="00EB2771">
        <w:rPr>
          <w:rStyle w:val="a6"/>
        </w:rPr>
        <w:t>快速检测与估计方法</w:t>
      </w:r>
      <w:r>
        <w:t>，区间搜索时采用优选法减少搜索次数。</w:t>
      </w:r>
      <w:r>
        <w:rPr>
          <w:rFonts w:hint="eastAsia"/>
        </w:rPr>
        <w:t>进一步</w:t>
      </w:r>
      <w:r>
        <w:t>针</w:t>
      </w:r>
      <w:r w:rsidRPr="00981612">
        <w:rPr>
          <w:rStyle w:val="a6"/>
        </w:rPr>
        <w:t>对多分量信号在</w:t>
      </w:r>
      <w:r w:rsidRPr="00981612">
        <w:rPr>
          <w:rStyle w:val="a6"/>
          <w:rFonts w:hint="eastAsia"/>
        </w:rPr>
        <w:t>FRFT</w:t>
      </w:r>
      <w:r w:rsidRPr="00981612">
        <w:rPr>
          <w:rStyle w:val="a6"/>
          <w:rFonts w:hint="eastAsia"/>
        </w:rPr>
        <w:t>域</w:t>
      </w:r>
      <w:r w:rsidRPr="00981612">
        <w:rPr>
          <w:rStyle w:val="a6"/>
        </w:rPr>
        <w:t>进行逐次滤波分离，抑制强信号</w:t>
      </w:r>
      <w:r w:rsidRPr="00981612">
        <w:rPr>
          <w:rStyle w:val="a6"/>
          <w:rFonts w:hint="eastAsia"/>
        </w:rPr>
        <w:t>分量</w:t>
      </w:r>
      <w:r w:rsidRPr="00981612">
        <w:rPr>
          <w:rStyle w:val="a6"/>
        </w:rPr>
        <w:t>的影响，多分量由强到</w:t>
      </w:r>
      <w:r w:rsidRPr="00981612">
        <w:rPr>
          <w:rStyle w:val="a6"/>
          <w:rFonts w:hint="eastAsia"/>
        </w:rPr>
        <w:t>弱</w:t>
      </w:r>
      <w:r w:rsidRPr="00981612">
        <w:rPr>
          <w:rStyle w:val="a6"/>
        </w:rPr>
        <w:t>依次检测估计出来</w:t>
      </w:r>
      <w:r>
        <w:t>。</w:t>
      </w:r>
    </w:p>
    <w:p w:rsidR="009A5025" w:rsidRDefault="009A5025" w:rsidP="009A5025">
      <w:pPr>
        <w:pStyle w:val="a8"/>
      </w:pPr>
    </w:p>
    <w:p w:rsidR="009A5025" w:rsidRDefault="009A5025" w:rsidP="009A5025">
      <w:pPr>
        <w:pStyle w:val="3"/>
      </w:pPr>
      <w:r>
        <w:rPr>
          <w:rFonts w:hint="eastAsia"/>
        </w:rPr>
        <w:t>2</w:t>
      </w:r>
      <w:r>
        <w:rPr>
          <w:rFonts w:hint="eastAsia"/>
        </w:rPr>
        <w:t>、</w:t>
      </w:r>
      <w:r>
        <w:t>SPWVD</w:t>
      </w:r>
      <w:r>
        <w:rPr>
          <w:rFonts w:hint="eastAsia"/>
        </w:rPr>
        <w:t>的</w:t>
      </w:r>
      <w:r>
        <w:t>窗</w:t>
      </w:r>
      <w:r>
        <w:rPr>
          <w:rFonts w:hint="eastAsia"/>
        </w:rPr>
        <w:t>函数</w:t>
      </w:r>
      <w:r>
        <w:t>选择</w:t>
      </w:r>
    </w:p>
    <w:p w:rsidR="009A5025" w:rsidRDefault="009A5025" w:rsidP="009A5025">
      <w:r>
        <w:rPr>
          <w:rFonts w:hint="eastAsia"/>
        </w:rPr>
        <w:t>参考</w:t>
      </w:r>
      <w:r>
        <w:t>文献：</w:t>
      </w:r>
      <w:r w:rsidRPr="00306D7D">
        <w:rPr>
          <w:rFonts w:hint="eastAsia"/>
        </w:rPr>
        <w:t>刘进</w:t>
      </w:r>
      <w:r w:rsidRPr="00306D7D">
        <w:rPr>
          <w:rFonts w:hint="eastAsia"/>
        </w:rPr>
        <w:t xml:space="preserve">, </w:t>
      </w:r>
      <w:r w:rsidRPr="00306D7D">
        <w:rPr>
          <w:rFonts w:hint="eastAsia"/>
        </w:rPr>
        <w:t>赵锋</w:t>
      </w:r>
      <w:r w:rsidRPr="00306D7D">
        <w:rPr>
          <w:rFonts w:hint="eastAsia"/>
        </w:rPr>
        <w:t xml:space="preserve">, </w:t>
      </w:r>
      <w:r w:rsidRPr="00306D7D">
        <w:rPr>
          <w:rFonts w:hint="eastAsia"/>
        </w:rPr>
        <w:t>李永祯</w:t>
      </w:r>
      <w:r w:rsidRPr="00306D7D">
        <w:rPr>
          <w:rFonts w:hint="eastAsia"/>
        </w:rPr>
        <w:t xml:space="preserve">, et al. </w:t>
      </w:r>
      <w:r w:rsidRPr="00306D7D">
        <w:rPr>
          <w:rFonts w:hint="eastAsia"/>
        </w:rPr>
        <w:t>基于时频脊提取</w:t>
      </w:r>
      <w:r w:rsidRPr="00306D7D">
        <w:rPr>
          <w:rFonts w:hint="eastAsia"/>
        </w:rPr>
        <w:t>-</w:t>
      </w:r>
      <w:r w:rsidRPr="00306D7D">
        <w:rPr>
          <w:rFonts w:hint="eastAsia"/>
        </w:rPr>
        <w:t>随机</w:t>
      </w:r>
      <w:r w:rsidRPr="00306D7D">
        <w:rPr>
          <w:rFonts w:hint="eastAsia"/>
        </w:rPr>
        <w:t>Hough</w:t>
      </w:r>
      <w:r w:rsidRPr="00306D7D">
        <w:rPr>
          <w:rFonts w:hint="eastAsia"/>
        </w:rPr>
        <w:t>变换的正弦调频信号参数估计</w:t>
      </w:r>
      <w:r w:rsidRPr="00306D7D">
        <w:rPr>
          <w:rFonts w:hint="eastAsia"/>
        </w:rPr>
        <w:t xml:space="preserve"> [C].Proceedings of the </w:t>
      </w:r>
      <w:r w:rsidRPr="00306D7D">
        <w:rPr>
          <w:rFonts w:hint="eastAsia"/>
        </w:rPr>
        <w:t>第十四届全国信号处理学术年会</w:t>
      </w:r>
      <w:r w:rsidRPr="00306D7D">
        <w:rPr>
          <w:rFonts w:hint="eastAsia"/>
        </w:rPr>
        <w:t xml:space="preserve">(CCSP-2009), </w:t>
      </w:r>
      <w:r w:rsidRPr="00306D7D">
        <w:rPr>
          <w:rFonts w:hint="eastAsia"/>
        </w:rPr>
        <w:t>中国湖南长沙</w:t>
      </w:r>
      <w:r w:rsidRPr="00306D7D">
        <w:rPr>
          <w:rFonts w:hint="eastAsia"/>
        </w:rPr>
        <w:t>, 2009: 3.</w:t>
      </w:r>
    </w:p>
    <w:p w:rsidR="009A5025" w:rsidRPr="00306D7D" w:rsidRDefault="009A5025" w:rsidP="009A5025">
      <w:r>
        <w:rPr>
          <w:rFonts w:hint="eastAsia"/>
        </w:rPr>
        <w:t>可以</w:t>
      </w:r>
      <w:r>
        <w:t>得到：</w:t>
      </w:r>
      <w:r w:rsidRPr="007473C3">
        <w:rPr>
          <w:rStyle w:val="a6"/>
          <w:rFonts w:hint="eastAsia"/>
        </w:rPr>
        <w:t>采用</w:t>
      </w:r>
      <w:r w:rsidRPr="007473C3">
        <w:rPr>
          <w:rStyle w:val="a6"/>
          <w:rFonts w:hint="eastAsia"/>
        </w:rPr>
        <w:t>kaiser</w:t>
      </w:r>
      <w:r w:rsidRPr="007473C3">
        <w:rPr>
          <w:rStyle w:val="a6"/>
          <w:rFonts w:hint="eastAsia"/>
        </w:rPr>
        <w:t>窗的</w:t>
      </w:r>
      <w:r w:rsidRPr="007473C3">
        <w:rPr>
          <w:rStyle w:val="a6"/>
          <w:rFonts w:hint="eastAsia"/>
        </w:rPr>
        <w:t>SPWVD</w:t>
      </w:r>
      <w:r w:rsidRPr="007473C3">
        <w:rPr>
          <w:rStyle w:val="a6"/>
          <w:rFonts w:hint="eastAsia"/>
        </w:rPr>
        <w:t>分布得到</w:t>
      </w:r>
      <w:r w:rsidRPr="007473C3">
        <w:rPr>
          <w:rStyle w:val="a6"/>
          <w:rFonts w:hint="eastAsia"/>
        </w:rPr>
        <w:t>SFM</w:t>
      </w:r>
      <w:r w:rsidRPr="007473C3">
        <w:rPr>
          <w:rStyle w:val="a6"/>
          <w:rFonts w:hint="eastAsia"/>
        </w:rPr>
        <w:t>信号的较好的时频分辨率和干扰抑制效果</w:t>
      </w:r>
      <w:r w:rsidRPr="00306D7D">
        <w:rPr>
          <w:rFonts w:hint="eastAsia"/>
        </w:rPr>
        <w:t>。</w:t>
      </w:r>
    </w:p>
    <w:p w:rsidR="009A5025" w:rsidRDefault="009A5025" w:rsidP="009A5025">
      <w:pPr>
        <w:pStyle w:val="a8"/>
        <w:pBdr>
          <w:bottom w:val="single" w:sz="6" w:space="1" w:color="auto"/>
        </w:pBdr>
      </w:pPr>
      <w:r>
        <w:rPr>
          <w:rFonts w:hint="eastAsia"/>
        </w:rPr>
        <w:t>》》因此</w:t>
      </w:r>
      <w:r w:rsidRPr="00CB686B">
        <w:rPr>
          <w:rStyle w:val="ac"/>
          <w:rFonts w:hint="eastAsia"/>
        </w:rPr>
        <w:t>追求多年的</w:t>
      </w:r>
      <w:r w:rsidRPr="00CB686B">
        <w:rPr>
          <w:rStyle w:val="ac"/>
          <w:rFonts w:hint="eastAsia"/>
        </w:rPr>
        <w:t>BD</w:t>
      </w:r>
      <w:r w:rsidRPr="00CB686B">
        <w:rPr>
          <w:rStyle w:val="ac"/>
          <w:rFonts w:hint="eastAsia"/>
        </w:rPr>
        <w:t>谱也可以使用该方法超越一下？</w:t>
      </w:r>
      <w:r>
        <w:rPr>
          <w:rFonts w:hint="eastAsia"/>
        </w:rPr>
        <w:t>？？</w:t>
      </w:r>
    </w:p>
    <w:p w:rsidR="009A5025" w:rsidRDefault="009A5025" w:rsidP="009A5025">
      <w:pPr>
        <w:pStyle w:val="a8"/>
      </w:pPr>
      <w:r>
        <w:rPr>
          <w:rFonts w:hint="eastAsia"/>
        </w:rPr>
        <w:t>Gt = kaiser(15,1);%beta</w:t>
      </w:r>
      <w:r>
        <w:rPr>
          <w:rFonts w:hint="eastAsia"/>
        </w:rPr>
        <w:t>越大能力越集中</w:t>
      </w:r>
    </w:p>
    <w:p w:rsidR="009A5025" w:rsidRDefault="009A5025" w:rsidP="009A5025">
      <w:pPr>
        <w:pStyle w:val="a8"/>
      </w:pPr>
      <w:r>
        <w:rPr>
          <w:rFonts w:hint="eastAsia"/>
        </w:rPr>
        <w:t>Hf = kaiser(61,1);%</w:t>
      </w:r>
      <w:r>
        <w:rPr>
          <w:rFonts w:hint="eastAsia"/>
        </w:rPr>
        <w:t>这两个长度参数结合相对默认的</w:t>
      </w:r>
      <w:r>
        <w:rPr>
          <w:rFonts w:hint="eastAsia"/>
        </w:rPr>
        <w:t>SPWVD</w:t>
      </w:r>
      <w:r>
        <w:rPr>
          <w:rFonts w:hint="eastAsia"/>
        </w:rPr>
        <w:t>参数较好</w:t>
      </w:r>
    </w:p>
    <w:p w:rsidR="009A5025" w:rsidRDefault="009A5025" w:rsidP="009A5025">
      <w:pPr>
        <w:pStyle w:val="a8"/>
        <w:pBdr>
          <w:bottom w:val="single" w:sz="6" w:space="1" w:color="auto"/>
        </w:pBdr>
      </w:pPr>
      <w:r>
        <w:rPr>
          <w:rFonts w:hint="eastAsia"/>
        </w:rPr>
        <w:t>[tfr,rtfr] = tfrrspwv(s,1:length(s),length(s),Gt,Hf);%</w:t>
      </w:r>
      <w:r>
        <w:rPr>
          <w:rFonts w:hint="eastAsia"/>
        </w:rPr>
        <w:t>优于默认的汉宁窗效果</w:t>
      </w:r>
    </w:p>
    <w:p w:rsidR="009A5025" w:rsidRDefault="009A5025" w:rsidP="009A5025">
      <w:pPr>
        <w:pStyle w:val="a8"/>
      </w:pPr>
      <w:r>
        <w:t>以上参数调整得比较合理。</w:t>
      </w:r>
    </w:p>
    <w:p w:rsidR="009A5025" w:rsidRDefault="009A5025" w:rsidP="009A5025">
      <w:pPr>
        <w:pStyle w:val="a8"/>
      </w:pPr>
    </w:p>
    <w:p w:rsidR="009A5025" w:rsidRDefault="009A5025" w:rsidP="009A5025">
      <w:pPr>
        <w:pStyle w:val="3"/>
      </w:pPr>
      <w:r>
        <w:rPr>
          <w:rFonts w:hint="eastAsia"/>
        </w:rPr>
        <w:t>3</w:t>
      </w:r>
      <w:r>
        <w:rPr>
          <w:rFonts w:hint="eastAsia"/>
        </w:rPr>
        <w:t>、短时傅立叶变换改进</w:t>
      </w:r>
    </w:p>
    <w:p w:rsidR="009A5025" w:rsidRDefault="009A5025" w:rsidP="009A5025">
      <w:pPr>
        <w:pStyle w:val="a8"/>
      </w:pPr>
      <w:r>
        <w:rPr>
          <w:rFonts w:hint="eastAsia"/>
        </w:rPr>
        <w:t>&gt;&gt;</w:t>
      </w:r>
      <w:r>
        <w:rPr>
          <w:rFonts w:hint="eastAsia"/>
        </w:rPr>
        <w:t>无参考文献，个人想法。</w:t>
      </w:r>
    </w:p>
    <w:p w:rsidR="009A5025" w:rsidRDefault="009A5025" w:rsidP="009A5025">
      <w:pPr>
        <w:pStyle w:val="a8"/>
      </w:pPr>
      <w:r>
        <w:t>短时分数阶傅立叶变换的时频分布，</w:t>
      </w:r>
      <w:r>
        <w:rPr>
          <w:rFonts w:hint="eastAsia"/>
        </w:rPr>
        <w:t>窗函数、旋转角度自己定。</w:t>
      </w:r>
    </w:p>
    <w:p w:rsidR="009A5025" w:rsidRPr="00095E21" w:rsidRDefault="009A5025" w:rsidP="009A5025">
      <w:pPr>
        <w:pStyle w:val="a8"/>
      </w:pPr>
      <w:r w:rsidRPr="002D62CC">
        <w:rPr>
          <w:noProof/>
        </w:rPr>
        <w:drawing>
          <wp:inline distT="0" distB="0" distL="0" distR="0" wp14:anchorId="687C4FAC" wp14:editId="040973B2">
            <wp:extent cx="6639560" cy="982345"/>
            <wp:effectExtent l="0" t="0" r="8890" b="8255"/>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6639560" cy="982345"/>
                    </a:xfrm>
                    <a:prstGeom prst="rect">
                      <a:avLst/>
                    </a:prstGeom>
                    <a:noFill/>
                    <a:ln>
                      <a:noFill/>
                    </a:ln>
                  </pic:spPr>
                </pic:pic>
              </a:graphicData>
            </a:graphic>
          </wp:inline>
        </w:drawing>
      </w:r>
    </w:p>
    <w:p w:rsidR="009A5025" w:rsidRDefault="009A5025" w:rsidP="009A5025">
      <w:pPr>
        <w:pStyle w:val="a8"/>
      </w:pPr>
      <w:r>
        <w:lastRenderedPageBreak/>
        <w:t>核函数：</w:t>
      </w:r>
      <w:r w:rsidRPr="002D62CC">
        <w:rPr>
          <w:noProof/>
        </w:rPr>
        <w:drawing>
          <wp:inline distT="0" distB="0" distL="0" distR="0" wp14:anchorId="79A830F4" wp14:editId="446AF0CF">
            <wp:extent cx="5254625" cy="702945"/>
            <wp:effectExtent l="0" t="0" r="3175" b="1905"/>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254625" cy="702945"/>
                    </a:xfrm>
                    <a:prstGeom prst="rect">
                      <a:avLst/>
                    </a:prstGeom>
                    <a:noFill/>
                    <a:ln>
                      <a:noFill/>
                    </a:ln>
                  </pic:spPr>
                </pic:pic>
              </a:graphicData>
            </a:graphic>
          </wp:inline>
        </w:drawing>
      </w:r>
    </w:p>
    <w:p w:rsidR="009A5025" w:rsidRDefault="009A5025" w:rsidP="009A5025">
      <w:pPr>
        <w:pStyle w:val="a8"/>
      </w:pPr>
    </w:p>
    <w:p w:rsidR="009A5025" w:rsidRDefault="009A5025" w:rsidP="009A5025">
      <w:pPr>
        <w:pStyle w:val="a8"/>
      </w:pPr>
    </w:p>
    <w:p w:rsidR="009A5025" w:rsidRDefault="00273C99" w:rsidP="00B758C9">
      <w:pPr>
        <w:pStyle w:val="2"/>
      </w:pPr>
      <w:r>
        <w:t>自定义核的时频分布</w:t>
      </w:r>
      <w:r w:rsidR="006D7FF7">
        <w:t>【有待深入】</w:t>
      </w:r>
    </w:p>
    <w:p w:rsidR="00933E6A" w:rsidRDefault="00933E6A" w:rsidP="00933E6A">
      <w:pPr>
        <w:pStyle w:val="a8"/>
        <w:ind w:firstLine="420"/>
      </w:pPr>
      <w:r>
        <w:t>所谓的核就是在</w:t>
      </w:r>
      <w:r>
        <w:rPr>
          <w:rFonts w:hint="eastAsia"/>
        </w:rPr>
        <w:t>IAF</w:t>
      </w:r>
      <w:r>
        <w:rPr>
          <w:rFonts w:hint="eastAsia"/>
        </w:rPr>
        <w:t>域进行低通滤波的一个函数，核函数和</w:t>
      </w:r>
      <w:r>
        <w:rPr>
          <w:rFonts w:hint="eastAsia"/>
        </w:rPr>
        <w:t>WVD</w:t>
      </w:r>
      <w:r>
        <w:rPr>
          <w:rFonts w:hint="eastAsia"/>
        </w:rPr>
        <w:t>的卷积平滑等效于</w:t>
      </w:r>
      <w:r>
        <w:rPr>
          <w:rFonts w:hint="eastAsia"/>
        </w:rPr>
        <w:t>IAF</w:t>
      </w:r>
      <w:r>
        <w:rPr>
          <w:rFonts w:hint="eastAsia"/>
        </w:rPr>
        <w:t>域相乘（快速卷积实现）。因此只需要在</w:t>
      </w:r>
      <w:r>
        <w:rPr>
          <w:rFonts w:hint="eastAsia"/>
        </w:rPr>
        <w:t>IAF</w:t>
      </w:r>
      <w:r>
        <w:rPr>
          <w:rFonts w:hint="eastAsia"/>
        </w:rPr>
        <w:t>域设计核函数即可，详情可以参考</w:t>
      </w:r>
      <w:r w:rsidR="005A1AA0">
        <w:rPr>
          <w:rFonts w:hint="eastAsia"/>
        </w:rPr>
        <w:t>如下两篇</w:t>
      </w:r>
      <w:r>
        <w:rPr>
          <w:rFonts w:hint="eastAsia"/>
        </w:rPr>
        <w:t>文章</w:t>
      </w:r>
      <w:r w:rsidR="005A1AA0">
        <w:rPr>
          <w:rFonts w:hint="eastAsia"/>
        </w:rPr>
        <w:t>的解释</w:t>
      </w:r>
      <w:r>
        <w:rPr>
          <w:rFonts w:hint="eastAsia"/>
        </w:rPr>
        <w:t>：</w:t>
      </w:r>
    </w:p>
    <w:p w:rsidR="005A1AA0" w:rsidRDefault="005A1AA0" w:rsidP="005A1AA0">
      <w:pPr>
        <w:pStyle w:val="a8"/>
      </w:pPr>
      <w:r>
        <w:t xml:space="preserve">[1] </w:t>
      </w:r>
      <w:r w:rsidRPr="005A1AA0">
        <w:t>Boashash B, Khan N A, Ben-Jabeur T. Time–frequency features for pattern recognition using high-resolution TFDs: A tutorial review [J]. Digital Signal Processing, 2015, 40(2015): 1-30.</w:t>
      </w:r>
    </w:p>
    <w:p w:rsidR="005A1AA0" w:rsidRDefault="005A1AA0" w:rsidP="005A1AA0">
      <w:pPr>
        <w:pStyle w:val="a8"/>
      </w:pPr>
      <w:r>
        <w:rPr>
          <w:rFonts w:hint="eastAsia"/>
        </w:rPr>
        <w:t>[</w:t>
      </w:r>
      <w:r>
        <w:t>2</w:t>
      </w:r>
      <w:r>
        <w:rPr>
          <w:rFonts w:hint="eastAsia"/>
        </w:rPr>
        <w:t>]</w:t>
      </w:r>
      <w:r w:rsidRPr="005A1AA0">
        <w:t xml:space="preserve"> Boashash B, Azemi G, Toole J M O. Time-Frequency Processing of Nonstationary Signals: Advanced TFD Design to Aid Diagnosis with Highlights from Medical Applications [J]. IEEE Signal Processing Magazine, 2013, 30(6): 108-19.</w:t>
      </w:r>
    </w:p>
    <w:p w:rsidR="009A5025" w:rsidRDefault="00933E6A" w:rsidP="009A5025">
      <w:pPr>
        <w:pStyle w:val="a8"/>
      </w:pPr>
      <w:r>
        <w:t>参考程序：</w:t>
      </w:r>
      <w:r w:rsidRPr="00933E6A">
        <w:object w:dxaOrig="3856" w:dyaOrig="841">
          <v:shape id="_x0000_i1068" type="#_x0000_t75" style="width:192.85pt;height:41.95pt" o:ole="">
            <v:imagedata r:id="rId561" o:title=""/>
          </v:shape>
          <o:OLEObject Type="Embed" ProgID="Package" ShapeID="_x0000_i1068" DrawAspect="Content" ObjectID="_1545494203" r:id="rId562"/>
        </w:object>
      </w:r>
      <w:r w:rsidR="00450428">
        <w:t>延时了</w:t>
      </w:r>
      <w:r w:rsidR="00450428">
        <w:rPr>
          <w:rFonts w:hint="eastAsia"/>
        </w:rPr>
        <w:t>CKD</w:t>
      </w:r>
      <w:r w:rsidR="00450428">
        <w:rPr>
          <w:rFonts w:hint="eastAsia"/>
        </w:rPr>
        <w:t>、</w:t>
      </w:r>
      <w:r w:rsidR="00450428">
        <w:rPr>
          <w:rFonts w:hint="eastAsia"/>
        </w:rPr>
        <w:t>EMBD</w:t>
      </w:r>
      <w:r w:rsidR="00450428">
        <w:rPr>
          <w:rFonts w:hint="eastAsia"/>
        </w:rPr>
        <w:t>和</w:t>
      </w:r>
      <w:r w:rsidR="00450428">
        <w:rPr>
          <w:rFonts w:hint="eastAsia"/>
        </w:rPr>
        <w:t>MDD</w:t>
      </w:r>
      <w:r w:rsidR="00450428">
        <w:rPr>
          <w:rFonts w:hint="eastAsia"/>
        </w:rPr>
        <w:t>核滤波</w:t>
      </w:r>
      <w:r w:rsidR="00450428">
        <w:rPr>
          <w:rFonts w:hint="eastAsia"/>
        </w:rPr>
        <w:t>IAF</w:t>
      </w:r>
      <w:r w:rsidR="00450428">
        <w:rPr>
          <w:rFonts w:hint="eastAsia"/>
        </w:rPr>
        <w:t>域产生的时频分析。</w:t>
      </w:r>
    </w:p>
    <w:p w:rsidR="00933E6A" w:rsidRDefault="00E03D08" w:rsidP="009A5025">
      <w:pPr>
        <w:pStyle w:val="a8"/>
      </w:pPr>
      <w:r>
        <w:rPr>
          <w:rFonts w:hint="eastAsia"/>
        </w:rPr>
        <w:t>演示效果：</w:t>
      </w:r>
    </w:p>
    <w:p w:rsidR="00E03D08" w:rsidRDefault="00D74BB9" w:rsidP="009A5025">
      <w:pPr>
        <w:pStyle w:val="a8"/>
      </w:pPr>
      <w:r w:rsidRPr="00D74BB9">
        <w:rPr>
          <w:noProof/>
        </w:rPr>
        <w:drawing>
          <wp:inline distT="0" distB="0" distL="0" distR="0">
            <wp:extent cx="3189427" cy="3306445"/>
            <wp:effectExtent l="0" t="0" r="0" b="825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563">
                      <a:extLst>
                        <a:ext uri="{28A0092B-C50C-407E-A947-70E740481C1C}">
                          <a14:useLocalDpi xmlns:a14="http://schemas.microsoft.com/office/drawing/2010/main" val="0"/>
                        </a:ext>
                      </a:extLst>
                    </a:blip>
                    <a:srcRect l="4472" t="1627" r="6880" b="6474"/>
                    <a:stretch/>
                  </pic:blipFill>
                  <pic:spPr bwMode="auto">
                    <a:xfrm>
                      <a:off x="0" y="0"/>
                      <a:ext cx="3190577" cy="3307637"/>
                    </a:xfrm>
                    <a:prstGeom prst="rect">
                      <a:avLst/>
                    </a:prstGeom>
                    <a:noFill/>
                    <a:ln>
                      <a:noFill/>
                    </a:ln>
                    <a:extLst>
                      <a:ext uri="{53640926-AAD7-44D8-BBD7-CCE9431645EC}">
                        <a14:shadowObscured xmlns:a14="http://schemas.microsoft.com/office/drawing/2010/main"/>
                      </a:ext>
                    </a:extLst>
                  </pic:spPr>
                </pic:pic>
              </a:graphicData>
            </a:graphic>
          </wp:inline>
        </w:drawing>
      </w:r>
      <w:r w:rsidRPr="00D74BB9">
        <w:rPr>
          <w:noProof/>
        </w:rPr>
        <w:drawing>
          <wp:inline distT="0" distB="0" distL="0" distR="0">
            <wp:extent cx="3144369" cy="3306445"/>
            <wp:effectExtent l="0" t="0" r="0" b="8255"/>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564">
                      <a:extLst>
                        <a:ext uri="{28A0092B-C50C-407E-A947-70E740481C1C}">
                          <a14:useLocalDpi xmlns:a14="http://schemas.microsoft.com/office/drawing/2010/main" val="0"/>
                        </a:ext>
                      </a:extLst>
                    </a:blip>
                    <a:srcRect l="6302" t="2033" r="6304" b="6067"/>
                    <a:stretch/>
                  </pic:blipFill>
                  <pic:spPr bwMode="auto">
                    <a:xfrm>
                      <a:off x="0" y="0"/>
                      <a:ext cx="3145489" cy="3307623"/>
                    </a:xfrm>
                    <a:prstGeom prst="rect">
                      <a:avLst/>
                    </a:prstGeom>
                    <a:noFill/>
                    <a:ln>
                      <a:noFill/>
                    </a:ln>
                    <a:extLst>
                      <a:ext uri="{53640926-AAD7-44D8-BBD7-CCE9431645EC}">
                        <a14:shadowObscured xmlns:a14="http://schemas.microsoft.com/office/drawing/2010/main"/>
                      </a:ext>
                    </a:extLst>
                  </pic:spPr>
                </pic:pic>
              </a:graphicData>
            </a:graphic>
          </wp:inline>
        </w:drawing>
      </w:r>
    </w:p>
    <w:p w:rsidR="00E03D08" w:rsidRDefault="00010A5A" w:rsidP="009A5025">
      <w:pPr>
        <w:pStyle w:val="a8"/>
      </w:pPr>
      <w:r w:rsidRPr="00010A5A">
        <w:rPr>
          <w:noProof/>
        </w:rPr>
        <w:drawing>
          <wp:inline distT="0" distB="0" distL="0" distR="0">
            <wp:extent cx="3159125" cy="3335731"/>
            <wp:effectExtent l="0" t="0" r="3175" b="0"/>
            <wp:docPr id="459"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565">
                      <a:extLst>
                        <a:ext uri="{28A0092B-C50C-407E-A947-70E740481C1C}">
                          <a14:useLocalDpi xmlns:a14="http://schemas.microsoft.com/office/drawing/2010/main" val="0"/>
                        </a:ext>
                      </a:extLst>
                    </a:blip>
                    <a:srcRect l="4877" t="2033" r="7320" b="5255"/>
                    <a:stretch/>
                  </pic:blipFill>
                  <pic:spPr bwMode="auto">
                    <a:xfrm>
                      <a:off x="0" y="0"/>
                      <a:ext cx="3160163" cy="3336827"/>
                    </a:xfrm>
                    <a:prstGeom prst="rect">
                      <a:avLst/>
                    </a:prstGeom>
                    <a:noFill/>
                    <a:ln>
                      <a:noFill/>
                    </a:ln>
                    <a:extLst>
                      <a:ext uri="{53640926-AAD7-44D8-BBD7-CCE9431645EC}">
                        <a14:shadowObscured xmlns:a14="http://schemas.microsoft.com/office/drawing/2010/main"/>
                      </a:ext>
                    </a:extLst>
                  </pic:spPr>
                </pic:pic>
              </a:graphicData>
            </a:graphic>
          </wp:inline>
        </w:drawing>
      </w:r>
      <w:r w:rsidR="00E3099D" w:rsidRPr="00E3099D">
        <w:rPr>
          <w:noProof/>
        </w:rPr>
        <w:drawing>
          <wp:inline distT="0" distB="0" distL="0" distR="0">
            <wp:extent cx="3173710" cy="3350362"/>
            <wp:effectExtent l="0" t="0" r="8255" b="254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566">
                      <a:extLst>
                        <a:ext uri="{28A0092B-C50C-407E-A947-70E740481C1C}">
                          <a14:useLocalDpi xmlns:a14="http://schemas.microsoft.com/office/drawing/2010/main" val="0"/>
                        </a:ext>
                      </a:extLst>
                    </a:blip>
                    <a:srcRect l="6301" t="1220" r="5491" b="5662"/>
                    <a:stretch/>
                  </pic:blipFill>
                  <pic:spPr bwMode="auto">
                    <a:xfrm>
                      <a:off x="0" y="0"/>
                      <a:ext cx="3174763" cy="3351473"/>
                    </a:xfrm>
                    <a:prstGeom prst="rect">
                      <a:avLst/>
                    </a:prstGeom>
                    <a:noFill/>
                    <a:ln>
                      <a:noFill/>
                    </a:ln>
                    <a:extLst>
                      <a:ext uri="{53640926-AAD7-44D8-BBD7-CCE9431645EC}">
                        <a14:shadowObscured xmlns:a14="http://schemas.microsoft.com/office/drawing/2010/main"/>
                      </a:ext>
                    </a:extLst>
                  </pic:spPr>
                </pic:pic>
              </a:graphicData>
            </a:graphic>
          </wp:inline>
        </w:drawing>
      </w:r>
    </w:p>
    <w:p w:rsidR="00E03D08" w:rsidRPr="009B7458" w:rsidRDefault="009B7458" w:rsidP="009A5025">
      <w:pPr>
        <w:pStyle w:val="a8"/>
        <w:rPr>
          <w:rStyle w:val="a6"/>
        </w:rPr>
      </w:pPr>
      <w:r>
        <w:rPr>
          <w:rFonts w:hint="eastAsia"/>
        </w:rPr>
        <w:lastRenderedPageBreak/>
        <w:t>&gt;&gt;</w:t>
      </w:r>
      <w:r>
        <w:rPr>
          <w:rFonts w:hint="eastAsia"/>
        </w:rPr>
        <w:t>结论：</w:t>
      </w:r>
      <w:r w:rsidRPr="009B7458">
        <w:rPr>
          <w:rStyle w:val="a6"/>
          <w:rFonts w:hint="eastAsia"/>
        </w:rPr>
        <w:t>如果在</w:t>
      </w:r>
      <w:r w:rsidRPr="009B7458">
        <w:rPr>
          <w:rStyle w:val="a6"/>
          <w:rFonts w:hint="eastAsia"/>
        </w:rPr>
        <w:t>IAF</w:t>
      </w:r>
      <w:r w:rsidRPr="009B7458">
        <w:rPr>
          <w:rStyle w:val="a6"/>
          <w:rFonts w:hint="eastAsia"/>
        </w:rPr>
        <w:t>域能够正确的找到信号项的方向和位置，则一定可以通过多方向的核获得最高分辨率的时频分布！！目前已知的一个线索是信号项必然是从</w:t>
      </w:r>
      <w:r w:rsidRPr="009B7458">
        <w:rPr>
          <w:rStyle w:val="a6"/>
          <w:rFonts w:hint="eastAsia"/>
        </w:rPr>
        <w:t>AF</w:t>
      </w:r>
      <w:r w:rsidRPr="009B7458">
        <w:rPr>
          <w:rStyle w:val="a6"/>
          <w:rFonts w:hint="eastAsia"/>
        </w:rPr>
        <w:t>域的中心点延伸出去的！而且有信号项时中心点的频率一定最高——但这也许只是针对</w:t>
      </w:r>
      <w:r w:rsidRPr="009B7458">
        <w:rPr>
          <w:rStyle w:val="a6"/>
          <w:rFonts w:hint="eastAsia"/>
        </w:rPr>
        <w:t xml:space="preserve"> LFM</w:t>
      </w:r>
      <w:r w:rsidRPr="009B7458">
        <w:rPr>
          <w:rStyle w:val="a6"/>
          <w:rFonts w:hint="eastAsia"/>
        </w:rPr>
        <w:t>信号有效！</w:t>
      </w:r>
    </w:p>
    <w:p w:rsidR="00E03D08" w:rsidRDefault="009B7458" w:rsidP="009A5025">
      <w:pPr>
        <w:pStyle w:val="a8"/>
      </w:pPr>
      <w:r>
        <w:rPr>
          <w:rFonts w:hint="eastAsia"/>
        </w:rPr>
        <w:t>因此获得一个</w:t>
      </w:r>
      <w:r w:rsidRPr="009115E7">
        <w:rPr>
          <w:rStyle w:val="ac"/>
          <w:rFonts w:hint="eastAsia"/>
        </w:rPr>
        <w:t>创新点</w:t>
      </w:r>
      <w:r>
        <w:rPr>
          <w:rFonts w:hint="eastAsia"/>
        </w:rPr>
        <w:t>：</w:t>
      </w:r>
      <w:r w:rsidRPr="009B7458">
        <w:rPr>
          <w:rFonts w:hint="eastAsia"/>
        </w:rPr>
        <w:t>既然可以在</w:t>
      </w:r>
      <w:r w:rsidRPr="009B7458">
        <w:rPr>
          <w:rFonts w:hint="eastAsia"/>
        </w:rPr>
        <w:t>AF</w:t>
      </w:r>
      <w:r w:rsidRPr="009B7458">
        <w:rPr>
          <w:rFonts w:hint="eastAsia"/>
        </w:rPr>
        <w:t>域低通滤波，</w:t>
      </w:r>
      <w:r w:rsidRPr="009B7458">
        <w:rPr>
          <w:rStyle w:val="ac"/>
          <w:rFonts w:hint="eastAsia"/>
        </w:rPr>
        <w:t>为什么不可以在</w:t>
      </w:r>
      <w:r w:rsidRPr="009B7458">
        <w:rPr>
          <w:rStyle w:val="ac"/>
          <w:rFonts w:hint="eastAsia"/>
        </w:rPr>
        <w:t>AF</w:t>
      </w:r>
      <w:r w:rsidRPr="009B7458">
        <w:rPr>
          <w:rStyle w:val="ac"/>
          <w:rFonts w:hint="eastAsia"/>
        </w:rPr>
        <w:t>域进行幅度自适应的滤波呢？</w:t>
      </w:r>
      <w:r w:rsidRPr="009B7458">
        <w:rPr>
          <w:rFonts w:hint="eastAsia"/>
        </w:rPr>
        <w:t>！只需要</w:t>
      </w:r>
      <w:r w:rsidRPr="009B7458">
        <w:rPr>
          <w:rStyle w:val="a7"/>
          <w:rFonts w:hint="eastAsia"/>
        </w:rPr>
        <w:t>把</w:t>
      </w:r>
      <w:r w:rsidRPr="009B7458">
        <w:rPr>
          <w:rStyle w:val="a7"/>
          <w:rFonts w:hint="eastAsia"/>
        </w:rPr>
        <w:t>AF</w:t>
      </w:r>
      <w:r w:rsidRPr="009B7458">
        <w:rPr>
          <w:rStyle w:val="a7"/>
          <w:rFonts w:hint="eastAsia"/>
        </w:rPr>
        <w:t>域的信号幅度较小或者面积较小的部分噪声过滤掉，然后反变换到</w:t>
      </w:r>
      <w:r w:rsidRPr="009B7458">
        <w:rPr>
          <w:rStyle w:val="a7"/>
          <w:rFonts w:hint="eastAsia"/>
        </w:rPr>
        <w:t>WVD</w:t>
      </w:r>
      <w:r w:rsidRPr="009B7458">
        <w:rPr>
          <w:rStyle w:val="a7"/>
          <w:rFonts w:hint="eastAsia"/>
        </w:rPr>
        <w:t>域就可以了！</w:t>
      </w:r>
      <w:r w:rsidRPr="009B7458">
        <w:rPr>
          <w:rFonts w:hint="eastAsia"/>
        </w:rPr>
        <w:t>！</w:t>
      </w:r>
      <w:r>
        <w:rPr>
          <w:rFonts w:hint="eastAsia"/>
        </w:rPr>
        <w:t>但是实际上</w:t>
      </w:r>
      <w:r>
        <w:rPr>
          <w:rFonts w:hint="eastAsia"/>
        </w:rPr>
        <w:t>AF</w:t>
      </w:r>
      <w:r>
        <w:rPr>
          <w:rFonts w:hint="eastAsia"/>
        </w:rPr>
        <w:t>域信号项的能量并不总是连续最强的，因此直接寻找幅值来决定似乎并不可行。但是这也是一种思路、、</w:t>
      </w:r>
      <w:r w:rsidR="00BC1C7B">
        <w:rPr>
          <w:rFonts w:hint="eastAsia"/>
        </w:rPr>
        <w:t>和</w:t>
      </w:r>
      <w:r w:rsidR="00BC1C7B">
        <w:rPr>
          <w:rFonts w:hint="eastAsia"/>
        </w:rPr>
        <w:t>A</w:t>
      </w:r>
      <w:r w:rsidR="00BC1C7B">
        <w:t>DTFD</w:t>
      </w:r>
      <w:r w:rsidR="00BC1C7B">
        <w:t>相似（参考下一节）的一种。</w:t>
      </w:r>
    </w:p>
    <w:p w:rsidR="00933E6A" w:rsidRDefault="00933E6A" w:rsidP="009A5025">
      <w:pPr>
        <w:pStyle w:val="a8"/>
      </w:pPr>
    </w:p>
    <w:p w:rsidR="005163D2" w:rsidRDefault="005163D2" w:rsidP="009A5025">
      <w:pPr>
        <w:pStyle w:val="a8"/>
      </w:pPr>
    </w:p>
    <w:p w:rsidR="005163D2" w:rsidRDefault="005163D2" w:rsidP="009A5025">
      <w:pPr>
        <w:pStyle w:val="a8"/>
      </w:pPr>
    </w:p>
    <w:p w:rsidR="005163D2" w:rsidRDefault="005163D2" w:rsidP="005163D2">
      <w:pPr>
        <w:pStyle w:val="3"/>
      </w:pPr>
      <w:r>
        <w:rPr>
          <w:rFonts w:hint="eastAsia"/>
        </w:rPr>
        <w:t>1</w:t>
      </w:r>
      <w:r>
        <w:rPr>
          <w:rFonts w:hint="eastAsia"/>
        </w:rPr>
        <w:t>、</w:t>
      </w:r>
      <w:r>
        <w:t>自适应核的</w:t>
      </w:r>
      <w:r>
        <w:rPr>
          <w:rFonts w:hint="eastAsia"/>
        </w:rPr>
        <w:t>QTFD</w:t>
      </w:r>
      <w:r>
        <w:rPr>
          <w:rFonts w:hint="eastAsia"/>
        </w:rPr>
        <w:t>对比</w:t>
      </w:r>
    </w:p>
    <w:p w:rsidR="005163D2" w:rsidRDefault="005163D2" w:rsidP="005163D2">
      <w:r>
        <w:rPr>
          <w:rFonts w:hint="eastAsia"/>
        </w:rPr>
        <w:t>AFS</w:t>
      </w:r>
      <w:r>
        <w:rPr>
          <w:rFonts w:hint="eastAsia"/>
        </w:rPr>
        <w:t>的参考文献</w:t>
      </w:r>
      <w:r w:rsidR="004E582F">
        <w:rPr>
          <w:rFonts w:hint="eastAsia"/>
        </w:rPr>
        <w:t>，实现程序</w:t>
      </w:r>
      <w:r w:rsidR="004E582F" w:rsidRPr="004E582F">
        <w:object w:dxaOrig="976" w:dyaOrig="841">
          <v:shape id="_x0000_i1069" type="#_x0000_t75" style="width:48.85pt;height:41.95pt" o:ole="">
            <v:imagedata r:id="rId567" o:title=""/>
          </v:shape>
          <o:OLEObject Type="Embed" ProgID="Package" ShapeID="_x0000_i1069" DrawAspect="Content" ObjectID="_1545494204" r:id="rId568"/>
        </w:object>
      </w:r>
      <w:r>
        <w:rPr>
          <w:rFonts w:hint="eastAsia"/>
        </w:rPr>
        <w:t>：</w:t>
      </w:r>
    </w:p>
    <w:p w:rsidR="005163D2" w:rsidRDefault="005163D2" w:rsidP="005163D2">
      <w:r w:rsidRPr="005163D2">
        <w:t>[1] Khan N A, Boashash B. Instantaneous Frequency Estimation of Multicomponent Nonstationary Signals Using Multiview Time-Frequency Distributions Based on the Adaptive Fractional Spectrogram [J]. IEEE Signal Processing Letters, 2013, 20(2): 157-60.</w:t>
      </w:r>
    </w:p>
    <w:p w:rsidR="005163D2" w:rsidRPr="005163D2" w:rsidRDefault="005163D2" w:rsidP="005163D2"/>
    <w:p w:rsidR="00ED7DBF" w:rsidRDefault="005163D2" w:rsidP="009A5025">
      <w:pPr>
        <w:pStyle w:val="a8"/>
      </w:pPr>
      <w:r>
        <w:rPr>
          <w:rFonts w:hint="eastAsia"/>
        </w:rPr>
        <w:t>ADTFD</w:t>
      </w:r>
      <w:r w:rsidR="00ED7DBF">
        <w:rPr>
          <w:rFonts w:hint="eastAsia"/>
        </w:rPr>
        <w:t>而最终的实现效果参考作者文章第</w:t>
      </w:r>
      <w:r w:rsidR="00ED7DBF">
        <w:rPr>
          <w:rFonts w:hint="eastAsia"/>
        </w:rPr>
        <w:t>4.2</w:t>
      </w:r>
      <w:r w:rsidR="00ED7DBF">
        <w:rPr>
          <w:rFonts w:hint="eastAsia"/>
        </w:rPr>
        <w:t>节：</w:t>
      </w:r>
    </w:p>
    <w:p w:rsidR="00ED7DBF" w:rsidRDefault="00ED7DBF" w:rsidP="009A5025">
      <w:pPr>
        <w:pStyle w:val="a8"/>
      </w:pPr>
      <w:r w:rsidRPr="00ED7DBF">
        <w:t>[1] Boashash B, Khan N A, Ben-Jabeur T. Time–frequency features for pattern recognition using high-resolution TFDs: A tutorial review [J]. Digital Signal Processing, 2015, 40(2015): 1-30.</w:t>
      </w:r>
    </w:p>
    <w:p w:rsidR="00ED7DBF" w:rsidRDefault="00ED7DBF" w:rsidP="009A5025">
      <w:pPr>
        <w:pStyle w:val="a8"/>
      </w:pPr>
      <w:r>
        <w:rPr>
          <w:rFonts w:hint="eastAsia"/>
        </w:rPr>
        <w:t>这当中实现的</w:t>
      </w:r>
      <w:r w:rsidRPr="00ED7DBF">
        <w:rPr>
          <w:rStyle w:val="a7"/>
          <w:rFonts w:hint="eastAsia"/>
        </w:rPr>
        <w:t>ADTFD</w:t>
      </w:r>
      <w:r w:rsidRPr="00ED7DBF">
        <w:rPr>
          <w:rStyle w:val="a7"/>
          <w:rFonts w:hint="eastAsia"/>
        </w:rPr>
        <w:t>实际上是根据公式</w:t>
      </w:r>
      <w:r w:rsidRPr="00ED7DBF">
        <w:rPr>
          <w:rStyle w:val="a7"/>
          <w:rFonts w:hint="eastAsia"/>
        </w:rPr>
        <w:t>51</w:t>
      </w:r>
      <w:r w:rsidRPr="00ED7DBF">
        <w:rPr>
          <w:rStyle w:val="a7"/>
        </w:rPr>
        <w:t>—55</w:t>
      </w:r>
      <w:r w:rsidRPr="00ED7DBF">
        <w:rPr>
          <w:rStyle w:val="a7"/>
        </w:rPr>
        <w:t>实现</w:t>
      </w:r>
      <w:r>
        <w:t>。最终程序是</w:t>
      </w:r>
      <w:r w:rsidRPr="00ED7DBF">
        <w:object w:dxaOrig="1246" w:dyaOrig="841">
          <v:shape id="_x0000_i1070" type="#_x0000_t75" style="width:62.6pt;height:41.95pt" o:ole="">
            <v:imagedata r:id="rId569" o:title=""/>
          </v:shape>
          <o:OLEObject Type="Embed" ProgID="Package" ShapeID="_x0000_i1070" DrawAspect="Content" ObjectID="_1545494205" r:id="rId570"/>
        </w:object>
      </w:r>
    </w:p>
    <w:p w:rsidR="0004314D" w:rsidRDefault="00243D42" w:rsidP="009A7E40">
      <w:pPr>
        <w:pStyle w:val="a8"/>
      </w:pPr>
      <w:r>
        <w:rPr>
          <w:rFonts w:hint="eastAsia"/>
        </w:rPr>
        <w:t>&gt;&gt;</w:t>
      </w:r>
      <w:r>
        <w:rPr>
          <w:rFonts w:hint="eastAsia"/>
        </w:rPr>
        <w:t>但是这种方法很显然只适合针对多</w:t>
      </w:r>
      <w:r>
        <w:rPr>
          <w:rFonts w:hint="eastAsia"/>
        </w:rPr>
        <w:t>LFM</w:t>
      </w:r>
      <w:r>
        <w:rPr>
          <w:rFonts w:hint="eastAsia"/>
        </w:rPr>
        <w:t>分量有效，针对</w:t>
      </w:r>
      <w:r w:rsidR="00EF17F6">
        <w:t>NL</w:t>
      </w:r>
      <w:r>
        <w:rPr>
          <w:rFonts w:hint="eastAsia"/>
        </w:rPr>
        <w:t>FM</w:t>
      </w:r>
      <w:r>
        <w:rPr>
          <w:rFonts w:hint="eastAsia"/>
        </w:rPr>
        <w:t>信号无效。比如：</w:t>
      </w:r>
    </w:p>
    <w:p w:rsidR="00ED7DBF" w:rsidRPr="0004314D" w:rsidRDefault="009A7E40" w:rsidP="009A7E40">
      <w:pPr>
        <w:pStyle w:val="a8"/>
      </w:pPr>
      <w:r>
        <w:t>N = 256;</w:t>
      </w:r>
      <w:r w:rsidR="0004314D">
        <w:t>时：</w:t>
      </w:r>
      <w:r w:rsidRPr="0004314D">
        <w:rPr>
          <w:rStyle w:val="ab"/>
        </w:rPr>
        <w:t>s = fmsin(N,0.1,0.3) + fmlin(N,0.35,0.1,1);</w:t>
      </w:r>
      <w:r w:rsidR="0004314D" w:rsidRPr="0004314D">
        <w:rPr>
          <w:rStyle w:val="ab"/>
        </w:rPr>
        <w:t>左图</w:t>
      </w:r>
      <w:r w:rsidR="0004314D">
        <w:t>。</w:t>
      </w:r>
      <w:r w:rsidR="0004314D" w:rsidRPr="0004314D">
        <w:rPr>
          <w:rStyle w:val="ab"/>
        </w:rPr>
        <w:t>s = fmsin(N,0.1,0.3) + fmlin(N,0.35,0.1,128);</w:t>
      </w:r>
      <w:r w:rsidR="0004314D" w:rsidRPr="0004314D">
        <w:rPr>
          <w:rStyle w:val="ab"/>
        </w:rPr>
        <w:t>右图</w:t>
      </w:r>
      <w:r w:rsidR="0004314D">
        <w:t>。</w:t>
      </w:r>
    </w:p>
    <w:p w:rsidR="00243D42" w:rsidRPr="009A7E40" w:rsidRDefault="0004314D" w:rsidP="009A5025">
      <w:pPr>
        <w:pStyle w:val="a8"/>
      </w:pPr>
      <w:r w:rsidRPr="0004314D">
        <w:rPr>
          <w:noProof/>
        </w:rPr>
        <w:drawing>
          <wp:inline distT="0" distB="0" distL="0" distR="0">
            <wp:extent cx="3080922" cy="3283420"/>
            <wp:effectExtent l="0" t="0" r="5715"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571">
                      <a:extLst>
                        <a:ext uri="{28A0092B-C50C-407E-A947-70E740481C1C}">
                          <a14:useLocalDpi xmlns:a14="http://schemas.microsoft.com/office/drawing/2010/main" val="0"/>
                        </a:ext>
                      </a:extLst>
                    </a:blip>
                    <a:srcRect l="6767" t="2476" r="7582" b="6244"/>
                    <a:stretch/>
                  </pic:blipFill>
                  <pic:spPr bwMode="auto">
                    <a:xfrm>
                      <a:off x="0" y="0"/>
                      <a:ext cx="3081630" cy="3284175"/>
                    </a:xfrm>
                    <a:prstGeom prst="rect">
                      <a:avLst/>
                    </a:prstGeom>
                    <a:noFill/>
                    <a:ln>
                      <a:noFill/>
                    </a:ln>
                    <a:extLst>
                      <a:ext uri="{53640926-AAD7-44D8-BBD7-CCE9431645EC}">
                        <a14:shadowObscured xmlns:a14="http://schemas.microsoft.com/office/drawing/2010/main"/>
                      </a:ext>
                    </a:extLst>
                  </pic:spPr>
                </pic:pic>
              </a:graphicData>
            </a:graphic>
          </wp:inline>
        </w:drawing>
      </w:r>
      <w:r w:rsidRPr="0004314D">
        <w:rPr>
          <w:noProof/>
        </w:rPr>
        <w:drawing>
          <wp:inline distT="0" distB="0" distL="0" distR="0">
            <wp:extent cx="3187599" cy="3283420"/>
            <wp:effectExtent l="0" t="0" r="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572">
                      <a:extLst>
                        <a:ext uri="{28A0092B-C50C-407E-A947-70E740481C1C}">
                          <a14:useLocalDpi xmlns:a14="http://schemas.microsoft.com/office/drawing/2010/main" val="0"/>
                        </a:ext>
                      </a:extLst>
                    </a:blip>
                    <a:srcRect l="4952" t="2476" r="6426" b="6239"/>
                    <a:stretch/>
                  </pic:blipFill>
                  <pic:spPr bwMode="auto">
                    <a:xfrm>
                      <a:off x="0" y="0"/>
                      <a:ext cx="3188497" cy="3284345"/>
                    </a:xfrm>
                    <a:prstGeom prst="rect">
                      <a:avLst/>
                    </a:prstGeom>
                    <a:noFill/>
                    <a:ln>
                      <a:noFill/>
                    </a:ln>
                    <a:extLst>
                      <a:ext uri="{53640926-AAD7-44D8-BBD7-CCE9431645EC}">
                        <a14:shadowObscured xmlns:a14="http://schemas.microsoft.com/office/drawing/2010/main"/>
                      </a:ext>
                    </a:extLst>
                  </pic:spPr>
                </pic:pic>
              </a:graphicData>
            </a:graphic>
          </wp:inline>
        </w:drawing>
      </w:r>
    </w:p>
    <w:p w:rsidR="00243D42" w:rsidRDefault="005B2833" w:rsidP="009A5025">
      <w:pPr>
        <w:pStyle w:val="a8"/>
      </w:pPr>
      <w:r>
        <w:t>由此</w:t>
      </w:r>
      <w:r w:rsidR="003F16FF">
        <w:t>可见：</w:t>
      </w:r>
      <w:r w:rsidR="00480A9F" w:rsidRPr="00771243">
        <w:rPr>
          <w:rStyle w:val="ab"/>
        </w:rPr>
        <w:t>交叉处的性能都和交叉出的信号相位有关，采用</w:t>
      </w:r>
      <w:r w:rsidR="00480A9F" w:rsidRPr="00771243">
        <w:rPr>
          <w:rStyle w:val="ab"/>
          <w:rFonts w:hint="eastAsia"/>
        </w:rPr>
        <w:t>ADTFD</w:t>
      </w:r>
      <w:r w:rsidR="00480A9F" w:rsidRPr="00771243">
        <w:rPr>
          <w:rStyle w:val="ab"/>
          <w:rFonts w:hint="eastAsia"/>
        </w:rPr>
        <w:t>无法改善交叉处的相位导致的频率严重估计错误问题。但是</w:t>
      </w:r>
      <w:r w:rsidR="00480A9F" w:rsidRPr="00771243">
        <w:rPr>
          <w:rStyle w:val="ab"/>
          <w:rFonts w:hint="eastAsia"/>
        </w:rPr>
        <w:t>AFS</w:t>
      </w:r>
      <w:r w:rsidR="00480A9F" w:rsidRPr="00771243">
        <w:rPr>
          <w:rStyle w:val="ab"/>
          <w:rFonts w:hint="eastAsia"/>
        </w:rPr>
        <w:t>却能提供一些比较好的结果</w:t>
      </w:r>
      <w:r w:rsidR="00480A9F" w:rsidRPr="00771243">
        <w:rPr>
          <w:rStyle w:val="ab"/>
        </w:rPr>
        <w:t>—</w:t>
      </w:r>
      <w:r w:rsidR="00480A9F" w:rsidRPr="00771243">
        <w:rPr>
          <w:rStyle w:val="ab"/>
          <w:rFonts w:hint="eastAsia"/>
        </w:rPr>
        <w:t>至少在相位抵消的交叉处也会有正确的输出</w:t>
      </w:r>
      <w:r w:rsidR="00480A9F">
        <w:rPr>
          <w:rFonts w:hint="eastAsia"/>
        </w:rPr>
        <w:t>。</w:t>
      </w:r>
    </w:p>
    <w:p w:rsidR="00243D42" w:rsidRDefault="004A3FCD" w:rsidP="009A5025">
      <w:pPr>
        <w:pStyle w:val="a8"/>
      </w:pPr>
      <w:r>
        <w:t>注：相关变换的性能分析如下：</w:t>
      </w:r>
    </w:p>
    <w:p w:rsidR="00771243" w:rsidRDefault="004A3FCD" w:rsidP="009A5025">
      <w:pPr>
        <w:pStyle w:val="a8"/>
      </w:pPr>
      <w:r>
        <w:rPr>
          <w:rFonts w:hint="eastAsia"/>
        </w:rPr>
        <w:t>CKD</w:t>
      </w:r>
      <w:r>
        <w:rPr>
          <w:rFonts w:hint="eastAsia"/>
        </w:rPr>
        <w:t>：只是一个多方向的核，并非自适应的操作。</w:t>
      </w:r>
    </w:p>
    <w:p w:rsidR="004A3FCD" w:rsidRDefault="004A3FCD" w:rsidP="009A5025">
      <w:pPr>
        <w:pStyle w:val="a8"/>
      </w:pPr>
      <w:r>
        <w:rPr>
          <w:rFonts w:hint="eastAsia"/>
        </w:rPr>
        <w:t>AFS</w:t>
      </w:r>
      <w:r>
        <w:rPr>
          <w:rFonts w:hint="eastAsia"/>
        </w:rPr>
        <w:t>：类似自适应窗长度和旋转角度的</w:t>
      </w:r>
      <w:r>
        <w:rPr>
          <w:rFonts w:hint="eastAsia"/>
        </w:rPr>
        <w:t>STFRFT</w:t>
      </w:r>
      <w:r>
        <w:rPr>
          <w:rFonts w:hint="eastAsia"/>
        </w:rPr>
        <w:t>，但是其提取保留的极大值太多了，因此导致了</w:t>
      </w:r>
      <w:r>
        <w:rPr>
          <w:rFonts w:hint="eastAsia"/>
        </w:rPr>
        <w:t>SFM</w:t>
      </w:r>
      <w:r>
        <w:rPr>
          <w:rFonts w:hint="eastAsia"/>
        </w:rPr>
        <w:t>信号的转折处存在较多的分岔溢出。</w:t>
      </w:r>
    </w:p>
    <w:p w:rsidR="00771243" w:rsidRDefault="004A3FCD" w:rsidP="009A5025">
      <w:pPr>
        <w:pStyle w:val="a8"/>
      </w:pPr>
      <w:r>
        <w:rPr>
          <w:rFonts w:hint="eastAsia"/>
        </w:rPr>
        <w:t>AOK</w:t>
      </w:r>
      <w:r>
        <w:rPr>
          <w:rFonts w:hint="eastAsia"/>
        </w:rPr>
        <w:t>：自适应方向的核，只适合于单分量的信号。</w:t>
      </w:r>
    </w:p>
    <w:p w:rsidR="004A3FCD" w:rsidRDefault="004A3FCD" w:rsidP="009A5025">
      <w:pPr>
        <w:pStyle w:val="a8"/>
      </w:pPr>
      <w:r>
        <w:rPr>
          <w:rFonts w:hint="eastAsia"/>
        </w:rPr>
        <w:t>ADTFD</w:t>
      </w:r>
      <w:r>
        <w:rPr>
          <w:rFonts w:hint="eastAsia"/>
        </w:rPr>
        <w:t>：算得上是</w:t>
      </w:r>
      <w:r>
        <w:rPr>
          <w:rFonts w:hint="eastAsia"/>
        </w:rPr>
        <w:t>QTFD</w:t>
      </w:r>
      <w:r>
        <w:rPr>
          <w:rFonts w:hint="eastAsia"/>
        </w:rPr>
        <w:t>里面最佳的一种自适应核了，但是在相位叠加失真处处依然无能为力。</w:t>
      </w:r>
    </w:p>
    <w:p w:rsidR="00771243" w:rsidRDefault="00771243" w:rsidP="009A5025">
      <w:pPr>
        <w:pStyle w:val="a8"/>
      </w:pPr>
    </w:p>
    <w:p w:rsidR="00771243" w:rsidRDefault="000C5CE0" w:rsidP="009A5025">
      <w:pPr>
        <w:pStyle w:val="a8"/>
      </w:pPr>
      <w:r>
        <w:t>》》</w:t>
      </w:r>
      <w:r>
        <w:rPr>
          <w:rFonts w:hint="eastAsia"/>
        </w:rPr>
        <w:t>另外：</w:t>
      </w:r>
      <w:r w:rsidRPr="000C5CE0">
        <w:rPr>
          <w:rStyle w:val="ac"/>
          <w:rFonts w:hint="eastAsia"/>
        </w:rPr>
        <w:t>一个急需解决的问题是！从原理上分析</w:t>
      </w:r>
      <w:r w:rsidRPr="000C5CE0">
        <w:rPr>
          <w:rStyle w:val="ac"/>
          <w:rFonts w:hint="eastAsia"/>
        </w:rPr>
        <w:t>FRFT</w:t>
      </w:r>
      <w:r w:rsidRPr="000C5CE0">
        <w:rPr>
          <w:rStyle w:val="ac"/>
          <w:rFonts w:hint="eastAsia"/>
        </w:rPr>
        <w:t>在</w:t>
      </w:r>
      <w:r w:rsidRPr="000C5CE0">
        <w:rPr>
          <w:rStyle w:val="ac"/>
          <w:rFonts w:hint="eastAsia"/>
        </w:rPr>
        <w:t>WVD</w:t>
      </w:r>
      <w:r w:rsidRPr="000C5CE0">
        <w:rPr>
          <w:rStyle w:val="ac"/>
          <w:rFonts w:hint="eastAsia"/>
        </w:rPr>
        <w:t>域或者</w:t>
      </w:r>
      <w:r w:rsidRPr="000C5CE0">
        <w:rPr>
          <w:rStyle w:val="ac"/>
        </w:rPr>
        <w:t>IAF</w:t>
      </w:r>
      <w:r w:rsidRPr="000C5CE0">
        <w:rPr>
          <w:rStyle w:val="ac"/>
        </w:rPr>
        <w:t>域表现出来是一个什么样的滤波器？</w:t>
      </w:r>
      <w:r>
        <w:t>？</w:t>
      </w:r>
      <w:r w:rsidR="00063427">
        <w:rPr>
          <w:rFonts w:hint="eastAsia"/>
        </w:rPr>
        <w:t>是否类似</w:t>
      </w:r>
      <w:r w:rsidR="00063427">
        <w:rPr>
          <w:rFonts w:hint="eastAsia"/>
        </w:rPr>
        <w:t>MDD</w:t>
      </w:r>
      <w:r w:rsidR="00063427">
        <w:rPr>
          <w:rFonts w:hint="eastAsia"/>
        </w:rPr>
        <w:t>？</w:t>
      </w:r>
      <w:bookmarkStart w:id="26" w:name="_GoBack"/>
      <w:bookmarkEnd w:id="26"/>
    </w:p>
    <w:p w:rsidR="000C5CE0" w:rsidRDefault="000C5CE0" w:rsidP="009A5025">
      <w:pPr>
        <w:pStyle w:val="a8"/>
      </w:pPr>
    </w:p>
    <w:p w:rsidR="000C5CE0" w:rsidRDefault="000C5CE0" w:rsidP="009A5025">
      <w:pPr>
        <w:pStyle w:val="a8"/>
      </w:pPr>
    </w:p>
    <w:p w:rsidR="000C5CE0" w:rsidRDefault="000C5CE0" w:rsidP="009A5025">
      <w:pPr>
        <w:pStyle w:val="a8"/>
      </w:pPr>
    </w:p>
    <w:p w:rsidR="000C5CE0" w:rsidRDefault="000C5CE0" w:rsidP="009A5025">
      <w:pPr>
        <w:pStyle w:val="a8"/>
      </w:pPr>
    </w:p>
    <w:p w:rsidR="000C5CE0" w:rsidRDefault="000C5CE0" w:rsidP="009A5025">
      <w:pPr>
        <w:pStyle w:val="a8"/>
      </w:pPr>
    </w:p>
    <w:p w:rsidR="000C5CE0" w:rsidRDefault="000C5CE0" w:rsidP="009A5025">
      <w:pPr>
        <w:pStyle w:val="a8"/>
      </w:pPr>
    </w:p>
    <w:p w:rsidR="000C5CE0" w:rsidRDefault="000C5CE0" w:rsidP="009A5025">
      <w:pPr>
        <w:pStyle w:val="a8"/>
      </w:pPr>
    </w:p>
    <w:p w:rsidR="000C5CE0" w:rsidRDefault="000C5CE0" w:rsidP="009A5025">
      <w:pPr>
        <w:pStyle w:val="a8"/>
      </w:pPr>
    </w:p>
    <w:p w:rsidR="000C5CE0" w:rsidRDefault="000C5CE0" w:rsidP="009A5025">
      <w:pPr>
        <w:pStyle w:val="a8"/>
      </w:pPr>
    </w:p>
    <w:p w:rsidR="000C5CE0" w:rsidRDefault="000C5CE0" w:rsidP="009A5025">
      <w:pPr>
        <w:pStyle w:val="a8"/>
      </w:pPr>
    </w:p>
    <w:p w:rsidR="000C5CE0" w:rsidRDefault="000C5CE0" w:rsidP="009A5025">
      <w:pPr>
        <w:pStyle w:val="a8"/>
      </w:pPr>
    </w:p>
    <w:p w:rsidR="000C5CE0" w:rsidRDefault="000C5CE0" w:rsidP="009A5025">
      <w:pPr>
        <w:pStyle w:val="a8"/>
      </w:pPr>
    </w:p>
    <w:p w:rsidR="000C5CE0" w:rsidRDefault="000C5CE0" w:rsidP="009A5025">
      <w:pPr>
        <w:pStyle w:val="a8"/>
      </w:pPr>
    </w:p>
    <w:p w:rsidR="000C5CE0" w:rsidRDefault="000C5CE0" w:rsidP="009A5025">
      <w:pPr>
        <w:pStyle w:val="a8"/>
      </w:pPr>
    </w:p>
    <w:p w:rsidR="000C5CE0" w:rsidRDefault="000C5CE0" w:rsidP="009A5025">
      <w:pPr>
        <w:pStyle w:val="a8"/>
      </w:pPr>
    </w:p>
    <w:sectPr w:rsidR="000C5CE0" w:rsidSect="00543541">
      <w:pgSz w:w="11906" w:h="16838"/>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6795C" w:rsidRDefault="00A6795C" w:rsidP="009F387B">
      <w:r>
        <w:separator/>
      </w:r>
    </w:p>
  </w:endnote>
  <w:endnote w:type="continuationSeparator" w:id="0">
    <w:p w:rsidR="00A6795C" w:rsidRDefault="00A6795C" w:rsidP="009F38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6795C" w:rsidRDefault="00A6795C" w:rsidP="009F387B">
      <w:r>
        <w:separator/>
      </w:r>
    </w:p>
  </w:footnote>
  <w:footnote w:type="continuationSeparator" w:id="0">
    <w:p w:rsidR="00A6795C" w:rsidRDefault="00A6795C" w:rsidP="009F387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BA5381"/>
    <w:multiLevelType w:val="hybridMultilevel"/>
    <w:tmpl w:val="3F6C92D0"/>
    <w:lvl w:ilvl="0" w:tplc="3A925A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7CA02BB"/>
    <w:multiLevelType w:val="hybridMultilevel"/>
    <w:tmpl w:val="0DBAF5E8"/>
    <w:lvl w:ilvl="0" w:tplc="AFB07A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BA23F5"/>
    <w:multiLevelType w:val="hybridMultilevel"/>
    <w:tmpl w:val="954C2D38"/>
    <w:lvl w:ilvl="0" w:tplc="96C47E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CBA5BFB"/>
    <w:multiLevelType w:val="hybridMultilevel"/>
    <w:tmpl w:val="E5709A10"/>
    <w:lvl w:ilvl="0" w:tplc="E12282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36D0222"/>
    <w:multiLevelType w:val="hybridMultilevel"/>
    <w:tmpl w:val="6C186D86"/>
    <w:lvl w:ilvl="0" w:tplc="1BA629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7F24EC4"/>
    <w:multiLevelType w:val="hybridMultilevel"/>
    <w:tmpl w:val="B740CAF0"/>
    <w:lvl w:ilvl="0" w:tplc="3F54F7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3D441FA"/>
    <w:multiLevelType w:val="hybridMultilevel"/>
    <w:tmpl w:val="1CEA7F2C"/>
    <w:lvl w:ilvl="0" w:tplc="AF5E50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2595054"/>
    <w:multiLevelType w:val="hybridMultilevel"/>
    <w:tmpl w:val="5E0ED892"/>
    <w:lvl w:ilvl="0" w:tplc="C21C62F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41128B7"/>
    <w:multiLevelType w:val="hybridMultilevel"/>
    <w:tmpl w:val="1AC44CEC"/>
    <w:lvl w:ilvl="0" w:tplc="8B0262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5A8199A"/>
    <w:multiLevelType w:val="hybridMultilevel"/>
    <w:tmpl w:val="DD443304"/>
    <w:lvl w:ilvl="0" w:tplc="6D5CE5E8">
      <w:start w:val="1"/>
      <w:numFmt w:val="bullet"/>
      <w:lvlText w:val=""/>
      <w:lvlJc w:val="left"/>
      <w:pPr>
        <w:tabs>
          <w:tab w:val="num" w:pos="720"/>
        </w:tabs>
        <w:ind w:left="720" w:hanging="360"/>
      </w:pPr>
      <w:rPr>
        <w:rFonts w:ascii="Wingdings" w:hAnsi="Wingdings" w:hint="default"/>
      </w:rPr>
    </w:lvl>
    <w:lvl w:ilvl="1" w:tplc="86CEF874" w:tentative="1">
      <w:start w:val="1"/>
      <w:numFmt w:val="bullet"/>
      <w:lvlText w:val=""/>
      <w:lvlJc w:val="left"/>
      <w:pPr>
        <w:tabs>
          <w:tab w:val="num" w:pos="1440"/>
        </w:tabs>
        <w:ind w:left="1440" w:hanging="360"/>
      </w:pPr>
      <w:rPr>
        <w:rFonts w:ascii="Wingdings" w:hAnsi="Wingdings" w:hint="default"/>
      </w:rPr>
    </w:lvl>
    <w:lvl w:ilvl="2" w:tplc="01B84964" w:tentative="1">
      <w:start w:val="1"/>
      <w:numFmt w:val="bullet"/>
      <w:lvlText w:val=""/>
      <w:lvlJc w:val="left"/>
      <w:pPr>
        <w:tabs>
          <w:tab w:val="num" w:pos="2160"/>
        </w:tabs>
        <w:ind w:left="2160" w:hanging="360"/>
      </w:pPr>
      <w:rPr>
        <w:rFonts w:ascii="Wingdings" w:hAnsi="Wingdings" w:hint="default"/>
      </w:rPr>
    </w:lvl>
    <w:lvl w:ilvl="3" w:tplc="F3AA89EC" w:tentative="1">
      <w:start w:val="1"/>
      <w:numFmt w:val="bullet"/>
      <w:lvlText w:val=""/>
      <w:lvlJc w:val="left"/>
      <w:pPr>
        <w:tabs>
          <w:tab w:val="num" w:pos="2880"/>
        </w:tabs>
        <w:ind w:left="2880" w:hanging="360"/>
      </w:pPr>
      <w:rPr>
        <w:rFonts w:ascii="Wingdings" w:hAnsi="Wingdings" w:hint="default"/>
      </w:rPr>
    </w:lvl>
    <w:lvl w:ilvl="4" w:tplc="A96E752E" w:tentative="1">
      <w:start w:val="1"/>
      <w:numFmt w:val="bullet"/>
      <w:lvlText w:val=""/>
      <w:lvlJc w:val="left"/>
      <w:pPr>
        <w:tabs>
          <w:tab w:val="num" w:pos="3600"/>
        </w:tabs>
        <w:ind w:left="3600" w:hanging="360"/>
      </w:pPr>
      <w:rPr>
        <w:rFonts w:ascii="Wingdings" w:hAnsi="Wingdings" w:hint="default"/>
      </w:rPr>
    </w:lvl>
    <w:lvl w:ilvl="5" w:tplc="05861F2C" w:tentative="1">
      <w:start w:val="1"/>
      <w:numFmt w:val="bullet"/>
      <w:lvlText w:val=""/>
      <w:lvlJc w:val="left"/>
      <w:pPr>
        <w:tabs>
          <w:tab w:val="num" w:pos="4320"/>
        </w:tabs>
        <w:ind w:left="4320" w:hanging="360"/>
      </w:pPr>
      <w:rPr>
        <w:rFonts w:ascii="Wingdings" w:hAnsi="Wingdings" w:hint="default"/>
      </w:rPr>
    </w:lvl>
    <w:lvl w:ilvl="6" w:tplc="65004864" w:tentative="1">
      <w:start w:val="1"/>
      <w:numFmt w:val="bullet"/>
      <w:lvlText w:val=""/>
      <w:lvlJc w:val="left"/>
      <w:pPr>
        <w:tabs>
          <w:tab w:val="num" w:pos="5040"/>
        </w:tabs>
        <w:ind w:left="5040" w:hanging="360"/>
      </w:pPr>
      <w:rPr>
        <w:rFonts w:ascii="Wingdings" w:hAnsi="Wingdings" w:hint="default"/>
      </w:rPr>
    </w:lvl>
    <w:lvl w:ilvl="7" w:tplc="75281112" w:tentative="1">
      <w:start w:val="1"/>
      <w:numFmt w:val="bullet"/>
      <w:lvlText w:val=""/>
      <w:lvlJc w:val="left"/>
      <w:pPr>
        <w:tabs>
          <w:tab w:val="num" w:pos="5760"/>
        </w:tabs>
        <w:ind w:left="5760" w:hanging="360"/>
      </w:pPr>
      <w:rPr>
        <w:rFonts w:ascii="Wingdings" w:hAnsi="Wingdings" w:hint="default"/>
      </w:rPr>
    </w:lvl>
    <w:lvl w:ilvl="8" w:tplc="3FE8F936" w:tentative="1">
      <w:start w:val="1"/>
      <w:numFmt w:val="bullet"/>
      <w:lvlText w:val=""/>
      <w:lvlJc w:val="left"/>
      <w:pPr>
        <w:tabs>
          <w:tab w:val="num" w:pos="6480"/>
        </w:tabs>
        <w:ind w:left="6480" w:hanging="360"/>
      </w:pPr>
      <w:rPr>
        <w:rFonts w:ascii="Wingdings" w:hAnsi="Wingdings" w:hint="default"/>
      </w:rPr>
    </w:lvl>
  </w:abstractNum>
  <w:abstractNum w:abstractNumId="10">
    <w:nsid w:val="379B715D"/>
    <w:multiLevelType w:val="hybridMultilevel"/>
    <w:tmpl w:val="B97AFED0"/>
    <w:lvl w:ilvl="0" w:tplc="1A56C2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B22585A"/>
    <w:multiLevelType w:val="hybridMultilevel"/>
    <w:tmpl w:val="9BF2265E"/>
    <w:lvl w:ilvl="0" w:tplc="4CB0536C">
      <w:start w:val="1"/>
      <w:numFmt w:val="bullet"/>
      <w:lvlText w:val=""/>
      <w:lvlJc w:val="left"/>
      <w:pPr>
        <w:tabs>
          <w:tab w:val="num" w:pos="720"/>
        </w:tabs>
        <w:ind w:left="720" w:hanging="360"/>
      </w:pPr>
      <w:rPr>
        <w:rFonts w:ascii="Wingdings" w:hAnsi="Wingdings" w:hint="default"/>
      </w:rPr>
    </w:lvl>
    <w:lvl w:ilvl="1" w:tplc="CC78C9C0" w:tentative="1">
      <w:start w:val="1"/>
      <w:numFmt w:val="bullet"/>
      <w:lvlText w:val=""/>
      <w:lvlJc w:val="left"/>
      <w:pPr>
        <w:tabs>
          <w:tab w:val="num" w:pos="1440"/>
        </w:tabs>
        <w:ind w:left="1440" w:hanging="360"/>
      </w:pPr>
      <w:rPr>
        <w:rFonts w:ascii="Wingdings" w:hAnsi="Wingdings" w:hint="default"/>
      </w:rPr>
    </w:lvl>
    <w:lvl w:ilvl="2" w:tplc="441AEDE0" w:tentative="1">
      <w:start w:val="1"/>
      <w:numFmt w:val="bullet"/>
      <w:lvlText w:val=""/>
      <w:lvlJc w:val="left"/>
      <w:pPr>
        <w:tabs>
          <w:tab w:val="num" w:pos="2160"/>
        </w:tabs>
        <w:ind w:left="2160" w:hanging="360"/>
      </w:pPr>
      <w:rPr>
        <w:rFonts w:ascii="Wingdings" w:hAnsi="Wingdings" w:hint="default"/>
      </w:rPr>
    </w:lvl>
    <w:lvl w:ilvl="3" w:tplc="320426CC" w:tentative="1">
      <w:start w:val="1"/>
      <w:numFmt w:val="bullet"/>
      <w:lvlText w:val=""/>
      <w:lvlJc w:val="left"/>
      <w:pPr>
        <w:tabs>
          <w:tab w:val="num" w:pos="2880"/>
        </w:tabs>
        <w:ind w:left="2880" w:hanging="360"/>
      </w:pPr>
      <w:rPr>
        <w:rFonts w:ascii="Wingdings" w:hAnsi="Wingdings" w:hint="default"/>
      </w:rPr>
    </w:lvl>
    <w:lvl w:ilvl="4" w:tplc="C6B6B974" w:tentative="1">
      <w:start w:val="1"/>
      <w:numFmt w:val="bullet"/>
      <w:lvlText w:val=""/>
      <w:lvlJc w:val="left"/>
      <w:pPr>
        <w:tabs>
          <w:tab w:val="num" w:pos="3600"/>
        </w:tabs>
        <w:ind w:left="3600" w:hanging="360"/>
      </w:pPr>
      <w:rPr>
        <w:rFonts w:ascii="Wingdings" w:hAnsi="Wingdings" w:hint="default"/>
      </w:rPr>
    </w:lvl>
    <w:lvl w:ilvl="5" w:tplc="2B54B4A2" w:tentative="1">
      <w:start w:val="1"/>
      <w:numFmt w:val="bullet"/>
      <w:lvlText w:val=""/>
      <w:lvlJc w:val="left"/>
      <w:pPr>
        <w:tabs>
          <w:tab w:val="num" w:pos="4320"/>
        </w:tabs>
        <w:ind w:left="4320" w:hanging="360"/>
      </w:pPr>
      <w:rPr>
        <w:rFonts w:ascii="Wingdings" w:hAnsi="Wingdings" w:hint="default"/>
      </w:rPr>
    </w:lvl>
    <w:lvl w:ilvl="6" w:tplc="28944034" w:tentative="1">
      <w:start w:val="1"/>
      <w:numFmt w:val="bullet"/>
      <w:lvlText w:val=""/>
      <w:lvlJc w:val="left"/>
      <w:pPr>
        <w:tabs>
          <w:tab w:val="num" w:pos="5040"/>
        </w:tabs>
        <w:ind w:left="5040" w:hanging="360"/>
      </w:pPr>
      <w:rPr>
        <w:rFonts w:ascii="Wingdings" w:hAnsi="Wingdings" w:hint="default"/>
      </w:rPr>
    </w:lvl>
    <w:lvl w:ilvl="7" w:tplc="740C8DA0" w:tentative="1">
      <w:start w:val="1"/>
      <w:numFmt w:val="bullet"/>
      <w:lvlText w:val=""/>
      <w:lvlJc w:val="left"/>
      <w:pPr>
        <w:tabs>
          <w:tab w:val="num" w:pos="5760"/>
        </w:tabs>
        <w:ind w:left="5760" w:hanging="360"/>
      </w:pPr>
      <w:rPr>
        <w:rFonts w:ascii="Wingdings" w:hAnsi="Wingdings" w:hint="default"/>
      </w:rPr>
    </w:lvl>
    <w:lvl w:ilvl="8" w:tplc="DF30B2BA" w:tentative="1">
      <w:start w:val="1"/>
      <w:numFmt w:val="bullet"/>
      <w:lvlText w:val=""/>
      <w:lvlJc w:val="left"/>
      <w:pPr>
        <w:tabs>
          <w:tab w:val="num" w:pos="6480"/>
        </w:tabs>
        <w:ind w:left="6480" w:hanging="360"/>
      </w:pPr>
      <w:rPr>
        <w:rFonts w:ascii="Wingdings" w:hAnsi="Wingdings" w:hint="default"/>
      </w:rPr>
    </w:lvl>
  </w:abstractNum>
  <w:abstractNum w:abstractNumId="12">
    <w:nsid w:val="4BE8568C"/>
    <w:multiLevelType w:val="hybridMultilevel"/>
    <w:tmpl w:val="23DE76B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35523E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nsid w:val="536646EA"/>
    <w:multiLevelType w:val="hybridMultilevel"/>
    <w:tmpl w:val="5AF4BC06"/>
    <w:lvl w:ilvl="0" w:tplc="E67EF87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559342ED"/>
    <w:multiLevelType w:val="hybridMultilevel"/>
    <w:tmpl w:val="C6E2463C"/>
    <w:lvl w:ilvl="0" w:tplc="46FEE6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9C76A73"/>
    <w:multiLevelType w:val="hybridMultilevel"/>
    <w:tmpl w:val="0562B9DC"/>
    <w:lvl w:ilvl="0" w:tplc="615204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E7C79B2"/>
    <w:multiLevelType w:val="hybridMultilevel"/>
    <w:tmpl w:val="19169FAE"/>
    <w:lvl w:ilvl="0" w:tplc="B7CA2F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61503ED"/>
    <w:multiLevelType w:val="hybridMultilevel"/>
    <w:tmpl w:val="BCA0B81A"/>
    <w:lvl w:ilvl="0" w:tplc="56D6BC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6482625"/>
    <w:multiLevelType w:val="hybridMultilevel"/>
    <w:tmpl w:val="3200BA8A"/>
    <w:lvl w:ilvl="0" w:tplc="D346A0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73D5570"/>
    <w:multiLevelType w:val="hybridMultilevel"/>
    <w:tmpl w:val="7DEE7DF4"/>
    <w:lvl w:ilvl="0" w:tplc="CA74774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87C353A"/>
    <w:multiLevelType w:val="hybridMultilevel"/>
    <w:tmpl w:val="75C0A040"/>
    <w:lvl w:ilvl="0" w:tplc="871EF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C63525C"/>
    <w:multiLevelType w:val="hybridMultilevel"/>
    <w:tmpl w:val="4C76C04A"/>
    <w:lvl w:ilvl="0" w:tplc="7E029D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CC80BBA"/>
    <w:multiLevelType w:val="hybridMultilevel"/>
    <w:tmpl w:val="1A929756"/>
    <w:lvl w:ilvl="0" w:tplc="4B44D796">
      <w:start w:val="1"/>
      <w:numFmt w:val="bullet"/>
      <w:lvlText w:val=""/>
      <w:lvlJc w:val="left"/>
      <w:pPr>
        <w:tabs>
          <w:tab w:val="num" w:pos="720"/>
        </w:tabs>
        <w:ind w:left="720" w:hanging="360"/>
      </w:pPr>
      <w:rPr>
        <w:rFonts w:ascii="Wingdings" w:hAnsi="Wingdings" w:hint="default"/>
      </w:rPr>
    </w:lvl>
    <w:lvl w:ilvl="1" w:tplc="30C8F876" w:tentative="1">
      <w:start w:val="1"/>
      <w:numFmt w:val="bullet"/>
      <w:lvlText w:val=""/>
      <w:lvlJc w:val="left"/>
      <w:pPr>
        <w:tabs>
          <w:tab w:val="num" w:pos="1440"/>
        </w:tabs>
        <w:ind w:left="1440" w:hanging="360"/>
      </w:pPr>
      <w:rPr>
        <w:rFonts w:ascii="Wingdings" w:hAnsi="Wingdings" w:hint="default"/>
      </w:rPr>
    </w:lvl>
    <w:lvl w:ilvl="2" w:tplc="7056FA62" w:tentative="1">
      <w:start w:val="1"/>
      <w:numFmt w:val="bullet"/>
      <w:lvlText w:val=""/>
      <w:lvlJc w:val="left"/>
      <w:pPr>
        <w:tabs>
          <w:tab w:val="num" w:pos="2160"/>
        </w:tabs>
        <w:ind w:left="2160" w:hanging="360"/>
      </w:pPr>
      <w:rPr>
        <w:rFonts w:ascii="Wingdings" w:hAnsi="Wingdings" w:hint="default"/>
      </w:rPr>
    </w:lvl>
    <w:lvl w:ilvl="3" w:tplc="4694EAE2" w:tentative="1">
      <w:start w:val="1"/>
      <w:numFmt w:val="bullet"/>
      <w:lvlText w:val=""/>
      <w:lvlJc w:val="left"/>
      <w:pPr>
        <w:tabs>
          <w:tab w:val="num" w:pos="2880"/>
        </w:tabs>
        <w:ind w:left="2880" w:hanging="360"/>
      </w:pPr>
      <w:rPr>
        <w:rFonts w:ascii="Wingdings" w:hAnsi="Wingdings" w:hint="default"/>
      </w:rPr>
    </w:lvl>
    <w:lvl w:ilvl="4" w:tplc="9690C242" w:tentative="1">
      <w:start w:val="1"/>
      <w:numFmt w:val="bullet"/>
      <w:lvlText w:val=""/>
      <w:lvlJc w:val="left"/>
      <w:pPr>
        <w:tabs>
          <w:tab w:val="num" w:pos="3600"/>
        </w:tabs>
        <w:ind w:left="3600" w:hanging="360"/>
      </w:pPr>
      <w:rPr>
        <w:rFonts w:ascii="Wingdings" w:hAnsi="Wingdings" w:hint="default"/>
      </w:rPr>
    </w:lvl>
    <w:lvl w:ilvl="5" w:tplc="D8B07D00" w:tentative="1">
      <w:start w:val="1"/>
      <w:numFmt w:val="bullet"/>
      <w:lvlText w:val=""/>
      <w:lvlJc w:val="left"/>
      <w:pPr>
        <w:tabs>
          <w:tab w:val="num" w:pos="4320"/>
        </w:tabs>
        <w:ind w:left="4320" w:hanging="360"/>
      </w:pPr>
      <w:rPr>
        <w:rFonts w:ascii="Wingdings" w:hAnsi="Wingdings" w:hint="default"/>
      </w:rPr>
    </w:lvl>
    <w:lvl w:ilvl="6" w:tplc="EFB6AE36" w:tentative="1">
      <w:start w:val="1"/>
      <w:numFmt w:val="bullet"/>
      <w:lvlText w:val=""/>
      <w:lvlJc w:val="left"/>
      <w:pPr>
        <w:tabs>
          <w:tab w:val="num" w:pos="5040"/>
        </w:tabs>
        <w:ind w:left="5040" w:hanging="360"/>
      </w:pPr>
      <w:rPr>
        <w:rFonts w:ascii="Wingdings" w:hAnsi="Wingdings" w:hint="default"/>
      </w:rPr>
    </w:lvl>
    <w:lvl w:ilvl="7" w:tplc="C93CAF92" w:tentative="1">
      <w:start w:val="1"/>
      <w:numFmt w:val="bullet"/>
      <w:lvlText w:val=""/>
      <w:lvlJc w:val="left"/>
      <w:pPr>
        <w:tabs>
          <w:tab w:val="num" w:pos="5760"/>
        </w:tabs>
        <w:ind w:left="5760" w:hanging="360"/>
      </w:pPr>
      <w:rPr>
        <w:rFonts w:ascii="Wingdings" w:hAnsi="Wingdings" w:hint="default"/>
      </w:rPr>
    </w:lvl>
    <w:lvl w:ilvl="8" w:tplc="F9AE3780" w:tentative="1">
      <w:start w:val="1"/>
      <w:numFmt w:val="bullet"/>
      <w:lvlText w:val=""/>
      <w:lvlJc w:val="left"/>
      <w:pPr>
        <w:tabs>
          <w:tab w:val="num" w:pos="6480"/>
        </w:tabs>
        <w:ind w:left="6480" w:hanging="360"/>
      </w:pPr>
      <w:rPr>
        <w:rFonts w:ascii="Wingdings" w:hAnsi="Wingdings" w:hint="default"/>
      </w:rPr>
    </w:lvl>
  </w:abstractNum>
  <w:abstractNum w:abstractNumId="24">
    <w:nsid w:val="7F92699A"/>
    <w:multiLevelType w:val="hybridMultilevel"/>
    <w:tmpl w:val="C9100FAE"/>
    <w:lvl w:ilvl="0" w:tplc="7FAA35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num>
  <w:num w:numId="5">
    <w:abstractNumId w:val="9"/>
  </w:num>
  <w:num w:numId="6">
    <w:abstractNumId w:val="23"/>
  </w:num>
  <w:num w:numId="7">
    <w:abstractNumId w:val="5"/>
  </w:num>
  <w:num w:numId="8">
    <w:abstractNumId w:val="4"/>
  </w:num>
  <w:num w:numId="9">
    <w:abstractNumId w:val="10"/>
  </w:num>
  <w:num w:numId="10">
    <w:abstractNumId w:val="7"/>
  </w:num>
  <w:num w:numId="11">
    <w:abstractNumId w:val="20"/>
  </w:num>
  <w:num w:numId="12">
    <w:abstractNumId w:val="24"/>
  </w:num>
  <w:num w:numId="13">
    <w:abstractNumId w:val="15"/>
  </w:num>
  <w:num w:numId="14">
    <w:abstractNumId w:val="18"/>
  </w:num>
  <w:num w:numId="15">
    <w:abstractNumId w:val="17"/>
  </w:num>
  <w:num w:numId="16">
    <w:abstractNumId w:val="3"/>
  </w:num>
  <w:num w:numId="17">
    <w:abstractNumId w:val="0"/>
  </w:num>
  <w:num w:numId="18">
    <w:abstractNumId w:val="21"/>
  </w:num>
  <w:num w:numId="19">
    <w:abstractNumId w:val="12"/>
  </w:num>
  <w:num w:numId="20">
    <w:abstractNumId w:val="14"/>
  </w:num>
  <w:num w:numId="21">
    <w:abstractNumId w:val="8"/>
  </w:num>
  <w:num w:numId="22">
    <w:abstractNumId w:val="2"/>
  </w:num>
  <w:num w:numId="23">
    <w:abstractNumId w:val="6"/>
  </w:num>
  <w:num w:numId="24">
    <w:abstractNumId w:val="16"/>
  </w:num>
  <w:num w:numId="25">
    <w:abstractNumId w:val="22"/>
  </w:num>
  <w:num w:numId="26">
    <w:abstractNumId w:val="1"/>
  </w:num>
  <w:num w:numId="2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GBT7714-numeric-v2&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0safwvfe45fteqe90z6v2sdl9wr029dverpv&quot;&gt;signal reconstruction&lt;record-ids&gt;&lt;item&gt;90&lt;/item&gt;&lt;/record-ids&gt;&lt;/item&gt;&lt;/Libraries&gt;"/>
  </w:docVars>
  <w:rsids>
    <w:rsidRoot w:val="00381024"/>
    <w:rsid w:val="0000050B"/>
    <w:rsid w:val="00000966"/>
    <w:rsid w:val="00001799"/>
    <w:rsid w:val="0000187A"/>
    <w:rsid w:val="00001F50"/>
    <w:rsid w:val="0000267F"/>
    <w:rsid w:val="0000270B"/>
    <w:rsid w:val="00002765"/>
    <w:rsid w:val="0000292A"/>
    <w:rsid w:val="00003367"/>
    <w:rsid w:val="00003FAC"/>
    <w:rsid w:val="00004303"/>
    <w:rsid w:val="0000433E"/>
    <w:rsid w:val="000044A6"/>
    <w:rsid w:val="0000460B"/>
    <w:rsid w:val="00004953"/>
    <w:rsid w:val="00005436"/>
    <w:rsid w:val="000054D3"/>
    <w:rsid w:val="00005FE6"/>
    <w:rsid w:val="0000724A"/>
    <w:rsid w:val="000076AC"/>
    <w:rsid w:val="00007B6E"/>
    <w:rsid w:val="00007B7C"/>
    <w:rsid w:val="00007E11"/>
    <w:rsid w:val="00007E72"/>
    <w:rsid w:val="00007F45"/>
    <w:rsid w:val="00010A5A"/>
    <w:rsid w:val="00010B10"/>
    <w:rsid w:val="000129CA"/>
    <w:rsid w:val="00012CB4"/>
    <w:rsid w:val="00013715"/>
    <w:rsid w:val="000148A5"/>
    <w:rsid w:val="00014A78"/>
    <w:rsid w:val="00014FF6"/>
    <w:rsid w:val="00015239"/>
    <w:rsid w:val="0001559F"/>
    <w:rsid w:val="000155D7"/>
    <w:rsid w:val="000158BF"/>
    <w:rsid w:val="0001757C"/>
    <w:rsid w:val="00017769"/>
    <w:rsid w:val="0002064A"/>
    <w:rsid w:val="00020BA4"/>
    <w:rsid w:val="00020CA2"/>
    <w:rsid w:val="00020EFF"/>
    <w:rsid w:val="000214A8"/>
    <w:rsid w:val="00021BF3"/>
    <w:rsid w:val="000228E1"/>
    <w:rsid w:val="00022BE5"/>
    <w:rsid w:val="00023C89"/>
    <w:rsid w:val="000246CF"/>
    <w:rsid w:val="000247C0"/>
    <w:rsid w:val="00024BD7"/>
    <w:rsid w:val="00026642"/>
    <w:rsid w:val="00026826"/>
    <w:rsid w:val="00026838"/>
    <w:rsid w:val="00026B55"/>
    <w:rsid w:val="0002742D"/>
    <w:rsid w:val="000279FE"/>
    <w:rsid w:val="00027A8E"/>
    <w:rsid w:val="00027B46"/>
    <w:rsid w:val="00030058"/>
    <w:rsid w:val="000302C2"/>
    <w:rsid w:val="00030323"/>
    <w:rsid w:val="000303D2"/>
    <w:rsid w:val="000307A8"/>
    <w:rsid w:val="00030CD0"/>
    <w:rsid w:val="00031104"/>
    <w:rsid w:val="00031129"/>
    <w:rsid w:val="000311A9"/>
    <w:rsid w:val="000313C2"/>
    <w:rsid w:val="000315A4"/>
    <w:rsid w:val="00031622"/>
    <w:rsid w:val="00031B34"/>
    <w:rsid w:val="00031B68"/>
    <w:rsid w:val="00031C7F"/>
    <w:rsid w:val="00031DA4"/>
    <w:rsid w:val="00034E2F"/>
    <w:rsid w:val="00035131"/>
    <w:rsid w:val="00036252"/>
    <w:rsid w:val="00036BAC"/>
    <w:rsid w:val="00037EF2"/>
    <w:rsid w:val="0004059E"/>
    <w:rsid w:val="000409E6"/>
    <w:rsid w:val="00040C1C"/>
    <w:rsid w:val="00041540"/>
    <w:rsid w:val="00041BDC"/>
    <w:rsid w:val="00042458"/>
    <w:rsid w:val="000426AD"/>
    <w:rsid w:val="000428B4"/>
    <w:rsid w:val="00042B8A"/>
    <w:rsid w:val="00042FB2"/>
    <w:rsid w:val="000430DB"/>
    <w:rsid w:val="0004314D"/>
    <w:rsid w:val="00044B6A"/>
    <w:rsid w:val="00044DA4"/>
    <w:rsid w:val="00045659"/>
    <w:rsid w:val="000464DB"/>
    <w:rsid w:val="00046516"/>
    <w:rsid w:val="0004660B"/>
    <w:rsid w:val="000470E7"/>
    <w:rsid w:val="00047176"/>
    <w:rsid w:val="000471F8"/>
    <w:rsid w:val="00047DE1"/>
    <w:rsid w:val="000501F9"/>
    <w:rsid w:val="00050A57"/>
    <w:rsid w:val="00050D71"/>
    <w:rsid w:val="00050EF2"/>
    <w:rsid w:val="0005180A"/>
    <w:rsid w:val="00051A21"/>
    <w:rsid w:val="00052641"/>
    <w:rsid w:val="0005267A"/>
    <w:rsid w:val="00052772"/>
    <w:rsid w:val="000533DD"/>
    <w:rsid w:val="000537F3"/>
    <w:rsid w:val="00053C2F"/>
    <w:rsid w:val="0005498C"/>
    <w:rsid w:val="00054AC9"/>
    <w:rsid w:val="000554BB"/>
    <w:rsid w:val="00055BE4"/>
    <w:rsid w:val="00055C25"/>
    <w:rsid w:val="00056C5B"/>
    <w:rsid w:val="00057542"/>
    <w:rsid w:val="00057716"/>
    <w:rsid w:val="0006016F"/>
    <w:rsid w:val="000601B6"/>
    <w:rsid w:val="0006051D"/>
    <w:rsid w:val="000608B7"/>
    <w:rsid w:val="000609B0"/>
    <w:rsid w:val="00060EB7"/>
    <w:rsid w:val="00060EF5"/>
    <w:rsid w:val="00061A83"/>
    <w:rsid w:val="00062E54"/>
    <w:rsid w:val="000630F9"/>
    <w:rsid w:val="00063354"/>
    <w:rsid w:val="00063427"/>
    <w:rsid w:val="00063602"/>
    <w:rsid w:val="000641B2"/>
    <w:rsid w:val="00064A71"/>
    <w:rsid w:val="00064EEA"/>
    <w:rsid w:val="00064F3A"/>
    <w:rsid w:val="00064FE5"/>
    <w:rsid w:val="00064FE7"/>
    <w:rsid w:val="000655CD"/>
    <w:rsid w:val="00065945"/>
    <w:rsid w:val="000666FF"/>
    <w:rsid w:val="00066AF0"/>
    <w:rsid w:val="0007022C"/>
    <w:rsid w:val="0007061A"/>
    <w:rsid w:val="00070D70"/>
    <w:rsid w:val="00071082"/>
    <w:rsid w:val="00071331"/>
    <w:rsid w:val="00071B65"/>
    <w:rsid w:val="000725AD"/>
    <w:rsid w:val="0007320B"/>
    <w:rsid w:val="0007392B"/>
    <w:rsid w:val="00074450"/>
    <w:rsid w:val="00074CA0"/>
    <w:rsid w:val="00075130"/>
    <w:rsid w:val="000752C8"/>
    <w:rsid w:val="0007571C"/>
    <w:rsid w:val="00076AFA"/>
    <w:rsid w:val="000775D4"/>
    <w:rsid w:val="000776D8"/>
    <w:rsid w:val="00077825"/>
    <w:rsid w:val="00077A6D"/>
    <w:rsid w:val="00077E06"/>
    <w:rsid w:val="00077FF6"/>
    <w:rsid w:val="00080CE0"/>
    <w:rsid w:val="00080CF4"/>
    <w:rsid w:val="0008191A"/>
    <w:rsid w:val="00081ECA"/>
    <w:rsid w:val="000824E9"/>
    <w:rsid w:val="000829D3"/>
    <w:rsid w:val="00084C7E"/>
    <w:rsid w:val="00084FBE"/>
    <w:rsid w:val="00085218"/>
    <w:rsid w:val="00085B82"/>
    <w:rsid w:val="00085F3A"/>
    <w:rsid w:val="00085FD3"/>
    <w:rsid w:val="0008666B"/>
    <w:rsid w:val="00086E8C"/>
    <w:rsid w:val="00086ED6"/>
    <w:rsid w:val="00086F39"/>
    <w:rsid w:val="00087336"/>
    <w:rsid w:val="00087ADE"/>
    <w:rsid w:val="00090371"/>
    <w:rsid w:val="000905E0"/>
    <w:rsid w:val="00090B68"/>
    <w:rsid w:val="00090EB1"/>
    <w:rsid w:val="00091B74"/>
    <w:rsid w:val="00091D22"/>
    <w:rsid w:val="00091E5B"/>
    <w:rsid w:val="000930E5"/>
    <w:rsid w:val="000934E9"/>
    <w:rsid w:val="00093CD1"/>
    <w:rsid w:val="00094A2C"/>
    <w:rsid w:val="00094A3B"/>
    <w:rsid w:val="00094A77"/>
    <w:rsid w:val="00094AF8"/>
    <w:rsid w:val="00094F2B"/>
    <w:rsid w:val="00095004"/>
    <w:rsid w:val="00095C4C"/>
    <w:rsid w:val="00095E21"/>
    <w:rsid w:val="000961AD"/>
    <w:rsid w:val="00096C49"/>
    <w:rsid w:val="00097085"/>
    <w:rsid w:val="000976F4"/>
    <w:rsid w:val="000A054B"/>
    <w:rsid w:val="000A1B8D"/>
    <w:rsid w:val="000A2051"/>
    <w:rsid w:val="000A2F8D"/>
    <w:rsid w:val="000A2F9B"/>
    <w:rsid w:val="000A30FB"/>
    <w:rsid w:val="000A311C"/>
    <w:rsid w:val="000A3168"/>
    <w:rsid w:val="000A336C"/>
    <w:rsid w:val="000A3838"/>
    <w:rsid w:val="000A4562"/>
    <w:rsid w:val="000A4CEB"/>
    <w:rsid w:val="000A4D6A"/>
    <w:rsid w:val="000A53C3"/>
    <w:rsid w:val="000A5953"/>
    <w:rsid w:val="000A5CE2"/>
    <w:rsid w:val="000A6BB0"/>
    <w:rsid w:val="000A6E06"/>
    <w:rsid w:val="000A6EA4"/>
    <w:rsid w:val="000A72B1"/>
    <w:rsid w:val="000A744A"/>
    <w:rsid w:val="000B18E6"/>
    <w:rsid w:val="000B198B"/>
    <w:rsid w:val="000B20D3"/>
    <w:rsid w:val="000B24D0"/>
    <w:rsid w:val="000B2D0A"/>
    <w:rsid w:val="000B2D3C"/>
    <w:rsid w:val="000B3D43"/>
    <w:rsid w:val="000B3E62"/>
    <w:rsid w:val="000B408D"/>
    <w:rsid w:val="000B45B8"/>
    <w:rsid w:val="000B461A"/>
    <w:rsid w:val="000B48EA"/>
    <w:rsid w:val="000B4E9A"/>
    <w:rsid w:val="000B5504"/>
    <w:rsid w:val="000B5880"/>
    <w:rsid w:val="000B5EC4"/>
    <w:rsid w:val="000B600A"/>
    <w:rsid w:val="000B6FA6"/>
    <w:rsid w:val="000B7032"/>
    <w:rsid w:val="000B70ED"/>
    <w:rsid w:val="000B7866"/>
    <w:rsid w:val="000C0C68"/>
    <w:rsid w:val="000C0D22"/>
    <w:rsid w:val="000C0F6A"/>
    <w:rsid w:val="000C0F7F"/>
    <w:rsid w:val="000C3019"/>
    <w:rsid w:val="000C33B9"/>
    <w:rsid w:val="000C3C1E"/>
    <w:rsid w:val="000C3D34"/>
    <w:rsid w:val="000C4D51"/>
    <w:rsid w:val="000C55DE"/>
    <w:rsid w:val="000C5CE0"/>
    <w:rsid w:val="000C5E2D"/>
    <w:rsid w:val="000C5E34"/>
    <w:rsid w:val="000C604E"/>
    <w:rsid w:val="000C78B8"/>
    <w:rsid w:val="000D0BB0"/>
    <w:rsid w:val="000D1F4B"/>
    <w:rsid w:val="000D1FA8"/>
    <w:rsid w:val="000D23DD"/>
    <w:rsid w:val="000D2E8D"/>
    <w:rsid w:val="000D3981"/>
    <w:rsid w:val="000D4346"/>
    <w:rsid w:val="000D4BD9"/>
    <w:rsid w:val="000D4F55"/>
    <w:rsid w:val="000D5646"/>
    <w:rsid w:val="000D6390"/>
    <w:rsid w:val="000D658A"/>
    <w:rsid w:val="000D69AA"/>
    <w:rsid w:val="000D6A44"/>
    <w:rsid w:val="000D7772"/>
    <w:rsid w:val="000D7DDE"/>
    <w:rsid w:val="000D7FE3"/>
    <w:rsid w:val="000E0803"/>
    <w:rsid w:val="000E09C9"/>
    <w:rsid w:val="000E0AAE"/>
    <w:rsid w:val="000E11D3"/>
    <w:rsid w:val="000E2298"/>
    <w:rsid w:val="000E2781"/>
    <w:rsid w:val="000E2987"/>
    <w:rsid w:val="000E2B15"/>
    <w:rsid w:val="000E2CBC"/>
    <w:rsid w:val="000E2D22"/>
    <w:rsid w:val="000E30F3"/>
    <w:rsid w:val="000E3B58"/>
    <w:rsid w:val="000E4517"/>
    <w:rsid w:val="000E484C"/>
    <w:rsid w:val="000E4C91"/>
    <w:rsid w:val="000E5121"/>
    <w:rsid w:val="000E5F36"/>
    <w:rsid w:val="000E73DE"/>
    <w:rsid w:val="000F047A"/>
    <w:rsid w:val="000F0664"/>
    <w:rsid w:val="000F0C00"/>
    <w:rsid w:val="000F2DD0"/>
    <w:rsid w:val="000F2E77"/>
    <w:rsid w:val="000F417B"/>
    <w:rsid w:val="000F4278"/>
    <w:rsid w:val="000F43E5"/>
    <w:rsid w:val="000F46E5"/>
    <w:rsid w:val="000F499B"/>
    <w:rsid w:val="000F4BD6"/>
    <w:rsid w:val="000F4F48"/>
    <w:rsid w:val="000F5A3F"/>
    <w:rsid w:val="000F68BE"/>
    <w:rsid w:val="000F78B7"/>
    <w:rsid w:val="001001A6"/>
    <w:rsid w:val="0010111D"/>
    <w:rsid w:val="00101629"/>
    <w:rsid w:val="00102731"/>
    <w:rsid w:val="00102CA9"/>
    <w:rsid w:val="001030C3"/>
    <w:rsid w:val="0010337B"/>
    <w:rsid w:val="00103F30"/>
    <w:rsid w:val="00104377"/>
    <w:rsid w:val="00104B05"/>
    <w:rsid w:val="00105432"/>
    <w:rsid w:val="00105934"/>
    <w:rsid w:val="00105B1A"/>
    <w:rsid w:val="00106A7D"/>
    <w:rsid w:val="00106D3D"/>
    <w:rsid w:val="0011032F"/>
    <w:rsid w:val="0011074F"/>
    <w:rsid w:val="001111C2"/>
    <w:rsid w:val="00111EDF"/>
    <w:rsid w:val="00111EFD"/>
    <w:rsid w:val="00112252"/>
    <w:rsid w:val="00112454"/>
    <w:rsid w:val="001127C5"/>
    <w:rsid w:val="0011316D"/>
    <w:rsid w:val="001135DC"/>
    <w:rsid w:val="0011417B"/>
    <w:rsid w:val="001147DD"/>
    <w:rsid w:val="00114B3D"/>
    <w:rsid w:val="00115632"/>
    <w:rsid w:val="00115D20"/>
    <w:rsid w:val="00115E19"/>
    <w:rsid w:val="00116AFB"/>
    <w:rsid w:val="00116F3A"/>
    <w:rsid w:val="00117657"/>
    <w:rsid w:val="0011768A"/>
    <w:rsid w:val="001177E4"/>
    <w:rsid w:val="00117D19"/>
    <w:rsid w:val="00117ECA"/>
    <w:rsid w:val="001203C4"/>
    <w:rsid w:val="00120920"/>
    <w:rsid w:val="0012126D"/>
    <w:rsid w:val="0012151F"/>
    <w:rsid w:val="00121D2C"/>
    <w:rsid w:val="001220FE"/>
    <w:rsid w:val="001225A8"/>
    <w:rsid w:val="00122B36"/>
    <w:rsid w:val="00123831"/>
    <w:rsid w:val="00123A92"/>
    <w:rsid w:val="001241EC"/>
    <w:rsid w:val="00124AF0"/>
    <w:rsid w:val="00125C41"/>
    <w:rsid w:val="00127FAE"/>
    <w:rsid w:val="00130090"/>
    <w:rsid w:val="0013043D"/>
    <w:rsid w:val="001306BC"/>
    <w:rsid w:val="001308C1"/>
    <w:rsid w:val="001309ED"/>
    <w:rsid w:val="00130D03"/>
    <w:rsid w:val="00130E36"/>
    <w:rsid w:val="00130FCA"/>
    <w:rsid w:val="00131206"/>
    <w:rsid w:val="00131396"/>
    <w:rsid w:val="0013189E"/>
    <w:rsid w:val="00131D1A"/>
    <w:rsid w:val="00131FB5"/>
    <w:rsid w:val="001328EC"/>
    <w:rsid w:val="00132E28"/>
    <w:rsid w:val="00132E59"/>
    <w:rsid w:val="00133978"/>
    <w:rsid w:val="00133BDD"/>
    <w:rsid w:val="00133C0B"/>
    <w:rsid w:val="00134B1F"/>
    <w:rsid w:val="00135001"/>
    <w:rsid w:val="00135C14"/>
    <w:rsid w:val="00137F04"/>
    <w:rsid w:val="0014074F"/>
    <w:rsid w:val="00140810"/>
    <w:rsid w:val="00140A97"/>
    <w:rsid w:val="00140D69"/>
    <w:rsid w:val="00141053"/>
    <w:rsid w:val="00141124"/>
    <w:rsid w:val="00142086"/>
    <w:rsid w:val="001427AD"/>
    <w:rsid w:val="00142BC4"/>
    <w:rsid w:val="001431AB"/>
    <w:rsid w:val="001439C1"/>
    <w:rsid w:val="00143A0B"/>
    <w:rsid w:val="00144AF8"/>
    <w:rsid w:val="00144BC7"/>
    <w:rsid w:val="0014562A"/>
    <w:rsid w:val="001459C5"/>
    <w:rsid w:val="00146E2C"/>
    <w:rsid w:val="00147D80"/>
    <w:rsid w:val="001511AA"/>
    <w:rsid w:val="0015124C"/>
    <w:rsid w:val="00151D20"/>
    <w:rsid w:val="00152A63"/>
    <w:rsid w:val="00153FCF"/>
    <w:rsid w:val="00154D46"/>
    <w:rsid w:val="00154EB6"/>
    <w:rsid w:val="00154F7F"/>
    <w:rsid w:val="00155155"/>
    <w:rsid w:val="00156958"/>
    <w:rsid w:val="00156A1D"/>
    <w:rsid w:val="00156C16"/>
    <w:rsid w:val="00156C4A"/>
    <w:rsid w:val="0015738F"/>
    <w:rsid w:val="0016014B"/>
    <w:rsid w:val="00160E24"/>
    <w:rsid w:val="00161030"/>
    <w:rsid w:val="001619A7"/>
    <w:rsid w:val="00162300"/>
    <w:rsid w:val="00162CF6"/>
    <w:rsid w:val="0016341E"/>
    <w:rsid w:val="00164142"/>
    <w:rsid w:val="00164164"/>
    <w:rsid w:val="00165399"/>
    <w:rsid w:val="00165A68"/>
    <w:rsid w:val="00165DDF"/>
    <w:rsid w:val="00166363"/>
    <w:rsid w:val="00166F9A"/>
    <w:rsid w:val="0016728F"/>
    <w:rsid w:val="001678DD"/>
    <w:rsid w:val="001705D6"/>
    <w:rsid w:val="001707F5"/>
    <w:rsid w:val="001712CD"/>
    <w:rsid w:val="0017139E"/>
    <w:rsid w:val="00171DB9"/>
    <w:rsid w:val="001721BF"/>
    <w:rsid w:val="00172324"/>
    <w:rsid w:val="00172330"/>
    <w:rsid w:val="00172B15"/>
    <w:rsid w:val="00174917"/>
    <w:rsid w:val="0017580F"/>
    <w:rsid w:val="001770B4"/>
    <w:rsid w:val="001804B8"/>
    <w:rsid w:val="00181077"/>
    <w:rsid w:val="0018213D"/>
    <w:rsid w:val="0018215D"/>
    <w:rsid w:val="00182C85"/>
    <w:rsid w:val="0018512E"/>
    <w:rsid w:val="0018527E"/>
    <w:rsid w:val="0018530A"/>
    <w:rsid w:val="0018649B"/>
    <w:rsid w:val="001866DB"/>
    <w:rsid w:val="00186DF5"/>
    <w:rsid w:val="001871DB"/>
    <w:rsid w:val="0018790A"/>
    <w:rsid w:val="00191DCB"/>
    <w:rsid w:val="001927A4"/>
    <w:rsid w:val="00192A33"/>
    <w:rsid w:val="001934D1"/>
    <w:rsid w:val="0019364E"/>
    <w:rsid w:val="001937FB"/>
    <w:rsid w:val="00193D9C"/>
    <w:rsid w:val="0019484C"/>
    <w:rsid w:val="00194A37"/>
    <w:rsid w:val="00195168"/>
    <w:rsid w:val="001961F2"/>
    <w:rsid w:val="00196C02"/>
    <w:rsid w:val="00197CB8"/>
    <w:rsid w:val="001A176B"/>
    <w:rsid w:val="001A1A64"/>
    <w:rsid w:val="001A1DE3"/>
    <w:rsid w:val="001A1F6C"/>
    <w:rsid w:val="001A2045"/>
    <w:rsid w:val="001A2A6F"/>
    <w:rsid w:val="001A3000"/>
    <w:rsid w:val="001A355B"/>
    <w:rsid w:val="001A37EE"/>
    <w:rsid w:val="001A3B38"/>
    <w:rsid w:val="001A4DCB"/>
    <w:rsid w:val="001A58AA"/>
    <w:rsid w:val="001A5E2F"/>
    <w:rsid w:val="001A617A"/>
    <w:rsid w:val="001A77C6"/>
    <w:rsid w:val="001A794C"/>
    <w:rsid w:val="001B02D2"/>
    <w:rsid w:val="001B0A23"/>
    <w:rsid w:val="001B16F0"/>
    <w:rsid w:val="001B259A"/>
    <w:rsid w:val="001B2FFE"/>
    <w:rsid w:val="001B39E4"/>
    <w:rsid w:val="001B41E3"/>
    <w:rsid w:val="001B4787"/>
    <w:rsid w:val="001B4BFA"/>
    <w:rsid w:val="001B4F68"/>
    <w:rsid w:val="001B51A2"/>
    <w:rsid w:val="001B5932"/>
    <w:rsid w:val="001B631D"/>
    <w:rsid w:val="001B63F7"/>
    <w:rsid w:val="001B6D2E"/>
    <w:rsid w:val="001B7231"/>
    <w:rsid w:val="001B7656"/>
    <w:rsid w:val="001B7700"/>
    <w:rsid w:val="001B7BEF"/>
    <w:rsid w:val="001C0169"/>
    <w:rsid w:val="001C0557"/>
    <w:rsid w:val="001C0718"/>
    <w:rsid w:val="001C0AB5"/>
    <w:rsid w:val="001C1B1E"/>
    <w:rsid w:val="001C1B29"/>
    <w:rsid w:val="001C1EDE"/>
    <w:rsid w:val="001C2048"/>
    <w:rsid w:val="001C2D01"/>
    <w:rsid w:val="001C44B7"/>
    <w:rsid w:val="001C482B"/>
    <w:rsid w:val="001C4B3B"/>
    <w:rsid w:val="001C5100"/>
    <w:rsid w:val="001C5D23"/>
    <w:rsid w:val="001C60C7"/>
    <w:rsid w:val="001C6927"/>
    <w:rsid w:val="001C6F4F"/>
    <w:rsid w:val="001D037F"/>
    <w:rsid w:val="001D04AA"/>
    <w:rsid w:val="001D0E9B"/>
    <w:rsid w:val="001D1379"/>
    <w:rsid w:val="001D1A81"/>
    <w:rsid w:val="001D2012"/>
    <w:rsid w:val="001D2BD6"/>
    <w:rsid w:val="001D2DEB"/>
    <w:rsid w:val="001D3588"/>
    <w:rsid w:val="001D3665"/>
    <w:rsid w:val="001D46CD"/>
    <w:rsid w:val="001D4AC3"/>
    <w:rsid w:val="001D5C4C"/>
    <w:rsid w:val="001D5D6C"/>
    <w:rsid w:val="001D60B5"/>
    <w:rsid w:val="001D60F4"/>
    <w:rsid w:val="001D6797"/>
    <w:rsid w:val="001D6937"/>
    <w:rsid w:val="001D6B8A"/>
    <w:rsid w:val="001D6C64"/>
    <w:rsid w:val="001D73DC"/>
    <w:rsid w:val="001D7619"/>
    <w:rsid w:val="001D7C74"/>
    <w:rsid w:val="001D7C81"/>
    <w:rsid w:val="001E050C"/>
    <w:rsid w:val="001E0E54"/>
    <w:rsid w:val="001E1397"/>
    <w:rsid w:val="001E1676"/>
    <w:rsid w:val="001E1D27"/>
    <w:rsid w:val="001E1D98"/>
    <w:rsid w:val="001E2745"/>
    <w:rsid w:val="001E3A88"/>
    <w:rsid w:val="001E4094"/>
    <w:rsid w:val="001E42B8"/>
    <w:rsid w:val="001E5453"/>
    <w:rsid w:val="001E5996"/>
    <w:rsid w:val="001E5DDD"/>
    <w:rsid w:val="001E5DE8"/>
    <w:rsid w:val="001E66F7"/>
    <w:rsid w:val="001E6820"/>
    <w:rsid w:val="001E68C4"/>
    <w:rsid w:val="001E74A6"/>
    <w:rsid w:val="001E7DC2"/>
    <w:rsid w:val="001E7E7B"/>
    <w:rsid w:val="001F0723"/>
    <w:rsid w:val="001F0768"/>
    <w:rsid w:val="001F0C4B"/>
    <w:rsid w:val="001F0E81"/>
    <w:rsid w:val="001F10B5"/>
    <w:rsid w:val="001F1465"/>
    <w:rsid w:val="001F14B2"/>
    <w:rsid w:val="001F1973"/>
    <w:rsid w:val="001F27D8"/>
    <w:rsid w:val="001F2837"/>
    <w:rsid w:val="001F2D14"/>
    <w:rsid w:val="001F39FC"/>
    <w:rsid w:val="001F3BFA"/>
    <w:rsid w:val="001F3CC9"/>
    <w:rsid w:val="001F4601"/>
    <w:rsid w:val="001F4CD1"/>
    <w:rsid w:val="001F4E71"/>
    <w:rsid w:val="001F5092"/>
    <w:rsid w:val="001F52FE"/>
    <w:rsid w:val="001F5427"/>
    <w:rsid w:val="001F5452"/>
    <w:rsid w:val="001F5985"/>
    <w:rsid w:val="001F6052"/>
    <w:rsid w:val="001F6A48"/>
    <w:rsid w:val="001F7219"/>
    <w:rsid w:val="001F7621"/>
    <w:rsid w:val="001F7CEA"/>
    <w:rsid w:val="002001D2"/>
    <w:rsid w:val="0020023D"/>
    <w:rsid w:val="00200E11"/>
    <w:rsid w:val="00201378"/>
    <w:rsid w:val="00201D24"/>
    <w:rsid w:val="00202312"/>
    <w:rsid w:val="00202559"/>
    <w:rsid w:val="002028C4"/>
    <w:rsid w:val="00202B01"/>
    <w:rsid w:val="0020306C"/>
    <w:rsid w:val="00204665"/>
    <w:rsid w:val="00204A68"/>
    <w:rsid w:val="00204AEF"/>
    <w:rsid w:val="00204D6A"/>
    <w:rsid w:val="002055FA"/>
    <w:rsid w:val="00207904"/>
    <w:rsid w:val="00207C70"/>
    <w:rsid w:val="0021061D"/>
    <w:rsid w:val="00210E8E"/>
    <w:rsid w:val="00210F83"/>
    <w:rsid w:val="0021101C"/>
    <w:rsid w:val="00211959"/>
    <w:rsid w:val="00212190"/>
    <w:rsid w:val="00212278"/>
    <w:rsid w:val="002130C0"/>
    <w:rsid w:val="002132FA"/>
    <w:rsid w:val="00213802"/>
    <w:rsid w:val="00213A9E"/>
    <w:rsid w:val="00213BDE"/>
    <w:rsid w:val="00213D18"/>
    <w:rsid w:val="00214212"/>
    <w:rsid w:val="00214DFE"/>
    <w:rsid w:val="00214F21"/>
    <w:rsid w:val="00214FDF"/>
    <w:rsid w:val="00215EA6"/>
    <w:rsid w:val="002164E7"/>
    <w:rsid w:val="002167AA"/>
    <w:rsid w:val="00217584"/>
    <w:rsid w:val="0021769E"/>
    <w:rsid w:val="0021775E"/>
    <w:rsid w:val="0021781F"/>
    <w:rsid w:val="002209DD"/>
    <w:rsid w:val="00220F45"/>
    <w:rsid w:val="002226DE"/>
    <w:rsid w:val="00222826"/>
    <w:rsid w:val="00222FD0"/>
    <w:rsid w:val="002241B4"/>
    <w:rsid w:val="002243EB"/>
    <w:rsid w:val="00224563"/>
    <w:rsid w:val="00224817"/>
    <w:rsid w:val="00224DF4"/>
    <w:rsid w:val="002254BE"/>
    <w:rsid w:val="002258F1"/>
    <w:rsid w:val="002265D1"/>
    <w:rsid w:val="00226E13"/>
    <w:rsid w:val="0022719F"/>
    <w:rsid w:val="0022734A"/>
    <w:rsid w:val="00227548"/>
    <w:rsid w:val="00227739"/>
    <w:rsid w:val="002279E4"/>
    <w:rsid w:val="00227DCB"/>
    <w:rsid w:val="0023000F"/>
    <w:rsid w:val="002304B8"/>
    <w:rsid w:val="00230929"/>
    <w:rsid w:val="00231003"/>
    <w:rsid w:val="00231441"/>
    <w:rsid w:val="002317C7"/>
    <w:rsid w:val="002319C2"/>
    <w:rsid w:val="00231D9C"/>
    <w:rsid w:val="00231FF2"/>
    <w:rsid w:val="0023230B"/>
    <w:rsid w:val="0023330C"/>
    <w:rsid w:val="002336C5"/>
    <w:rsid w:val="0023384F"/>
    <w:rsid w:val="00234B2F"/>
    <w:rsid w:val="00234B6D"/>
    <w:rsid w:val="00235144"/>
    <w:rsid w:val="0023514E"/>
    <w:rsid w:val="00235C41"/>
    <w:rsid w:val="00235F1A"/>
    <w:rsid w:val="00236067"/>
    <w:rsid w:val="00236AA7"/>
    <w:rsid w:val="00236F15"/>
    <w:rsid w:val="002373A0"/>
    <w:rsid w:val="00237B92"/>
    <w:rsid w:val="002405AD"/>
    <w:rsid w:val="0024097A"/>
    <w:rsid w:val="00240D79"/>
    <w:rsid w:val="00241FA0"/>
    <w:rsid w:val="00242D5E"/>
    <w:rsid w:val="00243170"/>
    <w:rsid w:val="0024368C"/>
    <w:rsid w:val="002438E2"/>
    <w:rsid w:val="00243D42"/>
    <w:rsid w:val="00243F8C"/>
    <w:rsid w:val="00244094"/>
    <w:rsid w:val="002452D1"/>
    <w:rsid w:val="002454A3"/>
    <w:rsid w:val="00245926"/>
    <w:rsid w:val="0024603F"/>
    <w:rsid w:val="00247889"/>
    <w:rsid w:val="0024790C"/>
    <w:rsid w:val="0025020D"/>
    <w:rsid w:val="00250274"/>
    <w:rsid w:val="002506EB"/>
    <w:rsid w:val="0025088E"/>
    <w:rsid w:val="0025148F"/>
    <w:rsid w:val="00252072"/>
    <w:rsid w:val="00252728"/>
    <w:rsid w:val="00252A79"/>
    <w:rsid w:val="00252B01"/>
    <w:rsid w:val="00252F78"/>
    <w:rsid w:val="002530AE"/>
    <w:rsid w:val="00253321"/>
    <w:rsid w:val="002559AD"/>
    <w:rsid w:val="00256869"/>
    <w:rsid w:val="00256FBA"/>
    <w:rsid w:val="002571E6"/>
    <w:rsid w:val="00257377"/>
    <w:rsid w:val="00257D83"/>
    <w:rsid w:val="00257E2B"/>
    <w:rsid w:val="002618A5"/>
    <w:rsid w:val="00262260"/>
    <w:rsid w:val="00262BA8"/>
    <w:rsid w:val="00263158"/>
    <w:rsid w:val="0026635F"/>
    <w:rsid w:val="00266383"/>
    <w:rsid w:val="00267083"/>
    <w:rsid w:val="00267114"/>
    <w:rsid w:val="00267B32"/>
    <w:rsid w:val="002703F9"/>
    <w:rsid w:val="002717AA"/>
    <w:rsid w:val="00271B04"/>
    <w:rsid w:val="00271FDB"/>
    <w:rsid w:val="002726CB"/>
    <w:rsid w:val="002735CD"/>
    <w:rsid w:val="00273623"/>
    <w:rsid w:val="00273674"/>
    <w:rsid w:val="0027399F"/>
    <w:rsid w:val="00273AD0"/>
    <w:rsid w:val="00273C99"/>
    <w:rsid w:val="00273F7C"/>
    <w:rsid w:val="002747C8"/>
    <w:rsid w:val="00275113"/>
    <w:rsid w:val="00275474"/>
    <w:rsid w:val="00276935"/>
    <w:rsid w:val="00276941"/>
    <w:rsid w:val="00277160"/>
    <w:rsid w:val="002775F5"/>
    <w:rsid w:val="0028017E"/>
    <w:rsid w:val="00280321"/>
    <w:rsid w:val="00280353"/>
    <w:rsid w:val="00280907"/>
    <w:rsid w:val="00282157"/>
    <w:rsid w:val="002823B7"/>
    <w:rsid w:val="002828D0"/>
    <w:rsid w:val="0028327F"/>
    <w:rsid w:val="002838D1"/>
    <w:rsid w:val="0028472C"/>
    <w:rsid w:val="00284873"/>
    <w:rsid w:val="0028492B"/>
    <w:rsid w:val="00284B9F"/>
    <w:rsid w:val="00284FA2"/>
    <w:rsid w:val="002850D7"/>
    <w:rsid w:val="00285130"/>
    <w:rsid w:val="00285F9A"/>
    <w:rsid w:val="002860CE"/>
    <w:rsid w:val="002874C4"/>
    <w:rsid w:val="00287575"/>
    <w:rsid w:val="00287606"/>
    <w:rsid w:val="00287DAF"/>
    <w:rsid w:val="00287F21"/>
    <w:rsid w:val="00290137"/>
    <w:rsid w:val="0029064A"/>
    <w:rsid w:val="00290850"/>
    <w:rsid w:val="00290AEA"/>
    <w:rsid w:val="00290CD9"/>
    <w:rsid w:val="00291009"/>
    <w:rsid w:val="00291096"/>
    <w:rsid w:val="002919B2"/>
    <w:rsid w:val="00291EF9"/>
    <w:rsid w:val="00292BD0"/>
    <w:rsid w:val="002937FD"/>
    <w:rsid w:val="002939B8"/>
    <w:rsid w:val="00294AC7"/>
    <w:rsid w:val="002951DF"/>
    <w:rsid w:val="0029561B"/>
    <w:rsid w:val="00295985"/>
    <w:rsid w:val="00295A7F"/>
    <w:rsid w:val="00296717"/>
    <w:rsid w:val="00296A16"/>
    <w:rsid w:val="00296D6A"/>
    <w:rsid w:val="0029799A"/>
    <w:rsid w:val="002A0173"/>
    <w:rsid w:val="002A16E6"/>
    <w:rsid w:val="002A1A08"/>
    <w:rsid w:val="002A1BEC"/>
    <w:rsid w:val="002A1C01"/>
    <w:rsid w:val="002A1F04"/>
    <w:rsid w:val="002A2966"/>
    <w:rsid w:val="002A3AA2"/>
    <w:rsid w:val="002A3C99"/>
    <w:rsid w:val="002A3E25"/>
    <w:rsid w:val="002A41FC"/>
    <w:rsid w:val="002A4452"/>
    <w:rsid w:val="002A46F5"/>
    <w:rsid w:val="002A6169"/>
    <w:rsid w:val="002A6507"/>
    <w:rsid w:val="002A6681"/>
    <w:rsid w:val="002A6B73"/>
    <w:rsid w:val="002A6DE5"/>
    <w:rsid w:val="002A74C9"/>
    <w:rsid w:val="002A7B52"/>
    <w:rsid w:val="002B00ED"/>
    <w:rsid w:val="002B023F"/>
    <w:rsid w:val="002B06D8"/>
    <w:rsid w:val="002B0738"/>
    <w:rsid w:val="002B2348"/>
    <w:rsid w:val="002B257B"/>
    <w:rsid w:val="002B2B0C"/>
    <w:rsid w:val="002B2EBA"/>
    <w:rsid w:val="002B38DB"/>
    <w:rsid w:val="002B4612"/>
    <w:rsid w:val="002B4BF0"/>
    <w:rsid w:val="002B5717"/>
    <w:rsid w:val="002B6770"/>
    <w:rsid w:val="002B68F9"/>
    <w:rsid w:val="002B7132"/>
    <w:rsid w:val="002B77B8"/>
    <w:rsid w:val="002B7A11"/>
    <w:rsid w:val="002B7D68"/>
    <w:rsid w:val="002C11AA"/>
    <w:rsid w:val="002C130A"/>
    <w:rsid w:val="002C1760"/>
    <w:rsid w:val="002C17B4"/>
    <w:rsid w:val="002C1BAA"/>
    <w:rsid w:val="002C1C40"/>
    <w:rsid w:val="002C2972"/>
    <w:rsid w:val="002C2AE7"/>
    <w:rsid w:val="002C2F2F"/>
    <w:rsid w:val="002C31D1"/>
    <w:rsid w:val="002C3B6C"/>
    <w:rsid w:val="002C3FF3"/>
    <w:rsid w:val="002C4162"/>
    <w:rsid w:val="002C41D4"/>
    <w:rsid w:val="002C4276"/>
    <w:rsid w:val="002C4885"/>
    <w:rsid w:val="002C58F1"/>
    <w:rsid w:val="002C59D4"/>
    <w:rsid w:val="002C5D7F"/>
    <w:rsid w:val="002C6AB1"/>
    <w:rsid w:val="002C77C4"/>
    <w:rsid w:val="002C7807"/>
    <w:rsid w:val="002C7E11"/>
    <w:rsid w:val="002C7E8D"/>
    <w:rsid w:val="002D07DD"/>
    <w:rsid w:val="002D1038"/>
    <w:rsid w:val="002D1EF3"/>
    <w:rsid w:val="002D223A"/>
    <w:rsid w:val="002D30E0"/>
    <w:rsid w:val="002D415F"/>
    <w:rsid w:val="002D469C"/>
    <w:rsid w:val="002D47AF"/>
    <w:rsid w:val="002D4BB0"/>
    <w:rsid w:val="002D50D8"/>
    <w:rsid w:val="002D59B8"/>
    <w:rsid w:val="002D62CC"/>
    <w:rsid w:val="002D6386"/>
    <w:rsid w:val="002D652C"/>
    <w:rsid w:val="002D6812"/>
    <w:rsid w:val="002D688C"/>
    <w:rsid w:val="002E0E49"/>
    <w:rsid w:val="002E1293"/>
    <w:rsid w:val="002E1587"/>
    <w:rsid w:val="002E1D67"/>
    <w:rsid w:val="002E29CA"/>
    <w:rsid w:val="002E332F"/>
    <w:rsid w:val="002E3967"/>
    <w:rsid w:val="002E40DB"/>
    <w:rsid w:val="002E4B13"/>
    <w:rsid w:val="002E5590"/>
    <w:rsid w:val="002E5B51"/>
    <w:rsid w:val="002E5FD9"/>
    <w:rsid w:val="002E6BE5"/>
    <w:rsid w:val="002E7CA9"/>
    <w:rsid w:val="002F0646"/>
    <w:rsid w:val="002F06B2"/>
    <w:rsid w:val="002F123B"/>
    <w:rsid w:val="002F1271"/>
    <w:rsid w:val="002F17F6"/>
    <w:rsid w:val="002F185A"/>
    <w:rsid w:val="002F2E21"/>
    <w:rsid w:val="002F3090"/>
    <w:rsid w:val="002F3670"/>
    <w:rsid w:val="002F373C"/>
    <w:rsid w:val="002F414C"/>
    <w:rsid w:val="002F535A"/>
    <w:rsid w:val="002F61B7"/>
    <w:rsid w:val="002F763B"/>
    <w:rsid w:val="002F770E"/>
    <w:rsid w:val="002F783D"/>
    <w:rsid w:val="003012AA"/>
    <w:rsid w:val="00301481"/>
    <w:rsid w:val="00301520"/>
    <w:rsid w:val="00302E2D"/>
    <w:rsid w:val="003035D7"/>
    <w:rsid w:val="00303852"/>
    <w:rsid w:val="003040E6"/>
    <w:rsid w:val="003047EB"/>
    <w:rsid w:val="0030492B"/>
    <w:rsid w:val="00305234"/>
    <w:rsid w:val="0030528B"/>
    <w:rsid w:val="00305A33"/>
    <w:rsid w:val="00306D7D"/>
    <w:rsid w:val="003071E7"/>
    <w:rsid w:val="003078EA"/>
    <w:rsid w:val="00307BEE"/>
    <w:rsid w:val="00307C6F"/>
    <w:rsid w:val="00307FFB"/>
    <w:rsid w:val="003104AD"/>
    <w:rsid w:val="00310A3C"/>
    <w:rsid w:val="00310CBD"/>
    <w:rsid w:val="00311130"/>
    <w:rsid w:val="00311A04"/>
    <w:rsid w:val="00311F0A"/>
    <w:rsid w:val="00312A32"/>
    <w:rsid w:val="00312C33"/>
    <w:rsid w:val="00312D85"/>
    <w:rsid w:val="0031324D"/>
    <w:rsid w:val="00313345"/>
    <w:rsid w:val="003135B4"/>
    <w:rsid w:val="00313856"/>
    <w:rsid w:val="00313B82"/>
    <w:rsid w:val="0031467F"/>
    <w:rsid w:val="00314B16"/>
    <w:rsid w:val="00314BFC"/>
    <w:rsid w:val="00314E66"/>
    <w:rsid w:val="00315D2D"/>
    <w:rsid w:val="00315D77"/>
    <w:rsid w:val="00316431"/>
    <w:rsid w:val="0031685D"/>
    <w:rsid w:val="00316C09"/>
    <w:rsid w:val="00320AF8"/>
    <w:rsid w:val="00321596"/>
    <w:rsid w:val="00321B8E"/>
    <w:rsid w:val="00322339"/>
    <w:rsid w:val="00322A96"/>
    <w:rsid w:val="00322CA6"/>
    <w:rsid w:val="00323ECF"/>
    <w:rsid w:val="00324890"/>
    <w:rsid w:val="00324B07"/>
    <w:rsid w:val="00325182"/>
    <w:rsid w:val="00325790"/>
    <w:rsid w:val="0032598B"/>
    <w:rsid w:val="0032685F"/>
    <w:rsid w:val="00326D1B"/>
    <w:rsid w:val="003276FE"/>
    <w:rsid w:val="003278CB"/>
    <w:rsid w:val="003303D5"/>
    <w:rsid w:val="00330425"/>
    <w:rsid w:val="00330650"/>
    <w:rsid w:val="00330826"/>
    <w:rsid w:val="00331A51"/>
    <w:rsid w:val="003328A1"/>
    <w:rsid w:val="00332C3E"/>
    <w:rsid w:val="00333793"/>
    <w:rsid w:val="00333EE0"/>
    <w:rsid w:val="00334C49"/>
    <w:rsid w:val="003351CD"/>
    <w:rsid w:val="00335290"/>
    <w:rsid w:val="0033538B"/>
    <w:rsid w:val="00335E75"/>
    <w:rsid w:val="00336317"/>
    <w:rsid w:val="00336FB8"/>
    <w:rsid w:val="00337B69"/>
    <w:rsid w:val="003408E8"/>
    <w:rsid w:val="00340BB4"/>
    <w:rsid w:val="00341146"/>
    <w:rsid w:val="0034242F"/>
    <w:rsid w:val="00342C63"/>
    <w:rsid w:val="00344DBF"/>
    <w:rsid w:val="00345C1B"/>
    <w:rsid w:val="00345DD7"/>
    <w:rsid w:val="00346118"/>
    <w:rsid w:val="0034618F"/>
    <w:rsid w:val="00346526"/>
    <w:rsid w:val="00346861"/>
    <w:rsid w:val="00346E46"/>
    <w:rsid w:val="00346FE8"/>
    <w:rsid w:val="00350042"/>
    <w:rsid w:val="00350245"/>
    <w:rsid w:val="00350544"/>
    <w:rsid w:val="003508B9"/>
    <w:rsid w:val="0035146C"/>
    <w:rsid w:val="003519A0"/>
    <w:rsid w:val="00351A75"/>
    <w:rsid w:val="00351DD7"/>
    <w:rsid w:val="00353502"/>
    <w:rsid w:val="00353AE5"/>
    <w:rsid w:val="003546EB"/>
    <w:rsid w:val="0035569B"/>
    <w:rsid w:val="00356342"/>
    <w:rsid w:val="0035651C"/>
    <w:rsid w:val="003575F3"/>
    <w:rsid w:val="00357904"/>
    <w:rsid w:val="0035797D"/>
    <w:rsid w:val="00357A19"/>
    <w:rsid w:val="00357A9F"/>
    <w:rsid w:val="00357D29"/>
    <w:rsid w:val="00357F51"/>
    <w:rsid w:val="003601E4"/>
    <w:rsid w:val="003610E3"/>
    <w:rsid w:val="003615A3"/>
    <w:rsid w:val="00361C38"/>
    <w:rsid w:val="003632A7"/>
    <w:rsid w:val="00363BFA"/>
    <w:rsid w:val="003644B4"/>
    <w:rsid w:val="003645F6"/>
    <w:rsid w:val="00364806"/>
    <w:rsid w:val="00364CB6"/>
    <w:rsid w:val="00366E55"/>
    <w:rsid w:val="0036712E"/>
    <w:rsid w:val="00367992"/>
    <w:rsid w:val="00367D87"/>
    <w:rsid w:val="00370AE7"/>
    <w:rsid w:val="00370CC1"/>
    <w:rsid w:val="0037111A"/>
    <w:rsid w:val="0037135E"/>
    <w:rsid w:val="00371428"/>
    <w:rsid w:val="00371DEB"/>
    <w:rsid w:val="00372AF3"/>
    <w:rsid w:val="003742D9"/>
    <w:rsid w:val="0037560E"/>
    <w:rsid w:val="003760C9"/>
    <w:rsid w:val="0037666B"/>
    <w:rsid w:val="00376BA6"/>
    <w:rsid w:val="00376D9B"/>
    <w:rsid w:val="003770AB"/>
    <w:rsid w:val="00377999"/>
    <w:rsid w:val="00377DA8"/>
    <w:rsid w:val="00377F18"/>
    <w:rsid w:val="00380D3D"/>
    <w:rsid w:val="00381024"/>
    <w:rsid w:val="00381C4F"/>
    <w:rsid w:val="00381CA0"/>
    <w:rsid w:val="003822F5"/>
    <w:rsid w:val="00382406"/>
    <w:rsid w:val="00382A08"/>
    <w:rsid w:val="003831BB"/>
    <w:rsid w:val="00383594"/>
    <w:rsid w:val="00386177"/>
    <w:rsid w:val="003865AA"/>
    <w:rsid w:val="003900E1"/>
    <w:rsid w:val="003902E9"/>
    <w:rsid w:val="00390582"/>
    <w:rsid w:val="00391AED"/>
    <w:rsid w:val="00391D9A"/>
    <w:rsid w:val="00392047"/>
    <w:rsid w:val="00392651"/>
    <w:rsid w:val="003927E5"/>
    <w:rsid w:val="003931AC"/>
    <w:rsid w:val="003933CB"/>
    <w:rsid w:val="00393A5A"/>
    <w:rsid w:val="00393AB7"/>
    <w:rsid w:val="00393CA0"/>
    <w:rsid w:val="00393EE2"/>
    <w:rsid w:val="00393F0A"/>
    <w:rsid w:val="0039483E"/>
    <w:rsid w:val="00394AA0"/>
    <w:rsid w:val="00394BAE"/>
    <w:rsid w:val="003957E1"/>
    <w:rsid w:val="00395AC4"/>
    <w:rsid w:val="00395B29"/>
    <w:rsid w:val="00395CBF"/>
    <w:rsid w:val="00396430"/>
    <w:rsid w:val="00396628"/>
    <w:rsid w:val="0039702A"/>
    <w:rsid w:val="0039749F"/>
    <w:rsid w:val="003A0831"/>
    <w:rsid w:val="003A0F7A"/>
    <w:rsid w:val="003A165B"/>
    <w:rsid w:val="003A1B40"/>
    <w:rsid w:val="003A1D26"/>
    <w:rsid w:val="003A2A8E"/>
    <w:rsid w:val="003A3FD6"/>
    <w:rsid w:val="003A49BC"/>
    <w:rsid w:val="003A5196"/>
    <w:rsid w:val="003A54F0"/>
    <w:rsid w:val="003A571F"/>
    <w:rsid w:val="003A5B07"/>
    <w:rsid w:val="003A69EF"/>
    <w:rsid w:val="003A6C3F"/>
    <w:rsid w:val="003B075B"/>
    <w:rsid w:val="003B23FF"/>
    <w:rsid w:val="003B3079"/>
    <w:rsid w:val="003B3766"/>
    <w:rsid w:val="003B433F"/>
    <w:rsid w:val="003B4B36"/>
    <w:rsid w:val="003B4DCC"/>
    <w:rsid w:val="003B5C2D"/>
    <w:rsid w:val="003B62EC"/>
    <w:rsid w:val="003B70CB"/>
    <w:rsid w:val="003B763B"/>
    <w:rsid w:val="003B7D4C"/>
    <w:rsid w:val="003C03B6"/>
    <w:rsid w:val="003C062E"/>
    <w:rsid w:val="003C1260"/>
    <w:rsid w:val="003C1F6A"/>
    <w:rsid w:val="003C1FD0"/>
    <w:rsid w:val="003C329B"/>
    <w:rsid w:val="003C3C36"/>
    <w:rsid w:val="003C4464"/>
    <w:rsid w:val="003C680B"/>
    <w:rsid w:val="003C68E6"/>
    <w:rsid w:val="003C6E88"/>
    <w:rsid w:val="003C6EB3"/>
    <w:rsid w:val="003C7489"/>
    <w:rsid w:val="003C7B04"/>
    <w:rsid w:val="003D0BF8"/>
    <w:rsid w:val="003D0C3D"/>
    <w:rsid w:val="003D0E21"/>
    <w:rsid w:val="003D13FB"/>
    <w:rsid w:val="003D1857"/>
    <w:rsid w:val="003D1A0E"/>
    <w:rsid w:val="003D21C2"/>
    <w:rsid w:val="003D2395"/>
    <w:rsid w:val="003D254F"/>
    <w:rsid w:val="003D286B"/>
    <w:rsid w:val="003D393C"/>
    <w:rsid w:val="003D3CA7"/>
    <w:rsid w:val="003D3D7D"/>
    <w:rsid w:val="003D3F5C"/>
    <w:rsid w:val="003D4B39"/>
    <w:rsid w:val="003D4C6E"/>
    <w:rsid w:val="003D4F04"/>
    <w:rsid w:val="003D5133"/>
    <w:rsid w:val="003D54DC"/>
    <w:rsid w:val="003D5E36"/>
    <w:rsid w:val="003D60C6"/>
    <w:rsid w:val="003D6D1C"/>
    <w:rsid w:val="003D7F2E"/>
    <w:rsid w:val="003E0250"/>
    <w:rsid w:val="003E0F28"/>
    <w:rsid w:val="003E1369"/>
    <w:rsid w:val="003E1AF5"/>
    <w:rsid w:val="003E212D"/>
    <w:rsid w:val="003E233A"/>
    <w:rsid w:val="003E27C3"/>
    <w:rsid w:val="003E2EB1"/>
    <w:rsid w:val="003E3742"/>
    <w:rsid w:val="003E3E28"/>
    <w:rsid w:val="003E3E98"/>
    <w:rsid w:val="003E3F50"/>
    <w:rsid w:val="003E436E"/>
    <w:rsid w:val="003E4C16"/>
    <w:rsid w:val="003E54EA"/>
    <w:rsid w:val="003E72A5"/>
    <w:rsid w:val="003E75C1"/>
    <w:rsid w:val="003E7B8D"/>
    <w:rsid w:val="003F08D3"/>
    <w:rsid w:val="003F10C7"/>
    <w:rsid w:val="003F1199"/>
    <w:rsid w:val="003F16FF"/>
    <w:rsid w:val="003F17C6"/>
    <w:rsid w:val="003F17EE"/>
    <w:rsid w:val="003F1B53"/>
    <w:rsid w:val="003F1DB1"/>
    <w:rsid w:val="003F1E10"/>
    <w:rsid w:val="003F26A1"/>
    <w:rsid w:val="003F33A2"/>
    <w:rsid w:val="003F3A6B"/>
    <w:rsid w:val="003F3DEA"/>
    <w:rsid w:val="003F4368"/>
    <w:rsid w:val="003F4A35"/>
    <w:rsid w:val="003F4B4A"/>
    <w:rsid w:val="003F4E25"/>
    <w:rsid w:val="003F5355"/>
    <w:rsid w:val="003F55B6"/>
    <w:rsid w:val="003F66B7"/>
    <w:rsid w:val="003F6CC4"/>
    <w:rsid w:val="004001B2"/>
    <w:rsid w:val="00401FEB"/>
    <w:rsid w:val="00402043"/>
    <w:rsid w:val="0040290F"/>
    <w:rsid w:val="004029B3"/>
    <w:rsid w:val="0040303F"/>
    <w:rsid w:val="0040496B"/>
    <w:rsid w:val="0040518A"/>
    <w:rsid w:val="004051C7"/>
    <w:rsid w:val="0040532B"/>
    <w:rsid w:val="00405605"/>
    <w:rsid w:val="004056C1"/>
    <w:rsid w:val="00406017"/>
    <w:rsid w:val="00406104"/>
    <w:rsid w:val="00406247"/>
    <w:rsid w:val="0040689A"/>
    <w:rsid w:val="00406AA8"/>
    <w:rsid w:val="004072FD"/>
    <w:rsid w:val="0041029F"/>
    <w:rsid w:val="00410E52"/>
    <w:rsid w:val="0041115A"/>
    <w:rsid w:val="00411323"/>
    <w:rsid w:val="00411B7F"/>
    <w:rsid w:val="00411F36"/>
    <w:rsid w:val="00412159"/>
    <w:rsid w:val="0041295A"/>
    <w:rsid w:val="00413040"/>
    <w:rsid w:val="0041353F"/>
    <w:rsid w:val="004139E6"/>
    <w:rsid w:val="00413D78"/>
    <w:rsid w:val="004152E6"/>
    <w:rsid w:val="00416148"/>
    <w:rsid w:val="00416954"/>
    <w:rsid w:val="00416A4E"/>
    <w:rsid w:val="004170C4"/>
    <w:rsid w:val="00417AB8"/>
    <w:rsid w:val="004205F2"/>
    <w:rsid w:val="00420CC5"/>
    <w:rsid w:val="00420F42"/>
    <w:rsid w:val="0042262E"/>
    <w:rsid w:val="00423080"/>
    <w:rsid w:val="0042362B"/>
    <w:rsid w:val="00423CFC"/>
    <w:rsid w:val="004242B7"/>
    <w:rsid w:val="0042521B"/>
    <w:rsid w:val="004258D6"/>
    <w:rsid w:val="00426D65"/>
    <w:rsid w:val="00427AAF"/>
    <w:rsid w:val="00427B44"/>
    <w:rsid w:val="00427ECC"/>
    <w:rsid w:val="00430707"/>
    <w:rsid w:val="0043127E"/>
    <w:rsid w:val="00431365"/>
    <w:rsid w:val="00431A89"/>
    <w:rsid w:val="00431CED"/>
    <w:rsid w:val="00431F31"/>
    <w:rsid w:val="004322E1"/>
    <w:rsid w:val="00432459"/>
    <w:rsid w:val="00432A86"/>
    <w:rsid w:val="00432FEC"/>
    <w:rsid w:val="00433ABB"/>
    <w:rsid w:val="00433B26"/>
    <w:rsid w:val="00433C2D"/>
    <w:rsid w:val="00433E83"/>
    <w:rsid w:val="004347E2"/>
    <w:rsid w:val="00434887"/>
    <w:rsid w:val="00434D73"/>
    <w:rsid w:val="00434DF7"/>
    <w:rsid w:val="004358BB"/>
    <w:rsid w:val="00435A7E"/>
    <w:rsid w:val="00436A6A"/>
    <w:rsid w:val="004374F5"/>
    <w:rsid w:val="00440356"/>
    <w:rsid w:val="00440ABE"/>
    <w:rsid w:val="004414EE"/>
    <w:rsid w:val="004414F3"/>
    <w:rsid w:val="00441BF3"/>
    <w:rsid w:val="00441D67"/>
    <w:rsid w:val="00442A54"/>
    <w:rsid w:val="00442A57"/>
    <w:rsid w:val="00442F93"/>
    <w:rsid w:val="0044334E"/>
    <w:rsid w:val="00444093"/>
    <w:rsid w:val="004446C1"/>
    <w:rsid w:val="004454CD"/>
    <w:rsid w:val="0044606D"/>
    <w:rsid w:val="004460E1"/>
    <w:rsid w:val="00446910"/>
    <w:rsid w:val="00446B79"/>
    <w:rsid w:val="00447577"/>
    <w:rsid w:val="004477B8"/>
    <w:rsid w:val="00447957"/>
    <w:rsid w:val="0045022B"/>
    <w:rsid w:val="00450428"/>
    <w:rsid w:val="004504E4"/>
    <w:rsid w:val="00450864"/>
    <w:rsid w:val="0045091E"/>
    <w:rsid w:val="00450E0F"/>
    <w:rsid w:val="0045103C"/>
    <w:rsid w:val="00451289"/>
    <w:rsid w:val="0045164C"/>
    <w:rsid w:val="00451733"/>
    <w:rsid w:val="004527AB"/>
    <w:rsid w:val="00452E43"/>
    <w:rsid w:val="004532DE"/>
    <w:rsid w:val="00454E8C"/>
    <w:rsid w:val="00454FDA"/>
    <w:rsid w:val="00455B53"/>
    <w:rsid w:val="00455E0E"/>
    <w:rsid w:val="00456D8E"/>
    <w:rsid w:val="004570E3"/>
    <w:rsid w:val="004578AF"/>
    <w:rsid w:val="0045791C"/>
    <w:rsid w:val="00457BB2"/>
    <w:rsid w:val="0046003C"/>
    <w:rsid w:val="00460679"/>
    <w:rsid w:val="004608D5"/>
    <w:rsid w:val="00460B8D"/>
    <w:rsid w:val="0046108B"/>
    <w:rsid w:val="0046125D"/>
    <w:rsid w:val="004617F6"/>
    <w:rsid w:val="00461AA0"/>
    <w:rsid w:val="00461BC9"/>
    <w:rsid w:val="00461ED6"/>
    <w:rsid w:val="004624A1"/>
    <w:rsid w:val="00462E86"/>
    <w:rsid w:val="004645D7"/>
    <w:rsid w:val="00464D4E"/>
    <w:rsid w:val="0046631E"/>
    <w:rsid w:val="00466824"/>
    <w:rsid w:val="00466C5C"/>
    <w:rsid w:val="00466D7E"/>
    <w:rsid w:val="00467BC8"/>
    <w:rsid w:val="00470454"/>
    <w:rsid w:val="00470D06"/>
    <w:rsid w:val="004717DE"/>
    <w:rsid w:val="0047235C"/>
    <w:rsid w:val="004734FE"/>
    <w:rsid w:val="00474539"/>
    <w:rsid w:val="004745A7"/>
    <w:rsid w:val="004746D7"/>
    <w:rsid w:val="004747AB"/>
    <w:rsid w:val="00474C76"/>
    <w:rsid w:val="0047518A"/>
    <w:rsid w:val="00475DBA"/>
    <w:rsid w:val="00475F54"/>
    <w:rsid w:val="00475FED"/>
    <w:rsid w:val="00476018"/>
    <w:rsid w:val="004763EF"/>
    <w:rsid w:val="00476554"/>
    <w:rsid w:val="00476759"/>
    <w:rsid w:val="00476F55"/>
    <w:rsid w:val="0047756A"/>
    <w:rsid w:val="004802C4"/>
    <w:rsid w:val="00480A9F"/>
    <w:rsid w:val="00480B8F"/>
    <w:rsid w:val="0048111D"/>
    <w:rsid w:val="004811EB"/>
    <w:rsid w:val="004819E2"/>
    <w:rsid w:val="00481CD3"/>
    <w:rsid w:val="00482381"/>
    <w:rsid w:val="0048272A"/>
    <w:rsid w:val="004835AB"/>
    <w:rsid w:val="00484A96"/>
    <w:rsid w:val="00484D20"/>
    <w:rsid w:val="0048526D"/>
    <w:rsid w:val="00485452"/>
    <w:rsid w:val="00485B01"/>
    <w:rsid w:val="00485D45"/>
    <w:rsid w:val="00486358"/>
    <w:rsid w:val="00486885"/>
    <w:rsid w:val="00486952"/>
    <w:rsid w:val="00486BEA"/>
    <w:rsid w:val="00487383"/>
    <w:rsid w:val="00490092"/>
    <w:rsid w:val="004905AA"/>
    <w:rsid w:val="00490676"/>
    <w:rsid w:val="00490F62"/>
    <w:rsid w:val="00491978"/>
    <w:rsid w:val="004922FB"/>
    <w:rsid w:val="004927D1"/>
    <w:rsid w:val="00492F97"/>
    <w:rsid w:val="00494356"/>
    <w:rsid w:val="0049458B"/>
    <w:rsid w:val="00494713"/>
    <w:rsid w:val="00494D13"/>
    <w:rsid w:val="0049552B"/>
    <w:rsid w:val="0049563A"/>
    <w:rsid w:val="0049583B"/>
    <w:rsid w:val="004958D3"/>
    <w:rsid w:val="004959FF"/>
    <w:rsid w:val="00495AC4"/>
    <w:rsid w:val="00495AF4"/>
    <w:rsid w:val="004961FA"/>
    <w:rsid w:val="004969D7"/>
    <w:rsid w:val="00496D22"/>
    <w:rsid w:val="00496DF2"/>
    <w:rsid w:val="00496E66"/>
    <w:rsid w:val="004976B3"/>
    <w:rsid w:val="0049778D"/>
    <w:rsid w:val="00497AC0"/>
    <w:rsid w:val="004A03A8"/>
    <w:rsid w:val="004A068D"/>
    <w:rsid w:val="004A0696"/>
    <w:rsid w:val="004A0FC6"/>
    <w:rsid w:val="004A1008"/>
    <w:rsid w:val="004A1322"/>
    <w:rsid w:val="004A19FA"/>
    <w:rsid w:val="004A19FD"/>
    <w:rsid w:val="004A1D7E"/>
    <w:rsid w:val="004A20A6"/>
    <w:rsid w:val="004A20C2"/>
    <w:rsid w:val="004A2130"/>
    <w:rsid w:val="004A29FC"/>
    <w:rsid w:val="004A2E9C"/>
    <w:rsid w:val="004A3FCD"/>
    <w:rsid w:val="004A40A3"/>
    <w:rsid w:val="004A4D0B"/>
    <w:rsid w:val="004A5649"/>
    <w:rsid w:val="004A646D"/>
    <w:rsid w:val="004A6A4F"/>
    <w:rsid w:val="004A6DDE"/>
    <w:rsid w:val="004B083E"/>
    <w:rsid w:val="004B10E4"/>
    <w:rsid w:val="004B203B"/>
    <w:rsid w:val="004B257E"/>
    <w:rsid w:val="004B27AE"/>
    <w:rsid w:val="004B2F0E"/>
    <w:rsid w:val="004B2F0F"/>
    <w:rsid w:val="004B35B2"/>
    <w:rsid w:val="004B3B2A"/>
    <w:rsid w:val="004B3C06"/>
    <w:rsid w:val="004B4086"/>
    <w:rsid w:val="004B503E"/>
    <w:rsid w:val="004B5175"/>
    <w:rsid w:val="004B596A"/>
    <w:rsid w:val="004B5D21"/>
    <w:rsid w:val="004B5D44"/>
    <w:rsid w:val="004B7607"/>
    <w:rsid w:val="004B7831"/>
    <w:rsid w:val="004B7CD8"/>
    <w:rsid w:val="004C0A2B"/>
    <w:rsid w:val="004C0BC2"/>
    <w:rsid w:val="004C0DE3"/>
    <w:rsid w:val="004C0DED"/>
    <w:rsid w:val="004C1070"/>
    <w:rsid w:val="004C15C3"/>
    <w:rsid w:val="004C2272"/>
    <w:rsid w:val="004C2315"/>
    <w:rsid w:val="004C2404"/>
    <w:rsid w:val="004C2853"/>
    <w:rsid w:val="004C2C99"/>
    <w:rsid w:val="004C2EC8"/>
    <w:rsid w:val="004C366D"/>
    <w:rsid w:val="004C438E"/>
    <w:rsid w:val="004C4F39"/>
    <w:rsid w:val="004C534A"/>
    <w:rsid w:val="004C58B2"/>
    <w:rsid w:val="004C5EF3"/>
    <w:rsid w:val="004C6A40"/>
    <w:rsid w:val="004C6E97"/>
    <w:rsid w:val="004C758E"/>
    <w:rsid w:val="004C7B0F"/>
    <w:rsid w:val="004C7CBF"/>
    <w:rsid w:val="004C7D53"/>
    <w:rsid w:val="004D26E8"/>
    <w:rsid w:val="004D29C7"/>
    <w:rsid w:val="004D2A0A"/>
    <w:rsid w:val="004D33A3"/>
    <w:rsid w:val="004D3BA4"/>
    <w:rsid w:val="004D425C"/>
    <w:rsid w:val="004D5390"/>
    <w:rsid w:val="004D5CF6"/>
    <w:rsid w:val="004D5E53"/>
    <w:rsid w:val="004D5F16"/>
    <w:rsid w:val="004D6574"/>
    <w:rsid w:val="004D66B4"/>
    <w:rsid w:val="004D78E8"/>
    <w:rsid w:val="004E035E"/>
    <w:rsid w:val="004E0F32"/>
    <w:rsid w:val="004E1ACF"/>
    <w:rsid w:val="004E345D"/>
    <w:rsid w:val="004E395D"/>
    <w:rsid w:val="004E4285"/>
    <w:rsid w:val="004E5150"/>
    <w:rsid w:val="004E51B1"/>
    <w:rsid w:val="004E582F"/>
    <w:rsid w:val="004E6636"/>
    <w:rsid w:val="004E7D51"/>
    <w:rsid w:val="004F00BE"/>
    <w:rsid w:val="004F0244"/>
    <w:rsid w:val="004F147F"/>
    <w:rsid w:val="004F1659"/>
    <w:rsid w:val="004F2352"/>
    <w:rsid w:val="004F2C6E"/>
    <w:rsid w:val="004F3248"/>
    <w:rsid w:val="004F46B2"/>
    <w:rsid w:val="004F483A"/>
    <w:rsid w:val="004F486B"/>
    <w:rsid w:val="004F48E7"/>
    <w:rsid w:val="004F4960"/>
    <w:rsid w:val="004F5244"/>
    <w:rsid w:val="004F6483"/>
    <w:rsid w:val="004F6876"/>
    <w:rsid w:val="00500709"/>
    <w:rsid w:val="00500B39"/>
    <w:rsid w:val="00501B13"/>
    <w:rsid w:val="00502B49"/>
    <w:rsid w:val="00502D4A"/>
    <w:rsid w:val="00503317"/>
    <w:rsid w:val="00503346"/>
    <w:rsid w:val="0050345B"/>
    <w:rsid w:val="00503869"/>
    <w:rsid w:val="00504022"/>
    <w:rsid w:val="00504808"/>
    <w:rsid w:val="00505E7C"/>
    <w:rsid w:val="005068F2"/>
    <w:rsid w:val="00506905"/>
    <w:rsid w:val="00506919"/>
    <w:rsid w:val="0050703C"/>
    <w:rsid w:val="00510B47"/>
    <w:rsid w:val="00510FA5"/>
    <w:rsid w:val="005112D8"/>
    <w:rsid w:val="005122EC"/>
    <w:rsid w:val="0051364D"/>
    <w:rsid w:val="005138AF"/>
    <w:rsid w:val="0051422F"/>
    <w:rsid w:val="00515B7C"/>
    <w:rsid w:val="00515DDB"/>
    <w:rsid w:val="005163D2"/>
    <w:rsid w:val="00516405"/>
    <w:rsid w:val="00517194"/>
    <w:rsid w:val="00517D02"/>
    <w:rsid w:val="005205D0"/>
    <w:rsid w:val="00520B26"/>
    <w:rsid w:val="0052174D"/>
    <w:rsid w:val="00521C11"/>
    <w:rsid w:val="00521F34"/>
    <w:rsid w:val="005221C9"/>
    <w:rsid w:val="0052227C"/>
    <w:rsid w:val="00522F8F"/>
    <w:rsid w:val="00523615"/>
    <w:rsid w:val="005248AA"/>
    <w:rsid w:val="00524D80"/>
    <w:rsid w:val="00526333"/>
    <w:rsid w:val="00530107"/>
    <w:rsid w:val="005303F4"/>
    <w:rsid w:val="00530EB7"/>
    <w:rsid w:val="00531424"/>
    <w:rsid w:val="00531B47"/>
    <w:rsid w:val="00532B50"/>
    <w:rsid w:val="005335C5"/>
    <w:rsid w:val="00534647"/>
    <w:rsid w:val="005351EC"/>
    <w:rsid w:val="00535245"/>
    <w:rsid w:val="00535452"/>
    <w:rsid w:val="00535809"/>
    <w:rsid w:val="00535819"/>
    <w:rsid w:val="00535A41"/>
    <w:rsid w:val="00535AD1"/>
    <w:rsid w:val="00535FB3"/>
    <w:rsid w:val="00536122"/>
    <w:rsid w:val="00537918"/>
    <w:rsid w:val="00537A05"/>
    <w:rsid w:val="00537F91"/>
    <w:rsid w:val="00540CDC"/>
    <w:rsid w:val="00540FEE"/>
    <w:rsid w:val="00541118"/>
    <w:rsid w:val="005414BC"/>
    <w:rsid w:val="005419FC"/>
    <w:rsid w:val="00541E38"/>
    <w:rsid w:val="00542D1E"/>
    <w:rsid w:val="00543541"/>
    <w:rsid w:val="00543CCD"/>
    <w:rsid w:val="00543FF4"/>
    <w:rsid w:val="005461BA"/>
    <w:rsid w:val="005465B8"/>
    <w:rsid w:val="00546A76"/>
    <w:rsid w:val="00546B04"/>
    <w:rsid w:val="00547133"/>
    <w:rsid w:val="00547156"/>
    <w:rsid w:val="00547324"/>
    <w:rsid w:val="005477AE"/>
    <w:rsid w:val="00550CD4"/>
    <w:rsid w:val="005521A7"/>
    <w:rsid w:val="00552366"/>
    <w:rsid w:val="0055273B"/>
    <w:rsid w:val="00552DC8"/>
    <w:rsid w:val="00553077"/>
    <w:rsid w:val="00554327"/>
    <w:rsid w:val="0055490D"/>
    <w:rsid w:val="00555060"/>
    <w:rsid w:val="005552B7"/>
    <w:rsid w:val="00555E63"/>
    <w:rsid w:val="00555FF4"/>
    <w:rsid w:val="0055637A"/>
    <w:rsid w:val="00557595"/>
    <w:rsid w:val="005600D0"/>
    <w:rsid w:val="005605B7"/>
    <w:rsid w:val="0056076D"/>
    <w:rsid w:val="00561033"/>
    <w:rsid w:val="005617F8"/>
    <w:rsid w:val="00561DDE"/>
    <w:rsid w:val="00562D2B"/>
    <w:rsid w:val="00563B6D"/>
    <w:rsid w:val="00564685"/>
    <w:rsid w:val="005647F9"/>
    <w:rsid w:val="00564DEE"/>
    <w:rsid w:val="00564E32"/>
    <w:rsid w:val="00565133"/>
    <w:rsid w:val="005659AC"/>
    <w:rsid w:val="00565C49"/>
    <w:rsid w:val="00565EF9"/>
    <w:rsid w:val="00566131"/>
    <w:rsid w:val="00566A29"/>
    <w:rsid w:val="00567625"/>
    <w:rsid w:val="00567701"/>
    <w:rsid w:val="005700A7"/>
    <w:rsid w:val="005710B7"/>
    <w:rsid w:val="005713BD"/>
    <w:rsid w:val="005719FE"/>
    <w:rsid w:val="005721FE"/>
    <w:rsid w:val="0057234C"/>
    <w:rsid w:val="00572809"/>
    <w:rsid w:val="00572EFC"/>
    <w:rsid w:val="00572FA5"/>
    <w:rsid w:val="005730FA"/>
    <w:rsid w:val="0057412C"/>
    <w:rsid w:val="00574CB4"/>
    <w:rsid w:val="0057545D"/>
    <w:rsid w:val="00575693"/>
    <w:rsid w:val="00575A2C"/>
    <w:rsid w:val="00575F3A"/>
    <w:rsid w:val="00576139"/>
    <w:rsid w:val="00576A81"/>
    <w:rsid w:val="00577570"/>
    <w:rsid w:val="0057786A"/>
    <w:rsid w:val="0058064F"/>
    <w:rsid w:val="00580A72"/>
    <w:rsid w:val="005813C2"/>
    <w:rsid w:val="0058147F"/>
    <w:rsid w:val="0058195C"/>
    <w:rsid w:val="00582089"/>
    <w:rsid w:val="00582A97"/>
    <w:rsid w:val="005830A0"/>
    <w:rsid w:val="0058357D"/>
    <w:rsid w:val="005835DF"/>
    <w:rsid w:val="005839B7"/>
    <w:rsid w:val="00584085"/>
    <w:rsid w:val="00584329"/>
    <w:rsid w:val="00585F0F"/>
    <w:rsid w:val="00586D36"/>
    <w:rsid w:val="00586DC1"/>
    <w:rsid w:val="00587786"/>
    <w:rsid w:val="00587E18"/>
    <w:rsid w:val="005905E8"/>
    <w:rsid w:val="00590D4E"/>
    <w:rsid w:val="00590FCB"/>
    <w:rsid w:val="00591235"/>
    <w:rsid w:val="00591B3F"/>
    <w:rsid w:val="0059200E"/>
    <w:rsid w:val="00592E03"/>
    <w:rsid w:val="00592E78"/>
    <w:rsid w:val="00593A5C"/>
    <w:rsid w:val="00593A73"/>
    <w:rsid w:val="00593C0E"/>
    <w:rsid w:val="00594006"/>
    <w:rsid w:val="005949C6"/>
    <w:rsid w:val="00594E87"/>
    <w:rsid w:val="005954ED"/>
    <w:rsid w:val="0059568D"/>
    <w:rsid w:val="00595A0D"/>
    <w:rsid w:val="00597173"/>
    <w:rsid w:val="00597C04"/>
    <w:rsid w:val="005A0015"/>
    <w:rsid w:val="005A03A6"/>
    <w:rsid w:val="005A07BB"/>
    <w:rsid w:val="005A07BC"/>
    <w:rsid w:val="005A07E4"/>
    <w:rsid w:val="005A1AA0"/>
    <w:rsid w:val="005A1C6A"/>
    <w:rsid w:val="005A1E52"/>
    <w:rsid w:val="005A1FC1"/>
    <w:rsid w:val="005A2B96"/>
    <w:rsid w:val="005A3211"/>
    <w:rsid w:val="005A346C"/>
    <w:rsid w:val="005A35F4"/>
    <w:rsid w:val="005A3AF5"/>
    <w:rsid w:val="005A3C4C"/>
    <w:rsid w:val="005A3F4A"/>
    <w:rsid w:val="005A4CAD"/>
    <w:rsid w:val="005A5951"/>
    <w:rsid w:val="005A5CA6"/>
    <w:rsid w:val="005A60FC"/>
    <w:rsid w:val="005A6299"/>
    <w:rsid w:val="005A65B9"/>
    <w:rsid w:val="005A76EE"/>
    <w:rsid w:val="005A7E24"/>
    <w:rsid w:val="005B0CEA"/>
    <w:rsid w:val="005B0DB8"/>
    <w:rsid w:val="005B1034"/>
    <w:rsid w:val="005B12EA"/>
    <w:rsid w:val="005B13AC"/>
    <w:rsid w:val="005B1BBE"/>
    <w:rsid w:val="005B1EE2"/>
    <w:rsid w:val="005B201C"/>
    <w:rsid w:val="005B2833"/>
    <w:rsid w:val="005B2ED2"/>
    <w:rsid w:val="005B32CC"/>
    <w:rsid w:val="005B3575"/>
    <w:rsid w:val="005B3FCF"/>
    <w:rsid w:val="005B411C"/>
    <w:rsid w:val="005B42A6"/>
    <w:rsid w:val="005B51D3"/>
    <w:rsid w:val="005B5B21"/>
    <w:rsid w:val="005B5E79"/>
    <w:rsid w:val="005B7140"/>
    <w:rsid w:val="005B7A71"/>
    <w:rsid w:val="005B7FDD"/>
    <w:rsid w:val="005C01BA"/>
    <w:rsid w:val="005C06C1"/>
    <w:rsid w:val="005C0B23"/>
    <w:rsid w:val="005C0C91"/>
    <w:rsid w:val="005C14C6"/>
    <w:rsid w:val="005C155F"/>
    <w:rsid w:val="005C1A83"/>
    <w:rsid w:val="005C2198"/>
    <w:rsid w:val="005C23DD"/>
    <w:rsid w:val="005C299A"/>
    <w:rsid w:val="005C2A0F"/>
    <w:rsid w:val="005C2C5F"/>
    <w:rsid w:val="005C365B"/>
    <w:rsid w:val="005C3900"/>
    <w:rsid w:val="005C431A"/>
    <w:rsid w:val="005C585B"/>
    <w:rsid w:val="005C6079"/>
    <w:rsid w:val="005C63C5"/>
    <w:rsid w:val="005C77A8"/>
    <w:rsid w:val="005D0A74"/>
    <w:rsid w:val="005D0CFE"/>
    <w:rsid w:val="005D0D06"/>
    <w:rsid w:val="005D0ED5"/>
    <w:rsid w:val="005D14D5"/>
    <w:rsid w:val="005D18D2"/>
    <w:rsid w:val="005D1995"/>
    <w:rsid w:val="005D1AEC"/>
    <w:rsid w:val="005D1DF1"/>
    <w:rsid w:val="005D2CA3"/>
    <w:rsid w:val="005D2FA1"/>
    <w:rsid w:val="005D4973"/>
    <w:rsid w:val="005D4EEE"/>
    <w:rsid w:val="005D504F"/>
    <w:rsid w:val="005D5F98"/>
    <w:rsid w:val="005D637C"/>
    <w:rsid w:val="005D6D57"/>
    <w:rsid w:val="005D7466"/>
    <w:rsid w:val="005D762E"/>
    <w:rsid w:val="005E1987"/>
    <w:rsid w:val="005E1C91"/>
    <w:rsid w:val="005E2863"/>
    <w:rsid w:val="005E2906"/>
    <w:rsid w:val="005E2B16"/>
    <w:rsid w:val="005E2B21"/>
    <w:rsid w:val="005E2DD1"/>
    <w:rsid w:val="005E46FA"/>
    <w:rsid w:val="005E51A0"/>
    <w:rsid w:val="005E7795"/>
    <w:rsid w:val="005E7A20"/>
    <w:rsid w:val="005F017B"/>
    <w:rsid w:val="005F0618"/>
    <w:rsid w:val="005F0EF5"/>
    <w:rsid w:val="005F1057"/>
    <w:rsid w:val="005F1735"/>
    <w:rsid w:val="005F1C6F"/>
    <w:rsid w:val="005F2CA4"/>
    <w:rsid w:val="005F2F3B"/>
    <w:rsid w:val="005F4259"/>
    <w:rsid w:val="005F4580"/>
    <w:rsid w:val="005F45FC"/>
    <w:rsid w:val="005F55E0"/>
    <w:rsid w:val="005F5A15"/>
    <w:rsid w:val="005F6516"/>
    <w:rsid w:val="005F65C7"/>
    <w:rsid w:val="005F67DE"/>
    <w:rsid w:val="005F6EC8"/>
    <w:rsid w:val="005F7308"/>
    <w:rsid w:val="005F7BC3"/>
    <w:rsid w:val="006000A4"/>
    <w:rsid w:val="006010FB"/>
    <w:rsid w:val="00601358"/>
    <w:rsid w:val="006017E7"/>
    <w:rsid w:val="00601B69"/>
    <w:rsid w:val="00601EA9"/>
    <w:rsid w:val="0060356F"/>
    <w:rsid w:val="00604C10"/>
    <w:rsid w:val="00606303"/>
    <w:rsid w:val="00606A56"/>
    <w:rsid w:val="00606FF2"/>
    <w:rsid w:val="0060741B"/>
    <w:rsid w:val="006076B7"/>
    <w:rsid w:val="006077DA"/>
    <w:rsid w:val="00607A01"/>
    <w:rsid w:val="00610169"/>
    <w:rsid w:val="006101E8"/>
    <w:rsid w:val="00610658"/>
    <w:rsid w:val="006107DC"/>
    <w:rsid w:val="006110BE"/>
    <w:rsid w:val="00611746"/>
    <w:rsid w:val="006119C2"/>
    <w:rsid w:val="006119F9"/>
    <w:rsid w:val="00611A06"/>
    <w:rsid w:val="00611C65"/>
    <w:rsid w:val="00611D48"/>
    <w:rsid w:val="00612445"/>
    <w:rsid w:val="0061280E"/>
    <w:rsid w:val="00612D17"/>
    <w:rsid w:val="006143E8"/>
    <w:rsid w:val="0061445A"/>
    <w:rsid w:val="00615E36"/>
    <w:rsid w:val="00616753"/>
    <w:rsid w:val="0061697F"/>
    <w:rsid w:val="006176B4"/>
    <w:rsid w:val="006177BA"/>
    <w:rsid w:val="0061786E"/>
    <w:rsid w:val="00620332"/>
    <w:rsid w:val="00620567"/>
    <w:rsid w:val="006205EB"/>
    <w:rsid w:val="006206B3"/>
    <w:rsid w:val="00620A2F"/>
    <w:rsid w:val="00620BBD"/>
    <w:rsid w:val="00621035"/>
    <w:rsid w:val="00621088"/>
    <w:rsid w:val="006210EC"/>
    <w:rsid w:val="00621782"/>
    <w:rsid w:val="00621A0D"/>
    <w:rsid w:val="00621A0E"/>
    <w:rsid w:val="0062214C"/>
    <w:rsid w:val="0062224B"/>
    <w:rsid w:val="0062226D"/>
    <w:rsid w:val="00622302"/>
    <w:rsid w:val="00622F64"/>
    <w:rsid w:val="00623202"/>
    <w:rsid w:val="00623425"/>
    <w:rsid w:val="0062375A"/>
    <w:rsid w:val="00623C0A"/>
    <w:rsid w:val="00623FAC"/>
    <w:rsid w:val="00626A75"/>
    <w:rsid w:val="0062750C"/>
    <w:rsid w:val="0063060C"/>
    <w:rsid w:val="006313B1"/>
    <w:rsid w:val="00631D39"/>
    <w:rsid w:val="00632295"/>
    <w:rsid w:val="00632668"/>
    <w:rsid w:val="00632840"/>
    <w:rsid w:val="00632ABF"/>
    <w:rsid w:val="00632BBD"/>
    <w:rsid w:val="00632E57"/>
    <w:rsid w:val="00633CC5"/>
    <w:rsid w:val="00633D8F"/>
    <w:rsid w:val="00634573"/>
    <w:rsid w:val="006355B7"/>
    <w:rsid w:val="006357A1"/>
    <w:rsid w:val="0063667C"/>
    <w:rsid w:val="0063699C"/>
    <w:rsid w:val="00636FEC"/>
    <w:rsid w:val="00640052"/>
    <w:rsid w:val="0064012D"/>
    <w:rsid w:val="0064069C"/>
    <w:rsid w:val="006422B4"/>
    <w:rsid w:val="00642434"/>
    <w:rsid w:val="006426F4"/>
    <w:rsid w:val="0064391E"/>
    <w:rsid w:val="00643C98"/>
    <w:rsid w:val="006441EC"/>
    <w:rsid w:val="006443F0"/>
    <w:rsid w:val="00644629"/>
    <w:rsid w:val="00644716"/>
    <w:rsid w:val="0064486E"/>
    <w:rsid w:val="00644AB3"/>
    <w:rsid w:val="00644DD4"/>
    <w:rsid w:val="006462E0"/>
    <w:rsid w:val="006469F3"/>
    <w:rsid w:val="00646B9A"/>
    <w:rsid w:val="006512A4"/>
    <w:rsid w:val="006520E8"/>
    <w:rsid w:val="006524FA"/>
    <w:rsid w:val="00652863"/>
    <w:rsid w:val="006531DE"/>
    <w:rsid w:val="00653434"/>
    <w:rsid w:val="00654832"/>
    <w:rsid w:val="0065495D"/>
    <w:rsid w:val="006564FB"/>
    <w:rsid w:val="00656521"/>
    <w:rsid w:val="0065678D"/>
    <w:rsid w:val="0065678F"/>
    <w:rsid w:val="00656F54"/>
    <w:rsid w:val="0065711B"/>
    <w:rsid w:val="0065749F"/>
    <w:rsid w:val="006603FB"/>
    <w:rsid w:val="00660B1C"/>
    <w:rsid w:val="00661682"/>
    <w:rsid w:val="006616CB"/>
    <w:rsid w:val="006618CB"/>
    <w:rsid w:val="00661AAC"/>
    <w:rsid w:val="00661CD8"/>
    <w:rsid w:val="00663744"/>
    <w:rsid w:val="006638DB"/>
    <w:rsid w:val="006639F5"/>
    <w:rsid w:val="00664033"/>
    <w:rsid w:val="00664206"/>
    <w:rsid w:val="00665981"/>
    <w:rsid w:val="006660CC"/>
    <w:rsid w:val="0066634F"/>
    <w:rsid w:val="00666587"/>
    <w:rsid w:val="00666E58"/>
    <w:rsid w:val="00667408"/>
    <w:rsid w:val="00667A21"/>
    <w:rsid w:val="00670A99"/>
    <w:rsid w:val="00670B5C"/>
    <w:rsid w:val="00671293"/>
    <w:rsid w:val="00671759"/>
    <w:rsid w:val="006721D5"/>
    <w:rsid w:val="00672875"/>
    <w:rsid w:val="00673347"/>
    <w:rsid w:val="006734F8"/>
    <w:rsid w:val="00674155"/>
    <w:rsid w:val="00674364"/>
    <w:rsid w:val="006748D5"/>
    <w:rsid w:val="00674A3C"/>
    <w:rsid w:val="0067518B"/>
    <w:rsid w:val="00675A92"/>
    <w:rsid w:val="006771AE"/>
    <w:rsid w:val="0067736D"/>
    <w:rsid w:val="006776CA"/>
    <w:rsid w:val="00677B87"/>
    <w:rsid w:val="00680255"/>
    <w:rsid w:val="00680294"/>
    <w:rsid w:val="00680628"/>
    <w:rsid w:val="00680E39"/>
    <w:rsid w:val="0068115E"/>
    <w:rsid w:val="006813DF"/>
    <w:rsid w:val="00681921"/>
    <w:rsid w:val="00681FEA"/>
    <w:rsid w:val="00682FAF"/>
    <w:rsid w:val="0068439B"/>
    <w:rsid w:val="00684B16"/>
    <w:rsid w:val="0068502A"/>
    <w:rsid w:val="00685348"/>
    <w:rsid w:val="006853A5"/>
    <w:rsid w:val="006856D5"/>
    <w:rsid w:val="00685D1C"/>
    <w:rsid w:val="00686191"/>
    <w:rsid w:val="006864AC"/>
    <w:rsid w:val="00686A34"/>
    <w:rsid w:val="00687171"/>
    <w:rsid w:val="006878BC"/>
    <w:rsid w:val="00690485"/>
    <w:rsid w:val="00690A6E"/>
    <w:rsid w:val="006912C5"/>
    <w:rsid w:val="00692434"/>
    <w:rsid w:val="00692B96"/>
    <w:rsid w:val="00692D0C"/>
    <w:rsid w:val="00692D4A"/>
    <w:rsid w:val="00692FDB"/>
    <w:rsid w:val="006936D1"/>
    <w:rsid w:val="0069415F"/>
    <w:rsid w:val="00694E96"/>
    <w:rsid w:val="0069626E"/>
    <w:rsid w:val="00696541"/>
    <w:rsid w:val="00696918"/>
    <w:rsid w:val="00697A31"/>
    <w:rsid w:val="00697B70"/>
    <w:rsid w:val="00697D7B"/>
    <w:rsid w:val="00697EAC"/>
    <w:rsid w:val="006A075E"/>
    <w:rsid w:val="006A102C"/>
    <w:rsid w:val="006A1264"/>
    <w:rsid w:val="006A1E3B"/>
    <w:rsid w:val="006A1FB3"/>
    <w:rsid w:val="006A29B5"/>
    <w:rsid w:val="006A2D25"/>
    <w:rsid w:val="006A3FE8"/>
    <w:rsid w:val="006A47FF"/>
    <w:rsid w:val="006A54F9"/>
    <w:rsid w:val="006A5831"/>
    <w:rsid w:val="006A6139"/>
    <w:rsid w:val="006A6E11"/>
    <w:rsid w:val="006A70DC"/>
    <w:rsid w:val="006A7345"/>
    <w:rsid w:val="006A7366"/>
    <w:rsid w:val="006A75AB"/>
    <w:rsid w:val="006A78DE"/>
    <w:rsid w:val="006A7C65"/>
    <w:rsid w:val="006A7DF8"/>
    <w:rsid w:val="006B02AD"/>
    <w:rsid w:val="006B04C2"/>
    <w:rsid w:val="006B0CD4"/>
    <w:rsid w:val="006B0EB8"/>
    <w:rsid w:val="006B102E"/>
    <w:rsid w:val="006B1B7A"/>
    <w:rsid w:val="006B30F8"/>
    <w:rsid w:val="006B3449"/>
    <w:rsid w:val="006B3E18"/>
    <w:rsid w:val="006B3E4D"/>
    <w:rsid w:val="006B3ED4"/>
    <w:rsid w:val="006B47BA"/>
    <w:rsid w:val="006B4B3E"/>
    <w:rsid w:val="006B4C15"/>
    <w:rsid w:val="006B4DB5"/>
    <w:rsid w:val="006B5133"/>
    <w:rsid w:val="006B5D39"/>
    <w:rsid w:val="006B5ED8"/>
    <w:rsid w:val="006B639A"/>
    <w:rsid w:val="006B68BB"/>
    <w:rsid w:val="006B6B56"/>
    <w:rsid w:val="006B6B98"/>
    <w:rsid w:val="006B769E"/>
    <w:rsid w:val="006B7881"/>
    <w:rsid w:val="006B7E58"/>
    <w:rsid w:val="006C0A87"/>
    <w:rsid w:val="006C0BFC"/>
    <w:rsid w:val="006C10E3"/>
    <w:rsid w:val="006C14FA"/>
    <w:rsid w:val="006C1D36"/>
    <w:rsid w:val="006C3300"/>
    <w:rsid w:val="006C35EC"/>
    <w:rsid w:val="006C3AF4"/>
    <w:rsid w:val="006C431D"/>
    <w:rsid w:val="006C5161"/>
    <w:rsid w:val="006C546E"/>
    <w:rsid w:val="006C57B8"/>
    <w:rsid w:val="006C6217"/>
    <w:rsid w:val="006C63C0"/>
    <w:rsid w:val="006C6B39"/>
    <w:rsid w:val="006C76B4"/>
    <w:rsid w:val="006C7D08"/>
    <w:rsid w:val="006D07A9"/>
    <w:rsid w:val="006D0C84"/>
    <w:rsid w:val="006D0CC0"/>
    <w:rsid w:val="006D0EAF"/>
    <w:rsid w:val="006D16F1"/>
    <w:rsid w:val="006D17C4"/>
    <w:rsid w:val="006D22BA"/>
    <w:rsid w:val="006D409B"/>
    <w:rsid w:val="006D40D5"/>
    <w:rsid w:val="006D49A5"/>
    <w:rsid w:val="006D502A"/>
    <w:rsid w:val="006D540F"/>
    <w:rsid w:val="006D5B68"/>
    <w:rsid w:val="006D6B35"/>
    <w:rsid w:val="006D7049"/>
    <w:rsid w:val="006D7B72"/>
    <w:rsid w:val="006D7CE1"/>
    <w:rsid w:val="006D7F50"/>
    <w:rsid w:val="006D7FF7"/>
    <w:rsid w:val="006E079C"/>
    <w:rsid w:val="006E0B88"/>
    <w:rsid w:val="006E1140"/>
    <w:rsid w:val="006E1310"/>
    <w:rsid w:val="006E154B"/>
    <w:rsid w:val="006E1567"/>
    <w:rsid w:val="006E189F"/>
    <w:rsid w:val="006E2261"/>
    <w:rsid w:val="006E2472"/>
    <w:rsid w:val="006E2B9F"/>
    <w:rsid w:val="006E2E85"/>
    <w:rsid w:val="006E3E78"/>
    <w:rsid w:val="006E461B"/>
    <w:rsid w:val="006E48DF"/>
    <w:rsid w:val="006E4F1B"/>
    <w:rsid w:val="006E5D80"/>
    <w:rsid w:val="006E67D8"/>
    <w:rsid w:val="006E6946"/>
    <w:rsid w:val="006E69B6"/>
    <w:rsid w:val="006E6C5A"/>
    <w:rsid w:val="006E6DE5"/>
    <w:rsid w:val="006E70D4"/>
    <w:rsid w:val="006E7926"/>
    <w:rsid w:val="006F02E9"/>
    <w:rsid w:val="006F07BA"/>
    <w:rsid w:val="006F0925"/>
    <w:rsid w:val="006F1300"/>
    <w:rsid w:val="006F2688"/>
    <w:rsid w:val="006F2BF8"/>
    <w:rsid w:val="006F3148"/>
    <w:rsid w:val="006F32A0"/>
    <w:rsid w:val="006F3DBF"/>
    <w:rsid w:val="006F4068"/>
    <w:rsid w:val="006F417B"/>
    <w:rsid w:val="006F48DE"/>
    <w:rsid w:val="006F53C2"/>
    <w:rsid w:val="006F5473"/>
    <w:rsid w:val="006F5619"/>
    <w:rsid w:val="006F6368"/>
    <w:rsid w:val="006F6DF6"/>
    <w:rsid w:val="006F6ECC"/>
    <w:rsid w:val="006F776F"/>
    <w:rsid w:val="006F7D1D"/>
    <w:rsid w:val="00700534"/>
    <w:rsid w:val="00701D73"/>
    <w:rsid w:val="00701ED2"/>
    <w:rsid w:val="00702090"/>
    <w:rsid w:val="00702123"/>
    <w:rsid w:val="00702149"/>
    <w:rsid w:val="007021CE"/>
    <w:rsid w:val="00702AF4"/>
    <w:rsid w:val="00704253"/>
    <w:rsid w:val="007050E6"/>
    <w:rsid w:val="0070550E"/>
    <w:rsid w:val="007056C4"/>
    <w:rsid w:val="00705D09"/>
    <w:rsid w:val="0070694B"/>
    <w:rsid w:val="007075B7"/>
    <w:rsid w:val="00707920"/>
    <w:rsid w:val="00707AEF"/>
    <w:rsid w:val="00707B46"/>
    <w:rsid w:val="00710035"/>
    <w:rsid w:val="007100C3"/>
    <w:rsid w:val="0071032E"/>
    <w:rsid w:val="007104B6"/>
    <w:rsid w:val="0071073E"/>
    <w:rsid w:val="00710A8C"/>
    <w:rsid w:val="007113E8"/>
    <w:rsid w:val="00711A23"/>
    <w:rsid w:val="00711BE9"/>
    <w:rsid w:val="00712125"/>
    <w:rsid w:val="00712583"/>
    <w:rsid w:val="0071273A"/>
    <w:rsid w:val="0071391B"/>
    <w:rsid w:val="00713BB2"/>
    <w:rsid w:val="00714CA3"/>
    <w:rsid w:val="00714F73"/>
    <w:rsid w:val="007169CA"/>
    <w:rsid w:val="00716A66"/>
    <w:rsid w:val="00716C39"/>
    <w:rsid w:val="00717088"/>
    <w:rsid w:val="0071767A"/>
    <w:rsid w:val="007200F9"/>
    <w:rsid w:val="00720826"/>
    <w:rsid w:val="00720D69"/>
    <w:rsid w:val="00720E1A"/>
    <w:rsid w:val="00721223"/>
    <w:rsid w:val="007212CB"/>
    <w:rsid w:val="007212E5"/>
    <w:rsid w:val="00721426"/>
    <w:rsid w:val="00721CBC"/>
    <w:rsid w:val="007221DE"/>
    <w:rsid w:val="007226D2"/>
    <w:rsid w:val="0072273D"/>
    <w:rsid w:val="00722936"/>
    <w:rsid w:val="00722944"/>
    <w:rsid w:val="00723903"/>
    <w:rsid w:val="0072413A"/>
    <w:rsid w:val="00724326"/>
    <w:rsid w:val="00724B0A"/>
    <w:rsid w:val="00724D91"/>
    <w:rsid w:val="0072521A"/>
    <w:rsid w:val="007252A3"/>
    <w:rsid w:val="00725374"/>
    <w:rsid w:val="007262BD"/>
    <w:rsid w:val="00726D28"/>
    <w:rsid w:val="0072745A"/>
    <w:rsid w:val="007277B8"/>
    <w:rsid w:val="0072784F"/>
    <w:rsid w:val="00727BAB"/>
    <w:rsid w:val="00727DBE"/>
    <w:rsid w:val="00727DF0"/>
    <w:rsid w:val="00730782"/>
    <w:rsid w:val="007315A8"/>
    <w:rsid w:val="007321D7"/>
    <w:rsid w:val="007324BB"/>
    <w:rsid w:val="007326C7"/>
    <w:rsid w:val="00733352"/>
    <w:rsid w:val="00733927"/>
    <w:rsid w:val="007339EB"/>
    <w:rsid w:val="00735EBE"/>
    <w:rsid w:val="00736B41"/>
    <w:rsid w:val="007371DA"/>
    <w:rsid w:val="007373C1"/>
    <w:rsid w:val="007377BC"/>
    <w:rsid w:val="00740318"/>
    <w:rsid w:val="007416AF"/>
    <w:rsid w:val="0074181E"/>
    <w:rsid w:val="00741B96"/>
    <w:rsid w:val="00741BD9"/>
    <w:rsid w:val="00741ECC"/>
    <w:rsid w:val="007426AF"/>
    <w:rsid w:val="007429DC"/>
    <w:rsid w:val="00743168"/>
    <w:rsid w:val="007433EF"/>
    <w:rsid w:val="00743B53"/>
    <w:rsid w:val="00743C76"/>
    <w:rsid w:val="00744A2A"/>
    <w:rsid w:val="00745005"/>
    <w:rsid w:val="00745D91"/>
    <w:rsid w:val="00746699"/>
    <w:rsid w:val="007469AE"/>
    <w:rsid w:val="00746A64"/>
    <w:rsid w:val="007473C3"/>
    <w:rsid w:val="007478F8"/>
    <w:rsid w:val="00747A7F"/>
    <w:rsid w:val="007508C3"/>
    <w:rsid w:val="0075098A"/>
    <w:rsid w:val="00751441"/>
    <w:rsid w:val="00751BFF"/>
    <w:rsid w:val="0075226A"/>
    <w:rsid w:val="00752876"/>
    <w:rsid w:val="0075299B"/>
    <w:rsid w:val="00752C27"/>
    <w:rsid w:val="00752CBA"/>
    <w:rsid w:val="007535A3"/>
    <w:rsid w:val="007539E3"/>
    <w:rsid w:val="007541F3"/>
    <w:rsid w:val="0075445C"/>
    <w:rsid w:val="00755E8F"/>
    <w:rsid w:val="007562AD"/>
    <w:rsid w:val="00756DCC"/>
    <w:rsid w:val="007576FA"/>
    <w:rsid w:val="007605C4"/>
    <w:rsid w:val="00760708"/>
    <w:rsid w:val="0076076E"/>
    <w:rsid w:val="007608A5"/>
    <w:rsid w:val="00760F64"/>
    <w:rsid w:val="0076138F"/>
    <w:rsid w:val="00761424"/>
    <w:rsid w:val="00761810"/>
    <w:rsid w:val="00761B12"/>
    <w:rsid w:val="00761E5C"/>
    <w:rsid w:val="007620DC"/>
    <w:rsid w:val="00762130"/>
    <w:rsid w:val="00762315"/>
    <w:rsid w:val="00762CDC"/>
    <w:rsid w:val="00762D88"/>
    <w:rsid w:val="007631E6"/>
    <w:rsid w:val="007636F0"/>
    <w:rsid w:val="00763A54"/>
    <w:rsid w:val="00763C81"/>
    <w:rsid w:val="007645E3"/>
    <w:rsid w:val="00764987"/>
    <w:rsid w:val="00764F77"/>
    <w:rsid w:val="007657CA"/>
    <w:rsid w:val="00766BF0"/>
    <w:rsid w:val="00766CB7"/>
    <w:rsid w:val="007700BA"/>
    <w:rsid w:val="00770BFF"/>
    <w:rsid w:val="00771243"/>
    <w:rsid w:val="007713D5"/>
    <w:rsid w:val="00771499"/>
    <w:rsid w:val="00772E70"/>
    <w:rsid w:val="007737F0"/>
    <w:rsid w:val="00773CAC"/>
    <w:rsid w:val="00775021"/>
    <w:rsid w:val="00775CBB"/>
    <w:rsid w:val="0077646B"/>
    <w:rsid w:val="00776EC2"/>
    <w:rsid w:val="00777081"/>
    <w:rsid w:val="007803BF"/>
    <w:rsid w:val="0078052B"/>
    <w:rsid w:val="00780885"/>
    <w:rsid w:val="007810F2"/>
    <w:rsid w:val="00781146"/>
    <w:rsid w:val="00782CC0"/>
    <w:rsid w:val="0078318D"/>
    <w:rsid w:val="00783D03"/>
    <w:rsid w:val="0078437A"/>
    <w:rsid w:val="00784B64"/>
    <w:rsid w:val="00784BDC"/>
    <w:rsid w:val="00785227"/>
    <w:rsid w:val="007860B3"/>
    <w:rsid w:val="0078683E"/>
    <w:rsid w:val="0078739B"/>
    <w:rsid w:val="007876BD"/>
    <w:rsid w:val="007902F8"/>
    <w:rsid w:val="0079187D"/>
    <w:rsid w:val="007929AE"/>
    <w:rsid w:val="00792BD4"/>
    <w:rsid w:val="00793DB1"/>
    <w:rsid w:val="00794542"/>
    <w:rsid w:val="00794693"/>
    <w:rsid w:val="00795A38"/>
    <w:rsid w:val="00796063"/>
    <w:rsid w:val="00796664"/>
    <w:rsid w:val="007978BA"/>
    <w:rsid w:val="00797C8A"/>
    <w:rsid w:val="007A0335"/>
    <w:rsid w:val="007A06AD"/>
    <w:rsid w:val="007A1723"/>
    <w:rsid w:val="007A1AF2"/>
    <w:rsid w:val="007A1E01"/>
    <w:rsid w:val="007A266A"/>
    <w:rsid w:val="007A2811"/>
    <w:rsid w:val="007A2DAF"/>
    <w:rsid w:val="007A35F2"/>
    <w:rsid w:val="007A38DE"/>
    <w:rsid w:val="007A40D3"/>
    <w:rsid w:val="007A4F34"/>
    <w:rsid w:val="007A53E0"/>
    <w:rsid w:val="007A5D11"/>
    <w:rsid w:val="007A603E"/>
    <w:rsid w:val="007A7291"/>
    <w:rsid w:val="007B0056"/>
    <w:rsid w:val="007B09D9"/>
    <w:rsid w:val="007B110F"/>
    <w:rsid w:val="007B117F"/>
    <w:rsid w:val="007B168E"/>
    <w:rsid w:val="007B2486"/>
    <w:rsid w:val="007B382E"/>
    <w:rsid w:val="007B38B6"/>
    <w:rsid w:val="007B3A88"/>
    <w:rsid w:val="007B3E30"/>
    <w:rsid w:val="007B3E7C"/>
    <w:rsid w:val="007B5168"/>
    <w:rsid w:val="007B520B"/>
    <w:rsid w:val="007B52A5"/>
    <w:rsid w:val="007B5FDC"/>
    <w:rsid w:val="007B639B"/>
    <w:rsid w:val="007B6401"/>
    <w:rsid w:val="007B64F2"/>
    <w:rsid w:val="007B6508"/>
    <w:rsid w:val="007B79C2"/>
    <w:rsid w:val="007B7A4B"/>
    <w:rsid w:val="007B7A9E"/>
    <w:rsid w:val="007B7AA0"/>
    <w:rsid w:val="007C05E5"/>
    <w:rsid w:val="007C1060"/>
    <w:rsid w:val="007C1A6E"/>
    <w:rsid w:val="007C1EE1"/>
    <w:rsid w:val="007C2081"/>
    <w:rsid w:val="007C240A"/>
    <w:rsid w:val="007C2490"/>
    <w:rsid w:val="007C27B5"/>
    <w:rsid w:val="007C2B97"/>
    <w:rsid w:val="007C5675"/>
    <w:rsid w:val="007C57EA"/>
    <w:rsid w:val="007C6CE0"/>
    <w:rsid w:val="007C7583"/>
    <w:rsid w:val="007C79AE"/>
    <w:rsid w:val="007D12C7"/>
    <w:rsid w:val="007D19A5"/>
    <w:rsid w:val="007D19E3"/>
    <w:rsid w:val="007D1D83"/>
    <w:rsid w:val="007D1E2D"/>
    <w:rsid w:val="007D1EF5"/>
    <w:rsid w:val="007D2866"/>
    <w:rsid w:val="007D2C83"/>
    <w:rsid w:val="007D3706"/>
    <w:rsid w:val="007D471B"/>
    <w:rsid w:val="007D4753"/>
    <w:rsid w:val="007D4911"/>
    <w:rsid w:val="007D52B4"/>
    <w:rsid w:val="007D5F06"/>
    <w:rsid w:val="007D6850"/>
    <w:rsid w:val="007D6948"/>
    <w:rsid w:val="007D6D75"/>
    <w:rsid w:val="007D6DC6"/>
    <w:rsid w:val="007D70FD"/>
    <w:rsid w:val="007D71A0"/>
    <w:rsid w:val="007D78E5"/>
    <w:rsid w:val="007D7AC4"/>
    <w:rsid w:val="007E1348"/>
    <w:rsid w:val="007E2F1A"/>
    <w:rsid w:val="007E3D3D"/>
    <w:rsid w:val="007E3FD0"/>
    <w:rsid w:val="007E4F1C"/>
    <w:rsid w:val="007E4F74"/>
    <w:rsid w:val="007E5741"/>
    <w:rsid w:val="007E5BBC"/>
    <w:rsid w:val="007E6F50"/>
    <w:rsid w:val="007E7271"/>
    <w:rsid w:val="007E7544"/>
    <w:rsid w:val="007E7BEE"/>
    <w:rsid w:val="007F02E9"/>
    <w:rsid w:val="007F03DC"/>
    <w:rsid w:val="007F03E7"/>
    <w:rsid w:val="007F0D42"/>
    <w:rsid w:val="007F1461"/>
    <w:rsid w:val="007F2D8D"/>
    <w:rsid w:val="007F436A"/>
    <w:rsid w:val="007F4547"/>
    <w:rsid w:val="007F533B"/>
    <w:rsid w:val="007F5582"/>
    <w:rsid w:val="007F5829"/>
    <w:rsid w:val="007F5C8F"/>
    <w:rsid w:val="007F68EF"/>
    <w:rsid w:val="007F6B0C"/>
    <w:rsid w:val="007F76CD"/>
    <w:rsid w:val="008008C9"/>
    <w:rsid w:val="00800DFD"/>
    <w:rsid w:val="00801120"/>
    <w:rsid w:val="008017CA"/>
    <w:rsid w:val="00801C52"/>
    <w:rsid w:val="0080226D"/>
    <w:rsid w:val="0080267A"/>
    <w:rsid w:val="008027D2"/>
    <w:rsid w:val="00803251"/>
    <w:rsid w:val="00805C61"/>
    <w:rsid w:val="008061D1"/>
    <w:rsid w:val="008061EB"/>
    <w:rsid w:val="0080706C"/>
    <w:rsid w:val="008071CB"/>
    <w:rsid w:val="00807345"/>
    <w:rsid w:val="0080770F"/>
    <w:rsid w:val="0080779C"/>
    <w:rsid w:val="00807B91"/>
    <w:rsid w:val="00807E5D"/>
    <w:rsid w:val="0081002F"/>
    <w:rsid w:val="008100F1"/>
    <w:rsid w:val="00810420"/>
    <w:rsid w:val="00810DCE"/>
    <w:rsid w:val="00811252"/>
    <w:rsid w:val="00811829"/>
    <w:rsid w:val="00811FA8"/>
    <w:rsid w:val="00812996"/>
    <w:rsid w:val="00812AF9"/>
    <w:rsid w:val="0081315E"/>
    <w:rsid w:val="0081372D"/>
    <w:rsid w:val="00813AFA"/>
    <w:rsid w:val="00813EA3"/>
    <w:rsid w:val="0081480F"/>
    <w:rsid w:val="008149D5"/>
    <w:rsid w:val="00814D5C"/>
    <w:rsid w:val="00815482"/>
    <w:rsid w:val="008156E0"/>
    <w:rsid w:val="008158E8"/>
    <w:rsid w:val="00815B32"/>
    <w:rsid w:val="00815E7C"/>
    <w:rsid w:val="00816182"/>
    <w:rsid w:val="00816F0B"/>
    <w:rsid w:val="00817108"/>
    <w:rsid w:val="008172AF"/>
    <w:rsid w:val="00817489"/>
    <w:rsid w:val="00817782"/>
    <w:rsid w:val="00817CCF"/>
    <w:rsid w:val="008202A6"/>
    <w:rsid w:val="0082141B"/>
    <w:rsid w:val="00821A9D"/>
    <w:rsid w:val="00821F4A"/>
    <w:rsid w:val="00821FFD"/>
    <w:rsid w:val="00822351"/>
    <w:rsid w:val="008232CD"/>
    <w:rsid w:val="008235E9"/>
    <w:rsid w:val="00823936"/>
    <w:rsid w:val="00823B43"/>
    <w:rsid w:val="00824E74"/>
    <w:rsid w:val="0082501F"/>
    <w:rsid w:val="00825165"/>
    <w:rsid w:val="00826510"/>
    <w:rsid w:val="00826FAF"/>
    <w:rsid w:val="00827968"/>
    <w:rsid w:val="0083038B"/>
    <w:rsid w:val="008305BA"/>
    <w:rsid w:val="008307C2"/>
    <w:rsid w:val="00831817"/>
    <w:rsid w:val="00831C60"/>
    <w:rsid w:val="00832224"/>
    <w:rsid w:val="0083275E"/>
    <w:rsid w:val="00832936"/>
    <w:rsid w:val="00833571"/>
    <w:rsid w:val="00833CC4"/>
    <w:rsid w:val="0083428C"/>
    <w:rsid w:val="008343AE"/>
    <w:rsid w:val="00834777"/>
    <w:rsid w:val="008349E7"/>
    <w:rsid w:val="00834A7A"/>
    <w:rsid w:val="00835F67"/>
    <w:rsid w:val="008366E8"/>
    <w:rsid w:val="00836C32"/>
    <w:rsid w:val="0083765C"/>
    <w:rsid w:val="00837AD7"/>
    <w:rsid w:val="00837CCF"/>
    <w:rsid w:val="00840227"/>
    <w:rsid w:val="00840598"/>
    <w:rsid w:val="00840BCF"/>
    <w:rsid w:val="00840CD6"/>
    <w:rsid w:val="00840F8F"/>
    <w:rsid w:val="008417A4"/>
    <w:rsid w:val="008426D3"/>
    <w:rsid w:val="008430F0"/>
    <w:rsid w:val="008442F1"/>
    <w:rsid w:val="008451F3"/>
    <w:rsid w:val="00845660"/>
    <w:rsid w:val="00846150"/>
    <w:rsid w:val="008478C4"/>
    <w:rsid w:val="00851F20"/>
    <w:rsid w:val="00852019"/>
    <w:rsid w:val="008521AF"/>
    <w:rsid w:val="008524FB"/>
    <w:rsid w:val="008526B6"/>
    <w:rsid w:val="00852977"/>
    <w:rsid w:val="00852CC7"/>
    <w:rsid w:val="00852EC6"/>
    <w:rsid w:val="00853465"/>
    <w:rsid w:val="0085356D"/>
    <w:rsid w:val="0085385E"/>
    <w:rsid w:val="00854082"/>
    <w:rsid w:val="008544E1"/>
    <w:rsid w:val="00855CA4"/>
    <w:rsid w:val="00855E6E"/>
    <w:rsid w:val="0085632D"/>
    <w:rsid w:val="00856640"/>
    <w:rsid w:val="008566B4"/>
    <w:rsid w:val="00856F0C"/>
    <w:rsid w:val="00857926"/>
    <w:rsid w:val="00860B04"/>
    <w:rsid w:val="00861859"/>
    <w:rsid w:val="00861BCE"/>
    <w:rsid w:val="00862324"/>
    <w:rsid w:val="00863A6E"/>
    <w:rsid w:val="00863C47"/>
    <w:rsid w:val="0086448A"/>
    <w:rsid w:val="008647D8"/>
    <w:rsid w:val="00864C1D"/>
    <w:rsid w:val="0086698D"/>
    <w:rsid w:val="00866FC6"/>
    <w:rsid w:val="00867175"/>
    <w:rsid w:val="00867E02"/>
    <w:rsid w:val="00871FC6"/>
    <w:rsid w:val="008720E1"/>
    <w:rsid w:val="0087289C"/>
    <w:rsid w:val="008731CB"/>
    <w:rsid w:val="00873611"/>
    <w:rsid w:val="00873BA5"/>
    <w:rsid w:val="0087453C"/>
    <w:rsid w:val="00875015"/>
    <w:rsid w:val="0087524C"/>
    <w:rsid w:val="0087592F"/>
    <w:rsid w:val="0087689F"/>
    <w:rsid w:val="00876C5A"/>
    <w:rsid w:val="00876E31"/>
    <w:rsid w:val="00877487"/>
    <w:rsid w:val="00877585"/>
    <w:rsid w:val="00877EEB"/>
    <w:rsid w:val="008803C0"/>
    <w:rsid w:val="00880BD5"/>
    <w:rsid w:val="008814AA"/>
    <w:rsid w:val="00881566"/>
    <w:rsid w:val="00881F67"/>
    <w:rsid w:val="00882353"/>
    <w:rsid w:val="00882A62"/>
    <w:rsid w:val="00882B37"/>
    <w:rsid w:val="00882CF2"/>
    <w:rsid w:val="00883553"/>
    <w:rsid w:val="00884578"/>
    <w:rsid w:val="00884CC9"/>
    <w:rsid w:val="008856C1"/>
    <w:rsid w:val="00885D9B"/>
    <w:rsid w:val="00886980"/>
    <w:rsid w:val="008869C1"/>
    <w:rsid w:val="00886A28"/>
    <w:rsid w:val="0088753E"/>
    <w:rsid w:val="00887729"/>
    <w:rsid w:val="00887C7A"/>
    <w:rsid w:val="00890663"/>
    <w:rsid w:val="00891733"/>
    <w:rsid w:val="008922F7"/>
    <w:rsid w:val="0089299D"/>
    <w:rsid w:val="00893072"/>
    <w:rsid w:val="00893DF8"/>
    <w:rsid w:val="0089421E"/>
    <w:rsid w:val="008946C1"/>
    <w:rsid w:val="008953D4"/>
    <w:rsid w:val="008955B1"/>
    <w:rsid w:val="00895E29"/>
    <w:rsid w:val="0089619F"/>
    <w:rsid w:val="008965C8"/>
    <w:rsid w:val="008969A7"/>
    <w:rsid w:val="008973FC"/>
    <w:rsid w:val="00897DED"/>
    <w:rsid w:val="00897EC4"/>
    <w:rsid w:val="008A12B1"/>
    <w:rsid w:val="008A1F85"/>
    <w:rsid w:val="008A23D8"/>
    <w:rsid w:val="008A2B8B"/>
    <w:rsid w:val="008A2B9B"/>
    <w:rsid w:val="008A2F21"/>
    <w:rsid w:val="008A35DE"/>
    <w:rsid w:val="008A4E90"/>
    <w:rsid w:val="008A4FD3"/>
    <w:rsid w:val="008A5152"/>
    <w:rsid w:val="008A51BE"/>
    <w:rsid w:val="008A5DAC"/>
    <w:rsid w:val="008A6228"/>
    <w:rsid w:val="008A6260"/>
    <w:rsid w:val="008A6325"/>
    <w:rsid w:val="008A6694"/>
    <w:rsid w:val="008A6E0A"/>
    <w:rsid w:val="008A7302"/>
    <w:rsid w:val="008A73CF"/>
    <w:rsid w:val="008A7680"/>
    <w:rsid w:val="008B00C5"/>
    <w:rsid w:val="008B05E1"/>
    <w:rsid w:val="008B18C9"/>
    <w:rsid w:val="008B2323"/>
    <w:rsid w:val="008B29D0"/>
    <w:rsid w:val="008B2D32"/>
    <w:rsid w:val="008B30DE"/>
    <w:rsid w:val="008B36C9"/>
    <w:rsid w:val="008B36D2"/>
    <w:rsid w:val="008B3F2E"/>
    <w:rsid w:val="008B442E"/>
    <w:rsid w:val="008B4542"/>
    <w:rsid w:val="008B4972"/>
    <w:rsid w:val="008B56A6"/>
    <w:rsid w:val="008B59CF"/>
    <w:rsid w:val="008B5A29"/>
    <w:rsid w:val="008B5C45"/>
    <w:rsid w:val="008B630A"/>
    <w:rsid w:val="008B65D8"/>
    <w:rsid w:val="008B6789"/>
    <w:rsid w:val="008C049F"/>
    <w:rsid w:val="008C0F7D"/>
    <w:rsid w:val="008C168E"/>
    <w:rsid w:val="008C2E98"/>
    <w:rsid w:val="008C2F4A"/>
    <w:rsid w:val="008C3580"/>
    <w:rsid w:val="008C4410"/>
    <w:rsid w:val="008C472B"/>
    <w:rsid w:val="008C48A2"/>
    <w:rsid w:val="008C4E78"/>
    <w:rsid w:val="008C4FBF"/>
    <w:rsid w:val="008C5A3C"/>
    <w:rsid w:val="008C5AF7"/>
    <w:rsid w:val="008C62B7"/>
    <w:rsid w:val="008C66FD"/>
    <w:rsid w:val="008C690B"/>
    <w:rsid w:val="008C6EA4"/>
    <w:rsid w:val="008C7839"/>
    <w:rsid w:val="008C7AB2"/>
    <w:rsid w:val="008D03D3"/>
    <w:rsid w:val="008D0BC4"/>
    <w:rsid w:val="008D0C9E"/>
    <w:rsid w:val="008D10AD"/>
    <w:rsid w:val="008D1151"/>
    <w:rsid w:val="008D156B"/>
    <w:rsid w:val="008D1D9D"/>
    <w:rsid w:val="008D27CB"/>
    <w:rsid w:val="008D29D8"/>
    <w:rsid w:val="008D2D17"/>
    <w:rsid w:val="008D2E9E"/>
    <w:rsid w:val="008D2EAF"/>
    <w:rsid w:val="008D3317"/>
    <w:rsid w:val="008D3C56"/>
    <w:rsid w:val="008D40C6"/>
    <w:rsid w:val="008D57F1"/>
    <w:rsid w:val="008D5E38"/>
    <w:rsid w:val="008D6414"/>
    <w:rsid w:val="008D6488"/>
    <w:rsid w:val="008D75E1"/>
    <w:rsid w:val="008D7913"/>
    <w:rsid w:val="008D7B83"/>
    <w:rsid w:val="008E00A0"/>
    <w:rsid w:val="008E0126"/>
    <w:rsid w:val="008E09C7"/>
    <w:rsid w:val="008E0C87"/>
    <w:rsid w:val="008E256A"/>
    <w:rsid w:val="008E2632"/>
    <w:rsid w:val="008E28A8"/>
    <w:rsid w:val="008E3AAB"/>
    <w:rsid w:val="008E4073"/>
    <w:rsid w:val="008E42C5"/>
    <w:rsid w:val="008E42D6"/>
    <w:rsid w:val="008E4557"/>
    <w:rsid w:val="008E4E1B"/>
    <w:rsid w:val="008E5660"/>
    <w:rsid w:val="008E5925"/>
    <w:rsid w:val="008E594F"/>
    <w:rsid w:val="008E5B3E"/>
    <w:rsid w:val="008E5CF5"/>
    <w:rsid w:val="008E6ED9"/>
    <w:rsid w:val="008E71FE"/>
    <w:rsid w:val="008F00D8"/>
    <w:rsid w:val="008F076A"/>
    <w:rsid w:val="008F1260"/>
    <w:rsid w:val="008F209B"/>
    <w:rsid w:val="008F32E7"/>
    <w:rsid w:val="008F45E4"/>
    <w:rsid w:val="008F52D2"/>
    <w:rsid w:val="008F57C2"/>
    <w:rsid w:val="008F61FC"/>
    <w:rsid w:val="008F725C"/>
    <w:rsid w:val="008F76B9"/>
    <w:rsid w:val="008F76D9"/>
    <w:rsid w:val="008F7ECE"/>
    <w:rsid w:val="009008DF"/>
    <w:rsid w:val="00900E32"/>
    <w:rsid w:val="00900E59"/>
    <w:rsid w:val="00901BD9"/>
    <w:rsid w:val="00902499"/>
    <w:rsid w:val="00902CDB"/>
    <w:rsid w:val="00902FA3"/>
    <w:rsid w:val="00903118"/>
    <w:rsid w:val="00903153"/>
    <w:rsid w:val="009034D0"/>
    <w:rsid w:val="00903E15"/>
    <w:rsid w:val="00904370"/>
    <w:rsid w:val="00904E0F"/>
    <w:rsid w:val="009058E8"/>
    <w:rsid w:val="0090639E"/>
    <w:rsid w:val="00906D43"/>
    <w:rsid w:val="00906F55"/>
    <w:rsid w:val="00910145"/>
    <w:rsid w:val="009115E7"/>
    <w:rsid w:val="00912137"/>
    <w:rsid w:val="00912351"/>
    <w:rsid w:val="009128C9"/>
    <w:rsid w:val="009129D2"/>
    <w:rsid w:val="00912C0D"/>
    <w:rsid w:val="00912FA8"/>
    <w:rsid w:val="00913A2B"/>
    <w:rsid w:val="00914D13"/>
    <w:rsid w:val="009155A0"/>
    <w:rsid w:val="0091565A"/>
    <w:rsid w:val="00916EB3"/>
    <w:rsid w:val="00916F4D"/>
    <w:rsid w:val="00917183"/>
    <w:rsid w:val="00917BCB"/>
    <w:rsid w:val="009207AA"/>
    <w:rsid w:val="00920C15"/>
    <w:rsid w:val="0092178B"/>
    <w:rsid w:val="00922391"/>
    <w:rsid w:val="00922A5D"/>
    <w:rsid w:val="00924608"/>
    <w:rsid w:val="0092488F"/>
    <w:rsid w:val="009255C1"/>
    <w:rsid w:val="00925838"/>
    <w:rsid w:val="0092616C"/>
    <w:rsid w:val="009262E5"/>
    <w:rsid w:val="00927330"/>
    <w:rsid w:val="00927422"/>
    <w:rsid w:val="00927539"/>
    <w:rsid w:val="0092777C"/>
    <w:rsid w:val="00927A61"/>
    <w:rsid w:val="00927AD7"/>
    <w:rsid w:val="00931517"/>
    <w:rsid w:val="00931678"/>
    <w:rsid w:val="009319BE"/>
    <w:rsid w:val="00931A95"/>
    <w:rsid w:val="00931B07"/>
    <w:rsid w:val="00931BDC"/>
    <w:rsid w:val="00931E5A"/>
    <w:rsid w:val="00931E97"/>
    <w:rsid w:val="00932506"/>
    <w:rsid w:val="009330C6"/>
    <w:rsid w:val="00933E6A"/>
    <w:rsid w:val="0093416F"/>
    <w:rsid w:val="00934C68"/>
    <w:rsid w:val="00935F98"/>
    <w:rsid w:val="00936771"/>
    <w:rsid w:val="009374F3"/>
    <w:rsid w:val="0093755B"/>
    <w:rsid w:val="0093797C"/>
    <w:rsid w:val="00941890"/>
    <w:rsid w:val="00941C38"/>
    <w:rsid w:val="009420FA"/>
    <w:rsid w:val="009426BA"/>
    <w:rsid w:val="00942AE3"/>
    <w:rsid w:val="00942E1E"/>
    <w:rsid w:val="009432C7"/>
    <w:rsid w:val="009436F8"/>
    <w:rsid w:val="009439B1"/>
    <w:rsid w:val="00943B21"/>
    <w:rsid w:val="00943EC4"/>
    <w:rsid w:val="009443BE"/>
    <w:rsid w:val="009447F8"/>
    <w:rsid w:val="009449A3"/>
    <w:rsid w:val="00945114"/>
    <w:rsid w:val="00945275"/>
    <w:rsid w:val="00945449"/>
    <w:rsid w:val="00945B35"/>
    <w:rsid w:val="00946407"/>
    <w:rsid w:val="0094642E"/>
    <w:rsid w:val="00946874"/>
    <w:rsid w:val="00946A8F"/>
    <w:rsid w:val="00946AD0"/>
    <w:rsid w:val="00947AFD"/>
    <w:rsid w:val="00950A4A"/>
    <w:rsid w:val="00950AC8"/>
    <w:rsid w:val="00950B4D"/>
    <w:rsid w:val="00950F93"/>
    <w:rsid w:val="009511A7"/>
    <w:rsid w:val="00951F6D"/>
    <w:rsid w:val="0095211B"/>
    <w:rsid w:val="00952885"/>
    <w:rsid w:val="00952992"/>
    <w:rsid w:val="00952B54"/>
    <w:rsid w:val="00952E22"/>
    <w:rsid w:val="009532E6"/>
    <w:rsid w:val="00953F2D"/>
    <w:rsid w:val="00953F90"/>
    <w:rsid w:val="00953F92"/>
    <w:rsid w:val="00955A65"/>
    <w:rsid w:val="00955FC1"/>
    <w:rsid w:val="00956705"/>
    <w:rsid w:val="00956EA4"/>
    <w:rsid w:val="009618DE"/>
    <w:rsid w:val="00961EDA"/>
    <w:rsid w:val="00962493"/>
    <w:rsid w:val="00962B4F"/>
    <w:rsid w:val="009633CC"/>
    <w:rsid w:val="00964920"/>
    <w:rsid w:val="00964CEB"/>
    <w:rsid w:val="00964DA2"/>
    <w:rsid w:val="00964E1A"/>
    <w:rsid w:val="00966919"/>
    <w:rsid w:val="00966F46"/>
    <w:rsid w:val="00967963"/>
    <w:rsid w:val="00967A03"/>
    <w:rsid w:val="00970538"/>
    <w:rsid w:val="009709CE"/>
    <w:rsid w:val="00970AD0"/>
    <w:rsid w:val="00970E3D"/>
    <w:rsid w:val="00972550"/>
    <w:rsid w:val="00972962"/>
    <w:rsid w:val="009734FE"/>
    <w:rsid w:val="0097376D"/>
    <w:rsid w:val="00973D97"/>
    <w:rsid w:val="009745C2"/>
    <w:rsid w:val="00975272"/>
    <w:rsid w:val="00975516"/>
    <w:rsid w:val="009766CD"/>
    <w:rsid w:val="00976E2A"/>
    <w:rsid w:val="0097743F"/>
    <w:rsid w:val="0097794F"/>
    <w:rsid w:val="00977FD2"/>
    <w:rsid w:val="0098125C"/>
    <w:rsid w:val="0098159F"/>
    <w:rsid w:val="00981612"/>
    <w:rsid w:val="0098176D"/>
    <w:rsid w:val="00982971"/>
    <w:rsid w:val="00982C1A"/>
    <w:rsid w:val="00982D6E"/>
    <w:rsid w:val="00983E67"/>
    <w:rsid w:val="00984450"/>
    <w:rsid w:val="009847A5"/>
    <w:rsid w:val="009848A7"/>
    <w:rsid w:val="00984988"/>
    <w:rsid w:val="00984B7E"/>
    <w:rsid w:val="00985466"/>
    <w:rsid w:val="00985703"/>
    <w:rsid w:val="009859F4"/>
    <w:rsid w:val="00985E47"/>
    <w:rsid w:val="00986595"/>
    <w:rsid w:val="00986687"/>
    <w:rsid w:val="009869B5"/>
    <w:rsid w:val="00986A01"/>
    <w:rsid w:val="00987510"/>
    <w:rsid w:val="0098761D"/>
    <w:rsid w:val="00987ECC"/>
    <w:rsid w:val="0099075D"/>
    <w:rsid w:val="00990E45"/>
    <w:rsid w:val="00990E55"/>
    <w:rsid w:val="00990EDA"/>
    <w:rsid w:val="009912D6"/>
    <w:rsid w:val="00991761"/>
    <w:rsid w:val="00992180"/>
    <w:rsid w:val="009924B5"/>
    <w:rsid w:val="009924F6"/>
    <w:rsid w:val="009930FC"/>
    <w:rsid w:val="00993AFB"/>
    <w:rsid w:val="00993FC9"/>
    <w:rsid w:val="00994A1D"/>
    <w:rsid w:val="00994AA7"/>
    <w:rsid w:val="00994BFF"/>
    <w:rsid w:val="00995775"/>
    <w:rsid w:val="00995D16"/>
    <w:rsid w:val="00996BFA"/>
    <w:rsid w:val="00996D98"/>
    <w:rsid w:val="00996F0F"/>
    <w:rsid w:val="009972F1"/>
    <w:rsid w:val="009A065F"/>
    <w:rsid w:val="009A0AD3"/>
    <w:rsid w:val="009A0B5B"/>
    <w:rsid w:val="009A13DB"/>
    <w:rsid w:val="009A16D4"/>
    <w:rsid w:val="009A1B1B"/>
    <w:rsid w:val="009A2120"/>
    <w:rsid w:val="009A25D3"/>
    <w:rsid w:val="009A2A42"/>
    <w:rsid w:val="009A3359"/>
    <w:rsid w:val="009A3791"/>
    <w:rsid w:val="009A3EA8"/>
    <w:rsid w:val="009A464C"/>
    <w:rsid w:val="009A4B5F"/>
    <w:rsid w:val="009A5025"/>
    <w:rsid w:val="009A60F5"/>
    <w:rsid w:val="009A6400"/>
    <w:rsid w:val="009A785B"/>
    <w:rsid w:val="009A7A59"/>
    <w:rsid w:val="009A7CC6"/>
    <w:rsid w:val="009A7E40"/>
    <w:rsid w:val="009B04AF"/>
    <w:rsid w:val="009B0FC1"/>
    <w:rsid w:val="009B10D2"/>
    <w:rsid w:val="009B11B1"/>
    <w:rsid w:val="009B12AF"/>
    <w:rsid w:val="009B16F8"/>
    <w:rsid w:val="009B19EB"/>
    <w:rsid w:val="009B1FA4"/>
    <w:rsid w:val="009B2584"/>
    <w:rsid w:val="009B3377"/>
    <w:rsid w:val="009B353F"/>
    <w:rsid w:val="009B399D"/>
    <w:rsid w:val="009B5060"/>
    <w:rsid w:val="009B5BA8"/>
    <w:rsid w:val="009B670E"/>
    <w:rsid w:val="009B707D"/>
    <w:rsid w:val="009B73B5"/>
    <w:rsid w:val="009B7458"/>
    <w:rsid w:val="009B7F22"/>
    <w:rsid w:val="009C07A5"/>
    <w:rsid w:val="009C0A9C"/>
    <w:rsid w:val="009C26F9"/>
    <w:rsid w:val="009C2EEC"/>
    <w:rsid w:val="009C2FD5"/>
    <w:rsid w:val="009C331A"/>
    <w:rsid w:val="009C403A"/>
    <w:rsid w:val="009C4346"/>
    <w:rsid w:val="009C52F2"/>
    <w:rsid w:val="009C5708"/>
    <w:rsid w:val="009C68AF"/>
    <w:rsid w:val="009C6DBF"/>
    <w:rsid w:val="009C739B"/>
    <w:rsid w:val="009C7921"/>
    <w:rsid w:val="009D02EC"/>
    <w:rsid w:val="009D058D"/>
    <w:rsid w:val="009D05A9"/>
    <w:rsid w:val="009D05CE"/>
    <w:rsid w:val="009D05DA"/>
    <w:rsid w:val="009D0C35"/>
    <w:rsid w:val="009D1B8A"/>
    <w:rsid w:val="009D2279"/>
    <w:rsid w:val="009D2522"/>
    <w:rsid w:val="009D2E68"/>
    <w:rsid w:val="009D321F"/>
    <w:rsid w:val="009D3361"/>
    <w:rsid w:val="009D47FA"/>
    <w:rsid w:val="009D4E81"/>
    <w:rsid w:val="009D54FC"/>
    <w:rsid w:val="009D56E8"/>
    <w:rsid w:val="009D5A00"/>
    <w:rsid w:val="009D5E36"/>
    <w:rsid w:val="009D5FD1"/>
    <w:rsid w:val="009D77A7"/>
    <w:rsid w:val="009D7805"/>
    <w:rsid w:val="009E03B2"/>
    <w:rsid w:val="009E0912"/>
    <w:rsid w:val="009E0C96"/>
    <w:rsid w:val="009E0F8B"/>
    <w:rsid w:val="009E0FC4"/>
    <w:rsid w:val="009E1A9F"/>
    <w:rsid w:val="009E1C8F"/>
    <w:rsid w:val="009E1E85"/>
    <w:rsid w:val="009E1FD5"/>
    <w:rsid w:val="009E20EB"/>
    <w:rsid w:val="009E2919"/>
    <w:rsid w:val="009E2B0E"/>
    <w:rsid w:val="009E2DF2"/>
    <w:rsid w:val="009E303F"/>
    <w:rsid w:val="009E326D"/>
    <w:rsid w:val="009E4060"/>
    <w:rsid w:val="009E42E2"/>
    <w:rsid w:val="009E5277"/>
    <w:rsid w:val="009E5A1C"/>
    <w:rsid w:val="009E73FC"/>
    <w:rsid w:val="009E76E0"/>
    <w:rsid w:val="009E7B54"/>
    <w:rsid w:val="009F05C2"/>
    <w:rsid w:val="009F1433"/>
    <w:rsid w:val="009F16DD"/>
    <w:rsid w:val="009F2165"/>
    <w:rsid w:val="009F2BD6"/>
    <w:rsid w:val="009F2FD6"/>
    <w:rsid w:val="009F3577"/>
    <w:rsid w:val="009F387B"/>
    <w:rsid w:val="009F4F26"/>
    <w:rsid w:val="009F5635"/>
    <w:rsid w:val="009F5826"/>
    <w:rsid w:val="009F5B27"/>
    <w:rsid w:val="009F5EA3"/>
    <w:rsid w:val="009F62DF"/>
    <w:rsid w:val="009F6520"/>
    <w:rsid w:val="009F66F9"/>
    <w:rsid w:val="009F693A"/>
    <w:rsid w:val="009F6DDC"/>
    <w:rsid w:val="009F7781"/>
    <w:rsid w:val="009F7A07"/>
    <w:rsid w:val="00A00B16"/>
    <w:rsid w:val="00A01C1D"/>
    <w:rsid w:val="00A01CAE"/>
    <w:rsid w:val="00A01FF2"/>
    <w:rsid w:val="00A02851"/>
    <w:rsid w:val="00A033B8"/>
    <w:rsid w:val="00A03E4A"/>
    <w:rsid w:val="00A0418D"/>
    <w:rsid w:val="00A048A5"/>
    <w:rsid w:val="00A04AA8"/>
    <w:rsid w:val="00A05280"/>
    <w:rsid w:val="00A053AD"/>
    <w:rsid w:val="00A05E6D"/>
    <w:rsid w:val="00A0663A"/>
    <w:rsid w:val="00A06808"/>
    <w:rsid w:val="00A06F54"/>
    <w:rsid w:val="00A0743C"/>
    <w:rsid w:val="00A074C1"/>
    <w:rsid w:val="00A07776"/>
    <w:rsid w:val="00A077AB"/>
    <w:rsid w:val="00A0788A"/>
    <w:rsid w:val="00A07956"/>
    <w:rsid w:val="00A07AD9"/>
    <w:rsid w:val="00A07DE5"/>
    <w:rsid w:val="00A102FF"/>
    <w:rsid w:val="00A10E08"/>
    <w:rsid w:val="00A11F09"/>
    <w:rsid w:val="00A122A2"/>
    <w:rsid w:val="00A12768"/>
    <w:rsid w:val="00A128BF"/>
    <w:rsid w:val="00A132D3"/>
    <w:rsid w:val="00A13899"/>
    <w:rsid w:val="00A14B83"/>
    <w:rsid w:val="00A15548"/>
    <w:rsid w:val="00A15AB9"/>
    <w:rsid w:val="00A164AA"/>
    <w:rsid w:val="00A16EC7"/>
    <w:rsid w:val="00A17C15"/>
    <w:rsid w:val="00A2050D"/>
    <w:rsid w:val="00A20F98"/>
    <w:rsid w:val="00A21E81"/>
    <w:rsid w:val="00A22C52"/>
    <w:rsid w:val="00A23743"/>
    <w:rsid w:val="00A240D1"/>
    <w:rsid w:val="00A246E3"/>
    <w:rsid w:val="00A2508D"/>
    <w:rsid w:val="00A2511D"/>
    <w:rsid w:val="00A25A3E"/>
    <w:rsid w:val="00A25A6E"/>
    <w:rsid w:val="00A26572"/>
    <w:rsid w:val="00A26B9E"/>
    <w:rsid w:val="00A26C15"/>
    <w:rsid w:val="00A26E46"/>
    <w:rsid w:val="00A2768E"/>
    <w:rsid w:val="00A27B65"/>
    <w:rsid w:val="00A30193"/>
    <w:rsid w:val="00A30C5B"/>
    <w:rsid w:val="00A31036"/>
    <w:rsid w:val="00A316F6"/>
    <w:rsid w:val="00A31AFB"/>
    <w:rsid w:val="00A322EB"/>
    <w:rsid w:val="00A32A99"/>
    <w:rsid w:val="00A33790"/>
    <w:rsid w:val="00A3399F"/>
    <w:rsid w:val="00A34244"/>
    <w:rsid w:val="00A34C49"/>
    <w:rsid w:val="00A350E1"/>
    <w:rsid w:val="00A35723"/>
    <w:rsid w:val="00A361BC"/>
    <w:rsid w:val="00A368B7"/>
    <w:rsid w:val="00A368E0"/>
    <w:rsid w:val="00A36CC9"/>
    <w:rsid w:val="00A3710D"/>
    <w:rsid w:val="00A375C2"/>
    <w:rsid w:val="00A378A9"/>
    <w:rsid w:val="00A378E7"/>
    <w:rsid w:val="00A40BB0"/>
    <w:rsid w:val="00A417F2"/>
    <w:rsid w:val="00A41FE5"/>
    <w:rsid w:val="00A42161"/>
    <w:rsid w:val="00A42642"/>
    <w:rsid w:val="00A436A7"/>
    <w:rsid w:val="00A43AA2"/>
    <w:rsid w:val="00A4433A"/>
    <w:rsid w:val="00A4446C"/>
    <w:rsid w:val="00A45467"/>
    <w:rsid w:val="00A455DF"/>
    <w:rsid w:val="00A46DFB"/>
    <w:rsid w:val="00A47789"/>
    <w:rsid w:val="00A47934"/>
    <w:rsid w:val="00A50AF5"/>
    <w:rsid w:val="00A50B6F"/>
    <w:rsid w:val="00A524FA"/>
    <w:rsid w:val="00A52578"/>
    <w:rsid w:val="00A52CE9"/>
    <w:rsid w:val="00A52DB3"/>
    <w:rsid w:val="00A52DF6"/>
    <w:rsid w:val="00A533FD"/>
    <w:rsid w:val="00A536C9"/>
    <w:rsid w:val="00A53839"/>
    <w:rsid w:val="00A5466C"/>
    <w:rsid w:val="00A546B8"/>
    <w:rsid w:val="00A549BE"/>
    <w:rsid w:val="00A54D1F"/>
    <w:rsid w:val="00A554F2"/>
    <w:rsid w:val="00A55EA5"/>
    <w:rsid w:val="00A56751"/>
    <w:rsid w:val="00A56DD3"/>
    <w:rsid w:val="00A57E29"/>
    <w:rsid w:val="00A604C2"/>
    <w:rsid w:val="00A60851"/>
    <w:rsid w:val="00A60F45"/>
    <w:rsid w:val="00A61278"/>
    <w:rsid w:val="00A6152A"/>
    <w:rsid w:val="00A618C3"/>
    <w:rsid w:val="00A61AA2"/>
    <w:rsid w:val="00A620BF"/>
    <w:rsid w:val="00A62403"/>
    <w:rsid w:val="00A626C8"/>
    <w:rsid w:val="00A62B5F"/>
    <w:rsid w:val="00A62C1F"/>
    <w:rsid w:val="00A630EB"/>
    <w:rsid w:val="00A63349"/>
    <w:rsid w:val="00A63EC4"/>
    <w:rsid w:val="00A63FB8"/>
    <w:rsid w:val="00A64734"/>
    <w:rsid w:val="00A64BA9"/>
    <w:rsid w:val="00A64BEF"/>
    <w:rsid w:val="00A652BE"/>
    <w:rsid w:val="00A65492"/>
    <w:rsid w:val="00A655DD"/>
    <w:rsid w:val="00A6577C"/>
    <w:rsid w:val="00A65B55"/>
    <w:rsid w:val="00A65C44"/>
    <w:rsid w:val="00A6773F"/>
    <w:rsid w:val="00A6795C"/>
    <w:rsid w:val="00A67E26"/>
    <w:rsid w:val="00A700E6"/>
    <w:rsid w:val="00A70313"/>
    <w:rsid w:val="00A7082E"/>
    <w:rsid w:val="00A70B2D"/>
    <w:rsid w:val="00A70F2C"/>
    <w:rsid w:val="00A710D1"/>
    <w:rsid w:val="00A7143A"/>
    <w:rsid w:val="00A71842"/>
    <w:rsid w:val="00A718D0"/>
    <w:rsid w:val="00A72658"/>
    <w:rsid w:val="00A7298C"/>
    <w:rsid w:val="00A72FCF"/>
    <w:rsid w:val="00A731C5"/>
    <w:rsid w:val="00A733EE"/>
    <w:rsid w:val="00A73633"/>
    <w:rsid w:val="00A73D90"/>
    <w:rsid w:val="00A73D96"/>
    <w:rsid w:val="00A73EFA"/>
    <w:rsid w:val="00A74069"/>
    <w:rsid w:val="00A7435C"/>
    <w:rsid w:val="00A751E4"/>
    <w:rsid w:val="00A75606"/>
    <w:rsid w:val="00A75CB8"/>
    <w:rsid w:val="00A761A9"/>
    <w:rsid w:val="00A777E7"/>
    <w:rsid w:val="00A77CB5"/>
    <w:rsid w:val="00A81051"/>
    <w:rsid w:val="00A81420"/>
    <w:rsid w:val="00A819D8"/>
    <w:rsid w:val="00A81D0F"/>
    <w:rsid w:val="00A82B35"/>
    <w:rsid w:val="00A82BCA"/>
    <w:rsid w:val="00A82CB1"/>
    <w:rsid w:val="00A82E12"/>
    <w:rsid w:val="00A84DE3"/>
    <w:rsid w:val="00A85CDC"/>
    <w:rsid w:val="00A86016"/>
    <w:rsid w:val="00A867ED"/>
    <w:rsid w:val="00A86947"/>
    <w:rsid w:val="00A87414"/>
    <w:rsid w:val="00A87425"/>
    <w:rsid w:val="00A9037E"/>
    <w:rsid w:val="00A90856"/>
    <w:rsid w:val="00A90AE3"/>
    <w:rsid w:val="00A91266"/>
    <w:rsid w:val="00A914CE"/>
    <w:rsid w:val="00A92199"/>
    <w:rsid w:val="00A92553"/>
    <w:rsid w:val="00A930EF"/>
    <w:rsid w:val="00A9310C"/>
    <w:rsid w:val="00A93221"/>
    <w:rsid w:val="00A93B52"/>
    <w:rsid w:val="00A943D8"/>
    <w:rsid w:val="00A94DEB"/>
    <w:rsid w:val="00A94E11"/>
    <w:rsid w:val="00A95386"/>
    <w:rsid w:val="00A9606B"/>
    <w:rsid w:val="00A963F8"/>
    <w:rsid w:val="00A9703D"/>
    <w:rsid w:val="00AA023C"/>
    <w:rsid w:val="00AA0266"/>
    <w:rsid w:val="00AA0375"/>
    <w:rsid w:val="00AA0652"/>
    <w:rsid w:val="00AA0679"/>
    <w:rsid w:val="00AA0C91"/>
    <w:rsid w:val="00AA0D57"/>
    <w:rsid w:val="00AA0E91"/>
    <w:rsid w:val="00AA100F"/>
    <w:rsid w:val="00AA137C"/>
    <w:rsid w:val="00AA16E6"/>
    <w:rsid w:val="00AA1916"/>
    <w:rsid w:val="00AA1A95"/>
    <w:rsid w:val="00AA1BA0"/>
    <w:rsid w:val="00AA324C"/>
    <w:rsid w:val="00AA378C"/>
    <w:rsid w:val="00AA3FF3"/>
    <w:rsid w:val="00AA42F5"/>
    <w:rsid w:val="00AA44CA"/>
    <w:rsid w:val="00AA6878"/>
    <w:rsid w:val="00AA772F"/>
    <w:rsid w:val="00AB09F4"/>
    <w:rsid w:val="00AB0BA4"/>
    <w:rsid w:val="00AB0F68"/>
    <w:rsid w:val="00AB13EA"/>
    <w:rsid w:val="00AB1DFA"/>
    <w:rsid w:val="00AB2324"/>
    <w:rsid w:val="00AB266B"/>
    <w:rsid w:val="00AB32CB"/>
    <w:rsid w:val="00AB34E0"/>
    <w:rsid w:val="00AB3BCA"/>
    <w:rsid w:val="00AB40FB"/>
    <w:rsid w:val="00AB4736"/>
    <w:rsid w:val="00AB4995"/>
    <w:rsid w:val="00AB4E78"/>
    <w:rsid w:val="00AB5AB1"/>
    <w:rsid w:val="00AB5F55"/>
    <w:rsid w:val="00AB7A15"/>
    <w:rsid w:val="00AB7B66"/>
    <w:rsid w:val="00AB7EF3"/>
    <w:rsid w:val="00AC00AA"/>
    <w:rsid w:val="00AC1400"/>
    <w:rsid w:val="00AC1864"/>
    <w:rsid w:val="00AC2075"/>
    <w:rsid w:val="00AC217D"/>
    <w:rsid w:val="00AC2904"/>
    <w:rsid w:val="00AC48B3"/>
    <w:rsid w:val="00AC4A1F"/>
    <w:rsid w:val="00AC4F30"/>
    <w:rsid w:val="00AC4F5D"/>
    <w:rsid w:val="00AC520B"/>
    <w:rsid w:val="00AC6D66"/>
    <w:rsid w:val="00AC6E65"/>
    <w:rsid w:val="00AC7057"/>
    <w:rsid w:val="00AC74E3"/>
    <w:rsid w:val="00AC78CB"/>
    <w:rsid w:val="00AC79D6"/>
    <w:rsid w:val="00AD0770"/>
    <w:rsid w:val="00AD0BB9"/>
    <w:rsid w:val="00AD102F"/>
    <w:rsid w:val="00AD1CC6"/>
    <w:rsid w:val="00AD23AC"/>
    <w:rsid w:val="00AD2DDE"/>
    <w:rsid w:val="00AD3734"/>
    <w:rsid w:val="00AD387A"/>
    <w:rsid w:val="00AD3BEF"/>
    <w:rsid w:val="00AD40A0"/>
    <w:rsid w:val="00AD4D7F"/>
    <w:rsid w:val="00AD5479"/>
    <w:rsid w:val="00AD5B6B"/>
    <w:rsid w:val="00AD61F4"/>
    <w:rsid w:val="00AD70C8"/>
    <w:rsid w:val="00AD7171"/>
    <w:rsid w:val="00AD7DE3"/>
    <w:rsid w:val="00AD7FD3"/>
    <w:rsid w:val="00AE04CD"/>
    <w:rsid w:val="00AE09F5"/>
    <w:rsid w:val="00AE1A16"/>
    <w:rsid w:val="00AE1A8C"/>
    <w:rsid w:val="00AE2863"/>
    <w:rsid w:val="00AE3137"/>
    <w:rsid w:val="00AE349A"/>
    <w:rsid w:val="00AE4314"/>
    <w:rsid w:val="00AE43FD"/>
    <w:rsid w:val="00AE46BA"/>
    <w:rsid w:val="00AE4ACC"/>
    <w:rsid w:val="00AE4AE6"/>
    <w:rsid w:val="00AE4F5C"/>
    <w:rsid w:val="00AE5483"/>
    <w:rsid w:val="00AE5572"/>
    <w:rsid w:val="00AE5B9D"/>
    <w:rsid w:val="00AE6059"/>
    <w:rsid w:val="00AE6DD4"/>
    <w:rsid w:val="00AE74C1"/>
    <w:rsid w:val="00AE7B46"/>
    <w:rsid w:val="00AE7B93"/>
    <w:rsid w:val="00AF1144"/>
    <w:rsid w:val="00AF1462"/>
    <w:rsid w:val="00AF191E"/>
    <w:rsid w:val="00AF24D6"/>
    <w:rsid w:val="00AF396C"/>
    <w:rsid w:val="00AF42C2"/>
    <w:rsid w:val="00AF55DE"/>
    <w:rsid w:val="00AF5953"/>
    <w:rsid w:val="00AF5972"/>
    <w:rsid w:val="00AF60A2"/>
    <w:rsid w:val="00AF6252"/>
    <w:rsid w:val="00AF6B18"/>
    <w:rsid w:val="00AF7701"/>
    <w:rsid w:val="00AF7D5C"/>
    <w:rsid w:val="00B00BE1"/>
    <w:rsid w:val="00B0157D"/>
    <w:rsid w:val="00B01793"/>
    <w:rsid w:val="00B018E6"/>
    <w:rsid w:val="00B03243"/>
    <w:rsid w:val="00B032A1"/>
    <w:rsid w:val="00B03C2F"/>
    <w:rsid w:val="00B04B5F"/>
    <w:rsid w:val="00B04C54"/>
    <w:rsid w:val="00B057FD"/>
    <w:rsid w:val="00B05AC6"/>
    <w:rsid w:val="00B060B7"/>
    <w:rsid w:val="00B07614"/>
    <w:rsid w:val="00B079C5"/>
    <w:rsid w:val="00B07D69"/>
    <w:rsid w:val="00B07E50"/>
    <w:rsid w:val="00B10040"/>
    <w:rsid w:val="00B106F9"/>
    <w:rsid w:val="00B10D6B"/>
    <w:rsid w:val="00B10F43"/>
    <w:rsid w:val="00B114AC"/>
    <w:rsid w:val="00B114EE"/>
    <w:rsid w:val="00B11C64"/>
    <w:rsid w:val="00B12659"/>
    <w:rsid w:val="00B139E5"/>
    <w:rsid w:val="00B142AD"/>
    <w:rsid w:val="00B14699"/>
    <w:rsid w:val="00B15782"/>
    <w:rsid w:val="00B15E90"/>
    <w:rsid w:val="00B16446"/>
    <w:rsid w:val="00B17C70"/>
    <w:rsid w:val="00B204CA"/>
    <w:rsid w:val="00B20E53"/>
    <w:rsid w:val="00B2188F"/>
    <w:rsid w:val="00B218B6"/>
    <w:rsid w:val="00B21B13"/>
    <w:rsid w:val="00B22615"/>
    <w:rsid w:val="00B22EC2"/>
    <w:rsid w:val="00B231FF"/>
    <w:rsid w:val="00B23312"/>
    <w:rsid w:val="00B23940"/>
    <w:rsid w:val="00B24855"/>
    <w:rsid w:val="00B248E0"/>
    <w:rsid w:val="00B25680"/>
    <w:rsid w:val="00B257D6"/>
    <w:rsid w:val="00B25944"/>
    <w:rsid w:val="00B25CD1"/>
    <w:rsid w:val="00B25F8A"/>
    <w:rsid w:val="00B2614B"/>
    <w:rsid w:val="00B267FC"/>
    <w:rsid w:val="00B2714B"/>
    <w:rsid w:val="00B27184"/>
    <w:rsid w:val="00B2722F"/>
    <w:rsid w:val="00B27805"/>
    <w:rsid w:val="00B309A4"/>
    <w:rsid w:val="00B31FF9"/>
    <w:rsid w:val="00B3209D"/>
    <w:rsid w:val="00B322E5"/>
    <w:rsid w:val="00B3315C"/>
    <w:rsid w:val="00B3342D"/>
    <w:rsid w:val="00B33581"/>
    <w:rsid w:val="00B33C94"/>
    <w:rsid w:val="00B35761"/>
    <w:rsid w:val="00B3694F"/>
    <w:rsid w:val="00B36D86"/>
    <w:rsid w:val="00B40025"/>
    <w:rsid w:val="00B40921"/>
    <w:rsid w:val="00B41187"/>
    <w:rsid w:val="00B413F3"/>
    <w:rsid w:val="00B41E68"/>
    <w:rsid w:val="00B422D7"/>
    <w:rsid w:val="00B42590"/>
    <w:rsid w:val="00B42850"/>
    <w:rsid w:val="00B429D1"/>
    <w:rsid w:val="00B42E40"/>
    <w:rsid w:val="00B43691"/>
    <w:rsid w:val="00B4477F"/>
    <w:rsid w:val="00B44944"/>
    <w:rsid w:val="00B454EE"/>
    <w:rsid w:val="00B45BF8"/>
    <w:rsid w:val="00B469D5"/>
    <w:rsid w:val="00B46D97"/>
    <w:rsid w:val="00B47594"/>
    <w:rsid w:val="00B47BFF"/>
    <w:rsid w:val="00B47FF5"/>
    <w:rsid w:val="00B50336"/>
    <w:rsid w:val="00B5056B"/>
    <w:rsid w:val="00B50AA8"/>
    <w:rsid w:val="00B511C0"/>
    <w:rsid w:val="00B5124D"/>
    <w:rsid w:val="00B51FC9"/>
    <w:rsid w:val="00B52882"/>
    <w:rsid w:val="00B53ADB"/>
    <w:rsid w:val="00B54241"/>
    <w:rsid w:val="00B54613"/>
    <w:rsid w:val="00B54B2E"/>
    <w:rsid w:val="00B557B7"/>
    <w:rsid w:val="00B55B0D"/>
    <w:rsid w:val="00B55D1D"/>
    <w:rsid w:val="00B56089"/>
    <w:rsid w:val="00B5619D"/>
    <w:rsid w:val="00B561D1"/>
    <w:rsid w:val="00B56228"/>
    <w:rsid w:val="00B56F98"/>
    <w:rsid w:val="00B57068"/>
    <w:rsid w:val="00B57368"/>
    <w:rsid w:val="00B57B1B"/>
    <w:rsid w:val="00B6009A"/>
    <w:rsid w:val="00B60444"/>
    <w:rsid w:val="00B60E9E"/>
    <w:rsid w:val="00B615BB"/>
    <w:rsid w:val="00B61995"/>
    <w:rsid w:val="00B6199D"/>
    <w:rsid w:val="00B61E24"/>
    <w:rsid w:val="00B62798"/>
    <w:rsid w:val="00B62801"/>
    <w:rsid w:val="00B630C4"/>
    <w:rsid w:val="00B644E2"/>
    <w:rsid w:val="00B64682"/>
    <w:rsid w:val="00B646CE"/>
    <w:rsid w:val="00B648E6"/>
    <w:rsid w:val="00B64BD9"/>
    <w:rsid w:val="00B65316"/>
    <w:rsid w:val="00B65506"/>
    <w:rsid w:val="00B6646A"/>
    <w:rsid w:val="00B66678"/>
    <w:rsid w:val="00B66B6E"/>
    <w:rsid w:val="00B679E1"/>
    <w:rsid w:val="00B705AF"/>
    <w:rsid w:val="00B7173C"/>
    <w:rsid w:val="00B71E78"/>
    <w:rsid w:val="00B728FE"/>
    <w:rsid w:val="00B72D6D"/>
    <w:rsid w:val="00B73432"/>
    <w:rsid w:val="00B73EA6"/>
    <w:rsid w:val="00B7459E"/>
    <w:rsid w:val="00B74B78"/>
    <w:rsid w:val="00B75263"/>
    <w:rsid w:val="00B75304"/>
    <w:rsid w:val="00B758C9"/>
    <w:rsid w:val="00B76718"/>
    <w:rsid w:val="00B76B8B"/>
    <w:rsid w:val="00B76E3D"/>
    <w:rsid w:val="00B779E5"/>
    <w:rsid w:val="00B80289"/>
    <w:rsid w:val="00B804B9"/>
    <w:rsid w:val="00B80656"/>
    <w:rsid w:val="00B80CEC"/>
    <w:rsid w:val="00B80D8B"/>
    <w:rsid w:val="00B81A60"/>
    <w:rsid w:val="00B81EEC"/>
    <w:rsid w:val="00B8204F"/>
    <w:rsid w:val="00B823AC"/>
    <w:rsid w:val="00B82B0C"/>
    <w:rsid w:val="00B82E5C"/>
    <w:rsid w:val="00B834FC"/>
    <w:rsid w:val="00B84300"/>
    <w:rsid w:val="00B85336"/>
    <w:rsid w:val="00B861B9"/>
    <w:rsid w:val="00B87250"/>
    <w:rsid w:val="00B87511"/>
    <w:rsid w:val="00B87521"/>
    <w:rsid w:val="00B9050B"/>
    <w:rsid w:val="00B912C4"/>
    <w:rsid w:val="00B91E10"/>
    <w:rsid w:val="00B91FC0"/>
    <w:rsid w:val="00B92029"/>
    <w:rsid w:val="00B9234E"/>
    <w:rsid w:val="00B92A54"/>
    <w:rsid w:val="00B92B82"/>
    <w:rsid w:val="00B94F0F"/>
    <w:rsid w:val="00B94FCA"/>
    <w:rsid w:val="00B95115"/>
    <w:rsid w:val="00B95631"/>
    <w:rsid w:val="00B9578C"/>
    <w:rsid w:val="00B96E9E"/>
    <w:rsid w:val="00B96FD5"/>
    <w:rsid w:val="00B973CC"/>
    <w:rsid w:val="00B97566"/>
    <w:rsid w:val="00B97E6D"/>
    <w:rsid w:val="00BA078B"/>
    <w:rsid w:val="00BA0E74"/>
    <w:rsid w:val="00BA0FFE"/>
    <w:rsid w:val="00BA105C"/>
    <w:rsid w:val="00BA1BD1"/>
    <w:rsid w:val="00BA1CFE"/>
    <w:rsid w:val="00BA1F64"/>
    <w:rsid w:val="00BA2A75"/>
    <w:rsid w:val="00BA340F"/>
    <w:rsid w:val="00BA3CB4"/>
    <w:rsid w:val="00BA42B3"/>
    <w:rsid w:val="00BA4360"/>
    <w:rsid w:val="00BA4930"/>
    <w:rsid w:val="00BA4AF2"/>
    <w:rsid w:val="00BA5198"/>
    <w:rsid w:val="00BA51B9"/>
    <w:rsid w:val="00BA5B43"/>
    <w:rsid w:val="00BA5BFA"/>
    <w:rsid w:val="00BA5E6C"/>
    <w:rsid w:val="00BA6435"/>
    <w:rsid w:val="00BA6DF9"/>
    <w:rsid w:val="00BA7187"/>
    <w:rsid w:val="00BB01EF"/>
    <w:rsid w:val="00BB0739"/>
    <w:rsid w:val="00BB0D2E"/>
    <w:rsid w:val="00BB153F"/>
    <w:rsid w:val="00BB1AAC"/>
    <w:rsid w:val="00BB2689"/>
    <w:rsid w:val="00BB26EA"/>
    <w:rsid w:val="00BB30FF"/>
    <w:rsid w:val="00BB54A7"/>
    <w:rsid w:val="00BB6780"/>
    <w:rsid w:val="00BB682C"/>
    <w:rsid w:val="00BB6A2D"/>
    <w:rsid w:val="00BB6D41"/>
    <w:rsid w:val="00BB7B3A"/>
    <w:rsid w:val="00BB7EFC"/>
    <w:rsid w:val="00BC0309"/>
    <w:rsid w:val="00BC04BF"/>
    <w:rsid w:val="00BC0BF3"/>
    <w:rsid w:val="00BC142E"/>
    <w:rsid w:val="00BC1448"/>
    <w:rsid w:val="00BC1881"/>
    <w:rsid w:val="00BC1C7B"/>
    <w:rsid w:val="00BC1E54"/>
    <w:rsid w:val="00BC2074"/>
    <w:rsid w:val="00BC262E"/>
    <w:rsid w:val="00BC2FB4"/>
    <w:rsid w:val="00BC322F"/>
    <w:rsid w:val="00BC35D0"/>
    <w:rsid w:val="00BC3ED5"/>
    <w:rsid w:val="00BC45DA"/>
    <w:rsid w:val="00BC4777"/>
    <w:rsid w:val="00BC496A"/>
    <w:rsid w:val="00BC4E0E"/>
    <w:rsid w:val="00BC4FBA"/>
    <w:rsid w:val="00BC5122"/>
    <w:rsid w:val="00BC5437"/>
    <w:rsid w:val="00BC6489"/>
    <w:rsid w:val="00BC6DF1"/>
    <w:rsid w:val="00BC6F99"/>
    <w:rsid w:val="00BC7848"/>
    <w:rsid w:val="00BD0633"/>
    <w:rsid w:val="00BD0CBE"/>
    <w:rsid w:val="00BD0ED2"/>
    <w:rsid w:val="00BD10DC"/>
    <w:rsid w:val="00BD1238"/>
    <w:rsid w:val="00BD1739"/>
    <w:rsid w:val="00BD2440"/>
    <w:rsid w:val="00BD4316"/>
    <w:rsid w:val="00BD4E5D"/>
    <w:rsid w:val="00BD4F69"/>
    <w:rsid w:val="00BD5A57"/>
    <w:rsid w:val="00BD5CCB"/>
    <w:rsid w:val="00BD7519"/>
    <w:rsid w:val="00BE017C"/>
    <w:rsid w:val="00BE02B4"/>
    <w:rsid w:val="00BE0345"/>
    <w:rsid w:val="00BE03C8"/>
    <w:rsid w:val="00BE083B"/>
    <w:rsid w:val="00BE09A4"/>
    <w:rsid w:val="00BE0D3C"/>
    <w:rsid w:val="00BE0F1E"/>
    <w:rsid w:val="00BE14EE"/>
    <w:rsid w:val="00BE1790"/>
    <w:rsid w:val="00BE17F5"/>
    <w:rsid w:val="00BE1E79"/>
    <w:rsid w:val="00BE39AF"/>
    <w:rsid w:val="00BE3A70"/>
    <w:rsid w:val="00BE3EB0"/>
    <w:rsid w:val="00BE4179"/>
    <w:rsid w:val="00BE4501"/>
    <w:rsid w:val="00BE49A1"/>
    <w:rsid w:val="00BE52E1"/>
    <w:rsid w:val="00BE55B5"/>
    <w:rsid w:val="00BE5721"/>
    <w:rsid w:val="00BE5F16"/>
    <w:rsid w:val="00BE6197"/>
    <w:rsid w:val="00BE70EC"/>
    <w:rsid w:val="00BE7854"/>
    <w:rsid w:val="00BF06E5"/>
    <w:rsid w:val="00BF0EE3"/>
    <w:rsid w:val="00BF1653"/>
    <w:rsid w:val="00BF1A13"/>
    <w:rsid w:val="00BF1D0E"/>
    <w:rsid w:val="00BF2197"/>
    <w:rsid w:val="00BF239D"/>
    <w:rsid w:val="00BF256A"/>
    <w:rsid w:val="00BF2850"/>
    <w:rsid w:val="00BF2B2E"/>
    <w:rsid w:val="00BF33E4"/>
    <w:rsid w:val="00BF3E50"/>
    <w:rsid w:val="00BF3EF7"/>
    <w:rsid w:val="00BF49AD"/>
    <w:rsid w:val="00BF64B5"/>
    <w:rsid w:val="00BF6BC0"/>
    <w:rsid w:val="00BF7544"/>
    <w:rsid w:val="00C0005D"/>
    <w:rsid w:val="00C00678"/>
    <w:rsid w:val="00C00AF7"/>
    <w:rsid w:val="00C018E8"/>
    <w:rsid w:val="00C01962"/>
    <w:rsid w:val="00C01AFA"/>
    <w:rsid w:val="00C02656"/>
    <w:rsid w:val="00C02D94"/>
    <w:rsid w:val="00C03D0C"/>
    <w:rsid w:val="00C03FF4"/>
    <w:rsid w:val="00C04758"/>
    <w:rsid w:val="00C04B21"/>
    <w:rsid w:val="00C05142"/>
    <w:rsid w:val="00C053D2"/>
    <w:rsid w:val="00C05756"/>
    <w:rsid w:val="00C06888"/>
    <w:rsid w:val="00C069B0"/>
    <w:rsid w:val="00C06AC8"/>
    <w:rsid w:val="00C06B6F"/>
    <w:rsid w:val="00C06B8E"/>
    <w:rsid w:val="00C07175"/>
    <w:rsid w:val="00C0739F"/>
    <w:rsid w:val="00C0785E"/>
    <w:rsid w:val="00C10256"/>
    <w:rsid w:val="00C1088B"/>
    <w:rsid w:val="00C108A3"/>
    <w:rsid w:val="00C112A6"/>
    <w:rsid w:val="00C11385"/>
    <w:rsid w:val="00C118C6"/>
    <w:rsid w:val="00C11AAF"/>
    <w:rsid w:val="00C14030"/>
    <w:rsid w:val="00C14B62"/>
    <w:rsid w:val="00C15BDA"/>
    <w:rsid w:val="00C15FF0"/>
    <w:rsid w:val="00C16748"/>
    <w:rsid w:val="00C17420"/>
    <w:rsid w:val="00C17AFD"/>
    <w:rsid w:val="00C17F3D"/>
    <w:rsid w:val="00C20569"/>
    <w:rsid w:val="00C20BC1"/>
    <w:rsid w:val="00C20C34"/>
    <w:rsid w:val="00C20D50"/>
    <w:rsid w:val="00C2197F"/>
    <w:rsid w:val="00C223D9"/>
    <w:rsid w:val="00C22A02"/>
    <w:rsid w:val="00C23980"/>
    <w:rsid w:val="00C239C0"/>
    <w:rsid w:val="00C24476"/>
    <w:rsid w:val="00C24A7A"/>
    <w:rsid w:val="00C24FA1"/>
    <w:rsid w:val="00C255CD"/>
    <w:rsid w:val="00C25822"/>
    <w:rsid w:val="00C26040"/>
    <w:rsid w:val="00C26334"/>
    <w:rsid w:val="00C265FA"/>
    <w:rsid w:val="00C268D1"/>
    <w:rsid w:val="00C26BD6"/>
    <w:rsid w:val="00C26CC1"/>
    <w:rsid w:val="00C2749A"/>
    <w:rsid w:val="00C27EEB"/>
    <w:rsid w:val="00C30059"/>
    <w:rsid w:val="00C30E03"/>
    <w:rsid w:val="00C31A63"/>
    <w:rsid w:val="00C31DE3"/>
    <w:rsid w:val="00C31FFB"/>
    <w:rsid w:val="00C321E0"/>
    <w:rsid w:val="00C32A5D"/>
    <w:rsid w:val="00C32B75"/>
    <w:rsid w:val="00C32B94"/>
    <w:rsid w:val="00C32F8E"/>
    <w:rsid w:val="00C34379"/>
    <w:rsid w:val="00C344A7"/>
    <w:rsid w:val="00C34D02"/>
    <w:rsid w:val="00C34FFB"/>
    <w:rsid w:val="00C35440"/>
    <w:rsid w:val="00C358B8"/>
    <w:rsid w:val="00C35EF1"/>
    <w:rsid w:val="00C36B59"/>
    <w:rsid w:val="00C36B5C"/>
    <w:rsid w:val="00C373D8"/>
    <w:rsid w:val="00C37913"/>
    <w:rsid w:val="00C37AA8"/>
    <w:rsid w:val="00C41434"/>
    <w:rsid w:val="00C41E0F"/>
    <w:rsid w:val="00C426F0"/>
    <w:rsid w:val="00C42FF9"/>
    <w:rsid w:val="00C4313A"/>
    <w:rsid w:val="00C43501"/>
    <w:rsid w:val="00C4523E"/>
    <w:rsid w:val="00C46C9C"/>
    <w:rsid w:val="00C47224"/>
    <w:rsid w:val="00C47B95"/>
    <w:rsid w:val="00C500C7"/>
    <w:rsid w:val="00C50A22"/>
    <w:rsid w:val="00C5215C"/>
    <w:rsid w:val="00C52835"/>
    <w:rsid w:val="00C52DF8"/>
    <w:rsid w:val="00C53534"/>
    <w:rsid w:val="00C53592"/>
    <w:rsid w:val="00C53DED"/>
    <w:rsid w:val="00C5446E"/>
    <w:rsid w:val="00C545EF"/>
    <w:rsid w:val="00C547A1"/>
    <w:rsid w:val="00C54CC5"/>
    <w:rsid w:val="00C55074"/>
    <w:rsid w:val="00C555D5"/>
    <w:rsid w:val="00C55678"/>
    <w:rsid w:val="00C55D42"/>
    <w:rsid w:val="00C56780"/>
    <w:rsid w:val="00C56C5F"/>
    <w:rsid w:val="00C56CE4"/>
    <w:rsid w:val="00C571EC"/>
    <w:rsid w:val="00C571FE"/>
    <w:rsid w:val="00C578C2"/>
    <w:rsid w:val="00C57EC3"/>
    <w:rsid w:val="00C60167"/>
    <w:rsid w:val="00C601F9"/>
    <w:rsid w:val="00C602D1"/>
    <w:rsid w:val="00C6066B"/>
    <w:rsid w:val="00C60938"/>
    <w:rsid w:val="00C60DBC"/>
    <w:rsid w:val="00C61DC3"/>
    <w:rsid w:val="00C627E7"/>
    <w:rsid w:val="00C62FB6"/>
    <w:rsid w:val="00C645D1"/>
    <w:rsid w:val="00C64BF6"/>
    <w:rsid w:val="00C64ECF"/>
    <w:rsid w:val="00C651B8"/>
    <w:rsid w:val="00C65600"/>
    <w:rsid w:val="00C66033"/>
    <w:rsid w:val="00C66CEA"/>
    <w:rsid w:val="00C6741F"/>
    <w:rsid w:val="00C674C5"/>
    <w:rsid w:val="00C679EA"/>
    <w:rsid w:val="00C67AAF"/>
    <w:rsid w:val="00C67DD1"/>
    <w:rsid w:val="00C67E78"/>
    <w:rsid w:val="00C702FE"/>
    <w:rsid w:val="00C7288C"/>
    <w:rsid w:val="00C72F8B"/>
    <w:rsid w:val="00C7376B"/>
    <w:rsid w:val="00C73C35"/>
    <w:rsid w:val="00C73DCA"/>
    <w:rsid w:val="00C73E1E"/>
    <w:rsid w:val="00C73E8C"/>
    <w:rsid w:val="00C7490A"/>
    <w:rsid w:val="00C74E58"/>
    <w:rsid w:val="00C75801"/>
    <w:rsid w:val="00C75A0F"/>
    <w:rsid w:val="00C76788"/>
    <w:rsid w:val="00C76B2E"/>
    <w:rsid w:val="00C76F44"/>
    <w:rsid w:val="00C8002A"/>
    <w:rsid w:val="00C81216"/>
    <w:rsid w:val="00C81B71"/>
    <w:rsid w:val="00C820CA"/>
    <w:rsid w:val="00C82EBD"/>
    <w:rsid w:val="00C8323B"/>
    <w:rsid w:val="00C8391E"/>
    <w:rsid w:val="00C85034"/>
    <w:rsid w:val="00C8546F"/>
    <w:rsid w:val="00C85875"/>
    <w:rsid w:val="00C85B9A"/>
    <w:rsid w:val="00C85DBA"/>
    <w:rsid w:val="00C8636B"/>
    <w:rsid w:val="00C867D0"/>
    <w:rsid w:val="00C86CCB"/>
    <w:rsid w:val="00C9014A"/>
    <w:rsid w:val="00C9038C"/>
    <w:rsid w:val="00C90697"/>
    <w:rsid w:val="00C90AF6"/>
    <w:rsid w:val="00C91170"/>
    <w:rsid w:val="00C914B5"/>
    <w:rsid w:val="00C91599"/>
    <w:rsid w:val="00C925FE"/>
    <w:rsid w:val="00C93125"/>
    <w:rsid w:val="00C93883"/>
    <w:rsid w:val="00C94F3C"/>
    <w:rsid w:val="00C96D9A"/>
    <w:rsid w:val="00C975C4"/>
    <w:rsid w:val="00C97638"/>
    <w:rsid w:val="00CA00FB"/>
    <w:rsid w:val="00CA01A9"/>
    <w:rsid w:val="00CA0D57"/>
    <w:rsid w:val="00CA0E6A"/>
    <w:rsid w:val="00CA0ED5"/>
    <w:rsid w:val="00CA198A"/>
    <w:rsid w:val="00CA29DA"/>
    <w:rsid w:val="00CA2DE9"/>
    <w:rsid w:val="00CA312C"/>
    <w:rsid w:val="00CA32D8"/>
    <w:rsid w:val="00CA3F88"/>
    <w:rsid w:val="00CA501C"/>
    <w:rsid w:val="00CA63BE"/>
    <w:rsid w:val="00CA6942"/>
    <w:rsid w:val="00CA6D9E"/>
    <w:rsid w:val="00CB077E"/>
    <w:rsid w:val="00CB0E42"/>
    <w:rsid w:val="00CB171A"/>
    <w:rsid w:val="00CB2035"/>
    <w:rsid w:val="00CB321C"/>
    <w:rsid w:val="00CB45C9"/>
    <w:rsid w:val="00CB57F9"/>
    <w:rsid w:val="00CB62F9"/>
    <w:rsid w:val="00CB6545"/>
    <w:rsid w:val="00CB686B"/>
    <w:rsid w:val="00CB6C1E"/>
    <w:rsid w:val="00CB717D"/>
    <w:rsid w:val="00CB7278"/>
    <w:rsid w:val="00CB7731"/>
    <w:rsid w:val="00CB7E72"/>
    <w:rsid w:val="00CC0200"/>
    <w:rsid w:val="00CC05F9"/>
    <w:rsid w:val="00CC08E9"/>
    <w:rsid w:val="00CC094B"/>
    <w:rsid w:val="00CC0EFA"/>
    <w:rsid w:val="00CC1ACD"/>
    <w:rsid w:val="00CC2136"/>
    <w:rsid w:val="00CC2448"/>
    <w:rsid w:val="00CC263F"/>
    <w:rsid w:val="00CC2BCA"/>
    <w:rsid w:val="00CC310B"/>
    <w:rsid w:val="00CC3A20"/>
    <w:rsid w:val="00CC3B97"/>
    <w:rsid w:val="00CC4D39"/>
    <w:rsid w:val="00CC582D"/>
    <w:rsid w:val="00CC60E4"/>
    <w:rsid w:val="00CC613E"/>
    <w:rsid w:val="00CC6483"/>
    <w:rsid w:val="00CC67D9"/>
    <w:rsid w:val="00CC6E7E"/>
    <w:rsid w:val="00CC72D9"/>
    <w:rsid w:val="00CC73AB"/>
    <w:rsid w:val="00CC7539"/>
    <w:rsid w:val="00CD02F1"/>
    <w:rsid w:val="00CD0D18"/>
    <w:rsid w:val="00CD15DE"/>
    <w:rsid w:val="00CD18DC"/>
    <w:rsid w:val="00CD29E7"/>
    <w:rsid w:val="00CD2F32"/>
    <w:rsid w:val="00CD2FF1"/>
    <w:rsid w:val="00CD4582"/>
    <w:rsid w:val="00CD4A83"/>
    <w:rsid w:val="00CD56AF"/>
    <w:rsid w:val="00CD601E"/>
    <w:rsid w:val="00CD7A55"/>
    <w:rsid w:val="00CD7F15"/>
    <w:rsid w:val="00CE19A1"/>
    <w:rsid w:val="00CE1A6A"/>
    <w:rsid w:val="00CE1D9C"/>
    <w:rsid w:val="00CE1DF3"/>
    <w:rsid w:val="00CE1E92"/>
    <w:rsid w:val="00CE21D2"/>
    <w:rsid w:val="00CE2599"/>
    <w:rsid w:val="00CE28E2"/>
    <w:rsid w:val="00CE2F1D"/>
    <w:rsid w:val="00CE32A9"/>
    <w:rsid w:val="00CE3D3F"/>
    <w:rsid w:val="00CE424A"/>
    <w:rsid w:val="00CE4B88"/>
    <w:rsid w:val="00CE53C2"/>
    <w:rsid w:val="00CE547F"/>
    <w:rsid w:val="00CE5E41"/>
    <w:rsid w:val="00CE5F41"/>
    <w:rsid w:val="00CE7167"/>
    <w:rsid w:val="00CE719A"/>
    <w:rsid w:val="00CE73A3"/>
    <w:rsid w:val="00CE749A"/>
    <w:rsid w:val="00CE75FE"/>
    <w:rsid w:val="00CE7F1E"/>
    <w:rsid w:val="00CF0256"/>
    <w:rsid w:val="00CF0965"/>
    <w:rsid w:val="00CF0E62"/>
    <w:rsid w:val="00CF103C"/>
    <w:rsid w:val="00CF15B9"/>
    <w:rsid w:val="00CF18E9"/>
    <w:rsid w:val="00CF24B0"/>
    <w:rsid w:val="00CF2724"/>
    <w:rsid w:val="00CF3B0A"/>
    <w:rsid w:val="00CF3EF7"/>
    <w:rsid w:val="00CF48C3"/>
    <w:rsid w:val="00CF5073"/>
    <w:rsid w:val="00CF5516"/>
    <w:rsid w:val="00CF59FE"/>
    <w:rsid w:val="00CF5B23"/>
    <w:rsid w:val="00CF6D90"/>
    <w:rsid w:val="00CF72DC"/>
    <w:rsid w:val="00CF7AEA"/>
    <w:rsid w:val="00CF7D7C"/>
    <w:rsid w:val="00D007B4"/>
    <w:rsid w:val="00D00BDB"/>
    <w:rsid w:val="00D014D9"/>
    <w:rsid w:val="00D021C7"/>
    <w:rsid w:val="00D02240"/>
    <w:rsid w:val="00D0282F"/>
    <w:rsid w:val="00D0290D"/>
    <w:rsid w:val="00D03B31"/>
    <w:rsid w:val="00D0479A"/>
    <w:rsid w:val="00D04F80"/>
    <w:rsid w:val="00D04FD9"/>
    <w:rsid w:val="00D06102"/>
    <w:rsid w:val="00D06208"/>
    <w:rsid w:val="00D06288"/>
    <w:rsid w:val="00D065CB"/>
    <w:rsid w:val="00D07134"/>
    <w:rsid w:val="00D077FE"/>
    <w:rsid w:val="00D104D4"/>
    <w:rsid w:val="00D10528"/>
    <w:rsid w:val="00D10DD8"/>
    <w:rsid w:val="00D11306"/>
    <w:rsid w:val="00D12363"/>
    <w:rsid w:val="00D129CD"/>
    <w:rsid w:val="00D13226"/>
    <w:rsid w:val="00D134F5"/>
    <w:rsid w:val="00D13845"/>
    <w:rsid w:val="00D13848"/>
    <w:rsid w:val="00D138B6"/>
    <w:rsid w:val="00D1407E"/>
    <w:rsid w:val="00D151BA"/>
    <w:rsid w:val="00D15A1A"/>
    <w:rsid w:val="00D15F97"/>
    <w:rsid w:val="00D161FD"/>
    <w:rsid w:val="00D1681D"/>
    <w:rsid w:val="00D16D20"/>
    <w:rsid w:val="00D175C9"/>
    <w:rsid w:val="00D178E1"/>
    <w:rsid w:val="00D17A0C"/>
    <w:rsid w:val="00D2026D"/>
    <w:rsid w:val="00D20C42"/>
    <w:rsid w:val="00D21767"/>
    <w:rsid w:val="00D2182C"/>
    <w:rsid w:val="00D21D54"/>
    <w:rsid w:val="00D2247C"/>
    <w:rsid w:val="00D226A4"/>
    <w:rsid w:val="00D229BA"/>
    <w:rsid w:val="00D229CE"/>
    <w:rsid w:val="00D22A64"/>
    <w:rsid w:val="00D22D66"/>
    <w:rsid w:val="00D2311D"/>
    <w:rsid w:val="00D2312F"/>
    <w:rsid w:val="00D23E8E"/>
    <w:rsid w:val="00D24077"/>
    <w:rsid w:val="00D252F2"/>
    <w:rsid w:val="00D254DC"/>
    <w:rsid w:val="00D25C38"/>
    <w:rsid w:val="00D2626D"/>
    <w:rsid w:val="00D26407"/>
    <w:rsid w:val="00D2659F"/>
    <w:rsid w:val="00D2765E"/>
    <w:rsid w:val="00D2775E"/>
    <w:rsid w:val="00D27DCD"/>
    <w:rsid w:val="00D31B1F"/>
    <w:rsid w:val="00D32532"/>
    <w:rsid w:val="00D32747"/>
    <w:rsid w:val="00D32CE1"/>
    <w:rsid w:val="00D32D23"/>
    <w:rsid w:val="00D337C2"/>
    <w:rsid w:val="00D34692"/>
    <w:rsid w:val="00D346EF"/>
    <w:rsid w:val="00D34F9A"/>
    <w:rsid w:val="00D35923"/>
    <w:rsid w:val="00D35C52"/>
    <w:rsid w:val="00D35CDC"/>
    <w:rsid w:val="00D35CF7"/>
    <w:rsid w:val="00D35FC2"/>
    <w:rsid w:val="00D368B5"/>
    <w:rsid w:val="00D36ACE"/>
    <w:rsid w:val="00D40BFE"/>
    <w:rsid w:val="00D4177A"/>
    <w:rsid w:val="00D41816"/>
    <w:rsid w:val="00D41EE4"/>
    <w:rsid w:val="00D422FE"/>
    <w:rsid w:val="00D42AF6"/>
    <w:rsid w:val="00D42C8F"/>
    <w:rsid w:val="00D42E6E"/>
    <w:rsid w:val="00D42F87"/>
    <w:rsid w:val="00D4329B"/>
    <w:rsid w:val="00D4339E"/>
    <w:rsid w:val="00D4373B"/>
    <w:rsid w:val="00D43CCF"/>
    <w:rsid w:val="00D43E9F"/>
    <w:rsid w:val="00D445AA"/>
    <w:rsid w:val="00D4475C"/>
    <w:rsid w:val="00D44A4F"/>
    <w:rsid w:val="00D44DC0"/>
    <w:rsid w:val="00D456B7"/>
    <w:rsid w:val="00D46423"/>
    <w:rsid w:val="00D470A1"/>
    <w:rsid w:val="00D47105"/>
    <w:rsid w:val="00D472A2"/>
    <w:rsid w:val="00D503DE"/>
    <w:rsid w:val="00D5068A"/>
    <w:rsid w:val="00D50DBA"/>
    <w:rsid w:val="00D50E53"/>
    <w:rsid w:val="00D50EEC"/>
    <w:rsid w:val="00D51463"/>
    <w:rsid w:val="00D51810"/>
    <w:rsid w:val="00D52D50"/>
    <w:rsid w:val="00D5366E"/>
    <w:rsid w:val="00D53CF0"/>
    <w:rsid w:val="00D540F5"/>
    <w:rsid w:val="00D543EB"/>
    <w:rsid w:val="00D54F39"/>
    <w:rsid w:val="00D55470"/>
    <w:rsid w:val="00D555A0"/>
    <w:rsid w:val="00D56427"/>
    <w:rsid w:val="00D56A9D"/>
    <w:rsid w:val="00D60EC1"/>
    <w:rsid w:val="00D60FB3"/>
    <w:rsid w:val="00D61264"/>
    <w:rsid w:val="00D615E0"/>
    <w:rsid w:val="00D629F8"/>
    <w:rsid w:val="00D630A4"/>
    <w:rsid w:val="00D634A9"/>
    <w:rsid w:val="00D637C9"/>
    <w:rsid w:val="00D63D76"/>
    <w:rsid w:val="00D646E0"/>
    <w:rsid w:val="00D650AE"/>
    <w:rsid w:val="00D6690A"/>
    <w:rsid w:val="00D6709C"/>
    <w:rsid w:val="00D67BFF"/>
    <w:rsid w:val="00D67CC5"/>
    <w:rsid w:val="00D67CE3"/>
    <w:rsid w:val="00D70A94"/>
    <w:rsid w:val="00D71479"/>
    <w:rsid w:val="00D71C66"/>
    <w:rsid w:val="00D7202A"/>
    <w:rsid w:val="00D73BA9"/>
    <w:rsid w:val="00D74BB9"/>
    <w:rsid w:val="00D753A4"/>
    <w:rsid w:val="00D75B2C"/>
    <w:rsid w:val="00D764AC"/>
    <w:rsid w:val="00D76B81"/>
    <w:rsid w:val="00D77713"/>
    <w:rsid w:val="00D80445"/>
    <w:rsid w:val="00D807DB"/>
    <w:rsid w:val="00D807FD"/>
    <w:rsid w:val="00D8084C"/>
    <w:rsid w:val="00D80E2D"/>
    <w:rsid w:val="00D80F29"/>
    <w:rsid w:val="00D8106E"/>
    <w:rsid w:val="00D826E4"/>
    <w:rsid w:val="00D82838"/>
    <w:rsid w:val="00D82A52"/>
    <w:rsid w:val="00D83740"/>
    <w:rsid w:val="00D83D0A"/>
    <w:rsid w:val="00D84782"/>
    <w:rsid w:val="00D84823"/>
    <w:rsid w:val="00D84CFB"/>
    <w:rsid w:val="00D85441"/>
    <w:rsid w:val="00D85F06"/>
    <w:rsid w:val="00D86F9A"/>
    <w:rsid w:val="00D8791E"/>
    <w:rsid w:val="00D87A01"/>
    <w:rsid w:val="00D87C5E"/>
    <w:rsid w:val="00D87E5A"/>
    <w:rsid w:val="00D90FE5"/>
    <w:rsid w:val="00D90FE8"/>
    <w:rsid w:val="00D920A8"/>
    <w:rsid w:val="00D926F8"/>
    <w:rsid w:val="00D92851"/>
    <w:rsid w:val="00D95CD8"/>
    <w:rsid w:val="00D97437"/>
    <w:rsid w:val="00DA02CE"/>
    <w:rsid w:val="00DA12A7"/>
    <w:rsid w:val="00DA12F6"/>
    <w:rsid w:val="00DA21D9"/>
    <w:rsid w:val="00DA374C"/>
    <w:rsid w:val="00DA4079"/>
    <w:rsid w:val="00DA4B2D"/>
    <w:rsid w:val="00DA510D"/>
    <w:rsid w:val="00DA5406"/>
    <w:rsid w:val="00DA5A7C"/>
    <w:rsid w:val="00DA5E18"/>
    <w:rsid w:val="00DA6D12"/>
    <w:rsid w:val="00DA6D46"/>
    <w:rsid w:val="00DA6F97"/>
    <w:rsid w:val="00DA7900"/>
    <w:rsid w:val="00DA7B51"/>
    <w:rsid w:val="00DB0990"/>
    <w:rsid w:val="00DB0A0D"/>
    <w:rsid w:val="00DB0B14"/>
    <w:rsid w:val="00DB0CBC"/>
    <w:rsid w:val="00DB1200"/>
    <w:rsid w:val="00DB1424"/>
    <w:rsid w:val="00DB15C1"/>
    <w:rsid w:val="00DB1942"/>
    <w:rsid w:val="00DB262C"/>
    <w:rsid w:val="00DB27B4"/>
    <w:rsid w:val="00DB2C0C"/>
    <w:rsid w:val="00DB2CF9"/>
    <w:rsid w:val="00DB45DE"/>
    <w:rsid w:val="00DB4636"/>
    <w:rsid w:val="00DB4BC9"/>
    <w:rsid w:val="00DB4F93"/>
    <w:rsid w:val="00DB50BE"/>
    <w:rsid w:val="00DB5372"/>
    <w:rsid w:val="00DB6FCA"/>
    <w:rsid w:val="00DB720E"/>
    <w:rsid w:val="00DC02D0"/>
    <w:rsid w:val="00DC0352"/>
    <w:rsid w:val="00DC0CAB"/>
    <w:rsid w:val="00DC0D92"/>
    <w:rsid w:val="00DC0F44"/>
    <w:rsid w:val="00DC1023"/>
    <w:rsid w:val="00DC13AA"/>
    <w:rsid w:val="00DC1424"/>
    <w:rsid w:val="00DC175B"/>
    <w:rsid w:val="00DC1801"/>
    <w:rsid w:val="00DC22D1"/>
    <w:rsid w:val="00DC23F2"/>
    <w:rsid w:val="00DC2DCF"/>
    <w:rsid w:val="00DC2FE3"/>
    <w:rsid w:val="00DC477C"/>
    <w:rsid w:val="00DC50F6"/>
    <w:rsid w:val="00DC526C"/>
    <w:rsid w:val="00DC52C5"/>
    <w:rsid w:val="00DC5319"/>
    <w:rsid w:val="00DC5340"/>
    <w:rsid w:val="00DC621A"/>
    <w:rsid w:val="00DC660A"/>
    <w:rsid w:val="00DC72B1"/>
    <w:rsid w:val="00DD1688"/>
    <w:rsid w:val="00DD273D"/>
    <w:rsid w:val="00DD2CFD"/>
    <w:rsid w:val="00DD2E2E"/>
    <w:rsid w:val="00DD3FA0"/>
    <w:rsid w:val="00DD4590"/>
    <w:rsid w:val="00DD468F"/>
    <w:rsid w:val="00DD47CB"/>
    <w:rsid w:val="00DD5822"/>
    <w:rsid w:val="00DD5BD0"/>
    <w:rsid w:val="00DD5D56"/>
    <w:rsid w:val="00DD6C0F"/>
    <w:rsid w:val="00DD6EA6"/>
    <w:rsid w:val="00DD71F3"/>
    <w:rsid w:val="00DD7AC9"/>
    <w:rsid w:val="00DD7F4A"/>
    <w:rsid w:val="00DE0140"/>
    <w:rsid w:val="00DE048A"/>
    <w:rsid w:val="00DE1A34"/>
    <w:rsid w:val="00DE1CAE"/>
    <w:rsid w:val="00DE24C5"/>
    <w:rsid w:val="00DE29BD"/>
    <w:rsid w:val="00DE2B11"/>
    <w:rsid w:val="00DE34ED"/>
    <w:rsid w:val="00DE3E27"/>
    <w:rsid w:val="00DE3E95"/>
    <w:rsid w:val="00DE41F9"/>
    <w:rsid w:val="00DE4223"/>
    <w:rsid w:val="00DE47B0"/>
    <w:rsid w:val="00DE4E80"/>
    <w:rsid w:val="00DE5059"/>
    <w:rsid w:val="00DE57CA"/>
    <w:rsid w:val="00DE7434"/>
    <w:rsid w:val="00DE7B88"/>
    <w:rsid w:val="00DE7C42"/>
    <w:rsid w:val="00DF0241"/>
    <w:rsid w:val="00DF093A"/>
    <w:rsid w:val="00DF099C"/>
    <w:rsid w:val="00DF0C14"/>
    <w:rsid w:val="00DF175D"/>
    <w:rsid w:val="00DF185D"/>
    <w:rsid w:val="00DF1E04"/>
    <w:rsid w:val="00DF2451"/>
    <w:rsid w:val="00DF24D1"/>
    <w:rsid w:val="00DF26EC"/>
    <w:rsid w:val="00DF2B9C"/>
    <w:rsid w:val="00DF338D"/>
    <w:rsid w:val="00DF5500"/>
    <w:rsid w:val="00DF58E8"/>
    <w:rsid w:val="00DF5E0B"/>
    <w:rsid w:val="00DF6179"/>
    <w:rsid w:val="00DF705C"/>
    <w:rsid w:val="00DF7819"/>
    <w:rsid w:val="00DF7987"/>
    <w:rsid w:val="00DF7CED"/>
    <w:rsid w:val="00E0051A"/>
    <w:rsid w:val="00E00E40"/>
    <w:rsid w:val="00E014DA"/>
    <w:rsid w:val="00E0160C"/>
    <w:rsid w:val="00E01663"/>
    <w:rsid w:val="00E0190B"/>
    <w:rsid w:val="00E019F3"/>
    <w:rsid w:val="00E037FF"/>
    <w:rsid w:val="00E03BDF"/>
    <w:rsid w:val="00E03BEF"/>
    <w:rsid w:val="00E03D08"/>
    <w:rsid w:val="00E03EE6"/>
    <w:rsid w:val="00E05177"/>
    <w:rsid w:val="00E056E1"/>
    <w:rsid w:val="00E06526"/>
    <w:rsid w:val="00E06C3C"/>
    <w:rsid w:val="00E071DF"/>
    <w:rsid w:val="00E07343"/>
    <w:rsid w:val="00E1040A"/>
    <w:rsid w:val="00E106F9"/>
    <w:rsid w:val="00E10D30"/>
    <w:rsid w:val="00E1181A"/>
    <w:rsid w:val="00E11AD9"/>
    <w:rsid w:val="00E11B3A"/>
    <w:rsid w:val="00E11F14"/>
    <w:rsid w:val="00E12124"/>
    <w:rsid w:val="00E1244F"/>
    <w:rsid w:val="00E12824"/>
    <w:rsid w:val="00E12862"/>
    <w:rsid w:val="00E12BCD"/>
    <w:rsid w:val="00E13A35"/>
    <w:rsid w:val="00E13B0D"/>
    <w:rsid w:val="00E1407A"/>
    <w:rsid w:val="00E149C7"/>
    <w:rsid w:val="00E14DAE"/>
    <w:rsid w:val="00E152DF"/>
    <w:rsid w:val="00E15A8F"/>
    <w:rsid w:val="00E1640D"/>
    <w:rsid w:val="00E1652F"/>
    <w:rsid w:val="00E166B3"/>
    <w:rsid w:val="00E16A92"/>
    <w:rsid w:val="00E17ED5"/>
    <w:rsid w:val="00E20610"/>
    <w:rsid w:val="00E21FC2"/>
    <w:rsid w:val="00E223FD"/>
    <w:rsid w:val="00E22475"/>
    <w:rsid w:val="00E226EE"/>
    <w:rsid w:val="00E22AB9"/>
    <w:rsid w:val="00E22B28"/>
    <w:rsid w:val="00E2463C"/>
    <w:rsid w:val="00E25C9D"/>
    <w:rsid w:val="00E2601D"/>
    <w:rsid w:val="00E278E6"/>
    <w:rsid w:val="00E303CF"/>
    <w:rsid w:val="00E3099D"/>
    <w:rsid w:val="00E309B6"/>
    <w:rsid w:val="00E30ADA"/>
    <w:rsid w:val="00E30C08"/>
    <w:rsid w:val="00E31AC1"/>
    <w:rsid w:val="00E31EE5"/>
    <w:rsid w:val="00E324DC"/>
    <w:rsid w:val="00E32AE1"/>
    <w:rsid w:val="00E32CFC"/>
    <w:rsid w:val="00E33050"/>
    <w:rsid w:val="00E33E58"/>
    <w:rsid w:val="00E341DD"/>
    <w:rsid w:val="00E345B6"/>
    <w:rsid w:val="00E35CEC"/>
    <w:rsid w:val="00E3660E"/>
    <w:rsid w:val="00E36B91"/>
    <w:rsid w:val="00E37263"/>
    <w:rsid w:val="00E37CB3"/>
    <w:rsid w:val="00E40709"/>
    <w:rsid w:val="00E40917"/>
    <w:rsid w:val="00E4098D"/>
    <w:rsid w:val="00E40F6F"/>
    <w:rsid w:val="00E41735"/>
    <w:rsid w:val="00E42589"/>
    <w:rsid w:val="00E43694"/>
    <w:rsid w:val="00E43CCA"/>
    <w:rsid w:val="00E4435F"/>
    <w:rsid w:val="00E44959"/>
    <w:rsid w:val="00E44F66"/>
    <w:rsid w:val="00E45903"/>
    <w:rsid w:val="00E45CE6"/>
    <w:rsid w:val="00E46116"/>
    <w:rsid w:val="00E4635D"/>
    <w:rsid w:val="00E46570"/>
    <w:rsid w:val="00E467DF"/>
    <w:rsid w:val="00E46C7C"/>
    <w:rsid w:val="00E4724E"/>
    <w:rsid w:val="00E47A19"/>
    <w:rsid w:val="00E47A1A"/>
    <w:rsid w:val="00E50120"/>
    <w:rsid w:val="00E50254"/>
    <w:rsid w:val="00E50F26"/>
    <w:rsid w:val="00E5114D"/>
    <w:rsid w:val="00E5225A"/>
    <w:rsid w:val="00E52C4E"/>
    <w:rsid w:val="00E53660"/>
    <w:rsid w:val="00E538B2"/>
    <w:rsid w:val="00E53D01"/>
    <w:rsid w:val="00E54755"/>
    <w:rsid w:val="00E54C5C"/>
    <w:rsid w:val="00E55523"/>
    <w:rsid w:val="00E5599B"/>
    <w:rsid w:val="00E5626E"/>
    <w:rsid w:val="00E563C4"/>
    <w:rsid w:val="00E5640D"/>
    <w:rsid w:val="00E56ED5"/>
    <w:rsid w:val="00E60E07"/>
    <w:rsid w:val="00E60F54"/>
    <w:rsid w:val="00E61820"/>
    <w:rsid w:val="00E62AE7"/>
    <w:rsid w:val="00E62D8C"/>
    <w:rsid w:val="00E62EBB"/>
    <w:rsid w:val="00E63BF5"/>
    <w:rsid w:val="00E641C5"/>
    <w:rsid w:val="00E644E3"/>
    <w:rsid w:val="00E64B7C"/>
    <w:rsid w:val="00E65363"/>
    <w:rsid w:val="00E659F9"/>
    <w:rsid w:val="00E65D2D"/>
    <w:rsid w:val="00E66109"/>
    <w:rsid w:val="00E66D19"/>
    <w:rsid w:val="00E67996"/>
    <w:rsid w:val="00E67E11"/>
    <w:rsid w:val="00E70228"/>
    <w:rsid w:val="00E703D6"/>
    <w:rsid w:val="00E706A0"/>
    <w:rsid w:val="00E707C4"/>
    <w:rsid w:val="00E70CE8"/>
    <w:rsid w:val="00E71361"/>
    <w:rsid w:val="00E71DBF"/>
    <w:rsid w:val="00E72AE6"/>
    <w:rsid w:val="00E737FF"/>
    <w:rsid w:val="00E73D5E"/>
    <w:rsid w:val="00E742AA"/>
    <w:rsid w:val="00E76A81"/>
    <w:rsid w:val="00E774B7"/>
    <w:rsid w:val="00E7784C"/>
    <w:rsid w:val="00E8011B"/>
    <w:rsid w:val="00E80FE5"/>
    <w:rsid w:val="00E81824"/>
    <w:rsid w:val="00E81D80"/>
    <w:rsid w:val="00E83384"/>
    <w:rsid w:val="00E83509"/>
    <w:rsid w:val="00E83CBA"/>
    <w:rsid w:val="00E83E80"/>
    <w:rsid w:val="00E8400D"/>
    <w:rsid w:val="00E845B4"/>
    <w:rsid w:val="00E8495C"/>
    <w:rsid w:val="00E8582D"/>
    <w:rsid w:val="00E862E0"/>
    <w:rsid w:val="00E867FE"/>
    <w:rsid w:val="00E86A51"/>
    <w:rsid w:val="00E86CD8"/>
    <w:rsid w:val="00E872E7"/>
    <w:rsid w:val="00E87E63"/>
    <w:rsid w:val="00E87EA0"/>
    <w:rsid w:val="00E90546"/>
    <w:rsid w:val="00E90B9A"/>
    <w:rsid w:val="00E91C85"/>
    <w:rsid w:val="00E91FB5"/>
    <w:rsid w:val="00E92677"/>
    <w:rsid w:val="00E92C88"/>
    <w:rsid w:val="00E93101"/>
    <w:rsid w:val="00E93316"/>
    <w:rsid w:val="00E9334C"/>
    <w:rsid w:val="00E93DF2"/>
    <w:rsid w:val="00E94090"/>
    <w:rsid w:val="00E946EE"/>
    <w:rsid w:val="00E9597C"/>
    <w:rsid w:val="00E963FF"/>
    <w:rsid w:val="00E965A1"/>
    <w:rsid w:val="00E96C62"/>
    <w:rsid w:val="00E971FE"/>
    <w:rsid w:val="00E975D8"/>
    <w:rsid w:val="00E978A7"/>
    <w:rsid w:val="00EA053E"/>
    <w:rsid w:val="00EA076E"/>
    <w:rsid w:val="00EA096D"/>
    <w:rsid w:val="00EA09A9"/>
    <w:rsid w:val="00EA108F"/>
    <w:rsid w:val="00EA1A34"/>
    <w:rsid w:val="00EA1CD5"/>
    <w:rsid w:val="00EA25DD"/>
    <w:rsid w:val="00EA278A"/>
    <w:rsid w:val="00EA27F7"/>
    <w:rsid w:val="00EA2B2E"/>
    <w:rsid w:val="00EA35BD"/>
    <w:rsid w:val="00EA3879"/>
    <w:rsid w:val="00EA4AFE"/>
    <w:rsid w:val="00EA516D"/>
    <w:rsid w:val="00EA577D"/>
    <w:rsid w:val="00EA6D7E"/>
    <w:rsid w:val="00EA7F67"/>
    <w:rsid w:val="00EB01C4"/>
    <w:rsid w:val="00EB05C1"/>
    <w:rsid w:val="00EB06C1"/>
    <w:rsid w:val="00EB070B"/>
    <w:rsid w:val="00EB08C5"/>
    <w:rsid w:val="00EB20A4"/>
    <w:rsid w:val="00EB217F"/>
    <w:rsid w:val="00EB2771"/>
    <w:rsid w:val="00EB27F6"/>
    <w:rsid w:val="00EB2C55"/>
    <w:rsid w:val="00EB3019"/>
    <w:rsid w:val="00EB3294"/>
    <w:rsid w:val="00EB3881"/>
    <w:rsid w:val="00EB38B5"/>
    <w:rsid w:val="00EB3CFC"/>
    <w:rsid w:val="00EB4D57"/>
    <w:rsid w:val="00EB5057"/>
    <w:rsid w:val="00EB52A2"/>
    <w:rsid w:val="00EB5704"/>
    <w:rsid w:val="00EB5AF5"/>
    <w:rsid w:val="00EB5F5B"/>
    <w:rsid w:val="00EB66BB"/>
    <w:rsid w:val="00EB677A"/>
    <w:rsid w:val="00EB6959"/>
    <w:rsid w:val="00EB71F9"/>
    <w:rsid w:val="00EB74A6"/>
    <w:rsid w:val="00EB751A"/>
    <w:rsid w:val="00EC244A"/>
    <w:rsid w:val="00EC4012"/>
    <w:rsid w:val="00EC59C2"/>
    <w:rsid w:val="00EC5B2F"/>
    <w:rsid w:val="00EC60D3"/>
    <w:rsid w:val="00EC6A53"/>
    <w:rsid w:val="00EC74BA"/>
    <w:rsid w:val="00EC784A"/>
    <w:rsid w:val="00EC7A17"/>
    <w:rsid w:val="00ED053A"/>
    <w:rsid w:val="00ED0639"/>
    <w:rsid w:val="00ED0F53"/>
    <w:rsid w:val="00ED18BB"/>
    <w:rsid w:val="00ED1DC7"/>
    <w:rsid w:val="00ED23EA"/>
    <w:rsid w:val="00ED2C2D"/>
    <w:rsid w:val="00ED40C7"/>
    <w:rsid w:val="00ED4401"/>
    <w:rsid w:val="00ED4518"/>
    <w:rsid w:val="00ED530B"/>
    <w:rsid w:val="00ED5315"/>
    <w:rsid w:val="00ED603C"/>
    <w:rsid w:val="00ED61C4"/>
    <w:rsid w:val="00ED6DAF"/>
    <w:rsid w:val="00ED6F12"/>
    <w:rsid w:val="00ED7466"/>
    <w:rsid w:val="00ED75C6"/>
    <w:rsid w:val="00ED7AC0"/>
    <w:rsid w:val="00ED7DBF"/>
    <w:rsid w:val="00EE010F"/>
    <w:rsid w:val="00EE0276"/>
    <w:rsid w:val="00EE05D7"/>
    <w:rsid w:val="00EE2CFC"/>
    <w:rsid w:val="00EE2EB1"/>
    <w:rsid w:val="00EE3C9D"/>
    <w:rsid w:val="00EE4613"/>
    <w:rsid w:val="00EE50BE"/>
    <w:rsid w:val="00EE54C7"/>
    <w:rsid w:val="00EE5C17"/>
    <w:rsid w:val="00EE7154"/>
    <w:rsid w:val="00EE73D4"/>
    <w:rsid w:val="00EE7830"/>
    <w:rsid w:val="00EE796D"/>
    <w:rsid w:val="00EF0389"/>
    <w:rsid w:val="00EF0682"/>
    <w:rsid w:val="00EF0860"/>
    <w:rsid w:val="00EF1066"/>
    <w:rsid w:val="00EF127E"/>
    <w:rsid w:val="00EF17F6"/>
    <w:rsid w:val="00EF1E55"/>
    <w:rsid w:val="00EF2B31"/>
    <w:rsid w:val="00EF2D29"/>
    <w:rsid w:val="00EF2F33"/>
    <w:rsid w:val="00EF3A61"/>
    <w:rsid w:val="00EF3FB3"/>
    <w:rsid w:val="00EF571A"/>
    <w:rsid w:val="00EF5F3C"/>
    <w:rsid w:val="00EF6DB0"/>
    <w:rsid w:val="00EF7569"/>
    <w:rsid w:val="00EF7F81"/>
    <w:rsid w:val="00F0034A"/>
    <w:rsid w:val="00F00724"/>
    <w:rsid w:val="00F01095"/>
    <w:rsid w:val="00F01DDD"/>
    <w:rsid w:val="00F02B41"/>
    <w:rsid w:val="00F02D80"/>
    <w:rsid w:val="00F02EC5"/>
    <w:rsid w:val="00F03BD8"/>
    <w:rsid w:val="00F0566B"/>
    <w:rsid w:val="00F056C8"/>
    <w:rsid w:val="00F05CC8"/>
    <w:rsid w:val="00F073BE"/>
    <w:rsid w:val="00F1021F"/>
    <w:rsid w:val="00F10670"/>
    <w:rsid w:val="00F106F2"/>
    <w:rsid w:val="00F1136D"/>
    <w:rsid w:val="00F114F3"/>
    <w:rsid w:val="00F12368"/>
    <w:rsid w:val="00F124B6"/>
    <w:rsid w:val="00F1266C"/>
    <w:rsid w:val="00F12DE4"/>
    <w:rsid w:val="00F12FD2"/>
    <w:rsid w:val="00F1333C"/>
    <w:rsid w:val="00F139BB"/>
    <w:rsid w:val="00F146F5"/>
    <w:rsid w:val="00F14DE1"/>
    <w:rsid w:val="00F16388"/>
    <w:rsid w:val="00F16F80"/>
    <w:rsid w:val="00F17457"/>
    <w:rsid w:val="00F179A8"/>
    <w:rsid w:val="00F2171F"/>
    <w:rsid w:val="00F21A38"/>
    <w:rsid w:val="00F226F4"/>
    <w:rsid w:val="00F22D65"/>
    <w:rsid w:val="00F231D2"/>
    <w:rsid w:val="00F23763"/>
    <w:rsid w:val="00F23935"/>
    <w:rsid w:val="00F2483F"/>
    <w:rsid w:val="00F250D0"/>
    <w:rsid w:val="00F25C86"/>
    <w:rsid w:val="00F2611F"/>
    <w:rsid w:val="00F2653F"/>
    <w:rsid w:val="00F267B3"/>
    <w:rsid w:val="00F269EF"/>
    <w:rsid w:val="00F2776E"/>
    <w:rsid w:val="00F27D90"/>
    <w:rsid w:val="00F27DF8"/>
    <w:rsid w:val="00F301F1"/>
    <w:rsid w:val="00F31022"/>
    <w:rsid w:val="00F31DEE"/>
    <w:rsid w:val="00F31FC9"/>
    <w:rsid w:val="00F32069"/>
    <w:rsid w:val="00F32470"/>
    <w:rsid w:val="00F32A40"/>
    <w:rsid w:val="00F32C33"/>
    <w:rsid w:val="00F33A59"/>
    <w:rsid w:val="00F347B7"/>
    <w:rsid w:val="00F34BD3"/>
    <w:rsid w:val="00F353CA"/>
    <w:rsid w:val="00F35BC6"/>
    <w:rsid w:val="00F362B3"/>
    <w:rsid w:val="00F37EEB"/>
    <w:rsid w:val="00F409E0"/>
    <w:rsid w:val="00F41A57"/>
    <w:rsid w:val="00F420A6"/>
    <w:rsid w:val="00F4242D"/>
    <w:rsid w:val="00F42DCD"/>
    <w:rsid w:val="00F42F2A"/>
    <w:rsid w:val="00F4347D"/>
    <w:rsid w:val="00F43BCB"/>
    <w:rsid w:val="00F445E8"/>
    <w:rsid w:val="00F447E5"/>
    <w:rsid w:val="00F44F44"/>
    <w:rsid w:val="00F44FD1"/>
    <w:rsid w:val="00F45E1A"/>
    <w:rsid w:val="00F46130"/>
    <w:rsid w:val="00F46CAB"/>
    <w:rsid w:val="00F500B6"/>
    <w:rsid w:val="00F50191"/>
    <w:rsid w:val="00F50DF3"/>
    <w:rsid w:val="00F51DAC"/>
    <w:rsid w:val="00F5362B"/>
    <w:rsid w:val="00F5444D"/>
    <w:rsid w:val="00F54476"/>
    <w:rsid w:val="00F557F1"/>
    <w:rsid w:val="00F55F64"/>
    <w:rsid w:val="00F56511"/>
    <w:rsid w:val="00F565CA"/>
    <w:rsid w:val="00F56DBB"/>
    <w:rsid w:val="00F56F16"/>
    <w:rsid w:val="00F57324"/>
    <w:rsid w:val="00F57900"/>
    <w:rsid w:val="00F57DF4"/>
    <w:rsid w:val="00F605CB"/>
    <w:rsid w:val="00F606DA"/>
    <w:rsid w:val="00F60B40"/>
    <w:rsid w:val="00F610E6"/>
    <w:rsid w:val="00F61E1E"/>
    <w:rsid w:val="00F62240"/>
    <w:rsid w:val="00F622F8"/>
    <w:rsid w:val="00F6243D"/>
    <w:rsid w:val="00F62B61"/>
    <w:rsid w:val="00F62E86"/>
    <w:rsid w:val="00F6408B"/>
    <w:rsid w:val="00F6486D"/>
    <w:rsid w:val="00F6487A"/>
    <w:rsid w:val="00F64992"/>
    <w:rsid w:val="00F64CA0"/>
    <w:rsid w:val="00F65845"/>
    <w:rsid w:val="00F65DA3"/>
    <w:rsid w:val="00F667A4"/>
    <w:rsid w:val="00F6747A"/>
    <w:rsid w:val="00F67BCF"/>
    <w:rsid w:val="00F67E37"/>
    <w:rsid w:val="00F67EC9"/>
    <w:rsid w:val="00F70140"/>
    <w:rsid w:val="00F704B6"/>
    <w:rsid w:val="00F70AAB"/>
    <w:rsid w:val="00F70D7B"/>
    <w:rsid w:val="00F71E3E"/>
    <w:rsid w:val="00F72096"/>
    <w:rsid w:val="00F72EF3"/>
    <w:rsid w:val="00F736B5"/>
    <w:rsid w:val="00F737B0"/>
    <w:rsid w:val="00F738DE"/>
    <w:rsid w:val="00F74D14"/>
    <w:rsid w:val="00F753FD"/>
    <w:rsid w:val="00F75689"/>
    <w:rsid w:val="00F76594"/>
    <w:rsid w:val="00F76F1B"/>
    <w:rsid w:val="00F77AA0"/>
    <w:rsid w:val="00F77BB1"/>
    <w:rsid w:val="00F77C4C"/>
    <w:rsid w:val="00F77EBC"/>
    <w:rsid w:val="00F80039"/>
    <w:rsid w:val="00F80548"/>
    <w:rsid w:val="00F81D27"/>
    <w:rsid w:val="00F81D3C"/>
    <w:rsid w:val="00F81FA7"/>
    <w:rsid w:val="00F835E1"/>
    <w:rsid w:val="00F83B93"/>
    <w:rsid w:val="00F83F3A"/>
    <w:rsid w:val="00F84006"/>
    <w:rsid w:val="00F84102"/>
    <w:rsid w:val="00F84C84"/>
    <w:rsid w:val="00F853A2"/>
    <w:rsid w:val="00F85432"/>
    <w:rsid w:val="00F85883"/>
    <w:rsid w:val="00F86EE6"/>
    <w:rsid w:val="00F86F27"/>
    <w:rsid w:val="00F86FA3"/>
    <w:rsid w:val="00F9032A"/>
    <w:rsid w:val="00F919F9"/>
    <w:rsid w:val="00F92584"/>
    <w:rsid w:val="00F934AC"/>
    <w:rsid w:val="00F93E46"/>
    <w:rsid w:val="00F93FC1"/>
    <w:rsid w:val="00F94E32"/>
    <w:rsid w:val="00F951A1"/>
    <w:rsid w:val="00F95735"/>
    <w:rsid w:val="00F95E01"/>
    <w:rsid w:val="00F968BC"/>
    <w:rsid w:val="00F977C7"/>
    <w:rsid w:val="00F97E86"/>
    <w:rsid w:val="00FA0127"/>
    <w:rsid w:val="00FA0156"/>
    <w:rsid w:val="00FA2045"/>
    <w:rsid w:val="00FA21CF"/>
    <w:rsid w:val="00FA2AB7"/>
    <w:rsid w:val="00FA32A0"/>
    <w:rsid w:val="00FA33FF"/>
    <w:rsid w:val="00FA3977"/>
    <w:rsid w:val="00FA3A8E"/>
    <w:rsid w:val="00FA3B00"/>
    <w:rsid w:val="00FA3FD4"/>
    <w:rsid w:val="00FA5321"/>
    <w:rsid w:val="00FA5CB4"/>
    <w:rsid w:val="00FA65EA"/>
    <w:rsid w:val="00FA6E00"/>
    <w:rsid w:val="00FA7393"/>
    <w:rsid w:val="00FA73D5"/>
    <w:rsid w:val="00FA7953"/>
    <w:rsid w:val="00FA79E6"/>
    <w:rsid w:val="00FB056D"/>
    <w:rsid w:val="00FB0765"/>
    <w:rsid w:val="00FB0892"/>
    <w:rsid w:val="00FB08B2"/>
    <w:rsid w:val="00FB0D00"/>
    <w:rsid w:val="00FB0D87"/>
    <w:rsid w:val="00FB11C0"/>
    <w:rsid w:val="00FB19F2"/>
    <w:rsid w:val="00FB1C02"/>
    <w:rsid w:val="00FB1CAD"/>
    <w:rsid w:val="00FB1CCF"/>
    <w:rsid w:val="00FB2483"/>
    <w:rsid w:val="00FB29B9"/>
    <w:rsid w:val="00FB3A66"/>
    <w:rsid w:val="00FB3E72"/>
    <w:rsid w:val="00FB4164"/>
    <w:rsid w:val="00FB4202"/>
    <w:rsid w:val="00FB5156"/>
    <w:rsid w:val="00FB6E54"/>
    <w:rsid w:val="00FB6EB8"/>
    <w:rsid w:val="00FB7FF8"/>
    <w:rsid w:val="00FC09F9"/>
    <w:rsid w:val="00FC0C4D"/>
    <w:rsid w:val="00FC0DD3"/>
    <w:rsid w:val="00FC0F95"/>
    <w:rsid w:val="00FC1116"/>
    <w:rsid w:val="00FC1250"/>
    <w:rsid w:val="00FC1DF9"/>
    <w:rsid w:val="00FC2290"/>
    <w:rsid w:val="00FC2921"/>
    <w:rsid w:val="00FC3101"/>
    <w:rsid w:val="00FC40BD"/>
    <w:rsid w:val="00FC4602"/>
    <w:rsid w:val="00FC4763"/>
    <w:rsid w:val="00FC5486"/>
    <w:rsid w:val="00FC5791"/>
    <w:rsid w:val="00FC5F5B"/>
    <w:rsid w:val="00FC6084"/>
    <w:rsid w:val="00FC6422"/>
    <w:rsid w:val="00FC666B"/>
    <w:rsid w:val="00FC7582"/>
    <w:rsid w:val="00FC7C09"/>
    <w:rsid w:val="00FD004F"/>
    <w:rsid w:val="00FD0075"/>
    <w:rsid w:val="00FD01BC"/>
    <w:rsid w:val="00FD053F"/>
    <w:rsid w:val="00FD059E"/>
    <w:rsid w:val="00FD0C37"/>
    <w:rsid w:val="00FD0E9F"/>
    <w:rsid w:val="00FD106D"/>
    <w:rsid w:val="00FD10A4"/>
    <w:rsid w:val="00FD1426"/>
    <w:rsid w:val="00FD1D35"/>
    <w:rsid w:val="00FD217D"/>
    <w:rsid w:val="00FD312F"/>
    <w:rsid w:val="00FD35EC"/>
    <w:rsid w:val="00FD3B0F"/>
    <w:rsid w:val="00FD3BEC"/>
    <w:rsid w:val="00FD3CD7"/>
    <w:rsid w:val="00FD43A4"/>
    <w:rsid w:val="00FD465D"/>
    <w:rsid w:val="00FD4860"/>
    <w:rsid w:val="00FD4C81"/>
    <w:rsid w:val="00FD4CD8"/>
    <w:rsid w:val="00FD4E9A"/>
    <w:rsid w:val="00FD52DC"/>
    <w:rsid w:val="00FD5B08"/>
    <w:rsid w:val="00FD7613"/>
    <w:rsid w:val="00FD77AF"/>
    <w:rsid w:val="00FE00B7"/>
    <w:rsid w:val="00FE167C"/>
    <w:rsid w:val="00FE1789"/>
    <w:rsid w:val="00FE18C6"/>
    <w:rsid w:val="00FE1F58"/>
    <w:rsid w:val="00FE203B"/>
    <w:rsid w:val="00FE2108"/>
    <w:rsid w:val="00FE2565"/>
    <w:rsid w:val="00FE2AEB"/>
    <w:rsid w:val="00FE3086"/>
    <w:rsid w:val="00FE3B58"/>
    <w:rsid w:val="00FE3BF3"/>
    <w:rsid w:val="00FE403A"/>
    <w:rsid w:val="00FE54EF"/>
    <w:rsid w:val="00FE5C2E"/>
    <w:rsid w:val="00FE6396"/>
    <w:rsid w:val="00FE7C48"/>
    <w:rsid w:val="00FF0170"/>
    <w:rsid w:val="00FF0553"/>
    <w:rsid w:val="00FF0D47"/>
    <w:rsid w:val="00FF18EE"/>
    <w:rsid w:val="00FF1B94"/>
    <w:rsid w:val="00FF1CDC"/>
    <w:rsid w:val="00FF2FB6"/>
    <w:rsid w:val="00FF3CD3"/>
    <w:rsid w:val="00FF3F98"/>
    <w:rsid w:val="00FF4916"/>
    <w:rsid w:val="00FF55CF"/>
    <w:rsid w:val="00FF5E05"/>
    <w:rsid w:val="00FF5F3B"/>
    <w:rsid w:val="00FF61DC"/>
    <w:rsid w:val="00FF649E"/>
    <w:rsid w:val="00FF68A6"/>
    <w:rsid w:val="00FF6D28"/>
    <w:rsid w:val="00FF6F0B"/>
    <w:rsid w:val="00FF70DB"/>
    <w:rsid w:val="00FF7195"/>
    <w:rsid w:val="00FF72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977A88D-000A-4DD4-8AB5-8F46B0FB9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before="100"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111C2"/>
    <w:pPr>
      <w:adjustRightInd w:val="0"/>
      <w:snapToGrid w:val="0"/>
      <w:spacing w:before="0" w:after="0" w:line="240" w:lineRule="auto"/>
    </w:pPr>
  </w:style>
  <w:style w:type="paragraph" w:styleId="1">
    <w:name w:val="heading 1"/>
    <w:basedOn w:val="a"/>
    <w:next w:val="a"/>
    <w:link w:val="1Char"/>
    <w:uiPriority w:val="9"/>
    <w:qFormat/>
    <w:rsid w:val="00D615E0"/>
    <w:pPr>
      <w:pBdr>
        <w:top w:val="single" w:sz="24" w:space="0" w:color="5B9BD5" w:themeColor="accent1"/>
        <w:left w:val="single" w:sz="24" w:space="0" w:color="5B9BD5" w:themeColor="accent1"/>
        <w:bottom w:val="single" w:sz="24" w:space="0" w:color="5B9BD5" w:themeColor="accent1"/>
        <w:right w:val="single" w:sz="24" w:space="0" w:color="5B9BD5" w:themeColor="accent1"/>
      </w:pBdr>
      <w:shd w:val="clear" w:color="auto" w:fill="5B9BD5" w:themeFill="accent1"/>
      <w:outlineLvl w:val="0"/>
    </w:pPr>
    <w:rPr>
      <w:rFonts w:eastAsia="黑体"/>
      <w:b/>
      <w:color w:val="FFFFFF" w:themeColor="background1"/>
      <w:spacing w:val="15"/>
      <w:sz w:val="28"/>
      <w:szCs w:val="22"/>
    </w:rPr>
  </w:style>
  <w:style w:type="paragraph" w:styleId="2">
    <w:name w:val="heading 2"/>
    <w:basedOn w:val="a"/>
    <w:next w:val="a"/>
    <w:link w:val="2Char"/>
    <w:uiPriority w:val="9"/>
    <w:unhideWhenUsed/>
    <w:qFormat/>
    <w:rsid w:val="003F6CC4"/>
    <w:pPr>
      <w:pBdr>
        <w:top w:val="single" w:sz="24" w:space="0" w:color="DEEAF6" w:themeColor="accent1" w:themeTint="33"/>
        <w:left w:val="single" w:sz="24" w:space="0" w:color="DEEAF6" w:themeColor="accent1" w:themeTint="33"/>
        <w:bottom w:val="single" w:sz="24" w:space="0" w:color="DEEAF6" w:themeColor="accent1" w:themeTint="33"/>
        <w:right w:val="single" w:sz="24" w:space="0" w:color="DEEAF6" w:themeColor="accent1" w:themeTint="33"/>
      </w:pBdr>
      <w:shd w:val="clear" w:color="auto" w:fill="DEEAF6" w:themeFill="accent1" w:themeFillTint="33"/>
      <w:outlineLvl w:val="1"/>
    </w:pPr>
    <w:rPr>
      <w:spacing w:val="15"/>
      <w:sz w:val="24"/>
    </w:rPr>
  </w:style>
  <w:style w:type="paragraph" w:styleId="3">
    <w:name w:val="heading 3"/>
    <w:basedOn w:val="a"/>
    <w:next w:val="a"/>
    <w:link w:val="3Char"/>
    <w:uiPriority w:val="9"/>
    <w:unhideWhenUsed/>
    <w:qFormat/>
    <w:rsid w:val="004B2F0E"/>
    <w:pPr>
      <w:pBdr>
        <w:top w:val="single" w:sz="6" w:space="2" w:color="5B9BD5" w:themeColor="accent1"/>
      </w:pBdr>
      <w:outlineLvl w:val="2"/>
    </w:pPr>
    <w:rPr>
      <w:color w:val="1F4D78" w:themeColor="accent1" w:themeShade="7F"/>
      <w:spacing w:val="15"/>
    </w:rPr>
  </w:style>
  <w:style w:type="paragraph" w:styleId="4">
    <w:name w:val="heading 4"/>
    <w:basedOn w:val="a"/>
    <w:next w:val="a"/>
    <w:link w:val="4Char"/>
    <w:uiPriority w:val="9"/>
    <w:unhideWhenUsed/>
    <w:qFormat/>
    <w:rsid w:val="000A3838"/>
    <w:pPr>
      <w:pBdr>
        <w:top w:val="dotted" w:sz="6" w:space="2" w:color="5B9BD5" w:themeColor="accent1"/>
      </w:pBdr>
      <w:spacing w:before="200"/>
      <w:outlineLvl w:val="3"/>
    </w:pPr>
    <w:rPr>
      <w:caps/>
      <w:color w:val="2E74B5" w:themeColor="accent1" w:themeShade="BF"/>
      <w:spacing w:val="10"/>
    </w:rPr>
  </w:style>
  <w:style w:type="paragraph" w:styleId="5">
    <w:name w:val="heading 5"/>
    <w:basedOn w:val="a"/>
    <w:next w:val="a"/>
    <w:link w:val="5Char"/>
    <w:uiPriority w:val="9"/>
    <w:unhideWhenUsed/>
    <w:qFormat/>
    <w:rsid w:val="000A3838"/>
    <w:pPr>
      <w:pBdr>
        <w:bottom w:val="single" w:sz="6" w:space="1" w:color="5B9BD5" w:themeColor="accent1"/>
      </w:pBdr>
      <w:spacing w:before="200"/>
      <w:outlineLvl w:val="4"/>
    </w:pPr>
    <w:rPr>
      <w:caps/>
      <w:color w:val="2E74B5" w:themeColor="accent1" w:themeShade="BF"/>
      <w:spacing w:val="10"/>
    </w:rPr>
  </w:style>
  <w:style w:type="paragraph" w:styleId="6">
    <w:name w:val="heading 6"/>
    <w:basedOn w:val="a"/>
    <w:next w:val="a"/>
    <w:link w:val="6Char"/>
    <w:uiPriority w:val="9"/>
    <w:semiHidden/>
    <w:unhideWhenUsed/>
    <w:qFormat/>
    <w:rsid w:val="000A3838"/>
    <w:pPr>
      <w:pBdr>
        <w:bottom w:val="dotted" w:sz="6" w:space="1" w:color="5B9BD5" w:themeColor="accent1"/>
      </w:pBdr>
      <w:spacing w:before="200"/>
      <w:outlineLvl w:val="5"/>
    </w:pPr>
    <w:rPr>
      <w:caps/>
      <w:color w:val="2E74B5" w:themeColor="accent1" w:themeShade="BF"/>
      <w:spacing w:val="10"/>
    </w:rPr>
  </w:style>
  <w:style w:type="paragraph" w:styleId="7">
    <w:name w:val="heading 7"/>
    <w:basedOn w:val="a"/>
    <w:next w:val="a"/>
    <w:link w:val="7Char"/>
    <w:uiPriority w:val="9"/>
    <w:semiHidden/>
    <w:unhideWhenUsed/>
    <w:qFormat/>
    <w:rsid w:val="000A3838"/>
    <w:pPr>
      <w:spacing w:before="200"/>
      <w:outlineLvl w:val="6"/>
    </w:pPr>
    <w:rPr>
      <w:caps/>
      <w:color w:val="2E74B5" w:themeColor="accent1" w:themeShade="BF"/>
      <w:spacing w:val="10"/>
    </w:rPr>
  </w:style>
  <w:style w:type="paragraph" w:styleId="8">
    <w:name w:val="heading 8"/>
    <w:basedOn w:val="a"/>
    <w:next w:val="a"/>
    <w:link w:val="8Char"/>
    <w:uiPriority w:val="9"/>
    <w:semiHidden/>
    <w:unhideWhenUsed/>
    <w:qFormat/>
    <w:rsid w:val="000A3838"/>
    <w:pPr>
      <w:spacing w:before="200"/>
      <w:outlineLvl w:val="7"/>
    </w:pPr>
    <w:rPr>
      <w:caps/>
      <w:spacing w:val="10"/>
      <w:sz w:val="18"/>
      <w:szCs w:val="18"/>
    </w:rPr>
  </w:style>
  <w:style w:type="paragraph" w:styleId="9">
    <w:name w:val="heading 9"/>
    <w:basedOn w:val="a"/>
    <w:next w:val="a"/>
    <w:link w:val="9Char"/>
    <w:uiPriority w:val="9"/>
    <w:semiHidden/>
    <w:unhideWhenUsed/>
    <w:qFormat/>
    <w:rsid w:val="000A3838"/>
    <w:pPr>
      <w:spacing w:before="200"/>
      <w:outlineLvl w:val="8"/>
    </w:pPr>
    <w:rPr>
      <w:i/>
      <w:iCs/>
      <w:caps/>
      <w:spacing w:val="10"/>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615E0"/>
    <w:rPr>
      <w:rFonts w:eastAsia="黑体"/>
      <w:b/>
      <w:color w:val="FFFFFF" w:themeColor="background1"/>
      <w:spacing w:val="15"/>
      <w:sz w:val="28"/>
      <w:szCs w:val="22"/>
      <w:shd w:val="clear" w:color="auto" w:fill="5B9BD5" w:themeFill="accent1"/>
    </w:rPr>
  </w:style>
  <w:style w:type="character" w:customStyle="1" w:styleId="2Char">
    <w:name w:val="标题 2 Char"/>
    <w:basedOn w:val="a0"/>
    <w:link w:val="2"/>
    <w:uiPriority w:val="9"/>
    <w:rsid w:val="003F6CC4"/>
    <w:rPr>
      <w:spacing w:val="15"/>
      <w:sz w:val="24"/>
      <w:shd w:val="clear" w:color="auto" w:fill="DEEAF6" w:themeFill="accent1" w:themeFillTint="33"/>
    </w:rPr>
  </w:style>
  <w:style w:type="character" w:customStyle="1" w:styleId="3Char">
    <w:name w:val="标题 3 Char"/>
    <w:basedOn w:val="a0"/>
    <w:link w:val="3"/>
    <w:uiPriority w:val="9"/>
    <w:rsid w:val="004B2F0E"/>
    <w:rPr>
      <w:color w:val="1F4D78" w:themeColor="accent1" w:themeShade="7F"/>
      <w:spacing w:val="15"/>
    </w:rPr>
  </w:style>
  <w:style w:type="character" w:customStyle="1" w:styleId="4Char">
    <w:name w:val="标题 4 Char"/>
    <w:basedOn w:val="a0"/>
    <w:link w:val="4"/>
    <w:uiPriority w:val="9"/>
    <w:rsid w:val="000A3838"/>
    <w:rPr>
      <w:caps/>
      <w:color w:val="2E74B5" w:themeColor="accent1" w:themeShade="BF"/>
      <w:spacing w:val="10"/>
    </w:rPr>
  </w:style>
  <w:style w:type="character" w:customStyle="1" w:styleId="5Char">
    <w:name w:val="标题 5 Char"/>
    <w:basedOn w:val="a0"/>
    <w:link w:val="5"/>
    <w:uiPriority w:val="9"/>
    <w:rsid w:val="000A3838"/>
    <w:rPr>
      <w:caps/>
      <w:color w:val="2E74B5" w:themeColor="accent1" w:themeShade="BF"/>
      <w:spacing w:val="10"/>
    </w:rPr>
  </w:style>
  <w:style w:type="character" w:customStyle="1" w:styleId="6Char">
    <w:name w:val="标题 6 Char"/>
    <w:basedOn w:val="a0"/>
    <w:link w:val="6"/>
    <w:uiPriority w:val="9"/>
    <w:semiHidden/>
    <w:rsid w:val="000A3838"/>
    <w:rPr>
      <w:caps/>
      <w:color w:val="2E74B5" w:themeColor="accent1" w:themeShade="BF"/>
      <w:spacing w:val="10"/>
    </w:rPr>
  </w:style>
  <w:style w:type="character" w:customStyle="1" w:styleId="7Char">
    <w:name w:val="标题 7 Char"/>
    <w:basedOn w:val="a0"/>
    <w:link w:val="7"/>
    <w:uiPriority w:val="9"/>
    <w:semiHidden/>
    <w:rsid w:val="000A3838"/>
    <w:rPr>
      <w:caps/>
      <w:color w:val="2E74B5" w:themeColor="accent1" w:themeShade="BF"/>
      <w:spacing w:val="10"/>
    </w:rPr>
  </w:style>
  <w:style w:type="character" w:customStyle="1" w:styleId="8Char">
    <w:name w:val="标题 8 Char"/>
    <w:basedOn w:val="a0"/>
    <w:link w:val="8"/>
    <w:uiPriority w:val="9"/>
    <w:semiHidden/>
    <w:rsid w:val="000A3838"/>
    <w:rPr>
      <w:caps/>
      <w:spacing w:val="10"/>
      <w:sz w:val="18"/>
      <w:szCs w:val="18"/>
    </w:rPr>
  </w:style>
  <w:style w:type="character" w:customStyle="1" w:styleId="9Char">
    <w:name w:val="标题 9 Char"/>
    <w:basedOn w:val="a0"/>
    <w:link w:val="9"/>
    <w:uiPriority w:val="9"/>
    <w:semiHidden/>
    <w:rsid w:val="000A3838"/>
    <w:rPr>
      <w:i/>
      <w:iCs/>
      <w:caps/>
      <w:spacing w:val="10"/>
      <w:sz w:val="18"/>
      <w:szCs w:val="18"/>
    </w:rPr>
  </w:style>
  <w:style w:type="paragraph" w:styleId="a3">
    <w:name w:val="caption"/>
    <w:basedOn w:val="a"/>
    <w:next w:val="a"/>
    <w:uiPriority w:val="35"/>
    <w:semiHidden/>
    <w:unhideWhenUsed/>
    <w:qFormat/>
    <w:rsid w:val="000A3838"/>
    <w:rPr>
      <w:b/>
      <w:bCs/>
      <w:color w:val="2E74B5" w:themeColor="accent1" w:themeShade="BF"/>
      <w:sz w:val="16"/>
      <w:szCs w:val="16"/>
    </w:rPr>
  </w:style>
  <w:style w:type="paragraph" w:styleId="a4">
    <w:name w:val="Title"/>
    <w:basedOn w:val="a"/>
    <w:next w:val="a"/>
    <w:link w:val="Char"/>
    <w:uiPriority w:val="10"/>
    <w:rsid w:val="000A3838"/>
    <w:rPr>
      <w:rFonts w:asciiTheme="majorHAnsi" w:eastAsiaTheme="majorEastAsia" w:hAnsiTheme="majorHAnsi" w:cstheme="majorBidi"/>
      <w:caps/>
      <w:color w:val="5B9BD5" w:themeColor="accent1"/>
      <w:spacing w:val="10"/>
      <w:sz w:val="52"/>
      <w:szCs w:val="52"/>
    </w:rPr>
  </w:style>
  <w:style w:type="character" w:customStyle="1" w:styleId="Char">
    <w:name w:val="标题 Char"/>
    <w:basedOn w:val="a0"/>
    <w:link w:val="a4"/>
    <w:uiPriority w:val="10"/>
    <w:rsid w:val="000A3838"/>
    <w:rPr>
      <w:rFonts w:asciiTheme="majorHAnsi" w:eastAsiaTheme="majorEastAsia" w:hAnsiTheme="majorHAnsi" w:cstheme="majorBidi"/>
      <w:caps/>
      <w:color w:val="5B9BD5" w:themeColor="accent1"/>
      <w:spacing w:val="10"/>
      <w:sz w:val="52"/>
      <w:szCs w:val="52"/>
    </w:rPr>
  </w:style>
  <w:style w:type="paragraph" w:styleId="a5">
    <w:name w:val="Subtitle"/>
    <w:basedOn w:val="a"/>
    <w:next w:val="a"/>
    <w:link w:val="Char0"/>
    <w:uiPriority w:val="11"/>
    <w:rsid w:val="000A3838"/>
    <w:pPr>
      <w:spacing w:after="500"/>
    </w:pPr>
    <w:rPr>
      <w:caps/>
      <w:color w:val="595959" w:themeColor="text1" w:themeTint="A6"/>
      <w:spacing w:val="10"/>
      <w:sz w:val="21"/>
      <w:szCs w:val="21"/>
    </w:rPr>
  </w:style>
  <w:style w:type="character" w:customStyle="1" w:styleId="Char0">
    <w:name w:val="副标题 Char"/>
    <w:basedOn w:val="a0"/>
    <w:link w:val="a5"/>
    <w:uiPriority w:val="11"/>
    <w:rsid w:val="000A3838"/>
    <w:rPr>
      <w:caps/>
      <w:color w:val="595959" w:themeColor="text1" w:themeTint="A6"/>
      <w:spacing w:val="10"/>
      <w:sz w:val="21"/>
      <w:szCs w:val="21"/>
    </w:rPr>
  </w:style>
  <w:style w:type="character" w:styleId="a6">
    <w:name w:val="Strong"/>
    <w:uiPriority w:val="22"/>
    <w:qFormat/>
    <w:rsid w:val="00725374"/>
    <w:rPr>
      <w:rFonts w:eastAsia="黑体"/>
      <w:b/>
      <w:bCs/>
      <w:sz w:val="24"/>
      <w:u w:val="single"/>
    </w:rPr>
  </w:style>
  <w:style w:type="character" w:styleId="a7">
    <w:name w:val="Emphasis"/>
    <w:uiPriority w:val="20"/>
    <w:qFormat/>
    <w:rsid w:val="00D35CF7"/>
    <w:rPr>
      <w:rFonts w:eastAsia="黑体"/>
      <w:b w:val="0"/>
      <w:caps w:val="0"/>
      <w:color w:val="002060"/>
      <w:spacing w:val="0"/>
      <w:sz w:val="24"/>
      <w:u w:val="single"/>
    </w:rPr>
  </w:style>
  <w:style w:type="paragraph" w:styleId="a8">
    <w:name w:val="No Spacing"/>
    <w:autoRedefine/>
    <w:uiPriority w:val="1"/>
    <w:qFormat/>
    <w:rsid w:val="00302E2D"/>
    <w:pPr>
      <w:adjustRightInd w:val="0"/>
      <w:snapToGrid w:val="0"/>
      <w:spacing w:before="0" w:after="0" w:line="240" w:lineRule="auto"/>
    </w:pPr>
    <w:rPr>
      <w:sz w:val="18"/>
    </w:rPr>
  </w:style>
  <w:style w:type="paragraph" w:styleId="a9">
    <w:name w:val="Quote"/>
    <w:basedOn w:val="a"/>
    <w:next w:val="a"/>
    <w:link w:val="Char1"/>
    <w:uiPriority w:val="29"/>
    <w:qFormat/>
    <w:rsid w:val="000A3838"/>
    <w:rPr>
      <w:i/>
      <w:iCs/>
      <w:sz w:val="24"/>
      <w:szCs w:val="24"/>
    </w:rPr>
  </w:style>
  <w:style w:type="character" w:customStyle="1" w:styleId="Char1">
    <w:name w:val="引用 Char"/>
    <w:basedOn w:val="a0"/>
    <w:link w:val="a9"/>
    <w:uiPriority w:val="29"/>
    <w:rsid w:val="000A3838"/>
    <w:rPr>
      <w:i/>
      <w:iCs/>
      <w:sz w:val="24"/>
      <w:szCs w:val="24"/>
    </w:rPr>
  </w:style>
  <w:style w:type="paragraph" w:styleId="aa">
    <w:name w:val="Intense Quote"/>
    <w:basedOn w:val="a"/>
    <w:next w:val="a"/>
    <w:link w:val="Char2"/>
    <w:uiPriority w:val="30"/>
    <w:qFormat/>
    <w:rsid w:val="000A3838"/>
    <w:pPr>
      <w:spacing w:before="240" w:after="240"/>
      <w:ind w:left="1080" w:right="1080"/>
      <w:jc w:val="center"/>
    </w:pPr>
    <w:rPr>
      <w:color w:val="5B9BD5" w:themeColor="accent1"/>
      <w:sz w:val="24"/>
      <w:szCs w:val="24"/>
    </w:rPr>
  </w:style>
  <w:style w:type="character" w:customStyle="1" w:styleId="Char2">
    <w:name w:val="明显引用 Char"/>
    <w:basedOn w:val="a0"/>
    <w:link w:val="aa"/>
    <w:uiPriority w:val="30"/>
    <w:rsid w:val="000A3838"/>
    <w:rPr>
      <w:color w:val="5B9BD5" w:themeColor="accent1"/>
      <w:sz w:val="24"/>
      <w:szCs w:val="24"/>
    </w:rPr>
  </w:style>
  <w:style w:type="character" w:styleId="ab">
    <w:name w:val="Subtle Emphasis"/>
    <w:uiPriority w:val="19"/>
    <w:qFormat/>
    <w:rsid w:val="00357A19"/>
    <w:rPr>
      <w:rFonts w:eastAsia="黑体"/>
      <w:b w:val="0"/>
      <w:i w:val="0"/>
      <w:iCs/>
      <w:color w:val="1F4D78" w:themeColor="accent1" w:themeShade="7F"/>
      <w:sz w:val="20"/>
      <w:u w:val="single"/>
    </w:rPr>
  </w:style>
  <w:style w:type="character" w:styleId="ac">
    <w:name w:val="Intense Emphasis"/>
    <w:uiPriority w:val="21"/>
    <w:qFormat/>
    <w:rsid w:val="00370CC1"/>
    <w:rPr>
      <w:rFonts w:eastAsia="黑体"/>
      <w:b/>
      <w:bCs/>
      <w:i w:val="0"/>
      <w:caps w:val="0"/>
      <w:color w:val="C00000"/>
      <w:spacing w:val="0"/>
      <w:sz w:val="24"/>
      <w:u w:val="single"/>
    </w:rPr>
  </w:style>
  <w:style w:type="character" w:styleId="ad">
    <w:name w:val="Subtle Reference"/>
    <w:uiPriority w:val="31"/>
    <w:qFormat/>
    <w:rsid w:val="000A3838"/>
    <w:rPr>
      <w:b/>
      <w:bCs/>
      <w:color w:val="5B9BD5" w:themeColor="accent1"/>
    </w:rPr>
  </w:style>
  <w:style w:type="character" w:styleId="ae">
    <w:name w:val="Intense Reference"/>
    <w:uiPriority w:val="32"/>
    <w:qFormat/>
    <w:rsid w:val="000A3838"/>
    <w:rPr>
      <w:b/>
      <w:bCs/>
      <w:i/>
      <w:iCs/>
      <w:caps/>
      <w:color w:val="5B9BD5" w:themeColor="accent1"/>
    </w:rPr>
  </w:style>
  <w:style w:type="character" w:styleId="af">
    <w:name w:val="Book Title"/>
    <w:uiPriority w:val="33"/>
    <w:qFormat/>
    <w:rsid w:val="000A3838"/>
    <w:rPr>
      <w:b/>
      <w:bCs/>
      <w:i/>
      <w:iCs/>
      <w:spacing w:val="0"/>
    </w:rPr>
  </w:style>
  <w:style w:type="paragraph" w:styleId="TOC">
    <w:name w:val="TOC Heading"/>
    <w:basedOn w:val="1"/>
    <w:next w:val="a"/>
    <w:uiPriority w:val="39"/>
    <w:semiHidden/>
    <w:unhideWhenUsed/>
    <w:qFormat/>
    <w:rsid w:val="000A3838"/>
    <w:pPr>
      <w:outlineLvl w:val="9"/>
    </w:pPr>
  </w:style>
  <w:style w:type="character" w:styleId="af0">
    <w:name w:val="Hyperlink"/>
    <w:basedOn w:val="a0"/>
    <w:uiPriority w:val="99"/>
    <w:unhideWhenUsed/>
    <w:rsid w:val="00FB5156"/>
    <w:rPr>
      <w:color w:val="0563C1" w:themeColor="hyperlink"/>
      <w:u w:val="single"/>
    </w:rPr>
  </w:style>
  <w:style w:type="paragraph" w:styleId="af1">
    <w:name w:val="List Paragraph"/>
    <w:basedOn w:val="a"/>
    <w:uiPriority w:val="34"/>
    <w:qFormat/>
    <w:rsid w:val="00771499"/>
    <w:pPr>
      <w:ind w:firstLineChars="200" w:firstLine="420"/>
    </w:pPr>
  </w:style>
  <w:style w:type="paragraph" w:styleId="af2">
    <w:name w:val="header"/>
    <w:basedOn w:val="a"/>
    <w:link w:val="Char3"/>
    <w:uiPriority w:val="99"/>
    <w:unhideWhenUsed/>
    <w:rsid w:val="009F387B"/>
    <w:pPr>
      <w:pBdr>
        <w:bottom w:val="single" w:sz="6" w:space="1" w:color="auto"/>
      </w:pBdr>
      <w:tabs>
        <w:tab w:val="center" w:pos="4153"/>
        <w:tab w:val="right" w:pos="8306"/>
      </w:tabs>
      <w:jc w:val="center"/>
    </w:pPr>
    <w:rPr>
      <w:sz w:val="18"/>
      <w:szCs w:val="18"/>
    </w:rPr>
  </w:style>
  <w:style w:type="character" w:customStyle="1" w:styleId="Char3">
    <w:name w:val="页眉 Char"/>
    <w:basedOn w:val="a0"/>
    <w:link w:val="af2"/>
    <w:uiPriority w:val="99"/>
    <w:rsid w:val="009F387B"/>
    <w:rPr>
      <w:sz w:val="18"/>
      <w:szCs w:val="18"/>
    </w:rPr>
  </w:style>
  <w:style w:type="paragraph" w:styleId="af3">
    <w:name w:val="footer"/>
    <w:basedOn w:val="a"/>
    <w:link w:val="Char4"/>
    <w:uiPriority w:val="99"/>
    <w:unhideWhenUsed/>
    <w:rsid w:val="009F387B"/>
    <w:pPr>
      <w:tabs>
        <w:tab w:val="center" w:pos="4153"/>
        <w:tab w:val="right" w:pos="8306"/>
      </w:tabs>
    </w:pPr>
    <w:rPr>
      <w:sz w:val="18"/>
      <w:szCs w:val="18"/>
    </w:rPr>
  </w:style>
  <w:style w:type="character" w:customStyle="1" w:styleId="Char4">
    <w:name w:val="页脚 Char"/>
    <w:basedOn w:val="a0"/>
    <w:link w:val="af3"/>
    <w:uiPriority w:val="99"/>
    <w:rsid w:val="009F387B"/>
    <w:rPr>
      <w:sz w:val="18"/>
      <w:szCs w:val="18"/>
    </w:rPr>
  </w:style>
  <w:style w:type="paragraph" w:styleId="af4">
    <w:name w:val="Normal (Web)"/>
    <w:basedOn w:val="a"/>
    <w:uiPriority w:val="99"/>
    <w:semiHidden/>
    <w:unhideWhenUsed/>
    <w:rsid w:val="00B91E10"/>
    <w:pPr>
      <w:adjustRightInd/>
      <w:snapToGrid/>
      <w:spacing w:before="100" w:beforeAutospacing="1" w:after="100" w:afterAutospacing="1"/>
    </w:pPr>
    <w:rPr>
      <w:rFonts w:ascii="宋体" w:eastAsia="宋体" w:hAnsi="宋体" w:cs="宋体"/>
      <w:sz w:val="24"/>
      <w:szCs w:val="24"/>
    </w:rPr>
  </w:style>
  <w:style w:type="character" w:styleId="af5">
    <w:name w:val="Placeholder Text"/>
    <w:basedOn w:val="a0"/>
    <w:uiPriority w:val="99"/>
    <w:semiHidden/>
    <w:rsid w:val="00312D85"/>
    <w:rPr>
      <w:color w:val="808080"/>
    </w:rPr>
  </w:style>
  <w:style w:type="character" w:styleId="af6">
    <w:name w:val="FollowedHyperlink"/>
    <w:basedOn w:val="a0"/>
    <w:uiPriority w:val="99"/>
    <w:semiHidden/>
    <w:unhideWhenUsed/>
    <w:rsid w:val="00094A2C"/>
    <w:rPr>
      <w:color w:val="954F72" w:themeColor="followedHyperlink"/>
      <w:u w:val="single"/>
    </w:rPr>
  </w:style>
  <w:style w:type="paragraph" w:customStyle="1" w:styleId="EndNoteBibliographyTitle">
    <w:name w:val="EndNote Bibliography Title"/>
    <w:basedOn w:val="a"/>
    <w:link w:val="EndNoteBibliographyTitle0"/>
    <w:rsid w:val="00042458"/>
    <w:pPr>
      <w:jc w:val="center"/>
    </w:pPr>
    <w:rPr>
      <w:rFonts w:ascii="Calibri" w:hAnsi="Calibri" w:cs="Calibri"/>
      <w:noProof/>
    </w:rPr>
  </w:style>
  <w:style w:type="character" w:customStyle="1" w:styleId="EndNoteBibliographyTitle0">
    <w:name w:val="EndNote Bibliography Title 字符"/>
    <w:basedOn w:val="a0"/>
    <w:link w:val="EndNoteBibliographyTitle"/>
    <w:rsid w:val="00042458"/>
    <w:rPr>
      <w:rFonts w:ascii="Calibri" w:hAnsi="Calibri" w:cs="Calibri"/>
      <w:noProof/>
    </w:rPr>
  </w:style>
  <w:style w:type="paragraph" w:customStyle="1" w:styleId="EndNoteBibliography">
    <w:name w:val="EndNote Bibliography"/>
    <w:basedOn w:val="a"/>
    <w:link w:val="EndNoteBibliography0"/>
    <w:rsid w:val="00042458"/>
    <w:rPr>
      <w:rFonts w:ascii="Calibri" w:hAnsi="Calibri" w:cs="Calibri"/>
      <w:noProof/>
    </w:rPr>
  </w:style>
  <w:style w:type="character" w:customStyle="1" w:styleId="EndNoteBibliography0">
    <w:name w:val="EndNote Bibliography 字符"/>
    <w:basedOn w:val="a0"/>
    <w:link w:val="EndNoteBibliography"/>
    <w:rsid w:val="00042458"/>
    <w:rPr>
      <w:rFonts w:ascii="Calibri" w:hAnsi="Calibri" w:cs="Calibri"/>
      <w:noProof/>
    </w:rPr>
  </w:style>
  <w:style w:type="table" w:styleId="af7">
    <w:name w:val="Table Grid"/>
    <w:basedOn w:val="a1"/>
    <w:uiPriority w:val="39"/>
    <w:rsid w:val="00FF5E05"/>
    <w:pPr>
      <w:spacing w:before="0"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255269">
      <w:bodyDiv w:val="1"/>
      <w:marLeft w:val="0"/>
      <w:marRight w:val="0"/>
      <w:marTop w:val="0"/>
      <w:marBottom w:val="0"/>
      <w:divBdr>
        <w:top w:val="none" w:sz="0" w:space="0" w:color="auto"/>
        <w:left w:val="none" w:sz="0" w:space="0" w:color="auto"/>
        <w:bottom w:val="none" w:sz="0" w:space="0" w:color="auto"/>
        <w:right w:val="none" w:sz="0" w:space="0" w:color="auto"/>
      </w:divBdr>
      <w:divsChild>
        <w:div w:id="1427458624">
          <w:marLeft w:val="446"/>
          <w:marRight w:val="0"/>
          <w:marTop w:val="0"/>
          <w:marBottom w:val="0"/>
          <w:divBdr>
            <w:top w:val="none" w:sz="0" w:space="0" w:color="auto"/>
            <w:left w:val="none" w:sz="0" w:space="0" w:color="auto"/>
            <w:bottom w:val="none" w:sz="0" w:space="0" w:color="auto"/>
            <w:right w:val="none" w:sz="0" w:space="0" w:color="auto"/>
          </w:divBdr>
        </w:div>
        <w:div w:id="1945382339">
          <w:marLeft w:val="446"/>
          <w:marRight w:val="0"/>
          <w:marTop w:val="0"/>
          <w:marBottom w:val="0"/>
          <w:divBdr>
            <w:top w:val="none" w:sz="0" w:space="0" w:color="auto"/>
            <w:left w:val="none" w:sz="0" w:space="0" w:color="auto"/>
            <w:bottom w:val="none" w:sz="0" w:space="0" w:color="auto"/>
            <w:right w:val="none" w:sz="0" w:space="0" w:color="auto"/>
          </w:divBdr>
        </w:div>
        <w:div w:id="419257307">
          <w:marLeft w:val="446"/>
          <w:marRight w:val="0"/>
          <w:marTop w:val="0"/>
          <w:marBottom w:val="0"/>
          <w:divBdr>
            <w:top w:val="none" w:sz="0" w:space="0" w:color="auto"/>
            <w:left w:val="none" w:sz="0" w:space="0" w:color="auto"/>
            <w:bottom w:val="none" w:sz="0" w:space="0" w:color="auto"/>
            <w:right w:val="none" w:sz="0" w:space="0" w:color="auto"/>
          </w:divBdr>
        </w:div>
      </w:divsChild>
    </w:div>
    <w:div w:id="191770304">
      <w:bodyDiv w:val="1"/>
      <w:marLeft w:val="0"/>
      <w:marRight w:val="0"/>
      <w:marTop w:val="0"/>
      <w:marBottom w:val="0"/>
      <w:divBdr>
        <w:top w:val="none" w:sz="0" w:space="0" w:color="auto"/>
        <w:left w:val="none" w:sz="0" w:space="0" w:color="auto"/>
        <w:bottom w:val="none" w:sz="0" w:space="0" w:color="auto"/>
        <w:right w:val="none" w:sz="0" w:space="0" w:color="auto"/>
      </w:divBdr>
    </w:div>
    <w:div w:id="226306913">
      <w:bodyDiv w:val="1"/>
      <w:marLeft w:val="0"/>
      <w:marRight w:val="0"/>
      <w:marTop w:val="0"/>
      <w:marBottom w:val="0"/>
      <w:divBdr>
        <w:top w:val="none" w:sz="0" w:space="0" w:color="auto"/>
        <w:left w:val="none" w:sz="0" w:space="0" w:color="auto"/>
        <w:bottom w:val="none" w:sz="0" w:space="0" w:color="auto"/>
        <w:right w:val="none" w:sz="0" w:space="0" w:color="auto"/>
      </w:divBdr>
    </w:div>
    <w:div w:id="228809698">
      <w:bodyDiv w:val="1"/>
      <w:marLeft w:val="0"/>
      <w:marRight w:val="0"/>
      <w:marTop w:val="0"/>
      <w:marBottom w:val="0"/>
      <w:divBdr>
        <w:top w:val="none" w:sz="0" w:space="0" w:color="auto"/>
        <w:left w:val="none" w:sz="0" w:space="0" w:color="auto"/>
        <w:bottom w:val="none" w:sz="0" w:space="0" w:color="auto"/>
        <w:right w:val="none" w:sz="0" w:space="0" w:color="auto"/>
      </w:divBdr>
    </w:div>
    <w:div w:id="280460716">
      <w:bodyDiv w:val="1"/>
      <w:marLeft w:val="0"/>
      <w:marRight w:val="0"/>
      <w:marTop w:val="0"/>
      <w:marBottom w:val="0"/>
      <w:divBdr>
        <w:top w:val="none" w:sz="0" w:space="0" w:color="auto"/>
        <w:left w:val="none" w:sz="0" w:space="0" w:color="auto"/>
        <w:bottom w:val="none" w:sz="0" w:space="0" w:color="auto"/>
        <w:right w:val="none" w:sz="0" w:space="0" w:color="auto"/>
      </w:divBdr>
    </w:div>
    <w:div w:id="300115199">
      <w:bodyDiv w:val="1"/>
      <w:marLeft w:val="0"/>
      <w:marRight w:val="0"/>
      <w:marTop w:val="0"/>
      <w:marBottom w:val="0"/>
      <w:divBdr>
        <w:top w:val="none" w:sz="0" w:space="0" w:color="auto"/>
        <w:left w:val="none" w:sz="0" w:space="0" w:color="auto"/>
        <w:bottom w:val="none" w:sz="0" w:space="0" w:color="auto"/>
        <w:right w:val="none" w:sz="0" w:space="0" w:color="auto"/>
      </w:divBdr>
    </w:div>
    <w:div w:id="310794989">
      <w:bodyDiv w:val="1"/>
      <w:marLeft w:val="0"/>
      <w:marRight w:val="0"/>
      <w:marTop w:val="0"/>
      <w:marBottom w:val="0"/>
      <w:divBdr>
        <w:top w:val="none" w:sz="0" w:space="0" w:color="auto"/>
        <w:left w:val="none" w:sz="0" w:space="0" w:color="auto"/>
        <w:bottom w:val="none" w:sz="0" w:space="0" w:color="auto"/>
        <w:right w:val="none" w:sz="0" w:space="0" w:color="auto"/>
      </w:divBdr>
    </w:div>
    <w:div w:id="331884172">
      <w:bodyDiv w:val="1"/>
      <w:marLeft w:val="0"/>
      <w:marRight w:val="0"/>
      <w:marTop w:val="0"/>
      <w:marBottom w:val="0"/>
      <w:divBdr>
        <w:top w:val="none" w:sz="0" w:space="0" w:color="auto"/>
        <w:left w:val="none" w:sz="0" w:space="0" w:color="auto"/>
        <w:bottom w:val="none" w:sz="0" w:space="0" w:color="auto"/>
        <w:right w:val="none" w:sz="0" w:space="0" w:color="auto"/>
      </w:divBdr>
    </w:div>
    <w:div w:id="392434265">
      <w:bodyDiv w:val="1"/>
      <w:marLeft w:val="0"/>
      <w:marRight w:val="0"/>
      <w:marTop w:val="0"/>
      <w:marBottom w:val="0"/>
      <w:divBdr>
        <w:top w:val="none" w:sz="0" w:space="0" w:color="auto"/>
        <w:left w:val="none" w:sz="0" w:space="0" w:color="auto"/>
        <w:bottom w:val="none" w:sz="0" w:space="0" w:color="auto"/>
        <w:right w:val="none" w:sz="0" w:space="0" w:color="auto"/>
      </w:divBdr>
    </w:div>
    <w:div w:id="461389798">
      <w:bodyDiv w:val="1"/>
      <w:marLeft w:val="0"/>
      <w:marRight w:val="0"/>
      <w:marTop w:val="0"/>
      <w:marBottom w:val="0"/>
      <w:divBdr>
        <w:top w:val="none" w:sz="0" w:space="0" w:color="auto"/>
        <w:left w:val="none" w:sz="0" w:space="0" w:color="auto"/>
        <w:bottom w:val="none" w:sz="0" w:space="0" w:color="auto"/>
        <w:right w:val="none" w:sz="0" w:space="0" w:color="auto"/>
      </w:divBdr>
    </w:div>
    <w:div w:id="490950631">
      <w:bodyDiv w:val="1"/>
      <w:marLeft w:val="0"/>
      <w:marRight w:val="0"/>
      <w:marTop w:val="0"/>
      <w:marBottom w:val="0"/>
      <w:divBdr>
        <w:top w:val="none" w:sz="0" w:space="0" w:color="auto"/>
        <w:left w:val="none" w:sz="0" w:space="0" w:color="auto"/>
        <w:bottom w:val="none" w:sz="0" w:space="0" w:color="auto"/>
        <w:right w:val="none" w:sz="0" w:space="0" w:color="auto"/>
      </w:divBdr>
    </w:div>
    <w:div w:id="530800257">
      <w:bodyDiv w:val="1"/>
      <w:marLeft w:val="0"/>
      <w:marRight w:val="0"/>
      <w:marTop w:val="0"/>
      <w:marBottom w:val="0"/>
      <w:divBdr>
        <w:top w:val="none" w:sz="0" w:space="0" w:color="auto"/>
        <w:left w:val="none" w:sz="0" w:space="0" w:color="auto"/>
        <w:bottom w:val="none" w:sz="0" w:space="0" w:color="auto"/>
        <w:right w:val="none" w:sz="0" w:space="0" w:color="auto"/>
      </w:divBdr>
    </w:div>
    <w:div w:id="539588275">
      <w:bodyDiv w:val="1"/>
      <w:marLeft w:val="0"/>
      <w:marRight w:val="0"/>
      <w:marTop w:val="0"/>
      <w:marBottom w:val="0"/>
      <w:divBdr>
        <w:top w:val="none" w:sz="0" w:space="0" w:color="auto"/>
        <w:left w:val="none" w:sz="0" w:space="0" w:color="auto"/>
        <w:bottom w:val="none" w:sz="0" w:space="0" w:color="auto"/>
        <w:right w:val="none" w:sz="0" w:space="0" w:color="auto"/>
      </w:divBdr>
    </w:div>
    <w:div w:id="548614922">
      <w:bodyDiv w:val="1"/>
      <w:marLeft w:val="0"/>
      <w:marRight w:val="0"/>
      <w:marTop w:val="0"/>
      <w:marBottom w:val="0"/>
      <w:divBdr>
        <w:top w:val="none" w:sz="0" w:space="0" w:color="auto"/>
        <w:left w:val="none" w:sz="0" w:space="0" w:color="auto"/>
        <w:bottom w:val="none" w:sz="0" w:space="0" w:color="auto"/>
        <w:right w:val="none" w:sz="0" w:space="0" w:color="auto"/>
      </w:divBdr>
    </w:div>
    <w:div w:id="554582977">
      <w:bodyDiv w:val="1"/>
      <w:marLeft w:val="0"/>
      <w:marRight w:val="0"/>
      <w:marTop w:val="0"/>
      <w:marBottom w:val="0"/>
      <w:divBdr>
        <w:top w:val="none" w:sz="0" w:space="0" w:color="auto"/>
        <w:left w:val="none" w:sz="0" w:space="0" w:color="auto"/>
        <w:bottom w:val="none" w:sz="0" w:space="0" w:color="auto"/>
        <w:right w:val="none" w:sz="0" w:space="0" w:color="auto"/>
      </w:divBdr>
    </w:div>
    <w:div w:id="560679221">
      <w:bodyDiv w:val="1"/>
      <w:marLeft w:val="0"/>
      <w:marRight w:val="0"/>
      <w:marTop w:val="0"/>
      <w:marBottom w:val="0"/>
      <w:divBdr>
        <w:top w:val="none" w:sz="0" w:space="0" w:color="auto"/>
        <w:left w:val="none" w:sz="0" w:space="0" w:color="auto"/>
        <w:bottom w:val="none" w:sz="0" w:space="0" w:color="auto"/>
        <w:right w:val="none" w:sz="0" w:space="0" w:color="auto"/>
      </w:divBdr>
    </w:div>
    <w:div w:id="573005984">
      <w:bodyDiv w:val="1"/>
      <w:marLeft w:val="0"/>
      <w:marRight w:val="0"/>
      <w:marTop w:val="0"/>
      <w:marBottom w:val="0"/>
      <w:divBdr>
        <w:top w:val="none" w:sz="0" w:space="0" w:color="auto"/>
        <w:left w:val="none" w:sz="0" w:space="0" w:color="auto"/>
        <w:bottom w:val="none" w:sz="0" w:space="0" w:color="auto"/>
        <w:right w:val="none" w:sz="0" w:space="0" w:color="auto"/>
      </w:divBdr>
    </w:div>
    <w:div w:id="599873887">
      <w:bodyDiv w:val="1"/>
      <w:marLeft w:val="0"/>
      <w:marRight w:val="0"/>
      <w:marTop w:val="0"/>
      <w:marBottom w:val="0"/>
      <w:divBdr>
        <w:top w:val="none" w:sz="0" w:space="0" w:color="auto"/>
        <w:left w:val="none" w:sz="0" w:space="0" w:color="auto"/>
        <w:bottom w:val="none" w:sz="0" w:space="0" w:color="auto"/>
        <w:right w:val="none" w:sz="0" w:space="0" w:color="auto"/>
      </w:divBdr>
    </w:div>
    <w:div w:id="615017333">
      <w:bodyDiv w:val="1"/>
      <w:marLeft w:val="0"/>
      <w:marRight w:val="0"/>
      <w:marTop w:val="0"/>
      <w:marBottom w:val="0"/>
      <w:divBdr>
        <w:top w:val="none" w:sz="0" w:space="0" w:color="auto"/>
        <w:left w:val="none" w:sz="0" w:space="0" w:color="auto"/>
        <w:bottom w:val="none" w:sz="0" w:space="0" w:color="auto"/>
        <w:right w:val="none" w:sz="0" w:space="0" w:color="auto"/>
      </w:divBdr>
    </w:div>
    <w:div w:id="662898740">
      <w:bodyDiv w:val="1"/>
      <w:marLeft w:val="0"/>
      <w:marRight w:val="0"/>
      <w:marTop w:val="0"/>
      <w:marBottom w:val="0"/>
      <w:divBdr>
        <w:top w:val="none" w:sz="0" w:space="0" w:color="auto"/>
        <w:left w:val="none" w:sz="0" w:space="0" w:color="auto"/>
        <w:bottom w:val="none" w:sz="0" w:space="0" w:color="auto"/>
        <w:right w:val="none" w:sz="0" w:space="0" w:color="auto"/>
      </w:divBdr>
    </w:div>
    <w:div w:id="729963809">
      <w:bodyDiv w:val="1"/>
      <w:marLeft w:val="0"/>
      <w:marRight w:val="0"/>
      <w:marTop w:val="0"/>
      <w:marBottom w:val="0"/>
      <w:divBdr>
        <w:top w:val="none" w:sz="0" w:space="0" w:color="auto"/>
        <w:left w:val="none" w:sz="0" w:space="0" w:color="auto"/>
        <w:bottom w:val="none" w:sz="0" w:space="0" w:color="auto"/>
        <w:right w:val="none" w:sz="0" w:space="0" w:color="auto"/>
      </w:divBdr>
      <w:divsChild>
        <w:div w:id="1972128329">
          <w:marLeft w:val="446"/>
          <w:marRight w:val="0"/>
          <w:marTop w:val="0"/>
          <w:marBottom w:val="0"/>
          <w:divBdr>
            <w:top w:val="none" w:sz="0" w:space="0" w:color="auto"/>
            <w:left w:val="none" w:sz="0" w:space="0" w:color="auto"/>
            <w:bottom w:val="none" w:sz="0" w:space="0" w:color="auto"/>
            <w:right w:val="none" w:sz="0" w:space="0" w:color="auto"/>
          </w:divBdr>
        </w:div>
        <w:div w:id="2033456611">
          <w:marLeft w:val="446"/>
          <w:marRight w:val="0"/>
          <w:marTop w:val="0"/>
          <w:marBottom w:val="0"/>
          <w:divBdr>
            <w:top w:val="none" w:sz="0" w:space="0" w:color="auto"/>
            <w:left w:val="none" w:sz="0" w:space="0" w:color="auto"/>
            <w:bottom w:val="none" w:sz="0" w:space="0" w:color="auto"/>
            <w:right w:val="none" w:sz="0" w:space="0" w:color="auto"/>
          </w:divBdr>
        </w:div>
      </w:divsChild>
    </w:div>
    <w:div w:id="802188705">
      <w:bodyDiv w:val="1"/>
      <w:marLeft w:val="0"/>
      <w:marRight w:val="0"/>
      <w:marTop w:val="0"/>
      <w:marBottom w:val="0"/>
      <w:divBdr>
        <w:top w:val="none" w:sz="0" w:space="0" w:color="auto"/>
        <w:left w:val="none" w:sz="0" w:space="0" w:color="auto"/>
        <w:bottom w:val="none" w:sz="0" w:space="0" w:color="auto"/>
        <w:right w:val="none" w:sz="0" w:space="0" w:color="auto"/>
      </w:divBdr>
      <w:divsChild>
        <w:div w:id="2089110073">
          <w:marLeft w:val="446"/>
          <w:marRight w:val="0"/>
          <w:marTop w:val="0"/>
          <w:marBottom w:val="0"/>
          <w:divBdr>
            <w:top w:val="none" w:sz="0" w:space="0" w:color="auto"/>
            <w:left w:val="none" w:sz="0" w:space="0" w:color="auto"/>
            <w:bottom w:val="none" w:sz="0" w:space="0" w:color="auto"/>
            <w:right w:val="none" w:sz="0" w:space="0" w:color="auto"/>
          </w:divBdr>
        </w:div>
        <w:div w:id="964045466">
          <w:marLeft w:val="446"/>
          <w:marRight w:val="0"/>
          <w:marTop w:val="0"/>
          <w:marBottom w:val="0"/>
          <w:divBdr>
            <w:top w:val="none" w:sz="0" w:space="0" w:color="auto"/>
            <w:left w:val="none" w:sz="0" w:space="0" w:color="auto"/>
            <w:bottom w:val="none" w:sz="0" w:space="0" w:color="auto"/>
            <w:right w:val="none" w:sz="0" w:space="0" w:color="auto"/>
          </w:divBdr>
        </w:div>
        <w:div w:id="1016032589">
          <w:marLeft w:val="446"/>
          <w:marRight w:val="0"/>
          <w:marTop w:val="0"/>
          <w:marBottom w:val="0"/>
          <w:divBdr>
            <w:top w:val="none" w:sz="0" w:space="0" w:color="auto"/>
            <w:left w:val="none" w:sz="0" w:space="0" w:color="auto"/>
            <w:bottom w:val="none" w:sz="0" w:space="0" w:color="auto"/>
            <w:right w:val="none" w:sz="0" w:space="0" w:color="auto"/>
          </w:divBdr>
        </w:div>
        <w:div w:id="1984381153">
          <w:marLeft w:val="446"/>
          <w:marRight w:val="0"/>
          <w:marTop w:val="0"/>
          <w:marBottom w:val="0"/>
          <w:divBdr>
            <w:top w:val="none" w:sz="0" w:space="0" w:color="auto"/>
            <w:left w:val="none" w:sz="0" w:space="0" w:color="auto"/>
            <w:bottom w:val="none" w:sz="0" w:space="0" w:color="auto"/>
            <w:right w:val="none" w:sz="0" w:space="0" w:color="auto"/>
          </w:divBdr>
        </w:div>
        <w:div w:id="844593935">
          <w:marLeft w:val="446"/>
          <w:marRight w:val="0"/>
          <w:marTop w:val="0"/>
          <w:marBottom w:val="0"/>
          <w:divBdr>
            <w:top w:val="none" w:sz="0" w:space="0" w:color="auto"/>
            <w:left w:val="none" w:sz="0" w:space="0" w:color="auto"/>
            <w:bottom w:val="none" w:sz="0" w:space="0" w:color="auto"/>
            <w:right w:val="none" w:sz="0" w:space="0" w:color="auto"/>
          </w:divBdr>
        </w:div>
        <w:div w:id="1519150428">
          <w:marLeft w:val="446"/>
          <w:marRight w:val="0"/>
          <w:marTop w:val="0"/>
          <w:marBottom w:val="0"/>
          <w:divBdr>
            <w:top w:val="none" w:sz="0" w:space="0" w:color="auto"/>
            <w:left w:val="none" w:sz="0" w:space="0" w:color="auto"/>
            <w:bottom w:val="none" w:sz="0" w:space="0" w:color="auto"/>
            <w:right w:val="none" w:sz="0" w:space="0" w:color="auto"/>
          </w:divBdr>
        </w:div>
        <w:div w:id="1402021196">
          <w:marLeft w:val="446"/>
          <w:marRight w:val="0"/>
          <w:marTop w:val="0"/>
          <w:marBottom w:val="0"/>
          <w:divBdr>
            <w:top w:val="none" w:sz="0" w:space="0" w:color="auto"/>
            <w:left w:val="none" w:sz="0" w:space="0" w:color="auto"/>
            <w:bottom w:val="none" w:sz="0" w:space="0" w:color="auto"/>
            <w:right w:val="none" w:sz="0" w:space="0" w:color="auto"/>
          </w:divBdr>
        </w:div>
        <w:div w:id="537474072">
          <w:marLeft w:val="446"/>
          <w:marRight w:val="0"/>
          <w:marTop w:val="0"/>
          <w:marBottom w:val="0"/>
          <w:divBdr>
            <w:top w:val="none" w:sz="0" w:space="0" w:color="auto"/>
            <w:left w:val="none" w:sz="0" w:space="0" w:color="auto"/>
            <w:bottom w:val="none" w:sz="0" w:space="0" w:color="auto"/>
            <w:right w:val="none" w:sz="0" w:space="0" w:color="auto"/>
          </w:divBdr>
        </w:div>
        <w:div w:id="583881480">
          <w:marLeft w:val="446"/>
          <w:marRight w:val="0"/>
          <w:marTop w:val="0"/>
          <w:marBottom w:val="0"/>
          <w:divBdr>
            <w:top w:val="none" w:sz="0" w:space="0" w:color="auto"/>
            <w:left w:val="none" w:sz="0" w:space="0" w:color="auto"/>
            <w:bottom w:val="none" w:sz="0" w:space="0" w:color="auto"/>
            <w:right w:val="none" w:sz="0" w:space="0" w:color="auto"/>
          </w:divBdr>
        </w:div>
        <w:div w:id="2041587406">
          <w:marLeft w:val="446"/>
          <w:marRight w:val="0"/>
          <w:marTop w:val="0"/>
          <w:marBottom w:val="0"/>
          <w:divBdr>
            <w:top w:val="none" w:sz="0" w:space="0" w:color="auto"/>
            <w:left w:val="none" w:sz="0" w:space="0" w:color="auto"/>
            <w:bottom w:val="none" w:sz="0" w:space="0" w:color="auto"/>
            <w:right w:val="none" w:sz="0" w:space="0" w:color="auto"/>
          </w:divBdr>
        </w:div>
        <w:div w:id="152140406">
          <w:marLeft w:val="446"/>
          <w:marRight w:val="0"/>
          <w:marTop w:val="0"/>
          <w:marBottom w:val="0"/>
          <w:divBdr>
            <w:top w:val="none" w:sz="0" w:space="0" w:color="auto"/>
            <w:left w:val="none" w:sz="0" w:space="0" w:color="auto"/>
            <w:bottom w:val="none" w:sz="0" w:space="0" w:color="auto"/>
            <w:right w:val="none" w:sz="0" w:space="0" w:color="auto"/>
          </w:divBdr>
        </w:div>
        <w:div w:id="993608328">
          <w:marLeft w:val="446"/>
          <w:marRight w:val="0"/>
          <w:marTop w:val="0"/>
          <w:marBottom w:val="0"/>
          <w:divBdr>
            <w:top w:val="none" w:sz="0" w:space="0" w:color="auto"/>
            <w:left w:val="none" w:sz="0" w:space="0" w:color="auto"/>
            <w:bottom w:val="none" w:sz="0" w:space="0" w:color="auto"/>
            <w:right w:val="none" w:sz="0" w:space="0" w:color="auto"/>
          </w:divBdr>
        </w:div>
        <w:div w:id="2058620775">
          <w:marLeft w:val="446"/>
          <w:marRight w:val="0"/>
          <w:marTop w:val="0"/>
          <w:marBottom w:val="0"/>
          <w:divBdr>
            <w:top w:val="none" w:sz="0" w:space="0" w:color="auto"/>
            <w:left w:val="none" w:sz="0" w:space="0" w:color="auto"/>
            <w:bottom w:val="none" w:sz="0" w:space="0" w:color="auto"/>
            <w:right w:val="none" w:sz="0" w:space="0" w:color="auto"/>
          </w:divBdr>
        </w:div>
        <w:div w:id="1645037827">
          <w:marLeft w:val="446"/>
          <w:marRight w:val="0"/>
          <w:marTop w:val="0"/>
          <w:marBottom w:val="0"/>
          <w:divBdr>
            <w:top w:val="none" w:sz="0" w:space="0" w:color="auto"/>
            <w:left w:val="none" w:sz="0" w:space="0" w:color="auto"/>
            <w:bottom w:val="none" w:sz="0" w:space="0" w:color="auto"/>
            <w:right w:val="none" w:sz="0" w:space="0" w:color="auto"/>
          </w:divBdr>
        </w:div>
        <w:div w:id="438718798">
          <w:marLeft w:val="446"/>
          <w:marRight w:val="0"/>
          <w:marTop w:val="0"/>
          <w:marBottom w:val="0"/>
          <w:divBdr>
            <w:top w:val="none" w:sz="0" w:space="0" w:color="auto"/>
            <w:left w:val="none" w:sz="0" w:space="0" w:color="auto"/>
            <w:bottom w:val="none" w:sz="0" w:space="0" w:color="auto"/>
            <w:right w:val="none" w:sz="0" w:space="0" w:color="auto"/>
          </w:divBdr>
        </w:div>
        <w:div w:id="828593222">
          <w:marLeft w:val="446"/>
          <w:marRight w:val="0"/>
          <w:marTop w:val="0"/>
          <w:marBottom w:val="0"/>
          <w:divBdr>
            <w:top w:val="none" w:sz="0" w:space="0" w:color="auto"/>
            <w:left w:val="none" w:sz="0" w:space="0" w:color="auto"/>
            <w:bottom w:val="none" w:sz="0" w:space="0" w:color="auto"/>
            <w:right w:val="none" w:sz="0" w:space="0" w:color="auto"/>
          </w:divBdr>
        </w:div>
      </w:divsChild>
    </w:div>
    <w:div w:id="802887646">
      <w:bodyDiv w:val="1"/>
      <w:marLeft w:val="0"/>
      <w:marRight w:val="0"/>
      <w:marTop w:val="0"/>
      <w:marBottom w:val="0"/>
      <w:divBdr>
        <w:top w:val="none" w:sz="0" w:space="0" w:color="auto"/>
        <w:left w:val="none" w:sz="0" w:space="0" w:color="auto"/>
        <w:bottom w:val="none" w:sz="0" w:space="0" w:color="auto"/>
        <w:right w:val="none" w:sz="0" w:space="0" w:color="auto"/>
      </w:divBdr>
      <w:divsChild>
        <w:div w:id="2020809204">
          <w:marLeft w:val="0"/>
          <w:marRight w:val="0"/>
          <w:marTop w:val="0"/>
          <w:marBottom w:val="0"/>
          <w:divBdr>
            <w:top w:val="none" w:sz="0" w:space="0" w:color="auto"/>
            <w:left w:val="none" w:sz="0" w:space="0" w:color="auto"/>
            <w:bottom w:val="none" w:sz="0" w:space="0" w:color="auto"/>
            <w:right w:val="none" w:sz="0" w:space="0" w:color="auto"/>
          </w:divBdr>
        </w:div>
      </w:divsChild>
    </w:div>
    <w:div w:id="818837925">
      <w:bodyDiv w:val="1"/>
      <w:marLeft w:val="0"/>
      <w:marRight w:val="0"/>
      <w:marTop w:val="0"/>
      <w:marBottom w:val="0"/>
      <w:divBdr>
        <w:top w:val="none" w:sz="0" w:space="0" w:color="auto"/>
        <w:left w:val="none" w:sz="0" w:space="0" w:color="auto"/>
        <w:bottom w:val="none" w:sz="0" w:space="0" w:color="auto"/>
        <w:right w:val="none" w:sz="0" w:space="0" w:color="auto"/>
      </w:divBdr>
    </w:div>
    <w:div w:id="871957589">
      <w:bodyDiv w:val="1"/>
      <w:marLeft w:val="0"/>
      <w:marRight w:val="0"/>
      <w:marTop w:val="0"/>
      <w:marBottom w:val="0"/>
      <w:divBdr>
        <w:top w:val="none" w:sz="0" w:space="0" w:color="auto"/>
        <w:left w:val="none" w:sz="0" w:space="0" w:color="auto"/>
        <w:bottom w:val="none" w:sz="0" w:space="0" w:color="auto"/>
        <w:right w:val="none" w:sz="0" w:space="0" w:color="auto"/>
      </w:divBdr>
    </w:div>
    <w:div w:id="903612419">
      <w:bodyDiv w:val="1"/>
      <w:marLeft w:val="0"/>
      <w:marRight w:val="0"/>
      <w:marTop w:val="0"/>
      <w:marBottom w:val="0"/>
      <w:divBdr>
        <w:top w:val="none" w:sz="0" w:space="0" w:color="auto"/>
        <w:left w:val="none" w:sz="0" w:space="0" w:color="auto"/>
        <w:bottom w:val="none" w:sz="0" w:space="0" w:color="auto"/>
        <w:right w:val="none" w:sz="0" w:space="0" w:color="auto"/>
      </w:divBdr>
    </w:div>
    <w:div w:id="981470926">
      <w:bodyDiv w:val="1"/>
      <w:marLeft w:val="0"/>
      <w:marRight w:val="0"/>
      <w:marTop w:val="0"/>
      <w:marBottom w:val="0"/>
      <w:divBdr>
        <w:top w:val="none" w:sz="0" w:space="0" w:color="auto"/>
        <w:left w:val="none" w:sz="0" w:space="0" w:color="auto"/>
        <w:bottom w:val="none" w:sz="0" w:space="0" w:color="auto"/>
        <w:right w:val="none" w:sz="0" w:space="0" w:color="auto"/>
      </w:divBdr>
    </w:div>
    <w:div w:id="984315905">
      <w:bodyDiv w:val="1"/>
      <w:marLeft w:val="0"/>
      <w:marRight w:val="0"/>
      <w:marTop w:val="0"/>
      <w:marBottom w:val="0"/>
      <w:divBdr>
        <w:top w:val="none" w:sz="0" w:space="0" w:color="auto"/>
        <w:left w:val="none" w:sz="0" w:space="0" w:color="auto"/>
        <w:bottom w:val="none" w:sz="0" w:space="0" w:color="auto"/>
        <w:right w:val="none" w:sz="0" w:space="0" w:color="auto"/>
      </w:divBdr>
    </w:div>
    <w:div w:id="1024479857">
      <w:bodyDiv w:val="1"/>
      <w:marLeft w:val="0"/>
      <w:marRight w:val="0"/>
      <w:marTop w:val="0"/>
      <w:marBottom w:val="0"/>
      <w:divBdr>
        <w:top w:val="none" w:sz="0" w:space="0" w:color="auto"/>
        <w:left w:val="none" w:sz="0" w:space="0" w:color="auto"/>
        <w:bottom w:val="none" w:sz="0" w:space="0" w:color="auto"/>
        <w:right w:val="none" w:sz="0" w:space="0" w:color="auto"/>
      </w:divBdr>
    </w:div>
    <w:div w:id="1059675147">
      <w:bodyDiv w:val="1"/>
      <w:marLeft w:val="0"/>
      <w:marRight w:val="0"/>
      <w:marTop w:val="0"/>
      <w:marBottom w:val="0"/>
      <w:divBdr>
        <w:top w:val="none" w:sz="0" w:space="0" w:color="auto"/>
        <w:left w:val="none" w:sz="0" w:space="0" w:color="auto"/>
        <w:bottom w:val="none" w:sz="0" w:space="0" w:color="auto"/>
        <w:right w:val="none" w:sz="0" w:space="0" w:color="auto"/>
      </w:divBdr>
    </w:div>
    <w:div w:id="1063260502">
      <w:bodyDiv w:val="1"/>
      <w:marLeft w:val="0"/>
      <w:marRight w:val="0"/>
      <w:marTop w:val="0"/>
      <w:marBottom w:val="0"/>
      <w:divBdr>
        <w:top w:val="none" w:sz="0" w:space="0" w:color="auto"/>
        <w:left w:val="none" w:sz="0" w:space="0" w:color="auto"/>
        <w:bottom w:val="none" w:sz="0" w:space="0" w:color="auto"/>
        <w:right w:val="none" w:sz="0" w:space="0" w:color="auto"/>
      </w:divBdr>
    </w:div>
    <w:div w:id="1067261188">
      <w:bodyDiv w:val="1"/>
      <w:marLeft w:val="0"/>
      <w:marRight w:val="0"/>
      <w:marTop w:val="0"/>
      <w:marBottom w:val="0"/>
      <w:divBdr>
        <w:top w:val="none" w:sz="0" w:space="0" w:color="auto"/>
        <w:left w:val="none" w:sz="0" w:space="0" w:color="auto"/>
        <w:bottom w:val="none" w:sz="0" w:space="0" w:color="auto"/>
        <w:right w:val="none" w:sz="0" w:space="0" w:color="auto"/>
      </w:divBdr>
    </w:div>
    <w:div w:id="1079248590">
      <w:bodyDiv w:val="1"/>
      <w:marLeft w:val="0"/>
      <w:marRight w:val="0"/>
      <w:marTop w:val="0"/>
      <w:marBottom w:val="0"/>
      <w:divBdr>
        <w:top w:val="none" w:sz="0" w:space="0" w:color="auto"/>
        <w:left w:val="none" w:sz="0" w:space="0" w:color="auto"/>
        <w:bottom w:val="none" w:sz="0" w:space="0" w:color="auto"/>
        <w:right w:val="none" w:sz="0" w:space="0" w:color="auto"/>
      </w:divBdr>
    </w:div>
    <w:div w:id="1130513504">
      <w:bodyDiv w:val="1"/>
      <w:marLeft w:val="0"/>
      <w:marRight w:val="0"/>
      <w:marTop w:val="0"/>
      <w:marBottom w:val="0"/>
      <w:divBdr>
        <w:top w:val="none" w:sz="0" w:space="0" w:color="auto"/>
        <w:left w:val="none" w:sz="0" w:space="0" w:color="auto"/>
        <w:bottom w:val="none" w:sz="0" w:space="0" w:color="auto"/>
        <w:right w:val="none" w:sz="0" w:space="0" w:color="auto"/>
      </w:divBdr>
    </w:div>
    <w:div w:id="1153721844">
      <w:bodyDiv w:val="1"/>
      <w:marLeft w:val="0"/>
      <w:marRight w:val="0"/>
      <w:marTop w:val="0"/>
      <w:marBottom w:val="0"/>
      <w:divBdr>
        <w:top w:val="none" w:sz="0" w:space="0" w:color="auto"/>
        <w:left w:val="none" w:sz="0" w:space="0" w:color="auto"/>
        <w:bottom w:val="none" w:sz="0" w:space="0" w:color="auto"/>
        <w:right w:val="none" w:sz="0" w:space="0" w:color="auto"/>
      </w:divBdr>
      <w:divsChild>
        <w:div w:id="685597111">
          <w:marLeft w:val="0"/>
          <w:marRight w:val="0"/>
          <w:marTop w:val="0"/>
          <w:marBottom w:val="0"/>
          <w:divBdr>
            <w:top w:val="none" w:sz="0" w:space="0" w:color="auto"/>
            <w:left w:val="none" w:sz="0" w:space="0" w:color="auto"/>
            <w:bottom w:val="none" w:sz="0" w:space="0" w:color="auto"/>
            <w:right w:val="none" w:sz="0" w:space="0" w:color="auto"/>
          </w:divBdr>
        </w:div>
      </w:divsChild>
    </w:div>
    <w:div w:id="1168132781">
      <w:bodyDiv w:val="1"/>
      <w:marLeft w:val="0"/>
      <w:marRight w:val="0"/>
      <w:marTop w:val="0"/>
      <w:marBottom w:val="0"/>
      <w:divBdr>
        <w:top w:val="none" w:sz="0" w:space="0" w:color="auto"/>
        <w:left w:val="none" w:sz="0" w:space="0" w:color="auto"/>
        <w:bottom w:val="none" w:sz="0" w:space="0" w:color="auto"/>
        <w:right w:val="none" w:sz="0" w:space="0" w:color="auto"/>
      </w:divBdr>
    </w:div>
    <w:div w:id="1323697831">
      <w:bodyDiv w:val="1"/>
      <w:marLeft w:val="0"/>
      <w:marRight w:val="0"/>
      <w:marTop w:val="0"/>
      <w:marBottom w:val="0"/>
      <w:divBdr>
        <w:top w:val="none" w:sz="0" w:space="0" w:color="auto"/>
        <w:left w:val="none" w:sz="0" w:space="0" w:color="auto"/>
        <w:bottom w:val="none" w:sz="0" w:space="0" w:color="auto"/>
        <w:right w:val="none" w:sz="0" w:space="0" w:color="auto"/>
      </w:divBdr>
    </w:div>
    <w:div w:id="1456168998">
      <w:bodyDiv w:val="1"/>
      <w:marLeft w:val="0"/>
      <w:marRight w:val="0"/>
      <w:marTop w:val="0"/>
      <w:marBottom w:val="0"/>
      <w:divBdr>
        <w:top w:val="none" w:sz="0" w:space="0" w:color="auto"/>
        <w:left w:val="none" w:sz="0" w:space="0" w:color="auto"/>
        <w:bottom w:val="none" w:sz="0" w:space="0" w:color="auto"/>
        <w:right w:val="none" w:sz="0" w:space="0" w:color="auto"/>
      </w:divBdr>
      <w:divsChild>
        <w:div w:id="1495224132">
          <w:marLeft w:val="446"/>
          <w:marRight w:val="0"/>
          <w:marTop w:val="0"/>
          <w:marBottom w:val="0"/>
          <w:divBdr>
            <w:top w:val="none" w:sz="0" w:space="0" w:color="auto"/>
            <w:left w:val="none" w:sz="0" w:space="0" w:color="auto"/>
            <w:bottom w:val="none" w:sz="0" w:space="0" w:color="auto"/>
            <w:right w:val="none" w:sz="0" w:space="0" w:color="auto"/>
          </w:divBdr>
        </w:div>
        <w:div w:id="1693803909">
          <w:marLeft w:val="446"/>
          <w:marRight w:val="0"/>
          <w:marTop w:val="0"/>
          <w:marBottom w:val="0"/>
          <w:divBdr>
            <w:top w:val="none" w:sz="0" w:space="0" w:color="auto"/>
            <w:left w:val="none" w:sz="0" w:space="0" w:color="auto"/>
            <w:bottom w:val="none" w:sz="0" w:space="0" w:color="auto"/>
            <w:right w:val="none" w:sz="0" w:space="0" w:color="auto"/>
          </w:divBdr>
        </w:div>
      </w:divsChild>
    </w:div>
    <w:div w:id="1483933140">
      <w:bodyDiv w:val="1"/>
      <w:marLeft w:val="0"/>
      <w:marRight w:val="0"/>
      <w:marTop w:val="0"/>
      <w:marBottom w:val="0"/>
      <w:divBdr>
        <w:top w:val="none" w:sz="0" w:space="0" w:color="auto"/>
        <w:left w:val="none" w:sz="0" w:space="0" w:color="auto"/>
        <w:bottom w:val="none" w:sz="0" w:space="0" w:color="auto"/>
        <w:right w:val="none" w:sz="0" w:space="0" w:color="auto"/>
      </w:divBdr>
    </w:div>
    <w:div w:id="1640527388">
      <w:bodyDiv w:val="1"/>
      <w:marLeft w:val="0"/>
      <w:marRight w:val="0"/>
      <w:marTop w:val="0"/>
      <w:marBottom w:val="0"/>
      <w:divBdr>
        <w:top w:val="none" w:sz="0" w:space="0" w:color="auto"/>
        <w:left w:val="none" w:sz="0" w:space="0" w:color="auto"/>
        <w:bottom w:val="none" w:sz="0" w:space="0" w:color="auto"/>
        <w:right w:val="none" w:sz="0" w:space="0" w:color="auto"/>
      </w:divBdr>
    </w:div>
    <w:div w:id="1652254374">
      <w:bodyDiv w:val="1"/>
      <w:marLeft w:val="0"/>
      <w:marRight w:val="0"/>
      <w:marTop w:val="0"/>
      <w:marBottom w:val="0"/>
      <w:divBdr>
        <w:top w:val="none" w:sz="0" w:space="0" w:color="auto"/>
        <w:left w:val="none" w:sz="0" w:space="0" w:color="auto"/>
        <w:bottom w:val="none" w:sz="0" w:space="0" w:color="auto"/>
        <w:right w:val="none" w:sz="0" w:space="0" w:color="auto"/>
      </w:divBdr>
    </w:div>
    <w:div w:id="1697458949">
      <w:bodyDiv w:val="1"/>
      <w:marLeft w:val="0"/>
      <w:marRight w:val="0"/>
      <w:marTop w:val="0"/>
      <w:marBottom w:val="0"/>
      <w:divBdr>
        <w:top w:val="none" w:sz="0" w:space="0" w:color="auto"/>
        <w:left w:val="none" w:sz="0" w:space="0" w:color="auto"/>
        <w:bottom w:val="none" w:sz="0" w:space="0" w:color="auto"/>
        <w:right w:val="none" w:sz="0" w:space="0" w:color="auto"/>
      </w:divBdr>
    </w:div>
    <w:div w:id="1793131361">
      <w:bodyDiv w:val="1"/>
      <w:marLeft w:val="0"/>
      <w:marRight w:val="0"/>
      <w:marTop w:val="0"/>
      <w:marBottom w:val="0"/>
      <w:divBdr>
        <w:top w:val="none" w:sz="0" w:space="0" w:color="auto"/>
        <w:left w:val="none" w:sz="0" w:space="0" w:color="auto"/>
        <w:bottom w:val="none" w:sz="0" w:space="0" w:color="auto"/>
        <w:right w:val="none" w:sz="0" w:space="0" w:color="auto"/>
      </w:divBdr>
    </w:div>
    <w:div w:id="1889147046">
      <w:bodyDiv w:val="1"/>
      <w:marLeft w:val="0"/>
      <w:marRight w:val="0"/>
      <w:marTop w:val="0"/>
      <w:marBottom w:val="0"/>
      <w:divBdr>
        <w:top w:val="none" w:sz="0" w:space="0" w:color="auto"/>
        <w:left w:val="none" w:sz="0" w:space="0" w:color="auto"/>
        <w:bottom w:val="none" w:sz="0" w:space="0" w:color="auto"/>
        <w:right w:val="none" w:sz="0" w:space="0" w:color="auto"/>
      </w:divBdr>
    </w:div>
    <w:div w:id="1915699553">
      <w:bodyDiv w:val="1"/>
      <w:marLeft w:val="0"/>
      <w:marRight w:val="0"/>
      <w:marTop w:val="0"/>
      <w:marBottom w:val="0"/>
      <w:divBdr>
        <w:top w:val="none" w:sz="0" w:space="0" w:color="auto"/>
        <w:left w:val="none" w:sz="0" w:space="0" w:color="auto"/>
        <w:bottom w:val="none" w:sz="0" w:space="0" w:color="auto"/>
        <w:right w:val="none" w:sz="0" w:space="0" w:color="auto"/>
      </w:divBdr>
    </w:div>
    <w:div w:id="1951164417">
      <w:bodyDiv w:val="1"/>
      <w:marLeft w:val="0"/>
      <w:marRight w:val="0"/>
      <w:marTop w:val="0"/>
      <w:marBottom w:val="0"/>
      <w:divBdr>
        <w:top w:val="none" w:sz="0" w:space="0" w:color="auto"/>
        <w:left w:val="none" w:sz="0" w:space="0" w:color="auto"/>
        <w:bottom w:val="none" w:sz="0" w:space="0" w:color="auto"/>
        <w:right w:val="none" w:sz="0" w:space="0" w:color="auto"/>
      </w:divBdr>
    </w:div>
    <w:div w:id="2064600423">
      <w:bodyDiv w:val="1"/>
      <w:marLeft w:val="0"/>
      <w:marRight w:val="0"/>
      <w:marTop w:val="0"/>
      <w:marBottom w:val="0"/>
      <w:divBdr>
        <w:top w:val="none" w:sz="0" w:space="0" w:color="auto"/>
        <w:left w:val="none" w:sz="0" w:space="0" w:color="auto"/>
        <w:bottom w:val="none" w:sz="0" w:space="0" w:color="auto"/>
        <w:right w:val="none" w:sz="0" w:space="0" w:color="auto"/>
      </w:divBdr>
    </w:div>
    <w:div w:id="2083409583">
      <w:bodyDiv w:val="1"/>
      <w:marLeft w:val="0"/>
      <w:marRight w:val="0"/>
      <w:marTop w:val="0"/>
      <w:marBottom w:val="0"/>
      <w:divBdr>
        <w:top w:val="none" w:sz="0" w:space="0" w:color="auto"/>
        <w:left w:val="none" w:sz="0" w:space="0" w:color="auto"/>
        <w:bottom w:val="none" w:sz="0" w:space="0" w:color="auto"/>
        <w:right w:val="none" w:sz="0" w:space="0" w:color="auto"/>
      </w:divBdr>
    </w:div>
    <w:div w:id="2132507395">
      <w:bodyDiv w:val="1"/>
      <w:marLeft w:val="0"/>
      <w:marRight w:val="0"/>
      <w:marTop w:val="0"/>
      <w:marBottom w:val="0"/>
      <w:divBdr>
        <w:top w:val="none" w:sz="0" w:space="0" w:color="auto"/>
        <w:left w:val="none" w:sz="0" w:space="0" w:color="auto"/>
        <w:bottom w:val="none" w:sz="0" w:space="0" w:color="auto"/>
        <w:right w:val="none" w:sz="0" w:space="0" w:color="auto"/>
      </w:divBdr>
    </w:div>
    <w:div w:id="2134592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4.png"/><Relationship Id="rId21" Type="http://schemas.openxmlformats.org/officeDocument/2006/relationships/image" Target="media/image4.emf"/><Relationship Id="rId324" Type="http://schemas.openxmlformats.org/officeDocument/2006/relationships/image" Target="media/image259.emf"/><Relationship Id="rId531" Type="http://schemas.openxmlformats.org/officeDocument/2006/relationships/image" Target="media/image466.emf"/><Relationship Id="rId170" Type="http://schemas.openxmlformats.org/officeDocument/2006/relationships/image" Target="media/image124.emf"/><Relationship Id="rId268" Type="http://schemas.openxmlformats.org/officeDocument/2006/relationships/image" Target="media/image203.png"/><Relationship Id="rId475" Type="http://schemas.openxmlformats.org/officeDocument/2006/relationships/image" Target="media/image410.png"/><Relationship Id="rId32" Type="http://schemas.openxmlformats.org/officeDocument/2006/relationships/oleObject" Target="embeddings/oleObject7.bin"/><Relationship Id="rId128" Type="http://schemas.openxmlformats.org/officeDocument/2006/relationships/image" Target="media/image91.emf"/><Relationship Id="rId335" Type="http://schemas.openxmlformats.org/officeDocument/2006/relationships/image" Target="media/image270.png"/><Relationship Id="rId542" Type="http://schemas.openxmlformats.org/officeDocument/2006/relationships/image" Target="media/image477.emf"/><Relationship Id="rId181" Type="http://schemas.openxmlformats.org/officeDocument/2006/relationships/image" Target="media/image134.emf"/><Relationship Id="rId402" Type="http://schemas.openxmlformats.org/officeDocument/2006/relationships/image" Target="media/image337.png"/><Relationship Id="rId279" Type="http://schemas.openxmlformats.org/officeDocument/2006/relationships/image" Target="media/image214.emf"/><Relationship Id="rId486" Type="http://schemas.openxmlformats.org/officeDocument/2006/relationships/image" Target="media/image421.png"/><Relationship Id="rId43" Type="http://schemas.openxmlformats.org/officeDocument/2006/relationships/image" Target="media/image18.emf"/><Relationship Id="rId139" Type="http://schemas.openxmlformats.org/officeDocument/2006/relationships/oleObject" Target="embeddings/oleObject23.bin"/><Relationship Id="rId346" Type="http://schemas.openxmlformats.org/officeDocument/2006/relationships/image" Target="media/image281.png"/><Relationship Id="rId553" Type="http://schemas.openxmlformats.org/officeDocument/2006/relationships/image" Target="media/image487.emf"/><Relationship Id="rId192" Type="http://schemas.openxmlformats.org/officeDocument/2006/relationships/image" Target="media/image142.wmf"/><Relationship Id="rId206" Type="http://schemas.openxmlformats.org/officeDocument/2006/relationships/image" Target="media/image152.emf"/><Relationship Id="rId413" Type="http://schemas.openxmlformats.org/officeDocument/2006/relationships/image" Target="media/image348.png"/><Relationship Id="rId497" Type="http://schemas.openxmlformats.org/officeDocument/2006/relationships/image" Target="media/image432.png"/><Relationship Id="rId357" Type="http://schemas.openxmlformats.org/officeDocument/2006/relationships/image" Target="media/image292.emf"/><Relationship Id="rId54" Type="http://schemas.openxmlformats.org/officeDocument/2006/relationships/image" Target="media/image27.emf"/><Relationship Id="rId217" Type="http://schemas.openxmlformats.org/officeDocument/2006/relationships/image" Target="media/image159.emf"/><Relationship Id="rId564" Type="http://schemas.openxmlformats.org/officeDocument/2006/relationships/image" Target="media/image496.emf"/><Relationship Id="rId424" Type="http://schemas.openxmlformats.org/officeDocument/2006/relationships/image" Target="media/image359.png"/><Relationship Id="rId270" Type="http://schemas.openxmlformats.org/officeDocument/2006/relationships/image" Target="media/image205.png"/><Relationship Id="rId65" Type="http://schemas.openxmlformats.org/officeDocument/2006/relationships/image" Target="media/image35.emf"/><Relationship Id="rId130" Type="http://schemas.openxmlformats.org/officeDocument/2006/relationships/image" Target="media/image93.emf"/><Relationship Id="rId368" Type="http://schemas.openxmlformats.org/officeDocument/2006/relationships/image" Target="media/image303.png"/><Relationship Id="rId228" Type="http://schemas.openxmlformats.org/officeDocument/2006/relationships/image" Target="media/image168.emf"/><Relationship Id="rId435" Type="http://schemas.openxmlformats.org/officeDocument/2006/relationships/image" Target="media/image370.png"/><Relationship Id="rId281" Type="http://schemas.openxmlformats.org/officeDocument/2006/relationships/image" Target="media/image216.png"/><Relationship Id="rId337" Type="http://schemas.openxmlformats.org/officeDocument/2006/relationships/image" Target="media/image272.png"/><Relationship Id="rId502" Type="http://schemas.openxmlformats.org/officeDocument/2006/relationships/image" Target="media/image437.png"/><Relationship Id="rId34" Type="http://schemas.openxmlformats.org/officeDocument/2006/relationships/oleObject" Target="embeddings/oleObject8.bin"/><Relationship Id="rId76" Type="http://schemas.openxmlformats.org/officeDocument/2006/relationships/image" Target="media/image46.emf"/><Relationship Id="rId141" Type="http://schemas.openxmlformats.org/officeDocument/2006/relationships/image" Target="media/image100.wmf"/><Relationship Id="rId379" Type="http://schemas.openxmlformats.org/officeDocument/2006/relationships/image" Target="media/image314.png"/><Relationship Id="rId544" Type="http://schemas.openxmlformats.org/officeDocument/2006/relationships/image" Target="media/image479.emf"/><Relationship Id="rId7" Type="http://schemas.openxmlformats.org/officeDocument/2006/relationships/endnotes" Target="endnotes.xml"/><Relationship Id="rId183" Type="http://schemas.openxmlformats.org/officeDocument/2006/relationships/oleObject" Target="embeddings/oleObject30.bin"/><Relationship Id="rId239" Type="http://schemas.openxmlformats.org/officeDocument/2006/relationships/hyperlink" Target="https://github.com/otoolej/time_frequency_tracks" TargetMode="External"/><Relationship Id="rId390" Type="http://schemas.openxmlformats.org/officeDocument/2006/relationships/image" Target="media/image325.png"/><Relationship Id="rId404" Type="http://schemas.openxmlformats.org/officeDocument/2006/relationships/image" Target="media/image339.png"/><Relationship Id="rId446" Type="http://schemas.openxmlformats.org/officeDocument/2006/relationships/image" Target="media/image381.png"/><Relationship Id="rId250" Type="http://schemas.openxmlformats.org/officeDocument/2006/relationships/oleObject" Target="embeddings/oleObject43.bin"/><Relationship Id="rId292" Type="http://schemas.openxmlformats.org/officeDocument/2006/relationships/image" Target="media/image227.png"/><Relationship Id="rId306" Type="http://schemas.openxmlformats.org/officeDocument/2006/relationships/image" Target="media/image241.png"/><Relationship Id="rId488" Type="http://schemas.openxmlformats.org/officeDocument/2006/relationships/image" Target="media/image423.emf"/><Relationship Id="rId45" Type="http://schemas.openxmlformats.org/officeDocument/2006/relationships/oleObject" Target="embeddings/oleObject11.bin"/><Relationship Id="rId87" Type="http://schemas.openxmlformats.org/officeDocument/2006/relationships/image" Target="media/image57.emf"/><Relationship Id="rId110" Type="http://schemas.openxmlformats.org/officeDocument/2006/relationships/image" Target="media/image78.emf"/><Relationship Id="rId348" Type="http://schemas.openxmlformats.org/officeDocument/2006/relationships/image" Target="media/image283.png"/><Relationship Id="rId513" Type="http://schemas.openxmlformats.org/officeDocument/2006/relationships/image" Target="media/image448.emf"/><Relationship Id="rId555" Type="http://schemas.openxmlformats.org/officeDocument/2006/relationships/image" Target="media/image489.emf"/><Relationship Id="rId152" Type="http://schemas.openxmlformats.org/officeDocument/2006/relationships/image" Target="media/image107.emf"/><Relationship Id="rId194" Type="http://schemas.openxmlformats.org/officeDocument/2006/relationships/image" Target="media/image143.wmf"/><Relationship Id="rId208" Type="http://schemas.openxmlformats.org/officeDocument/2006/relationships/oleObject" Target="embeddings/oleObject37.bin"/><Relationship Id="rId415" Type="http://schemas.openxmlformats.org/officeDocument/2006/relationships/image" Target="media/image350.emf"/><Relationship Id="rId457" Type="http://schemas.openxmlformats.org/officeDocument/2006/relationships/image" Target="media/image392.png"/><Relationship Id="rId261" Type="http://schemas.openxmlformats.org/officeDocument/2006/relationships/image" Target="media/image196.emf"/><Relationship Id="rId499" Type="http://schemas.openxmlformats.org/officeDocument/2006/relationships/image" Target="media/image434.png"/><Relationship Id="rId14" Type="http://schemas.openxmlformats.org/officeDocument/2006/relationships/hyperlink" Target="https://arxiv.org/" TargetMode="External"/><Relationship Id="rId56" Type="http://schemas.openxmlformats.org/officeDocument/2006/relationships/image" Target="media/image29.emf"/><Relationship Id="rId317" Type="http://schemas.openxmlformats.org/officeDocument/2006/relationships/image" Target="media/image252.png"/><Relationship Id="rId359" Type="http://schemas.openxmlformats.org/officeDocument/2006/relationships/image" Target="media/image294.png"/><Relationship Id="rId524" Type="http://schemas.openxmlformats.org/officeDocument/2006/relationships/image" Target="media/image459.emf"/><Relationship Id="rId566" Type="http://schemas.openxmlformats.org/officeDocument/2006/relationships/image" Target="media/image498.emf"/><Relationship Id="rId98" Type="http://schemas.openxmlformats.org/officeDocument/2006/relationships/image" Target="media/image66.emf"/><Relationship Id="rId121" Type="http://schemas.openxmlformats.org/officeDocument/2006/relationships/image" Target="media/image86.wmf"/><Relationship Id="rId163" Type="http://schemas.openxmlformats.org/officeDocument/2006/relationships/image" Target="media/image118.png"/><Relationship Id="rId219" Type="http://schemas.openxmlformats.org/officeDocument/2006/relationships/image" Target="media/image160.emf"/><Relationship Id="rId370" Type="http://schemas.openxmlformats.org/officeDocument/2006/relationships/image" Target="media/image305.emf"/><Relationship Id="rId426" Type="http://schemas.openxmlformats.org/officeDocument/2006/relationships/image" Target="media/image361.png"/><Relationship Id="rId230" Type="http://schemas.openxmlformats.org/officeDocument/2006/relationships/image" Target="media/image170.emf"/><Relationship Id="rId468" Type="http://schemas.openxmlformats.org/officeDocument/2006/relationships/image" Target="media/image403.png"/><Relationship Id="rId25" Type="http://schemas.openxmlformats.org/officeDocument/2006/relationships/image" Target="media/image8.emf"/><Relationship Id="rId67" Type="http://schemas.openxmlformats.org/officeDocument/2006/relationships/image" Target="media/image37.emf"/><Relationship Id="rId272" Type="http://schemas.openxmlformats.org/officeDocument/2006/relationships/image" Target="media/image207.emf"/><Relationship Id="rId328" Type="http://schemas.openxmlformats.org/officeDocument/2006/relationships/image" Target="media/image263.png"/><Relationship Id="rId535" Type="http://schemas.openxmlformats.org/officeDocument/2006/relationships/image" Target="media/image470.emf"/><Relationship Id="rId132" Type="http://schemas.openxmlformats.org/officeDocument/2006/relationships/image" Target="media/image95.wmf"/><Relationship Id="rId174" Type="http://schemas.openxmlformats.org/officeDocument/2006/relationships/image" Target="media/image127.emf"/><Relationship Id="rId381" Type="http://schemas.openxmlformats.org/officeDocument/2006/relationships/image" Target="media/image316.png"/><Relationship Id="rId241" Type="http://schemas.openxmlformats.org/officeDocument/2006/relationships/image" Target="media/image179.emf"/><Relationship Id="rId437" Type="http://schemas.openxmlformats.org/officeDocument/2006/relationships/image" Target="media/image372.png"/><Relationship Id="rId479" Type="http://schemas.openxmlformats.org/officeDocument/2006/relationships/image" Target="media/image414.png"/><Relationship Id="rId36" Type="http://schemas.openxmlformats.org/officeDocument/2006/relationships/hyperlink" Target="http://blog.sina.com.cn/s/blog_411dd07b0100049a.html" TargetMode="External"/><Relationship Id="rId283" Type="http://schemas.openxmlformats.org/officeDocument/2006/relationships/image" Target="media/image218.png"/><Relationship Id="rId339" Type="http://schemas.openxmlformats.org/officeDocument/2006/relationships/image" Target="media/image274.emf"/><Relationship Id="rId490" Type="http://schemas.openxmlformats.org/officeDocument/2006/relationships/image" Target="media/image425.png"/><Relationship Id="rId504" Type="http://schemas.openxmlformats.org/officeDocument/2006/relationships/image" Target="media/image439.emf"/><Relationship Id="rId546" Type="http://schemas.openxmlformats.org/officeDocument/2006/relationships/image" Target="media/image480.emf"/><Relationship Id="rId78" Type="http://schemas.openxmlformats.org/officeDocument/2006/relationships/image" Target="media/image48.png"/><Relationship Id="rId101" Type="http://schemas.openxmlformats.org/officeDocument/2006/relationships/image" Target="media/image69.emf"/><Relationship Id="rId143" Type="http://schemas.openxmlformats.org/officeDocument/2006/relationships/image" Target="media/image101.wmf"/><Relationship Id="rId185" Type="http://schemas.openxmlformats.org/officeDocument/2006/relationships/image" Target="media/image137.emf"/><Relationship Id="rId350" Type="http://schemas.openxmlformats.org/officeDocument/2006/relationships/image" Target="media/image285.emf"/><Relationship Id="rId406" Type="http://schemas.openxmlformats.org/officeDocument/2006/relationships/image" Target="media/image341.png"/><Relationship Id="rId9" Type="http://schemas.openxmlformats.org/officeDocument/2006/relationships/hyperlink" Target="http://otoolej.github.io/pubs/" TargetMode="External"/><Relationship Id="rId210" Type="http://schemas.openxmlformats.org/officeDocument/2006/relationships/oleObject" Target="embeddings/oleObject38.bin"/><Relationship Id="rId392" Type="http://schemas.openxmlformats.org/officeDocument/2006/relationships/image" Target="media/image327.png"/><Relationship Id="rId448" Type="http://schemas.openxmlformats.org/officeDocument/2006/relationships/image" Target="media/image383.emf"/><Relationship Id="rId252" Type="http://schemas.openxmlformats.org/officeDocument/2006/relationships/image" Target="media/image187.png"/><Relationship Id="rId294" Type="http://schemas.openxmlformats.org/officeDocument/2006/relationships/image" Target="media/image229.png"/><Relationship Id="rId308" Type="http://schemas.openxmlformats.org/officeDocument/2006/relationships/image" Target="media/image243.png"/><Relationship Id="rId515" Type="http://schemas.openxmlformats.org/officeDocument/2006/relationships/image" Target="media/image450.emf"/><Relationship Id="rId47" Type="http://schemas.openxmlformats.org/officeDocument/2006/relationships/image" Target="media/image21.emf"/><Relationship Id="rId89" Type="http://schemas.openxmlformats.org/officeDocument/2006/relationships/oleObject" Target="embeddings/oleObject16.bin"/><Relationship Id="rId112" Type="http://schemas.openxmlformats.org/officeDocument/2006/relationships/hyperlink" Target="http://blog.csdn.net/jbb0523/article/details/42689465" TargetMode="External"/><Relationship Id="rId154" Type="http://schemas.openxmlformats.org/officeDocument/2006/relationships/image" Target="media/image109.emf"/><Relationship Id="rId361" Type="http://schemas.openxmlformats.org/officeDocument/2006/relationships/image" Target="media/image296.png"/><Relationship Id="rId557" Type="http://schemas.openxmlformats.org/officeDocument/2006/relationships/hyperlink" Target="https://github.com/otoolej/memeff_TFDs" TargetMode="External"/><Relationship Id="rId196" Type="http://schemas.openxmlformats.org/officeDocument/2006/relationships/image" Target="media/image144.emf"/><Relationship Id="rId417" Type="http://schemas.openxmlformats.org/officeDocument/2006/relationships/image" Target="media/image352.png"/><Relationship Id="rId459" Type="http://schemas.openxmlformats.org/officeDocument/2006/relationships/image" Target="media/image394.emf"/><Relationship Id="rId16" Type="http://schemas.openxmlformats.org/officeDocument/2006/relationships/oleObject" Target="embeddings/oleObject1.bin"/><Relationship Id="rId221" Type="http://schemas.openxmlformats.org/officeDocument/2006/relationships/image" Target="media/image161.emf"/><Relationship Id="rId263" Type="http://schemas.openxmlformats.org/officeDocument/2006/relationships/image" Target="media/image198.png"/><Relationship Id="rId319" Type="http://schemas.openxmlformats.org/officeDocument/2006/relationships/image" Target="media/image254.png"/><Relationship Id="rId470" Type="http://schemas.openxmlformats.org/officeDocument/2006/relationships/image" Target="media/image405.emf"/><Relationship Id="rId526" Type="http://schemas.openxmlformats.org/officeDocument/2006/relationships/image" Target="media/image461.emf"/><Relationship Id="rId58" Type="http://schemas.openxmlformats.org/officeDocument/2006/relationships/image" Target="media/image31.emf"/><Relationship Id="rId123" Type="http://schemas.openxmlformats.org/officeDocument/2006/relationships/image" Target="media/image87.emf"/><Relationship Id="rId330" Type="http://schemas.openxmlformats.org/officeDocument/2006/relationships/image" Target="media/image265.png"/><Relationship Id="rId568" Type="http://schemas.openxmlformats.org/officeDocument/2006/relationships/oleObject" Target="embeddings/oleObject45.bin"/><Relationship Id="rId165" Type="http://schemas.openxmlformats.org/officeDocument/2006/relationships/image" Target="media/image120.emf"/><Relationship Id="rId372" Type="http://schemas.openxmlformats.org/officeDocument/2006/relationships/image" Target="media/image307.emf"/><Relationship Id="rId428" Type="http://schemas.openxmlformats.org/officeDocument/2006/relationships/image" Target="media/image363.png"/><Relationship Id="rId232" Type="http://schemas.openxmlformats.org/officeDocument/2006/relationships/image" Target="media/image172.emf"/><Relationship Id="rId274" Type="http://schemas.openxmlformats.org/officeDocument/2006/relationships/image" Target="media/image209.png"/><Relationship Id="rId481" Type="http://schemas.openxmlformats.org/officeDocument/2006/relationships/image" Target="media/image416.emf"/><Relationship Id="rId27" Type="http://schemas.openxmlformats.org/officeDocument/2006/relationships/image" Target="media/image9.emf"/><Relationship Id="rId69" Type="http://schemas.openxmlformats.org/officeDocument/2006/relationships/image" Target="media/image39.emf"/><Relationship Id="rId134" Type="http://schemas.openxmlformats.org/officeDocument/2006/relationships/image" Target="media/image96.wmf"/><Relationship Id="rId537" Type="http://schemas.openxmlformats.org/officeDocument/2006/relationships/image" Target="media/image472.png"/><Relationship Id="rId80" Type="http://schemas.openxmlformats.org/officeDocument/2006/relationships/image" Target="media/image50.emf"/><Relationship Id="rId176" Type="http://schemas.openxmlformats.org/officeDocument/2006/relationships/image" Target="media/image129.emf"/><Relationship Id="rId341" Type="http://schemas.openxmlformats.org/officeDocument/2006/relationships/image" Target="media/image276.png"/><Relationship Id="rId383" Type="http://schemas.openxmlformats.org/officeDocument/2006/relationships/image" Target="media/image318.png"/><Relationship Id="rId439" Type="http://schemas.openxmlformats.org/officeDocument/2006/relationships/image" Target="media/image374.png"/><Relationship Id="rId201" Type="http://schemas.openxmlformats.org/officeDocument/2006/relationships/image" Target="media/image147.emf"/><Relationship Id="rId243" Type="http://schemas.openxmlformats.org/officeDocument/2006/relationships/image" Target="media/image181.emf"/><Relationship Id="rId285" Type="http://schemas.openxmlformats.org/officeDocument/2006/relationships/image" Target="media/image220.png"/><Relationship Id="rId450" Type="http://schemas.openxmlformats.org/officeDocument/2006/relationships/image" Target="media/image385.emf"/><Relationship Id="rId506" Type="http://schemas.openxmlformats.org/officeDocument/2006/relationships/image" Target="media/image441.emf"/><Relationship Id="rId38" Type="http://schemas.openxmlformats.org/officeDocument/2006/relationships/oleObject" Target="embeddings/oleObject9.bin"/><Relationship Id="rId103" Type="http://schemas.openxmlformats.org/officeDocument/2006/relationships/image" Target="media/image71.emf"/><Relationship Id="rId310" Type="http://schemas.openxmlformats.org/officeDocument/2006/relationships/image" Target="media/image245.emf"/><Relationship Id="rId492" Type="http://schemas.openxmlformats.org/officeDocument/2006/relationships/image" Target="media/image427.png"/><Relationship Id="rId548" Type="http://schemas.openxmlformats.org/officeDocument/2006/relationships/image" Target="media/image482.emf"/><Relationship Id="rId91" Type="http://schemas.openxmlformats.org/officeDocument/2006/relationships/oleObject" Target="embeddings/oleObject17.bin"/><Relationship Id="rId145" Type="http://schemas.openxmlformats.org/officeDocument/2006/relationships/image" Target="media/image102.wmf"/><Relationship Id="rId187" Type="http://schemas.openxmlformats.org/officeDocument/2006/relationships/image" Target="media/image139.emf"/><Relationship Id="rId352" Type="http://schemas.openxmlformats.org/officeDocument/2006/relationships/image" Target="media/image287.png"/><Relationship Id="rId394" Type="http://schemas.openxmlformats.org/officeDocument/2006/relationships/image" Target="media/image329.png"/><Relationship Id="rId408" Type="http://schemas.openxmlformats.org/officeDocument/2006/relationships/image" Target="media/image343.png"/><Relationship Id="rId212" Type="http://schemas.openxmlformats.org/officeDocument/2006/relationships/oleObject" Target="embeddings/oleObject39.bin"/><Relationship Id="rId254" Type="http://schemas.openxmlformats.org/officeDocument/2006/relationships/image" Target="media/image189.png"/><Relationship Id="rId49" Type="http://schemas.openxmlformats.org/officeDocument/2006/relationships/image" Target="media/image23.png"/><Relationship Id="rId114" Type="http://schemas.openxmlformats.org/officeDocument/2006/relationships/image" Target="media/image81.emf"/><Relationship Id="rId296" Type="http://schemas.openxmlformats.org/officeDocument/2006/relationships/image" Target="media/image231.emf"/><Relationship Id="rId461" Type="http://schemas.openxmlformats.org/officeDocument/2006/relationships/image" Target="media/image396.emf"/><Relationship Id="rId517" Type="http://schemas.openxmlformats.org/officeDocument/2006/relationships/image" Target="media/image452.emf"/><Relationship Id="rId559" Type="http://schemas.openxmlformats.org/officeDocument/2006/relationships/image" Target="media/image492.png"/><Relationship Id="rId60" Type="http://schemas.openxmlformats.org/officeDocument/2006/relationships/oleObject" Target="embeddings/oleObject13.bin"/><Relationship Id="rId156" Type="http://schemas.openxmlformats.org/officeDocument/2006/relationships/image" Target="media/image111.emf"/><Relationship Id="rId198" Type="http://schemas.openxmlformats.org/officeDocument/2006/relationships/image" Target="media/image145.emf"/><Relationship Id="rId321" Type="http://schemas.openxmlformats.org/officeDocument/2006/relationships/image" Target="media/image256.png"/><Relationship Id="rId363" Type="http://schemas.openxmlformats.org/officeDocument/2006/relationships/image" Target="media/image298.png"/><Relationship Id="rId419" Type="http://schemas.openxmlformats.org/officeDocument/2006/relationships/image" Target="media/image354.png"/><Relationship Id="rId570" Type="http://schemas.openxmlformats.org/officeDocument/2006/relationships/oleObject" Target="embeddings/oleObject46.bin"/><Relationship Id="rId223" Type="http://schemas.openxmlformats.org/officeDocument/2006/relationships/image" Target="media/image163.emf"/><Relationship Id="rId430" Type="http://schemas.openxmlformats.org/officeDocument/2006/relationships/image" Target="media/image365.png"/><Relationship Id="rId18" Type="http://schemas.openxmlformats.org/officeDocument/2006/relationships/oleObject" Target="embeddings/oleObject2.bin"/><Relationship Id="rId265" Type="http://schemas.openxmlformats.org/officeDocument/2006/relationships/image" Target="media/image200.png"/><Relationship Id="rId472" Type="http://schemas.openxmlformats.org/officeDocument/2006/relationships/image" Target="media/image407.emf"/><Relationship Id="rId528" Type="http://schemas.openxmlformats.org/officeDocument/2006/relationships/image" Target="media/image463.emf"/><Relationship Id="rId125" Type="http://schemas.openxmlformats.org/officeDocument/2006/relationships/image" Target="media/image88.emf"/><Relationship Id="rId167" Type="http://schemas.openxmlformats.org/officeDocument/2006/relationships/image" Target="media/image122.emf"/><Relationship Id="rId332" Type="http://schemas.openxmlformats.org/officeDocument/2006/relationships/image" Target="media/image267.emf"/><Relationship Id="rId374" Type="http://schemas.openxmlformats.org/officeDocument/2006/relationships/image" Target="media/image309.png"/><Relationship Id="rId71" Type="http://schemas.openxmlformats.org/officeDocument/2006/relationships/image" Target="media/image41.emf"/><Relationship Id="rId234" Type="http://schemas.openxmlformats.org/officeDocument/2006/relationships/image" Target="media/image174.emf"/><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211.emf"/><Relationship Id="rId441" Type="http://schemas.openxmlformats.org/officeDocument/2006/relationships/image" Target="media/image376.png"/><Relationship Id="rId483" Type="http://schemas.openxmlformats.org/officeDocument/2006/relationships/image" Target="media/image418.emf"/><Relationship Id="rId539" Type="http://schemas.openxmlformats.org/officeDocument/2006/relationships/image" Target="media/image474.emf"/><Relationship Id="rId40" Type="http://schemas.openxmlformats.org/officeDocument/2006/relationships/oleObject" Target="embeddings/oleObject10.bin"/><Relationship Id="rId136" Type="http://schemas.openxmlformats.org/officeDocument/2006/relationships/image" Target="media/image97.emf"/><Relationship Id="rId178" Type="http://schemas.openxmlformats.org/officeDocument/2006/relationships/image" Target="media/image131.emf"/><Relationship Id="rId301" Type="http://schemas.openxmlformats.org/officeDocument/2006/relationships/image" Target="media/image236.png"/><Relationship Id="rId343" Type="http://schemas.openxmlformats.org/officeDocument/2006/relationships/image" Target="media/image278.png"/><Relationship Id="rId550" Type="http://schemas.openxmlformats.org/officeDocument/2006/relationships/image" Target="media/image484.png"/><Relationship Id="rId82" Type="http://schemas.openxmlformats.org/officeDocument/2006/relationships/image" Target="media/image52.emf"/><Relationship Id="rId203" Type="http://schemas.openxmlformats.org/officeDocument/2006/relationships/image" Target="media/image149.emf"/><Relationship Id="rId385" Type="http://schemas.openxmlformats.org/officeDocument/2006/relationships/image" Target="media/image320.emf"/><Relationship Id="rId245" Type="http://schemas.openxmlformats.org/officeDocument/2006/relationships/hyperlink" Target="file:///I:\workdoc\&#30740;&#31350;&#29983;&#35838;&#39064;\&#20449;&#21495;&#37325;&#26500;\&#24037;&#20855;&#31665;\&#26102;&#39057;&#20998;&#26512;&#24037;&#20855;&#31665;\tutorial.pdf" TargetMode="External"/><Relationship Id="rId287" Type="http://schemas.openxmlformats.org/officeDocument/2006/relationships/image" Target="media/image222.png"/><Relationship Id="rId410" Type="http://schemas.openxmlformats.org/officeDocument/2006/relationships/image" Target="media/image345.png"/><Relationship Id="rId452" Type="http://schemas.openxmlformats.org/officeDocument/2006/relationships/image" Target="media/image387.png"/><Relationship Id="rId494" Type="http://schemas.openxmlformats.org/officeDocument/2006/relationships/image" Target="media/image429.png"/><Relationship Id="rId508" Type="http://schemas.openxmlformats.org/officeDocument/2006/relationships/image" Target="media/image443.png"/><Relationship Id="rId105" Type="http://schemas.openxmlformats.org/officeDocument/2006/relationships/image" Target="media/image73.emf"/><Relationship Id="rId147" Type="http://schemas.openxmlformats.org/officeDocument/2006/relationships/image" Target="media/image103.emf"/><Relationship Id="rId312" Type="http://schemas.openxmlformats.org/officeDocument/2006/relationships/image" Target="media/image247.emf"/><Relationship Id="rId354" Type="http://schemas.openxmlformats.org/officeDocument/2006/relationships/image" Target="media/image289.png"/><Relationship Id="rId51" Type="http://schemas.openxmlformats.org/officeDocument/2006/relationships/image" Target="media/image25.emf"/><Relationship Id="rId93" Type="http://schemas.openxmlformats.org/officeDocument/2006/relationships/image" Target="media/image61.emf"/><Relationship Id="rId189" Type="http://schemas.openxmlformats.org/officeDocument/2006/relationships/oleObject" Target="embeddings/oleObject31.bin"/><Relationship Id="rId396" Type="http://schemas.openxmlformats.org/officeDocument/2006/relationships/image" Target="media/image331.png"/><Relationship Id="rId561" Type="http://schemas.openxmlformats.org/officeDocument/2006/relationships/image" Target="media/image494.emf"/><Relationship Id="rId214" Type="http://schemas.openxmlformats.org/officeDocument/2006/relationships/oleObject" Target="embeddings/oleObject40.bin"/><Relationship Id="rId256" Type="http://schemas.openxmlformats.org/officeDocument/2006/relationships/image" Target="media/image191.png"/><Relationship Id="rId298" Type="http://schemas.openxmlformats.org/officeDocument/2006/relationships/image" Target="media/image233.png"/><Relationship Id="rId421" Type="http://schemas.openxmlformats.org/officeDocument/2006/relationships/image" Target="media/image356.png"/><Relationship Id="rId463" Type="http://schemas.openxmlformats.org/officeDocument/2006/relationships/image" Target="media/image398.png"/><Relationship Id="rId519" Type="http://schemas.openxmlformats.org/officeDocument/2006/relationships/image" Target="media/image454.png"/><Relationship Id="rId116" Type="http://schemas.openxmlformats.org/officeDocument/2006/relationships/image" Target="media/image83.png"/><Relationship Id="rId158" Type="http://schemas.openxmlformats.org/officeDocument/2006/relationships/image" Target="media/image113.emf"/><Relationship Id="rId323" Type="http://schemas.openxmlformats.org/officeDocument/2006/relationships/image" Target="media/image258.emf"/><Relationship Id="rId530" Type="http://schemas.openxmlformats.org/officeDocument/2006/relationships/image" Target="media/image465.emf"/><Relationship Id="rId20" Type="http://schemas.openxmlformats.org/officeDocument/2006/relationships/oleObject" Target="embeddings/oleObject3.bin"/><Relationship Id="rId62" Type="http://schemas.openxmlformats.org/officeDocument/2006/relationships/oleObject" Target="embeddings/oleObject14.bin"/><Relationship Id="rId365" Type="http://schemas.openxmlformats.org/officeDocument/2006/relationships/image" Target="media/image300.png"/><Relationship Id="rId572" Type="http://schemas.openxmlformats.org/officeDocument/2006/relationships/image" Target="media/image502.emf"/><Relationship Id="rId225" Type="http://schemas.openxmlformats.org/officeDocument/2006/relationships/image" Target="media/image165.png"/><Relationship Id="rId267" Type="http://schemas.openxmlformats.org/officeDocument/2006/relationships/image" Target="media/image202.png"/><Relationship Id="rId432" Type="http://schemas.openxmlformats.org/officeDocument/2006/relationships/image" Target="media/image367.png"/><Relationship Id="rId474" Type="http://schemas.openxmlformats.org/officeDocument/2006/relationships/image" Target="media/image409.png"/><Relationship Id="rId127" Type="http://schemas.openxmlformats.org/officeDocument/2006/relationships/image" Target="media/image90.emf"/><Relationship Id="rId31" Type="http://schemas.openxmlformats.org/officeDocument/2006/relationships/image" Target="media/image11.wmf"/><Relationship Id="rId73" Type="http://schemas.openxmlformats.org/officeDocument/2006/relationships/image" Target="media/image43.emf"/><Relationship Id="rId169" Type="http://schemas.openxmlformats.org/officeDocument/2006/relationships/oleObject" Target="embeddings/oleObject28.bin"/><Relationship Id="rId334" Type="http://schemas.openxmlformats.org/officeDocument/2006/relationships/image" Target="media/image269.png"/><Relationship Id="rId376" Type="http://schemas.openxmlformats.org/officeDocument/2006/relationships/image" Target="media/image311.emf"/><Relationship Id="rId541" Type="http://schemas.openxmlformats.org/officeDocument/2006/relationships/image" Target="media/image476.emf"/><Relationship Id="rId4" Type="http://schemas.openxmlformats.org/officeDocument/2006/relationships/settings" Target="settings.xml"/><Relationship Id="rId180" Type="http://schemas.openxmlformats.org/officeDocument/2006/relationships/image" Target="media/image133.emf"/><Relationship Id="rId236" Type="http://schemas.openxmlformats.org/officeDocument/2006/relationships/image" Target="media/image176.emf"/><Relationship Id="rId278" Type="http://schemas.openxmlformats.org/officeDocument/2006/relationships/image" Target="media/image213.emf"/><Relationship Id="rId401" Type="http://schemas.openxmlformats.org/officeDocument/2006/relationships/image" Target="media/image336.png"/><Relationship Id="rId443" Type="http://schemas.openxmlformats.org/officeDocument/2006/relationships/image" Target="media/image378.png"/><Relationship Id="rId303" Type="http://schemas.openxmlformats.org/officeDocument/2006/relationships/image" Target="media/image238.png"/><Relationship Id="rId485" Type="http://schemas.openxmlformats.org/officeDocument/2006/relationships/image" Target="media/image420.emf"/><Relationship Id="rId42" Type="http://schemas.openxmlformats.org/officeDocument/2006/relationships/image" Target="media/image17.emf"/><Relationship Id="rId84" Type="http://schemas.openxmlformats.org/officeDocument/2006/relationships/image" Target="media/image54.emf"/><Relationship Id="rId138" Type="http://schemas.openxmlformats.org/officeDocument/2006/relationships/image" Target="media/image98.wmf"/><Relationship Id="rId345" Type="http://schemas.openxmlformats.org/officeDocument/2006/relationships/image" Target="media/image280.png"/><Relationship Id="rId387" Type="http://schemas.openxmlformats.org/officeDocument/2006/relationships/image" Target="media/image322.png"/><Relationship Id="rId510" Type="http://schemas.openxmlformats.org/officeDocument/2006/relationships/image" Target="media/image445.png"/><Relationship Id="rId552" Type="http://schemas.openxmlformats.org/officeDocument/2006/relationships/image" Target="media/image486.emf"/><Relationship Id="rId191" Type="http://schemas.openxmlformats.org/officeDocument/2006/relationships/oleObject" Target="embeddings/oleObject32.bin"/><Relationship Id="rId205" Type="http://schemas.openxmlformats.org/officeDocument/2006/relationships/image" Target="media/image151.emf"/><Relationship Id="rId247" Type="http://schemas.openxmlformats.org/officeDocument/2006/relationships/image" Target="media/image183.emf"/><Relationship Id="rId412" Type="http://schemas.openxmlformats.org/officeDocument/2006/relationships/image" Target="media/image347.png"/><Relationship Id="rId107" Type="http://schemas.openxmlformats.org/officeDocument/2006/relationships/image" Target="media/image75.emf"/><Relationship Id="rId289" Type="http://schemas.openxmlformats.org/officeDocument/2006/relationships/image" Target="media/image224.png"/><Relationship Id="rId454" Type="http://schemas.openxmlformats.org/officeDocument/2006/relationships/image" Target="media/image389.png"/><Relationship Id="rId496" Type="http://schemas.openxmlformats.org/officeDocument/2006/relationships/image" Target="media/image431.png"/><Relationship Id="rId11" Type="http://schemas.openxmlformats.org/officeDocument/2006/relationships/hyperlink" Target="https://www.researchgate.net" TargetMode="External"/><Relationship Id="rId53" Type="http://schemas.openxmlformats.org/officeDocument/2006/relationships/image" Target="media/image26.emf"/><Relationship Id="rId149" Type="http://schemas.openxmlformats.org/officeDocument/2006/relationships/image" Target="media/image105.emf"/><Relationship Id="rId314" Type="http://schemas.openxmlformats.org/officeDocument/2006/relationships/image" Target="media/image249.png"/><Relationship Id="rId356" Type="http://schemas.openxmlformats.org/officeDocument/2006/relationships/image" Target="media/image291.png"/><Relationship Id="rId398" Type="http://schemas.openxmlformats.org/officeDocument/2006/relationships/image" Target="media/image333.png"/><Relationship Id="rId521" Type="http://schemas.openxmlformats.org/officeDocument/2006/relationships/image" Target="media/image456.emf"/><Relationship Id="rId563" Type="http://schemas.openxmlformats.org/officeDocument/2006/relationships/image" Target="media/image495.emf"/><Relationship Id="rId95" Type="http://schemas.openxmlformats.org/officeDocument/2006/relationships/image" Target="media/image63.emf"/><Relationship Id="rId160" Type="http://schemas.openxmlformats.org/officeDocument/2006/relationships/image" Target="media/image115.emf"/><Relationship Id="rId216" Type="http://schemas.openxmlformats.org/officeDocument/2006/relationships/image" Target="media/image158.emf"/><Relationship Id="rId423" Type="http://schemas.openxmlformats.org/officeDocument/2006/relationships/image" Target="media/image358.emf"/><Relationship Id="rId258" Type="http://schemas.openxmlformats.org/officeDocument/2006/relationships/image" Target="media/image193.emf"/><Relationship Id="rId465" Type="http://schemas.openxmlformats.org/officeDocument/2006/relationships/image" Target="media/image400.png"/><Relationship Id="rId22" Type="http://schemas.openxmlformats.org/officeDocument/2006/relationships/image" Target="media/image5.emf"/><Relationship Id="rId64" Type="http://schemas.openxmlformats.org/officeDocument/2006/relationships/oleObject" Target="embeddings/oleObject15.bin"/><Relationship Id="rId118" Type="http://schemas.openxmlformats.org/officeDocument/2006/relationships/hyperlink" Target="file:///I:\workdoc\&#30740;&#31350;&#29983;&#35838;&#39064;\&#20449;&#21495;&#37325;&#26500;\&#12304;&#32463;&#20856;&#12305;&#26102;&#21464;&#28388;&#27874;&#21450;&#20449;&#21495;&#21512;&#25104;.pdf" TargetMode="External"/><Relationship Id="rId325" Type="http://schemas.openxmlformats.org/officeDocument/2006/relationships/image" Target="media/image260.png"/><Relationship Id="rId367" Type="http://schemas.openxmlformats.org/officeDocument/2006/relationships/image" Target="media/image302.png"/><Relationship Id="rId532" Type="http://schemas.openxmlformats.org/officeDocument/2006/relationships/image" Target="media/image467.emf"/><Relationship Id="rId574" Type="http://schemas.openxmlformats.org/officeDocument/2006/relationships/theme" Target="theme/theme1.xml"/><Relationship Id="rId171" Type="http://schemas.openxmlformats.org/officeDocument/2006/relationships/oleObject" Target="embeddings/oleObject29.bin"/><Relationship Id="rId227" Type="http://schemas.openxmlformats.org/officeDocument/2006/relationships/image" Target="media/image167.emf"/><Relationship Id="rId269" Type="http://schemas.openxmlformats.org/officeDocument/2006/relationships/image" Target="media/image204.png"/><Relationship Id="rId434" Type="http://schemas.openxmlformats.org/officeDocument/2006/relationships/image" Target="media/image369.png"/><Relationship Id="rId476" Type="http://schemas.openxmlformats.org/officeDocument/2006/relationships/image" Target="media/image411.png"/><Relationship Id="rId33" Type="http://schemas.openxmlformats.org/officeDocument/2006/relationships/image" Target="media/image12.wmf"/><Relationship Id="rId129" Type="http://schemas.openxmlformats.org/officeDocument/2006/relationships/image" Target="media/image92.emf"/><Relationship Id="rId280" Type="http://schemas.openxmlformats.org/officeDocument/2006/relationships/image" Target="media/image215.emf"/><Relationship Id="rId336" Type="http://schemas.openxmlformats.org/officeDocument/2006/relationships/image" Target="media/image271.png"/><Relationship Id="rId501" Type="http://schemas.openxmlformats.org/officeDocument/2006/relationships/image" Target="media/image436.png"/><Relationship Id="rId543" Type="http://schemas.openxmlformats.org/officeDocument/2006/relationships/image" Target="media/image478.emf"/><Relationship Id="rId75" Type="http://schemas.openxmlformats.org/officeDocument/2006/relationships/image" Target="media/image45.emf"/><Relationship Id="rId140" Type="http://schemas.openxmlformats.org/officeDocument/2006/relationships/image" Target="media/image99.emf"/><Relationship Id="rId182" Type="http://schemas.openxmlformats.org/officeDocument/2006/relationships/image" Target="media/image135.emf"/><Relationship Id="rId378" Type="http://schemas.openxmlformats.org/officeDocument/2006/relationships/image" Target="media/image313.png"/><Relationship Id="rId403" Type="http://schemas.openxmlformats.org/officeDocument/2006/relationships/image" Target="media/image338.emf"/><Relationship Id="rId6" Type="http://schemas.openxmlformats.org/officeDocument/2006/relationships/footnotes" Target="footnotes.xml"/><Relationship Id="rId238" Type="http://schemas.openxmlformats.org/officeDocument/2006/relationships/hyperlink" Target="https://github.com/otoolej/IF_estimation_PLEDs" TargetMode="External"/><Relationship Id="rId445" Type="http://schemas.openxmlformats.org/officeDocument/2006/relationships/image" Target="media/image380.png"/><Relationship Id="rId487" Type="http://schemas.openxmlformats.org/officeDocument/2006/relationships/image" Target="media/image422.emf"/><Relationship Id="rId291" Type="http://schemas.openxmlformats.org/officeDocument/2006/relationships/image" Target="media/image226.png"/><Relationship Id="rId305" Type="http://schemas.openxmlformats.org/officeDocument/2006/relationships/image" Target="media/image240.png"/><Relationship Id="rId347" Type="http://schemas.openxmlformats.org/officeDocument/2006/relationships/image" Target="media/image282.png"/><Relationship Id="rId512" Type="http://schemas.openxmlformats.org/officeDocument/2006/relationships/image" Target="media/image447.emf"/><Relationship Id="rId44" Type="http://schemas.openxmlformats.org/officeDocument/2006/relationships/image" Target="media/image19.emf"/><Relationship Id="rId86" Type="http://schemas.openxmlformats.org/officeDocument/2006/relationships/image" Target="media/image56.emf"/><Relationship Id="rId151" Type="http://schemas.openxmlformats.org/officeDocument/2006/relationships/image" Target="media/image106.emf"/><Relationship Id="rId389" Type="http://schemas.openxmlformats.org/officeDocument/2006/relationships/image" Target="media/image324.png"/><Relationship Id="rId554" Type="http://schemas.openxmlformats.org/officeDocument/2006/relationships/image" Target="media/image488.emf"/><Relationship Id="rId193" Type="http://schemas.openxmlformats.org/officeDocument/2006/relationships/oleObject" Target="embeddings/oleObject33.bin"/><Relationship Id="rId207" Type="http://schemas.openxmlformats.org/officeDocument/2006/relationships/image" Target="media/image153.emf"/><Relationship Id="rId249" Type="http://schemas.openxmlformats.org/officeDocument/2006/relationships/image" Target="media/image185.emf"/><Relationship Id="rId414" Type="http://schemas.openxmlformats.org/officeDocument/2006/relationships/image" Target="media/image349.png"/><Relationship Id="rId456" Type="http://schemas.openxmlformats.org/officeDocument/2006/relationships/image" Target="media/image391.png"/><Relationship Id="rId498" Type="http://schemas.openxmlformats.org/officeDocument/2006/relationships/image" Target="media/image433.png"/><Relationship Id="rId13" Type="http://schemas.openxmlformats.org/officeDocument/2006/relationships/hyperlink" Target="https://www.researchgate.net/profile/Nabeel_Khan3" TargetMode="External"/><Relationship Id="rId109" Type="http://schemas.openxmlformats.org/officeDocument/2006/relationships/image" Target="media/image77.emf"/><Relationship Id="rId260" Type="http://schemas.openxmlformats.org/officeDocument/2006/relationships/image" Target="media/image195.emf"/><Relationship Id="rId316" Type="http://schemas.openxmlformats.org/officeDocument/2006/relationships/image" Target="media/image251.emf"/><Relationship Id="rId523" Type="http://schemas.openxmlformats.org/officeDocument/2006/relationships/image" Target="media/image458.emf"/><Relationship Id="rId55" Type="http://schemas.openxmlformats.org/officeDocument/2006/relationships/image" Target="media/image28.emf"/><Relationship Id="rId97" Type="http://schemas.openxmlformats.org/officeDocument/2006/relationships/image" Target="media/image65.emf"/><Relationship Id="rId120" Type="http://schemas.openxmlformats.org/officeDocument/2006/relationships/oleObject" Target="embeddings/oleObject18.bin"/><Relationship Id="rId358" Type="http://schemas.openxmlformats.org/officeDocument/2006/relationships/image" Target="media/image293.emf"/><Relationship Id="rId565" Type="http://schemas.openxmlformats.org/officeDocument/2006/relationships/image" Target="media/image497.emf"/><Relationship Id="rId162" Type="http://schemas.openxmlformats.org/officeDocument/2006/relationships/image" Target="media/image117.emf"/><Relationship Id="rId218" Type="http://schemas.openxmlformats.org/officeDocument/2006/relationships/oleObject" Target="embeddings/oleObject41.bin"/><Relationship Id="rId425" Type="http://schemas.openxmlformats.org/officeDocument/2006/relationships/image" Target="media/image360.png"/><Relationship Id="rId467" Type="http://schemas.openxmlformats.org/officeDocument/2006/relationships/image" Target="media/image402.png"/><Relationship Id="rId271" Type="http://schemas.openxmlformats.org/officeDocument/2006/relationships/image" Target="media/image206.emf"/><Relationship Id="rId24" Type="http://schemas.openxmlformats.org/officeDocument/2006/relationships/image" Target="media/image7.emf"/><Relationship Id="rId66" Type="http://schemas.openxmlformats.org/officeDocument/2006/relationships/image" Target="media/image36.emf"/><Relationship Id="rId131" Type="http://schemas.openxmlformats.org/officeDocument/2006/relationships/image" Target="media/image94.emf"/><Relationship Id="rId327" Type="http://schemas.openxmlformats.org/officeDocument/2006/relationships/image" Target="media/image262.png"/><Relationship Id="rId369" Type="http://schemas.openxmlformats.org/officeDocument/2006/relationships/image" Target="media/image304.png"/><Relationship Id="rId534" Type="http://schemas.openxmlformats.org/officeDocument/2006/relationships/image" Target="media/image469.emf"/><Relationship Id="rId173" Type="http://schemas.openxmlformats.org/officeDocument/2006/relationships/image" Target="media/image126.emf"/><Relationship Id="rId229" Type="http://schemas.openxmlformats.org/officeDocument/2006/relationships/image" Target="media/image169.emf"/><Relationship Id="rId380" Type="http://schemas.openxmlformats.org/officeDocument/2006/relationships/image" Target="media/image315.png"/><Relationship Id="rId436" Type="http://schemas.openxmlformats.org/officeDocument/2006/relationships/image" Target="media/image371.png"/><Relationship Id="rId240" Type="http://schemas.openxmlformats.org/officeDocument/2006/relationships/image" Target="media/image178.emf"/><Relationship Id="rId478" Type="http://schemas.openxmlformats.org/officeDocument/2006/relationships/image" Target="media/image413.png"/><Relationship Id="rId35" Type="http://schemas.openxmlformats.org/officeDocument/2006/relationships/image" Target="media/image13.png"/><Relationship Id="rId77" Type="http://schemas.openxmlformats.org/officeDocument/2006/relationships/image" Target="media/image47.emf"/><Relationship Id="rId100" Type="http://schemas.openxmlformats.org/officeDocument/2006/relationships/image" Target="media/image68.emf"/><Relationship Id="rId282" Type="http://schemas.openxmlformats.org/officeDocument/2006/relationships/image" Target="media/image217.png"/><Relationship Id="rId338" Type="http://schemas.openxmlformats.org/officeDocument/2006/relationships/image" Target="media/image273.emf"/><Relationship Id="rId503" Type="http://schemas.openxmlformats.org/officeDocument/2006/relationships/image" Target="media/image438.emf"/><Relationship Id="rId545" Type="http://schemas.openxmlformats.org/officeDocument/2006/relationships/hyperlink" Target="file:///E:\matlab\time_frequency\tfsa_6.3\tfsa.pdf" TargetMode="External"/><Relationship Id="rId8" Type="http://schemas.openxmlformats.org/officeDocument/2006/relationships/hyperlink" Target="http://otoolej.github.io/code/" TargetMode="External"/><Relationship Id="rId142" Type="http://schemas.openxmlformats.org/officeDocument/2006/relationships/oleObject" Target="embeddings/oleObject24.bin"/><Relationship Id="rId184" Type="http://schemas.openxmlformats.org/officeDocument/2006/relationships/image" Target="media/image136.emf"/><Relationship Id="rId391" Type="http://schemas.openxmlformats.org/officeDocument/2006/relationships/image" Target="media/image326.png"/><Relationship Id="rId405" Type="http://schemas.openxmlformats.org/officeDocument/2006/relationships/image" Target="media/image340.png"/><Relationship Id="rId447" Type="http://schemas.openxmlformats.org/officeDocument/2006/relationships/image" Target="media/image382.png"/><Relationship Id="rId251" Type="http://schemas.openxmlformats.org/officeDocument/2006/relationships/image" Target="media/image186.png"/><Relationship Id="rId489" Type="http://schemas.openxmlformats.org/officeDocument/2006/relationships/image" Target="media/image424.png"/><Relationship Id="rId46" Type="http://schemas.openxmlformats.org/officeDocument/2006/relationships/image" Target="media/image20.emf"/><Relationship Id="rId293" Type="http://schemas.openxmlformats.org/officeDocument/2006/relationships/image" Target="media/image228.png"/><Relationship Id="rId307" Type="http://schemas.openxmlformats.org/officeDocument/2006/relationships/image" Target="media/image242.png"/><Relationship Id="rId349" Type="http://schemas.openxmlformats.org/officeDocument/2006/relationships/image" Target="media/image284.png"/><Relationship Id="rId514" Type="http://schemas.openxmlformats.org/officeDocument/2006/relationships/image" Target="media/image449.emf"/><Relationship Id="rId556" Type="http://schemas.openxmlformats.org/officeDocument/2006/relationships/image" Target="media/image490.emf"/><Relationship Id="rId88" Type="http://schemas.openxmlformats.org/officeDocument/2006/relationships/image" Target="media/image58.emf"/><Relationship Id="rId111" Type="http://schemas.openxmlformats.org/officeDocument/2006/relationships/image" Target="media/image79.emf"/><Relationship Id="rId153" Type="http://schemas.openxmlformats.org/officeDocument/2006/relationships/image" Target="media/image108.emf"/><Relationship Id="rId195" Type="http://schemas.openxmlformats.org/officeDocument/2006/relationships/oleObject" Target="embeddings/oleObject34.bin"/><Relationship Id="rId209" Type="http://schemas.openxmlformats.org/officeDocument/2006/relationships/image" Target="media/image154.emf"/><Relationship Id="rId360" Type="http://schemas.openxmlformats.org/officeDocument/2006/relationships/image" Target="media/image295.png"/><Relationship Id="rId416" Type="http://schemas.openxmlformats.org/officeDocument/2006/relationships/image" Target="media/image351.emf"/><Relationship Id="rId220" Type="http://schemas.openxmlformats.org/officeDocument/2006/relationships/oleObject" Target="embeddings/oleObject42.bin"/><Relationship Id="rId458" Type="http://schemas.openxmlformats.org/officeDocument/2006/relationships/image" Target="media/image393.emf"/><Relationship Id="rId15" Type="http://schemas.openxmlformats.org/officeDocument/2006/relationships/image" Target="media/image1.emf"/><Relationship Id="rId57" Type="http://schemas.openxmlformats.org/officeDocument/2006/relationships/image" Target="media/image30.emf"/><Relationship Id="rId262" Type="http://schemas.openxmlformats.org/officeDocument/2006/relationships/image" Target="media/image197.png"/><Relationship Id="rId318" Type="http://schemas.openxmlformats.org/officeDocument/2006/relationships/image" Target="media/image253.png"/><Relationship Id="rId525" Type="http://schemas.openxmlformats.org/officeDocument/2006/relationships/image" Target="media/image460.emf"/><Relationship Id="rId567" Type="http://schemas.openxmlformats.org/officeDocument/2006/relationships/image" Target="media/image499.emf"/><Relationship Id="rId99" Type="http://schemas.openxmlformats.org/officeDocument/2006/relationships/image" Target="media/image67.emf"/><Relationship Id="rId122" Type="http://schemas.openxmlformats.org/officeDocument/2006/relationships/oleObject" Target="embeddings/oleObject19.bin"/><Relationship Id="rId164" Type="http://schemas.openxmlformats.org/officeDocument/2006/relationships/image" Target="media/image119.emf"/><Relationship Id="rId371" Type="http://schemas.openxmlformats.org/officeDocument/2006/relationships/image" Target="media/image306.emf"/><Relationship Id="rId427" Type="http://schemas.openxmlformats.org/officeDocument/2006/relationships/image" Target="media/image362.emf"/><Relationship Id="rId469" Type="http://schemas.openxmlformats.org/officeDocument/2006/relationships/image" Target="media/image404.png"/><Relationship Id="rId26" Type="http://schemas.openxmlformats.org/officeDocument/2006/relationships/oleObject" Target="embeddings/oleObject4.bin"/><Relationship Id="rId231" Type="http://schemas.openxmlformats.org/officeDocument/2006/relationships/image" Target="media/image171.emf"/><Relationship Id="rId273" Type="http://schemas.openxmlformats.org/officeDocument/2006/relationships/image" Target="media/image208.png"/><Relationship Id="rId329" Type="http://schemas.openxmlformats.org/officeDocument/2006/relationships/image" Target="media/image264.png"/><Relationship Id="rId480" Type="http://schemas.openxmlformats.org/officeDocument/2006/relationships/image" Target="media/image415.png"/><Relationship Id="rId536" Type="http://schemas.openxmlformats.org/officeDocument/2006/relationships/image" Target="media/image471.emf"/><Relationship Id="rId68" Type="http://schemas.openxmlformats.org/officeDocument/2006/relationships/image" Target="media/image38.emf"/><Relationship Id="rId133" Type="http://schemas.openxmlformats.org/officeDocument/2006/relationships/oleObject" Target="embeddings/oleObject21.bin"/><Relationship Id="rId175" Type="http://schemas.openxmlformats.org/officeDocument/2006/relationships/image" Target="media/image128.emf"/><Relationship Id="rId340" Type="http://schemas.openxmlformats.org/officeDocument/2006/relationships/image" Target="media/image275.png"/><Relationship Id="rId200" Type="http://schemas.openxmlformats.org/officeDocument/2006/relationships/image" Target="media/image146.emf"/><Relationship Id="rId382" Type="http://schemas.openxmlformats.org/officeDocument/2006/relationships/image" Target="media/image317.png"/><Relationship Id="rId438" Type="http://schemas.openxmlformats.org/officeDocument/2006/relationships/image" Target="media/image373.png"/><Relationship Id="rId242" Type="http://schemas.openxmlformats.org/officeDocument/2006/relationships/image" Target="media/image180.emf"/><Relationship Id="rId284" Type="http://schemas.openxmlformats.org/officeDocument/2006/relationships/image" Target="media/image219.png"/><Relationship Id="rId491" Type="http://schemas.openxmlformats.org/officeDocument/2006/relationships/image" Target="media/image426.png"/><Relationship Id="rId505" Type="http://schemas.openxmlformats.org/officeDocument/2006/relationships/image" Target="media/image440.png"/><Relationship Id="rId37" Type="http://schemas.openxmlformats.org/officeDocument/2006/relationships/image" Target="media/image14.wmf"/><Relationship Id="rId79" Type="http://schemas.openxmlformats.org/officeDocument/2006/relationships/image" Target="media/image49.emf"/><Relationship Id="rId102" Type="http://schemas.openxmlformats.org/officeDocument/2006/relationships/image" Target="media/image70.emf"/><Relationship Id="rId144" Type="http://schemas.openxmlformats.org/officeDocument/2006/relationships/oleObject" Target="embeddings/oleObject25.bin"/><Relationship Id="rId547" Type="http://schemas.openxmlformats.org/officeDocument/2006/relationships/image" Target="media/image481.png"/><Relationship Id="rId90" Type="http://schemas.openxmlformats.org/officeDocument/2006/relationships/image" Target="media/image59.emf"/><Relationship Id="rId186" Type="http://schemas.openxmlformats.org/officeDocument/2006/relationships/image" Target="media/image138.emf"/><Relationship Id="rId351" Type="http://schemas.openxmlformats.org/officeDocument/2006/relationships/image" Target="media/image286.png"/><Relationship Id="rId393" Type="http://schemas.openxmlformats.org/officeDocument/2006/relationships/image" Target="media/image328.png"/><Relationship Id="rId407" Type="http://schemas.openxmlformats.org/officeDocument/2006/relationships/image" Target="media/image342.png"/><Relationship Id="rId449" Type="http://schemas.openxmlformats.org/officeDocument/2006/relationships/image" Target="media/image384.emf"/><Relationship Id="rId211" Type="http://schemas.openxmlformats.org/officeDocument/2006/relationships/image" Target="media/image155.emf"/><Relationship Id="rId253" Type="http://schemas.openxmlformats.org/officeDocument/2006/relationships/image" Target="media/image188.png"/><Relationship Id="rId295" Type="http://schemas.openxmlformats.org/officeDocument/2006/relationships/image" Target="media/image230.emf"/><Relationship Id="rId309" Type="http://schemas.openxmlformats.org/officeDocument/2006/relationships/image" Target="media/image244.png"/><Relationship Id="rId460" Type="http://schemas.openxmlformats.org/officeDocument/2006/relationships/image" Target="media/image395.emf"/><Relationship Id="rId516" Type="http://schemas.openxmlformats.org/officeDocument/2006/relationships/image" Target="media/image451.emf"/><Relationship Id="rId48" Type="http://schemas.openxmlformats.org/officeDocument/2006/relationships/image" Target="media/image22.emf"/><Relationship Id="rId113" Type="http://schemas.openxmlformats.org/officeDocument/2006/relationships/image" Target="media/image80.emf"/><Relationship Id="rId320" Type="http://schemas.openxmlformats.org/officeDocument/2006/relationships/image" Target="media/image255.png"/><Relationship Id="rId558" Type="http://schemas.openxmlformats.org/officeDocument/2006/relationships/image" Target="media/image491.emf"/><Relationship Id="rId155" Type="http://schemas.openxmlformats.org/officeDocument/2006/relationships/image" Target="media/image110.emf"/><Relationship Id="rId197" Type="http://schemas.openxmlformats.org/officeDocument/2006/relationships/oleObject" Target="embeddings/oleObject35.bin"/><Relationship Id="rId362" Type="http://schemas.openxmlformats.org/officeDocument/2006/relationships/image" Target="media/image297.png"/><Relationship Id="rId418" Type="http://schemas.openxmlformats.org/officeDocument/2006/relationships/image" Target="media/image353.png"/><Relationship Id="rId222" Type="http://schemas.openxmlformats.org/officeDocument/2006/relationships/image" Target="media/image162.emf"/><Relationship Id="rId264" Type="http://schemas.openxmlformats.org/officeDocument/2006/relationships/image" Target="media/image199.png"/><Relationship Id="rId471" Type="http://schemas.openxmlformats.org/officeDocument/2006/relationships/image" Target="media/image406.emf"/><Relationship Id="rId17" Type="http://schemas.openxmlformats.org/officeDocument/2006/relationships/image" Target="media/image2.emf"/><Relationship Id="rId59" Type="http://schemas.openxmlformats.org/officeDocument/2006/relationships/image" Target="media/image32.emf"/><Relationship Id="rId124" Type="http://schemas.openxmlformats.org/officeDocument/2006/relationships/oleObject" Target="embeddings/oleObject20.bin"/><Relationship Id="rId527" Type="http://schemas.openxmlformats.org/officeDocument/2006/relationships/image" Target="media/image462.emf"/><Relationship Id="rId569" Type="http://schemas.openxmlformats.org/officeDocument/2006/relationships/image" Target="media/image500.emf"/><Relationship Id="rId70" Type="http://schemas.openxmlformats.org/officeDocument/2006/relationships/image" Target="media/image40.emf"/><Relationship Id="rId166" Type="http://schemas.openxmlformats.org/officeDocument/2006/relationships/image" Target="media/image121.emf"/><Relationship Id="rId331" Type="http://schemas.openxmlformats.org/officeDocument/2006/relationships/image" Target="media/image266.emf"/><Relationship Id="rId373" Type="http://schemas.openxmlformats.org/officeDocument/2006/relationships/image" Target="media/image308.png"/><Relationship Id="rId429" Type="http://schemas.openxmlformats.org/officeDocument/2006/relationships/image" Target="media/image364.png"/><Relationship Id="rId1" Type="http://schemas.openxmlformats.org/officeDocument/2006/relationships/customXml" Target="../customXml/item1.xml"/><Relationship Id="rId233" Type="http://schemas.openxmlformats.org/officeDocument/2006/relationships/image" Target="media/image173.emf"/><Relationship Id="rId440" Type="http://schemas.openxmlformats.org/officeDocument/2006/relationships/image" Target="media/image375.png"/><Relationship Id="rId28" Type="http://schemas.openxmlformats.org/officeDocument/2006/relationships/oleObject" Target="embeddings/oleObject5.bin"/><Relationship Id="rId275" Type="http://schemas.openxmlformats.org/officeDocument/2006/relationships/image" Target="media/image210.png"/><Relationship Id="rId300" Type="http://schemas.openxmlformats.org/officeDocument/2006/relationships/image" Target="media/image235.png"/><Relationship Id="rId482" Type="http://schemas.openxmlformats.org/officeDocument/2006/relationships/image" Target="media/image417.emf"/><Relationship Id="rId538" Type="http://schemas.openxmlformats.org/officeDocument/2006/relationships/image" Target="media/image473.emf"/><Relationship Id="rId81" Type="http://schemas.openxmlformats.org/officeDocument/2006/relationships/image" Target="media/image51.emf"/><Relationship Id="rId135" Type="http://schemas.openxmlformats.org/officeDocument/2006/relationships/oleObject" Target="embeddings/oleObject22.bin"/><Relationship Id="rId177" Type="http://schemas.openxmlformats.org/officeDocument/2006/relationships/image" Target="media/image130.emf"/><Relationship Id="rId342" Type="http://schemas.openxmlformats.org/officeDocument/2006/relationships/image" Target="media/image277.png"/><Relationship Id="rId384" Type="http://schemas.openxmlformats.org/officeDocument/2006/relationships/image" Target="media/image319.emf"/><Relationship Id="rId202" Type="http://schemas.openxmlformats.org/officeDocument/2006/relationships/image" Target="media/image148.emf"/><Relationship Id="rId244" Type="http://schemas.openxmlformats.org/officeDocument/2006/relationships/hyperlink" Target="file:///I:\workdoc\&#30740;&#31350;&#29983;&#35838;&#39064;\&#20449;&#21495;&#37325;&#26500;\&#24037;&#20855;&#31665;\&#26102;&#39057;&#20998;&#26512;&#24037;&#20855;&#31665;\refguide.pdf" TargetMode="External"/><Relationship Id="rId39" Type="http://schemas.openxmlformats.org/officeDocument/2006/relationships/image" Target="media/image15.wmf"/><Relationship Id="rId286" Type="http://schemas.openxmlformats.org/officeDocument/2006/relationships/image" Target="media/image221.png"/><Relationship Id="rId451" Type="http://schemas.openxmlformats.org/officeDocument/2006/relationships/image" Target="media/image386.emf"/><Relationship Id="rId493" Type="http://schemas.openxmlformats.org/officeDocument/2006/relationships/image" Target="media/image428.png"/><Relationship Id="rId507" Type="http://schemas.openxmlformats.org/officeDocument/2006/relationships/image" Target="media/image442.emf"/><Relationship Id="rId549" Type="http://schemas.openxmlformats.org/officeDocument/2006/relationships/image" Target="media/image483.emf"/><Relationship Id="rId50" Type="http://schemas.openxmlformats.org/officeDocument/2006/relationships/image" Target="media/image24.png"/><Relationship Id="rId104" Type="http://schemas.openxmlformats.org/officeDocument/2006/relationships/image" Target="media/image72.emf"/><Relationship Id="rId146" Type="http://schemas.openxmlformats.org/officeDocument/2006/relationships/oleObject" Target="embeddings/oleObject26.bin"/><Relationship Id="rId188" Type="http://schemas.openxmlformats.org/officeDocument/2006/relationships/image" Target="media/image140.wmf"/><Relationship Id="rId311" Type="http://schemas.openxmlformats.org/officeDocument/2006/relationships/image" Target="media/image246.emf"/><Relationship Id="rId353" Type="http://schemas.openxmlformats.org/officeDocument/2006/relationships/image" Target="media/image288.png"/><Relationship Id="rId395" Type="http://schemas.openxmlformats.org/officeDocument/2006/relationships/image" Target="media/image330.png"/><Relationship Id="rId409" Type="http://schemas.openxmlformats.org/officeDocument/2006/relationships/image" Target="media/image344.png"/><Relationship Id="rId560" Type="http://schemas.openxmlformats.org/officeDocument/2006/relationships/image" Target="media/image493.png"/><Relationship Id="rId92" Type="http://schemas.openxmlformats.org/officeDocument/2006/relationships/image" Target="media/image60.emf"/><Relationship Id="rId213" Type="http://schemas.openxmlformats.org/officeDocument/2006/relationships/image" Target="media/image156.emf"/><Relationship Id="rId420" Type="http://schemas.openxmlformats.org/officeDocument/2006/relationships/image" Target="media/image355.png"/><Relationship Id="rId255" Type="http://schemas.openxmlformats.org/officeDocument/2006/relationships/image" Target="media/image190.png"/><Relationship Id="rId297" Type="http://schemas.openxmlformats.org/officeDocument/2006/relationships/image" Target="media/image232.png"/><Relationship Id="rId462" Type="http://schemas.openxmlformats.org/officeDocument/2006/relationships/image" Target="media/image397.png"/><Relationship Id="rId518" Type="http://schemas.openxmlformats.org/officeDocument/2006/relationships/image" Target="media/image453.png"/><Relationship Id="rId115" Type="http://schemas.openxmlformats.org/officeDocument/2006/relationships/image" Target="media/image82.emf"/><Relationship Id="rId157" Type="http://schemas.openxmlformats.org/officeDocument/2006/relationships/image" Target="media/image112.emf"/><Relationship Id="rId322" Type="http://schemas.openxmlformats.org/officeDocument/2006/relationships/image" Target="media/image257.png"/><Relationship Id="rId364" Type="http://schemas.openxmlformats.org/officeDocument/2006/relationships/image" Target="media/image299.png"/><Relationship Id="rId61" Type="http://schemas.openxmlformats.org/officeDocument/2006/relationships/image" Target="media/image33.emf"/><Relationship Id="rId199" Type="http://schemas.openxmlformats.org/officeDocument/2006/relationships/oleObject" Target="embeddings/oleObject36.bin"/><Relationship Id="rId571" Type="http://schemas.openxmlformats.org/officeDocument/2006/relationships/image" Target="media/image501.emf"/><Relationship Id="rId19" Type="http://schemas.openxmlformats.org/officeDocument/2006/relationships/image" Target="media/image3.emf"/><Relationship Id="rId224" Type="http://schemas.openxmlformats.org/officeDocument/2006/relationships/image" Target="media/image164.emf"/><Relationship Id="rId266" Type="http://schemas.openxmlformats.org/officeDocument/2006/relationships/image" Target="media/image201.png"/><Relationship Id="rId431" Type="http://schemas.openxmlformats.org/officeDocument/2006/relationships/image" Target="media/image366.png"/><Relationship Id="rId473" Type="http://schemas.openxmlformats.org/officeDocument/2006/relationships/image" Target="media/image408.png"/><Relationship Id="rId529" Type="http://schemas.openxmlformats.org/officeDocument/2006/relationships/image" Target="media/image464.emf"/><Relationship Id="rId30" Type="http://schemas.openxmlformats.org/officeDocument/2006/relationships/oleObject" Target="embeddings/oleObject6.bin"/><Relationship Id="rId126" Type="http://schemas.openxmlformats.org/officeDocument/2006/relationships/image" Target="media/image89.emf"/><Relationship Id="rId168" Type="http://schemas.openxmlformats.org/officeDocument/2006/relationships/image" Target="media/image123.emf"/><Relationship Id="rId333" Type="http://schemas.openxmlformats.org/officeDocument/2006/relationships/image" Target="media/image268.png"/><Relationship Id="rId540" Type="http://schemas.openxmlformats.org/officeDocument/2006/relationships/image" Target="media/image475.emf"/><Relationship Id="rId72" Type="http://schemas.openxmlformats.org/officeDocument/2006/relationships/image" Target="media/image42.emf"/><Relationship Id="rId375" Type="http://schemas.openxmlformats.org/officeDocument/2006/relationships/image" Target="media/image310.png"/><Relationship Id="rId3" Type="http://schemas.openxmlformats.org/officeDocument/2006/relationships/styles" Target="styles.xml"/><Relationship Id="rId235" Type="http://schemas.openxmlformats.org/officeDocument/2006/relationships/image" Target="media/image175.emf"/><Relationship Id="rId277" Type="http://schemas.openxmlformats.org/officeDocument/2006/relationships/image" Target="media/image212.emf"/><Relationship Id="rId400" Type="http://schemas.openxmlformats.org/officeDocument/2006/relationships/image" Target="media/image335.png"/><Relationship Id="rId442" Type="http://schemas.openxmlformats.org/officeDocument/2006/relationships/image" Target="media/image377.png"/><Relationship Id="rId484" Type="http://schemas.openxmlformats.org/officeDocument/2006/relationships/image" Target="media/image419.emf"/><Relationship Id="rId137" Type="http://schemas.openxmlformats.org/officeDocument/2006/relationships/hyperlink" Target="file:///I:\workdoc\&#30740;&#31350;&#29983;&#35838;&#39064;\&#20449;&#21495;&#37325;&#26500;\&#12304;&#32463;&#20856;&#12305;&#26102;&#21464;&#28388;&#27874;&#21450;&#20449;&#21495;&#21512;&#25104;.pdf" TargetMode="External"/><Relationship Id="rId302" Type="http://schemas.openxmlformats.org/officeDocument/2006/relationships/image" Target="media/image237.png"/><Relationship Id="rId344" Type="http://schemas.openxmlformats.org/officeDocument/2006/relationships/image" Target="media/image279.png"/><Relationship Id="rId41" Type="http://schemas.openxmlformats.org/officeDocument/2006/relationships/image" Target="media/image16.emf"/><Relationship Id="rId83" Type="http://schemas.openxmlformats.org/officeDocument/2006/relationships/image" Target="media/image53.emf"/><Relationship Id="rId179" Type="http://schemas.openxmlformats.org/officeDocument/2006/relationships/image" Target="media/image132.emf"/><Relationship Id="rId386" Type="http://schemas.openxmlformats.org/officeDocument/2006/relationships/image" Target="media/image321.png"/><Relationship Id="rId551" Type="http://schemas.openxmlformats.org/officeDocument/2006/relationships/image" Target="media/image485.emf"/><Relationship Id="rId190" Type="http://schemas.openxmlformats.org/officeDocument/2006/relationships/image" Target="media/image141.wmf"/><Relationship Id="rId204" Type="http://schemas.openxmlformats.org/officeDocument/2006/relationships/image" Target="media/image150.emf"/><Relationship Id="rId246" Type="http://schemas.openxmlformats.org/officeDocument/2006/relationships/image" Target="media/image182.png"/><Relationship Id="rId288" Type="http://schemas.openxmlformats.org/officeDocument/2006/relationships/image" Target="media/image223.png"/><Relationship Id="rId411" Type="http://schemas.openxmlformats.org/officeDocument/2006/relationships/image" Target="media/image346.png"/><Relationship Id="rId453" Type="http://schemas.openxmlformats.org/officeDocument/2006/relationships/image" Target="media/image388.png"/><Relationship Id="rId509" Type="http://schemas.openxmlformats.org/officeDocument/2006/relationships/image" Target="media/image444.png"/><Relationship Id="rId106" Type="http://schemas.openxmlformats.org/officeDocument/2006/relationships/image" Target="media/image74.emf"/><Relationship Id="rId313" Type="http://schemas.openxmlformats.org/officeDocument/2006/relationships/image" Target="media/image248.emf"/><Relationship Id="rId495" Type="http://schemas.openxmlformats.org/officeDocument/2006/relationships/image" Target="media/image430.png"/><Relationship Id="rId10" Type="http://schemas.openxmlformats.org/officeDocument/2006/relationships/hyperlink" Target="https://github.com/otoolej" TargetMode="External"/><Relationship Id="rId52" Type="http://schemas.openxmlformats.org/officeDocument/2006/relationships/oleObject" Target="embeddings/oleObject12.bin"/><Relationship Id="rId94" Type="http://schemas.openxmlformats.org/officeDocument/2006/relationships/image" Target="media/image62.emf"/><Relationship Id="rId148" Type="http://schemas.openxmlformats.org/officeDocument/2006/relationships/image" Target="media/image104.png"/><Relationship Id="rId355" Type="http://schemas.openxmlformats.org/officeDocument/2006/relationships/image" Target="media/image290.png"/><Relationship Id="rId397" Type="http://schemas.openxmlformats.org/officeDocument/2006/relationships/image" Target="media/image332.png"/><Relationship Id="rId520" Type="http://schemas.openxmlformats.org/officeDocument/2006/relationships/image" Target="media/image455.emf"/><Relationship Id="rId562" Type="http://schemas.openxmlformats.org/officeDocument/2006/relationships/oleObject" Target="embeddings/oleObject44.bin"/><Relationship Id="rId215" Type="http://schemas.openxmlformats.org/officeDocument/2006/relationships/image" Target="media/image157.emf"/><Relationship Id="rId257" Type="http://schemas.openxmlformats.org/officeDocument/2006/relationships/image" Target="media/image192.png"/><Relationship Id="rId422" Type="http://schemas.openxmlformats.org/officeDocument/2006/relationships/image" Target="media/image357.png"/><Relationship Id="rId464" Type="http://schemas.openxmlformats.org/officeDocument/2006/relationships/image" Target="media/image399.png"/><Relationship Id="rId299" Type="http://schemas.openxmlformats.org/officeDocument/2006/relationships/image" Target="media/image234.png"/><Relationship Id="rId63" Type="http://schemas.openxmlformats.org/officeDocument/2006/relationships/image" Target="media/image34.emf"/><Relationship Id="rId159" Type="http://schemas.openxmlformats.org/officeDocument/2006/relationships/image" Target="media/image114.emf"/><Relationship Id="rId366" Type="http://schemas.openxmlformats.org/officeDocument/2006/relationships/image" Target="media/image301.png"/><Relationship Id="rId573" Type="http://schemas.openxmlformats.org/officeDocument/2006/relationships/fontTable" Target="fontTable.xml"/><Relationship Id="rId226" Type="http://schemas.openxmlformats.org/officeDocument/2006/relationships/image" Target="media/image166.emf"/><Relationship Id="rId433" Type="http://schemas.openxmlformats.org/officeDocument/2006/relationships/image" Target="media/image368.png"/><Relationship Id="rId74" Type="http://schemas.openxmlformats.org/officeDocument/2006/relationships/image" Target="media/image44.emf"/><Relationship Id="rId377" Type="http://schemas.openxmlformats.org/officeDocument/2006/relationships/image" Target="media/image312.emf"/><Relationship Id="rId500" Type="http://schemas.openxmlformats.org/officeDocument/2006/relationships/image" Target="media/image435.png"/><Relationship Id="rId5" Type="http://schemas.openxmlformats.org/officeDocument/2006/relationships/webSettings" Target="webSettings.xml"/><Relationship Id="rId237" Type="http://schemas.openxmlformats.org/officeDocument/2006/relationships/image" Target="media/image177.emf"/><Relationship Id="rId444" Type="http://schemas.openxmlformats.org/officeDocument/2006/relationships/image" Target="media/image379.png"/><Relationship Id="rId290" Type="http://schemas.openxmlformats.org/officeDocument/2006/relationships/image" Target="media/image225.png"/><Relationship Id="rId304" Type="http://schemas.openxmlformats.org/officeDocument/2006/relationships/image" Target="media/image239.png"/><Relationship Id="rId388" Type="http://schemas.openxmlformats.org/officeDocument/2006/relationships/image" Target="media/image323.png"/><Relationship Id="rId511" Type="http://schemas.openxmlformats.org/officeDocument/2006/relationships/image" Target="media/image446.png"/><Relationship Id="rId85" Type="http://schemas.openxmlformats.org/officeDocument/2006/relationships/image" Target="media/image55.emf"/><Relationship Id="rId150" Type="http://schemas.openxmlformats.org/officeDocument/2006/relationships/oleObject" Target="embeddings/oleObject27.bin"/><Relationship Id="rId248" Type="http://schemas.openxmlformats.org/officeDocument/2006/relationships/image" Target="media/image184.emf"/><Relationship Id="rId455" Type="http://schemas.openxmlformats.org/officeDocument/2006/relationships/image" Target="media/image390.png"/><Relationship Id="rId12" Type="http://schemas.openxmlformats.org/officeDocument/2006/relationships/hyperlink" Target="https://www.researchgate.net/profile/Boualem_Boashash" TargetMode="External"/><Relationship Id="rId108" Type="http://schemas.openxmlformats.org/officeDocument/2006/relationships/image" Target="media/image76.emf"/><Relationship Id="rId315" Type="http://schemas.openxmlformats.org/officeDocument/2006/relationships/image" Target="media/image250.emf"/><Relationship Id="rId522" Type="http://schemas.openxmlformats.org/officeDocument/2006/relationships/image" Target="media/image457.emf"/><Relationship Id="rId96" Type="http://schemas.openxmlformats.org/officeDocument/2006/relationships/image" Target="media/image64.emf"/><Relationship Id="rId161" Type="http://schemas.openxmlformats.org/officeDocument/2006/relationships/image" Target="media/image116.emf"/><Relationship Id="rId399" Type="http://schemas.openxmlformats.org/officeDocument/2006/relationships/image" Target="media/image334.png"/><Relationship Id="rId259" Type="http://schemas.openxmlformats.org/officeDocument/2006/relationships/image" Target="media/image194.emf"/><Relationship Id="rId466" Type="http://schemas.openxmlformats.org/officeDocument/2006/relationships/image" Target="media/image401.png"/><Relationship Id="rId23" Type="http://schemas.openxmlformats.org/officeDocument/2006/relationships/image" Target="media/image6.emf"/><Relationship Id="rId119" Type="http://schemas.openxmlformats.org/officeDocument/2006/relationships/image" Target="media/image85.wmf"/><Relationship Id="rId326" Type="http://schemas.openxmlformats.org/officeDocument/2006/relationships/image" Target="media/image261.png"/><Relationship Id="rId533" Type="http://schemas.openxmlformats.org/officeDocument/2006/relationships/image" Target="media/image468.png"/><Relationship Id="rId172" Type="http://schemas.openxmlformats.org/officeDocument/2006/relationships/image" Target="media/image125.emf"/><Relationship Id="rId477" Type="http://schemas.openxmlformats.org/officeDocument/2006/relationships/image" Target="media/image4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2B90E04-B7B4-46DD-8D93-AB563E669C77}">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FDE193-9F39-4BC1-A3A0-34139E813F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33</TotalTime>
  <Pages>92</Pages>
  <Words>12145</Words>
  <Characters>69230</Characters>
  <Application>Microsoft Office Word</Application>
  <DocSecurity>0</DocSecurity>
  <Lines>576</Lines>
  <Paragraphs>162</Paragraphs>
  <ScaleCrop>false</ScaleCrop>
  <Company>HIT</Company>
  <LinksUpToDate>false</LinksUpToDate>
  <CharactersWithSpaces>812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何亮</dc:creator>
  <cp:keywords/>
  <dc:description/>
  <cp:lastModifiedBy>何亮</cp:lastModifiedBy>
  <cp:revision>4818</cp:revision>
  <dcterms:created xsi:type="dcterms:W3CDTF">2014-12-07T12:37:00Z</dcterms:created>
  <dcterms:modified xsi:type="dcterms:W3CDTF">2017-01-09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